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3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notesSlides/notesSlide4.xml" ContentType="application/vnd.openxmlformats-officedocument.presentationml.notesSlide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26"/>
  </p:notesMasterIdLst>
  <p:sldIdLst>
    <p:sldId id="256" r:id="rId2"/>
    <p:sldId id="258" r:id="rId3"/>
    <p:sldId id="322" r:id="rId4"/>
    <p:sldId id="326" r:id="rId5"/>
    <p:sldId id="259" r:id="rId6"/>
    <p:sldId id="323" r:id="rId7"/>
    <p:sldId id="325" r:id="rId8"/>
    <p:sldId id="324" r:id="rId9"/>
    <p:sldId id="260" r:id="rId10"/>
    <p:sldId id="263" r:id="rId11"/>
    <p:sldId id="312" r:id="rId12"/>
    <p:sldId id="313" r:id="rId13"/>
    <p:sldId id="314" r:id="rId14"/>
    <p:sldId id="315" r:id="rId15"/>
    <p:sldId id="316" r:id="rId16"/>
    <p:sldId id="318" r:id="rId17"/>
    <p:sldId id="261" r:id="rId18"/>
    <p:sldId id="262" r:id="rId19"/>
    <p:sldId id="319" r:id="rId20"/>
    <p:sldId id="264" r:id="rId21"/>
    <p:sldId id="320" r:id="rId22"/>
    <p:sldId id="265" r:id="rId23"/>
    <p:sldId id="321" r:id="rId24"/>
    <p:sldId id="290" r:id="rId25"/>
  </p:sldIdLst>
  <p:sldSz cx="9144000" cy="5143500" type="screen16x9"/>
  <p:notesSz cx="6858000" cy="9144000"/>
  <p:embeddedFontLst>
    <p:embeddedFont>
      <p:font typeface="Anaheim" panose="02010600030101010101" charset="0"/>
      <p:regular r:id="rId27"/>
      <p:bold r:id="rId28"/>
    </p:embeddedFont>
    <p:embeddedFont>
      <p:font typeface="Fira Sans" panose="020B0503050000020004" pitchFamily="34" charset="0"/>
      <p:regular r:id="rId29"/>
      <p:bold r:id="rId30"/>
      <p:italic r:id="rId31"/>
      <p:boldItalic r:id="rId32"/>
    </p:embeddedFont>
    <p:embeddedFont>
      <p:font typeface="Nunito Light" pitchFamily="2" charset="0"/>
      <p:regular r:id="rId33"/>
      <p:italic r:id="rId34"/>
    </p:embeddedFont>
    <p:embeddedFont>
      <p:font typeface="Vazirmatn" panose="02010600030101010101" charset="-78"/>
      <p:regular r:id="rId35"/>
      <p:bold r:id="rId36"/>
    </p:embeddedFont>
    <p:embeddedFont>
      <p:font typeface="Vazirmatn SemiBold" panose="02010600030101010101" charset="-78"/>
      <p:regular r:id="rId37"/>
      <p:bold r:id="rId3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304E9FD-D78A-46E1-9D4D-9D49641CE776}">
  <a:tblStyle styleId="{D304E9FD-D78A-46E1-9D4D-9D49641CE77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4B956D8A-2DA4-46AE-AD92-8C3F96B894CA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108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2.39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8 39 11813,'0'0'3741,"1"4"-2930,2 9-674,0-1 0,-1 1 0,-1-1 0,0 1 1,0 0-1,-3 16 0,1 5 98,2 19 99,-1 36 130,-13 115 0,-19-23-153,0-4-110,32-177-201,0 0-1,0 0 1,0 0 0,0 0-1,0 0 1,0 1-1,0-1 1,0 0-1,0 0 1,0 0 0,0 0-1,1 0 1,-1 0-1,0 0 1,0 0 0,0 1-1,0-1 1,0 0-1,0 0 1,0 0 0,1 0-1,-1 0 1,0 0-1,0 0 1,0 0-1,0 0 1,0 0 0,0 0-1,1 0 1,-1 0-1,0 0 1,0 0 0,0 0-1,0 0 1,0 0-1,0 0 1,1 0 0,-1 0-1,0 0 1,0 0-1,0 0 1,0 0-1,0 0 1,0-1 0,0 1-1,1 0 1,-1 0-1,0 0 1,0 0 0,0 0-1,0 0 1,0 0-1,0 0 1,0-1 0,0 1-1,0 0 1,0 0-1,0 0 1,0 0-1,0 0 1,1 0 0,-1-1-1,11-9-29,23-30 67,53-83-1,20-58 65,-91 153-93,103-205 87,-71 135-6,-47 97-60,-1 3-2,0 501 183,0-484-205,2 82 56,0-87-44,0 0-1,1 1 0,0-1 0,9 24 0,-11-36-15,0 0-1,0 0 1,0 1 0,0-1-1,1 0 1,-1-1 0,0 1-1,1 0 1,0 0 0,-1-1-1,1 1 1,0 0-1,0-1 1,0 0 0,0 1-1,3 0 1,-3-1-3,-1-1 0,1 0 0,-1 1 1,1-1-1,0 0 0,-1 0 0,1 0 0,0 0 0,-1 0 0,1-1 0,0 1 0,-1 0 1,1-1-1,-1 1 0,1-1 0,-1 0 0,1 1 0,-1-1 0,1 0 0,-1 0 0,1 0 1,-1 0-1,0 0 0,0 0 0,0-1 0,2-1 0,4-6-1,0 0 0,0-1 0,-1 0 0,9-20 0,20-56-16,-26 63 10,99-308-566,-91 266-694,-3-2 0,-3 0 1,2-73-1,-12 79-322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6.7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7 352 9732,'0'0'8692,"9"1"-8089,-1 0-504,0 0-45,1 0 0,-1-1-1,0 0 1,1 0 0,-1-1-1,0 0 1,15-4 0,-6-2-28,0-2 0,0 0 0,0 0 0,-1-2 0,-1 0 0,0 0 0,0-2 0,23-26 0,-34 35-20,-1 0-1,0-1 1,0 0-1,0 0 0,0 0 1,-1 0-1,1-1 0,-1 1 1,-1-1-1,1 1 0,-1-1 1,0 1-1,0-1 1,-1 0-1,0 0 0,0 1 1,0-1-1,0 0 0,-1 1 1,0-1-1,-1 0 1,1 1-1,-1-1 0,0 1 1,0 0-1,0-1 0,-6-6 1,5 6 14,0 1 0,-1 0-1,1 0 1,-1 1 0,-1-1 0,1 1 0,0 0 0,-1 0 0,0 0-1,0 1 1,0 0 0,-1 0 0,1 0 0,-1 0 0,1 1 0,-1 0 0,0 0-1,0 1 1,0-1 0,0 1 0,0 0 0,0 1 0,0 0 0,0 0 0,-10 1-1,10 1 29,-1 0 0,1 1 0,0-1 0,0 1 0,0 0 0,0 1-1,1 0 1,-1 0 0,1 0 0,0 0 0,0 1 0,1 0 0,-1 0 0,1 0-1,-6 9 1,-4 9 121,0 0 0,-16 38 0,17-28-2,2 1 1,1 0-1,2 1 1,1 0-1,2 0 1,1 1-1,2-1 1,4 58-1,-2-87-165,0 0 0,0-1-1,1 1 1,0 0 0,0-1-1,1 1 1,0-1 0,-1 1-1,2-1 1,-1 0 0,1 1-1,0-1 1,0-1 0,0 1-1,1 0 1,-1-1 0,1 1 0,0-1-1,0 0 1,1-1 0,-1 1-1,1-1 1,0 0 0,0 0-1,0 0 1,0-1 0,1 0-1,-1 0 1,1 0 0,-1 0-1,1-1 1,-1 0 0,1 0-1,8 0 1,-2-1-77,-1-1-1,1 0 1,0 0-1,-1-1 1,0-1-1,1 1 1,-1-2-1,0 0 1,-1 0-1,1-1 1,-1 0-1,0-1 1,16-11-1,10-11-617,-1-1 1,36-38-1,-48 44 157,64-66-3375,-12 5-389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4.9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0 12310,'0'0'1921,"11"-4"-1084,2-2-584,1 2-1,-1 0 0,1 1 0,-1 0 1,1 1-1,16-1 0,-22 3-147,10-1 135,0 2 1,0 0-1,0 0 1,0 2-1,23 6 1,95 43 429,1 0-358,187 31 125,9-24-263,-132-25-321,-168-29-252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6.0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7 157 9604,'0'0'1993,"-2"-5"-1432,1 4-537,1-1 1,-1 0 0,1 0-1,-1 0 1,1 0-1,-1 0 1,1 0 0,0 0-1,0 0 1,0 0 0,0 0-1,1 0 1,-1 0 0,1 0-1,-1 0 1,1 0 0,-1 0-1,1 0 1,0 0 0,0 0-1,0 1 1,0-1 0,0 0-1,0 1 1,1-1 0,-1 1-1,0-1 1,3-1 0,-2 1 59,0 1 0,-1-1 0,1-1 1,0 1-1,-1 0 0,1 0 1,-1-1-1,0 1 0,0-1 1,0 1-1,0-1 0,0 1 1,-1-1-1,2-4 3210,-4 10-2812,-76 143 1081,26-46-858,35-72-630,24-51-122,1 0-1,1 1 1,16-29-1,43-64-130,-62 105 149,1-2 8,1 0 0,0 0 0,13-13 1,-18 22 4,0 0 1,0 0 0,0 1 0,0 0 0,1-1-1,-1 1 1,1 0 0,-1 1 0,1-1-1,-1 1 1,1-1 0,0 1 0,0 0 0,0 0-1,0 1 1,6-1 0,-8 1 24,0 1-1,-1-1 1,1 1-1,0-1 1,-1 1 0,1 0-1,0 0 1,-1 0-1,0 0 1,1 0 0,-1 0-1,1 0 1,-1 0 0,0 0-1,0 1 1,0-1-1,0 0 1,0 1 0,0-1-1,0 1 1,0-1 0,0 1-1,-1 0 1,1-1-1,-1 1 1,1 0 0,-1-1-1,1 4 1,2 9 60,-1 0-1,1 22 1,-2-24 6,-1 0-22,0-12-53,0 1 1,0-1 0,-1 1-1,1-1 1,0 1-1,0 0 1,0-1 0,0 1-1,0-1 1,0 1-1,0-1 1,0 1 0,0-1-1,0 1 1,0 0-1,1-1 1,-1 1 0,0-1-1,0 1 1,1-1-1,-1 1 1,0-1 0,0 1-1,1-1 1,-1 0-1,1 1 1,-1-1-1,0 1 1,1-1 0,-1 0-1,1 1 1,-1-1-1,1 0 1,-1 0 0,1 1-1,-1-1 1,1 0-1,-1 0 1,1 0 0,-1 1-1,1-1 1,-1 0-1,1 0 1,0 0 0,-1 0-1,1 0 1,-1 0-1,1 0 1,0-1 0,5 1-13,1-1 1,-1 0-1,0 0 1,0 0-1,0-1 1,0 0-1,9-4 1,-9 3 16,1 0-1,-1 1 1,1 0-1,0 0 1,7 0-1,-13 2-1,0 0-1,0 0 0,0 0 0,0 0 1,-1 0-1,1 0 0,0 0 0,0 0 1,0 0-1,0 0 0,-1 1 0,1-1 1,0 0-1,0 1 0,0-1 0,-1 1 0,1-1 1,0 1-1,-1-1 0,1 1 0,0-1 1,-1 1-1,1 0 0,-1-1 0,1 1 1,0 1-1,6 22 83,-6-21-73,5 40 92,-2 0-1,-3 0 1,-2 44 0,-1-11-348,5-75-517,0-2 527,-1 1-1,1-1 1,-1 0-1,0 1 1,0-1-1,1 0 1,-1 0-1,0-1 1,0 1-1,0 0 1,0-1-1,0 0 1,0 1-1,-1-1 1,1 0-1,0 0 1,-1 0-1,1 0 1,1-3-1,17-30-4652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6.4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 130 13414,'0'0'3476,"0"-3"-2200,-2-6-309,-2 18-515,-2 20-271,5-17-154,0-1-1,1 1 1,0-1-1,0 1 0,2-1 1,2 17-1,-3-25-27,1 0 0,-1 0-1,0 0 1,1 0 0,0 0 0,-1 0 0,1-1-1,0 1 1,1-1 0,-1 1 0,0-1 0,1 0-1,-1 1 1,1-1 0,0-1 0,-1 1 0,1 0-1,0-1 1,0 1 0,0-1 0,1 0 0,-1 0-1,0 0 1,0 0 0,0-1 0,5 1-1,-2 0-3,0 0-1,0-1 0,0 0 0,0 0 0,0 0 1,-1-1-1,1 1 0,0-2 0,0 1 0,0 0 1,-1-1-1,1 0 0,-1-1 0,6-2 0,-8 2 6,1 1-1,-1-1 0,0 0 1,0 0-1,0 0 0,0-1 1,-1 1-1,1-1 0,-1 1 1,0-1-1,0 0 0,0 0 0,-1 0 1,1 0-1,-1 0 0,0 0 1,0-1-1,0 1 0,-1 0 1,1-6-1,0-9 20,0 0 0,-1 0-1,-5-34 1,4 48-26,0 0 0,0-1 0,-1 1 0,1 0-1,-1 0 1,-1 0 0,1 0 0,-1 0 0,1 0-1,-1 1 1,-1-1 0,1 1 0,-1 0 0,1 0-1,-1 0 1,0 1 0,-1-1 0,-4-2 0,7 4-44,0 1 0,0 0 0,0 0 0,0 0 0,0 0 0,0 0 0,0 1 0,0-1 0,0 1 0,0-1 0,0 1 0,0 0 0,-1-1 0,1 1 0,0 0 0,0 1 0,0-1 0,0 0 1,-1 1-1,1-1 0,0 1 0,0 0 0,-2 1 0,1-1-145,0 1 0,1 1 0,0-1 0,-1 0 0,1 1 0,0-1 0,0 1 0,0-1 0,1 1 0,-1 0 1,1 0-1,-1 0 0,1 0 0,-1 3 0,-7 21-3667,1 0-3594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6.8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1425,'0'0'15687,"0"14"-13537,0 181-1667,0-194-485,0 0-1,0 0 1,0 0 0,0 0-1,1 0 1,-1 0-1,0 0 1,1 0 0,-1-1-1,0 1 1,1 0-1,-1 0 1,1 0 0,-1 0-1,1 0 1,0-1 0,-1 1-1,1 0 1,0-1-1,0 1 1,-1 0 0,1-1-1,0 1 1,1 0 0,1 0-10,-1 0 0,1 0 0,0 0 0,0 0 0,0-1 0,0 1 0,-1-1 0,7 0 0,-5 0-6,1 0-1,-1 0 1,1-1 0,-1 0-1,1 0 1,-1 0 0,0 0-1,1-1 1,-1 1 0,0-1 0,8-5-1,2-9-28,0 0 0,-1-1 0,-1-1-1,-1 0 1,15-31 0,-4 8 98,-19 36-27,-3 4 96,0 5 70,0 46 58,1 76 88,0-121-330,-1 0 1,1 0 0,0 0-1,0 0 1,0 0 0,1-1-1,0 1 1,-1 0 0,2-1-1,-1 1 1,1-1-1,4 7 1,-5-10-97,0 1 0,-1 0 0,1-1 1,0 1-1,0-1 0,0 0 0,0 0 0,1 0 0,-1 0 0,0 0 0,0 0 1,1 0-1,-1-1 0,0 1 0,1-1 0,-1 0 0,1 1 0,-1-1 0,1 0 0,-1 0 1,0-1-1,1 1 0,-1-1 0,0 1 0,1-1 0,-1 0 0,4-1 0,-3 0-189,0 1-1,0-1 0,0 0 0,0 0 0,-1 0 0,1 0 1,-1 0-1,4-4 0,19-30-3818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7.1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8 1 15415,'0'0'4349,"-9"13"-3602,-3 4-579,1 0 1,1 1 0,0 0-1,-13 38 1,-5 30 222,9-35-293,3 1-1,2 1 1,-9 68-1,22-114-125,0 28-3,1-34-2,0 0 0,0 0-1,0 0 1,0 0 0,0 0 0,0 0 0,0 0-1,1 0 1,-1 0 0,1 0 0,-1 0-1,0 0 1,1 0 0,0 0 0,-1 0 0,1 0-1,0 0 1,-1-1 0,1 1 0,0 0-1,0 0 1,0-1 0,-1 1 0,1 0 0,2 0-1,1 0-116,1 0-1,0 0 1,0 0-1,-1 0 1,1-1-1,0 0 1,0 0-1,0 0 1,-1-1-1,1 1 1,0-1-1,0 0 0,-1-1 1,1 1-1,-1-1 1,1 0-1,-1 0 1,0 0-1,7-5 1,-4 1-428,1 0 0,-1-1 1,0 1-1,-1-2 1,0 1-1,0-1 0,0 0 1,7-15-1,7-23-491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7.38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15847,'0'0'2754,"149"108"-2530,-98-103-112,-1-5-112,-4 0-192,-2 0-545,-8 0-543,-10-7-1137,-11 7-313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7.8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2 1 13494,'0'0'4792,"-2"11"-3984,-71 237 822,-24 7-841,63-168-743,28-69-277,6-18 219,0 1 0,0-1 0,0 0-1,0 0 1,1 0 0,-1 0 0,0 0 0,0 0 0,0 0 0,0 0 0,0 0 0,0 0 0,0 0 0,0 0 0,0 0 0,1 0 0,-1 0 0,0 0 0,0 0 0,0 0 0,0 0 0,0 0 0,0 0 0,0 0 0,0 0 0,1 0 0,-1 0 0,0 0 0,0 0 0,0 0-1,0 0 1,0 0 0,0 0 0,0 0 0,0 0 0,1 0 0,-1 0 0,0 0 0,0 0 0,0 0 0,0 0 0,0 0 0,0 0 0,0-1 0,0 1 0,0 0 0,0 0 0,0 0 0,0 0 0,0 0 0,0 0 0,0 0 0,0 0 0,0-1 0,0 1 0,1 0 0,-1 0-1,0 0 1,0 0 0,-1 0 0,1 0 0,0 0 0,0 0 0,0-1 0,0 1 0,21-31-950,-18 26 1171,6-9-234,58-85-552,-59 89 450,0 1-1,0 0 1,1 0 0,0 0 0,1 1 0,0 1-1,16-9 1,-24 14 99,0 1 1,1 0-1,-1 0 0,1 0 0,-1 0 0,1 0 0,0 1 1,-1-1-1,6 0 0,-7 1 27,-1 0 0,1 1 0,0-1 0,0 0 0,0 0 0,-1 0 1,1 1-1,0-1 0,0 0 0,-1 1 0,1-1 0,0 0 0,-1 1 0,1-1 0,0 1 0,-1-1 0,1 1 0,-1 0 1,1-1-1,-1 1 0,2 1 0,-1 3 60,1 0 0,-1 0 1,0 0-1,0 0 0,0 0 0,-1 0 1,1 0-1,-2 6 0,1-3 50,2 32 196,-3-1 0,-1 0-1,-1 0 1,-13 54 0,14-86-506,0 0 1,0 1-1,1-1 0,0 11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9.94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7 30 656,'0'0'5619,"-114"-29"-5027,102 29-368,0 0-80,-2 0-144,2 0-80,-3 0-48,-2 0-560,3 5-961,-3-3-976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7.5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33 6 14215,'0'0'899,"-24"-1"-382,-82-2 300,93 2-558,-1 1 0,1 0 0,-1 2 0,1-1 0,-1 2 1,1 0-1,-19 6 0,18-2-72,0 0 0,1 1 1,0 0-1,-23 20 0,16-13 19,2 2 1,0 0-1,1 1 0,-29 40 1,37-46-125,1 2 1,1-1-1,0 1 1,1 0-1,1 0 1,0 1-1,0 0 1,2 0-1,-3 19 1,3-4-41,1 0 1,1 0-1,1 0 1,10 57 0,-8-75-41,0-1 1,1 1 0,1-1 0,0 0 0,1 0 0,0 0 0,0-1 0,1 0-1,1 0 1,-1 0 0,2-1 0,-1 0 0,1 0 0,1-1 0,13 11 0,-11-11-16,0-2 0,0 0 0,1 0 0,-1-1 0,1-1 0,0 1 0,1-2 0,15 3 0,-3-2-116,1-2 1,-1-1 0,31-1 0,-39-2-39,0 0 0,0-1 0,-1-1-1,1 0 1,-1-1 0,0-1 0,0-1 0,0 0 0,-1-1 0,22-15-1,-4-1-1246,-1-2-1,-2-1 1,34-38-1,4-10-521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7.9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83 1 8516,'0'0'9434,"-5"4"-8199,0 1-1101,0 0 0,0 0 0,1 1 0,-1 0 0,1 0 0,0 0 0,1 0 0,0 1 0,0-1 0,-4 13 0,-21 84 331,23-79-315,-169 882 1304,171-889-1463,-5 26-108,-3 90 0,11-132 62,0 1 1,-1-1-1,1 1 0,1-1 0,-1 1 1,0-1-1,0 0 0,0 1 1,1-1-1,-1 1 0,1-1 1,-1 0-1,1 1 0,-1-1 0,1 0 1,0 1-1,0-1 0,0 0 1,0 0-1,0 0 0,0 0 1,0 0-1,0 0 0,0 0 0,0 0 1,0 0-1,1-1 0,-1 1 1,0 0-1,1-1 0,-1 1 1,0-1-1,1 0 0,-1 1 0,1-1 1,-1 0-1,0 0 0,1 0 1,-1 0-1,1 0 0,-1 0 1,1 0-1,-1 0 0,1 0 0,-1-1 1,3 0-1,4-1-357,1-1-1,-1 0 1,0 0-1,0-1 1,0 0-1,13-9 0,-4 0-1463,25-25-1,14-23-460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9.7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04 382 12614,'0'0'3169,"2"1"-2006,-2-1-1096,1 0-1,-1 1 1,1-1-1,-1 0 1,1 0-1,-1 0 0,1 1 1,-1-1-1,1 0 1,-1 0-1,1 0 1,-1 0-1,1 0 0,-1 0 1,1 0-1,-1 0 1,1 0-1,-1 0 1,1 0-1,-1 0 0,1 0 1,-1-1-1,1 1 1,-1 0-1,1 0 1,-1 0-1,1-1 0,0 1 1,1-22 749,-2 7-738,0 0 1,-1 0-1,-1 0 1,0 0-1,-1 0 1,-1 0-1,0 1 0,-1 0 1,-1-1-1,0 2 1,-1-1-1,0 1 1,-1 0-1,-13-17 1,12 19-1,0 1 0,-1 0 0,-1 0 1,1 1-1,-1 1 0,-1 0 0,1 0 1,-1 1-1,-1 0 0,-23-8 0,15 8 31,-1 2 0,0 0 1,0 1-1,0 1 0,-44 1 0,56 2-83,1 1-1,-1-1 1,1 2 0,0 0 0,-1 0 0,1 0-1,0 1 1,0 1 0,1-1 0,-12 8 0,8-4 1,0 2 1,1-1 0,0 2-1,0-1 1,1 1 0,-11 16-1,7-7 0,0 0-1,2 1 0,0 0 1,2 1-1,0 1 1,1 0-1,-9 36 0,9-22 6,2 1 0,2 1 0,-1 74 0,5-108-31,1 1-1,0-1 1,0 1-1,0-1 1,1 1-1,0-1 0,0 1 1,0-1-1,0 0 1,1 0-1,-1 1 1,1-1-1,0 0 1,0 0-1,1-1 0,-1 1 1,1 0-1,0-1 1,0 1-1,0-1 1,0 0-1,1 0 0,-1-1 1,1 1-1,0 0 1,0-1-1,0 0 1,0 0-1,4 1 1,4 2-1,0-1 0,0-1 0,0 0 0,0-1 0,1 0 0,-1-1 0,1 0 1,-1-1-1,1 0 0,19-3 0,-16 0 3,1-1 0,-1 0 0,0-1 1,-1 0-1,1-2 0,-1 1 0,20-14 0,33-22 41,118-97 0,-156 108-33,-28 29 7,0 0 0,-1 0 0,1-1 0,0 1-1,-1-1 1,0 1 0,0-1 0,0 1 0,0-1 0,0 0-1,0 1 1,0-6 723,-2 29-618,-11 34-101,-10 75 228,19-17-43,3-94-193,0-17-18,0 1 0,1-1 0,0 0 0,0 1 0,-1-1 0,1 0 0,0 0 0,1 0 0,-1 0 0,0 0 0,1 0 0,-1 0 0,1 0-1,0 0 1,-1-1 0,1 1 0,0 0 0,0-1 0,0 0 0,0 1 0,0-1 0,0 0 0,1 0 0,-1 0 0,0-1 0,1 1 0,2 0 0,1 1-58,0 0 0,1-1 0,-1 0 1,0 0-1,1-1 0,-1 0 1,0 0-1,1 0 0,11-3 0,-11 1-65,0-1-1,-1 0 1,1 0-1,-1-1 1,0 0-1,0 0 1,0 0-1,0-1 1,-1 0-1,10-10 1,2-6-449,24-37 0,-27 37 262,-10 15 199,78-120-2312,-66 98 272,-1-1 0,18-49 1,-23 41-1990,-9 7-2765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8.2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0 38 5330,'0'0'12569,"-25"17"-11611,-81 58-193,100-71-703,1 1-1,0 0 1,0-1 0,0 2-1,0-1 1,1 1-1,0-1 1,0 1-1,0 0 1,1 0 0,0 1-1,0-1 1,1 1-1,-1 0 1,-1 8-1,2-7-11,-2 9 4,1 0-1,1 0 1,1 1-1,0-1 0,1 0 1,4 33-1,-3-45-53,1 1 0,-1-1 1,1 0-1,0 0 0,0 0 0,1 0 1,0-1-1,0 1 0,0 0 0,0-1 0,0 0 1,1 0-1,0 0 0,0 0 0,0-1 1,0 0-1,1 1 0,0-1 0,-1-1 1,1 1-1,0-1 0,0 0 0,0 0 0,10 2 1,-6-2-21,0 0 0,0 0 0,0-1 0,0 0 0,0-1 0,0 0 0,0 0 0,0-1 0,0 0 0,0-1 0,0 0 0,-1 0 0,1-1 0,13-6 0,-9 1-17,0-1-1,0-1 1,-1 0-1,-1 0 0,1-1 1,-2-1-1,1 0 1,-2 0-1,0-1 0,0 0 1,-1-1-1,-1 0 0,0 0 1,-1-1-1,0 1 1,-1-1-1,-1-1 0,-1 1 1,4-27-1,-7 34 37,0 1-1,0-1 0,-1 0 1,0 1-1,0-1 1,0 1-1,-1-1 1,0 1-1,-1 0 0,0 0 1,0 0-1,0 0 1,-1 0-1,0 1 1,0-1-1,-1 1 0,0 0 1,-5-5-1,3 5 6,0 0 0,0 1 0,0-1 0,-1 2 0,0-1 0,0 1 0,0 0 1,0 1-1,-1 0 0,1 0 0,-1 1 0,0 0 0,0 1 0,0-1 0,-9 1 0,4 1-60,9-1 50,0 1 0,0 0 0,-1 0 0,1 0-1,0 1 1,-7 1 0,11-2-57,0 1 0,0-1-1,0 1 1,-1 0 0,1-1 0,0 1 0,0 0-1,0 0 1,0 0 0,1 0 0,-1 0-1,0 0 1,0 0 0,0 0 0,1 0-1,-1 0 1,0 0 0,1 0 0,-1 0 0,1 1-1,0-1 1,-1 0 0,1 0 0,0 1-1,0-1 1,0 0 0,0 1 0,0-1-1,0 2 1,0-1-182,0-1-1,0 1 0,0 0 1,0 0-1,0-1 0,1 1 1,-1 0-1,0-1 0,1 1 1,0-1-1,1 4 0,20 14-4796,-20-18 466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8.6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95 4 14743,'0'0'3817,"-5"-1"-2629,3 1-1158,1-1 1,0 1-1,-1 0 0,1-1 1,0 1-1,-1 0 1,1 0-1,0 0 0,-1 0 1,1 0-1,0 0 1,-1 1-1,1-1 0,0 0 1,-1 1-1,1-1 0,0 1 1,0-1-1,-1 1 1,1-1-1,0 1 0,0 0 1,0 0-1,0 0 1,0-1-1,0 1 0,0 0 1,0 0-1,0 1 1,0-1-1,1 0 0,-1 0 1,0 0-1,1 0 1,-1 1-1,1-1 0,-1 2 1,-47 104 713,-52 167 0,100-272-743,-68 246 322,56-191-292,4 1 0,-3 79 0,10-127-30,1 0-1,1 0 1,-1-1 0,1 1-1,1 0 1,0 0 0,6 15 0,-7-21-7,1-1 0,0 0 0,0 0 0,0 0 0,0 0 0,1 0 0,-1 0-1,1-1 1,0 1 0,0-1 0,0 0 0,0 0 0,0 0 0,0 0 0,0 0 0,1-1 0,-1 0 0,1 1 0,-1-1 0,1 0 0,-1-1 0,1 1 0,4 0 0,2 0-71,0 0 1,-1 0-1,1-1 1,0 0-1,0-1 1,0 0-1,-1 0 0,1-1 1,0-1-1,-1 1 1,0-1-1,1-1 0,-1 0 1,-1 0-1,1-1 1,13-10-1,-1-1-287,-1-2 0,-1 0 0,-1-2 1,28-38-1,-34 41-550,-1-1 0,0-1 0,-1 0 0,-1 0 0,-1-1 0,8-30 0,-13 34-2277,3-33 0,-6 49 3178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8.83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14919,'0'0'2129,"166"56"-1569,-86-42-224,7-2-208,4-4-128,-9-1 0,-9-5-784,-15-2-1105,-17 0-334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9.3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27 1 16408,'0'0'1632,"-12"26"-935,2-5-542,-15 35 435,-25 79 1,44-116-482,-165 512 1516,121-379-1486,48-140-216,6-12-231,13-18 7,53-79-95,3-5-63,-63 90 371,0 1 0,1 0-1,0 0 1,1 1 0,25-16 0,-32 23 76,0 1 1,-1 0-1,1 0 1,0 0 0,0 1-1,0 0 1,0 0-1,0 0 1,8 0-1,-11 1 11,0 0 0,1 0-1,-1 0 1,0 0-1,1 1 1,-1-1 0,0 1-1,0-1 1,1 1-1,-1 0 1,0 0 0,0 0-1,0 0 1,0 0-1,0 1 1,0-1-1,0 1 1,-1-1 0,1 1-1,0 0 1,-1-1-1,3 5 1,1 4 38,0 1 0,0 0 0,-2 0 1,1 1-1,-1-1 0,-1 1 0,2 18 0,0 88 320,-4-106-331,0 163 391,0-170-417,-1-1 1,2 1 0,-1 0 0,1 0 0,0-1 0,0 1 0,2 8 0,-2-12-42,0 1 0,0-1 0,0 1 0,0-1 0,1 1 1,-1-1-1,0 0 0,0 0 0,1 0 0,-1 1 0,1-1 0,-1-1 0,1 1 1,-1 0-1,1 0 0,0 0 0,0-1 0,-1 1 0,1-1 0,0 1 0,0-1 1,-1 0-1,3 0 0,36 1-2243,5-1-204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39.76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1 274 17224,'0'0'2198,"2"3"-1739,0 0-430,1-1 0,0 1 0,0-1 0,0 0-1,0 0 1,1 0 0,-1 0 0,0 0 0,1-1 0,0 1 0,-1-1 0,1 0 0,0 0-1,0 0 1,-1-1 0,6 1 0,1 0-11,1 0 0,0-1-1,-1 0 1,1-1 0,13-2 0,-20 2-17,-1 0 1,0 0-1,0 0 0,0-1 1,-1 1-1,1-1 1,0 0-1,-1 0 0,1 0 1,-1 0-1,1 0 1,-1-1-1,0 1 0,0-1 1,0 1-1,0-1 1,-1 0-1,1 0 0,-1 0 1,0 0-1,1 0 1,-1 0-1,-1 0 0,1 0 1,0-4-1,2-10-37,-1-1-1,0 1 1,-2-25-1,0 29 21,0 6 7,0 0-1,-1 0 1,0 0-1,0 0 0,0 0 1,-1 0-1,0 1 0,-1-1 1,1 0-1,-1 1 1,-8-12-1,9 15 15,0 0 0,-1 0 0,0 0 0,0 0 0,0 0-1,0 1 1,0 0 0,0-1 0,-1 1 0,1 0 0,-1 1 0,0-1 0,1 1 0,-1-1 0,0 1-1,0 0 1,0 0 0,0 1 0,0-1 0,0 1 0,0 0 0,-8 1 0,9-1 20,0 1 0,-1 0 0,1 0 0,-1 0 0,1 0 0,0 1 0,0-1 0,0 1 0,0 0 0,0 0 0,0 0 0,0 0 0,1 0 0,-1 1 0,1-1 0,-4 6 0,-3 4 92,1 0 1,-11 23-1,17-30-75,-12 23 132,3-1 1,0 1-1,1 1 1,2 0 0,1 0-1,2 1 1,0-1-1,0 53 1,5-77-168,0 1 1,0-1-1,1 1 1,-1-1-1,1 1 0,1-1 1,-1 1-1,1-1 0,0 0 1,0 0-1,0 0 0,4 5 1,-4-6-9,1-1 0,0-1 0,0 1 0,0 0 0,0-1 1,0 1-1,0-1 0,1 0 0,-1 0 0,1 0 0,0-1 0,-1 1 0,1-1 1,0 0-1,0 0 0,0 0 0,6 0 0,6 0-110,0 0 1,0-1-1,0-1 0,0 0 0,0-1 1,0-1-1,0 0 0,-1-1 1,0-1-1,1-1 0,24-12 0,5-7-2141,-1-3 0,50-40-1,-93 68 2162,46-36-7094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40.2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65 0 16119,'0'0'2759,"-24"2"-1969,-75 7-329,96-9-445,0 1-1,0 0 1,-1-1-1,1 1 1,0 1-1,0-1 1,0 0-1,0 1 0,0 0 1,1-1-1,-1 1 1,0 0-1,1 0 1,0 1-1,-1-1 1,1 0-1,0 1 1,0 0-1,0-1 1,0 1-1,1 0 1,-1 0-1,-1 4 1,-2 4 55,-3 2 34,1 0 0,1 1 0,0 0 0,1 0 0,0 0 0,1 1 0,1-1 0,0 1 0,1 0 0,0 20 0,2-31-99,1 0-1,0 0 0,-1 0 0,2 0 0,-1 0 1,0 0-1,1 0 0,-1 0 0,1-1 1,0 1-1,1-1 0,-1 1 0,1-1 1,-1 0-1,1 0 0,0 0 0,0 0 1,0 0-1,0-1 0,6 4 0,8 5 28,2-1-1,36 16 0,-24-13-9,-8-2 9,-4-3-24,1 2 1,-2 0-1,27 19 1,-40-25 8,0 0 1,-1 0-1,0 0 1,1 1-1,-1-1 1,-1 1-1,1 0 1,-1 0-1,0 1 0,0-1 1,0 1-1,-1 0 1,0-1-1,0 1 1,0 0-1,1 11 1,-2-7 55,0-1 1,-1 1 0,0-1 0,-1 1 0,-2 17 0,1-22-45,1 0 1,-1 0-1,0 0 0,0-1 1,0 1-1,-1 0 0,0-1 0,0 1 1,0-1-1,0 0 0,-8 7 1,2-3-33,-1 0 1,-1-1 0,1 0 0,-1-1 0,0 0 0,-1 0-1,1-2 1,-1 1 0,0-1 0,0-1 0,-24 4 0,25-6-166,-1 0 0,1 0 0,-1-1 0,0-1 0,1 0 0,-1 0 0,1-1 0,-1-1 0,1 0 0,0 0 0,0-1 0,-21-11 1,-24-24-1973,3-4-181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00.1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8 380 6643,'0'0'1745,"9"-29"-230,32-98-205,-26 84 4,2 0-1,28-48 1,-21 45 6394,-24 49-6215,-1 8-1541,-5 14 454,-13 32-1,-3 9-101,-108 532 1422,116-501-1513,4 1 0,4 145-1,6-232-209,1 0 1,0 0-1,0-1 0,1 1 0,1 0 1,0-1-1,7 18 0,-7-22-6,1 0-1,-1-1 1,1 1-1,0-1 0,0 0 1,1 0-1,0 0 1,0-1-1,0 1 0,0-1 1,0-1-1,1 1 1,8 4-1,-2-3-16,0-1 0,-1 0 1,2-1-1,-1 0 0,0 0 0,1-2 0,23 1 0,-14-2-49,-1-1-1,0-1 0,40-9 1,-38 4-122,0-2 1,0 0 0,-1-2 0,-1 0 0,0-1-1,0-2 1,-1 0 0,-1-1 0,-1 0 0,0-2 0,-1 0-1,0-1 1,23-35 0,-35 46-34,-1-1-1,0 0 1,-1 0 0,1 0-1,-1 0 1,-1 0 0,0 0-1,0-1 1,0 0 0,-1 1 0,-1-1-1,1-10 1,-1 16 58,0 0 0,0 0 0,-1-1 0,1 1 0,0 0-1,-1 0 1,0 0 0,0 0 0,0-1 0,0 1 0,0 0 0,-1 1 0,0-1 0,1 0 0,-4-3 0,1 2-302,0 1 0,0-1 0,0 1 1,-1 0-1,1 1 0,-1-1 0,0 1 1,-9-3-1,-70-19-946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00.4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62 16279,'0'0'2759,"23"0"-1342,261-14 2934,194 4-1108,-376 10-2994,77 10-846,-182-15-209,-2-5 188,-2 0-1,1 1 1,-1-1 0,-1 1-1,0 1 1,0 0 0,-1 0-1,1 0 1,-2 1 0,1 0-1,-1 1 1,0 0 0,0 1-1,-1 0 1,0 1 0,-14-5 0,-1 4-4221,-34-3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19.3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93 1 10181,'0'0'3671,"-18"3"-2890,-57 11 249,70-13-800,-1 0-1,1 0 1,0 1-1,0-1 0,0 1 1,0 0-1,0 1 1,1-1-1,-1 1 1,1 0-1,-5 4 1,1-1 284,-6 5-105,1 1-1,0 0 1,1 1 0,1 0-1,-10 15 1,-45 78-47,22-33-137,-28 37 93,-45 71 10,-293 437 277,-288 391 369,563-814-958,133-195-2194,2-6 522,0 5 1859,0-7-440,1 0 1,1 0-1,-1 0 1,1 1-1,1-1 0,0 0 1,0 1-1,6-12 0,39-60-2536,-32 56 1292,6-10-2089,-5 9-271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19.9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9 0 11605,'0'0'5397,"0"10"-4988,-1 3-256,-1 1 0,0-1 0,-1 1 1,-1-1-1,0 0 0,-10 21 0,1 1-1,-82 271 507,82-248-522,2 1 1,3 0-1,0 83 1,8-139-139,0 1 1,1 0-1,-1-1 1,1 1-1,0 0 1,0-1-1,0 1 1,0-1-1,1 1 1,-1-1 0,1 0-1,0 0 1,0 0-1,0 0 1,1 0-1,-1 0 1,1 0-1,-1-1 1,1 1-1,0-1 1,0 0-1,0 0 1,0 0-1,0 0 1,4 1-1,9 4-1,-1-2-1,1 0 1,0 0 0,22 2-1,-22-4 4,92 14 11,0-6 1,165-3-1,-243-9-11,0-2 0,0-1 0,-1-1 0,0-2 0,34-11-1,-63 17-51,1 1-1,-1 0 0,0 0 0,0 0 1,1 0-1,-1 0 0,0 0 0,0 0 1,0-1-1,1 1 0,-1 0 0,0 0 0,0 0 1,0-1-1,1 1 0,-1 0 0,0 0 1,0 0-1,0-1 0,0 1 0,0 0 1,0 0-1,1-1 0,-1 1 0,0 0 1,0 0-1,0-1 0,0 1 0,0 0 0,0 0 1,0-1-1,0 1 0,0 0 0,0-1 1,0 1-1,0 0 0,0 0 0,0-1 1,-1 1-1,1 0 0,0 0 0,0-1 0,0 1 1,0 0-1,0 0 0,-1 0 0,1-1 1,0 1-1,0 0 0,0 0 0,-1 0 1,1-1-1,0 1 0,0 0 0,0 0 1,-1 0-1,1 0 0,0 0 0,0 0 0,-1 0 1,1-1-1,-14 1-2901,-4 0-187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21.5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5 1 7123,'0'0'3589,"-5"0"-2538,1 0-1041,0 0 212,1 0 0,-1 0 0,0 0 0,1 0 1,-1 1-1,1-1 0,-1 1 0,1 0 0,-1 0 0,1 0 0,0 1 0,-1-1 1,1 1-1,0 0 0,-4 2 0,-33 35 562,-62 78 1,97-109-765,-1 1 0,1 0 0,0 1 0,1-1 1,0 1-1,0 0 0,1 0 0,1 0 0,-1 0 0,2 0 0,-1 1 1,1-1-1,1 1 0,0-1 0,1 1 0,0-1 0,2 12 1,-1-16-23,0-1 0,0 1 1,1 0-1,-1-1 1,1 0-1,1 0 0,-1 1 1,1-2-1,-1 1 1,1 0-1,1-1 0,-1 0 1,6 4-1,4 4 0,1-1 0,32 17-1,-42-25-1,0 0-1,1-1 0,0 0 1,-1 0-1,1-1 1,0 0-1,0 0 1,0 0-1,0 0 0,0-1 1,0 0-1,0 0 1,11-3-1,-13 1 8,0 0 0,0-1 0,0 1 0,-1-1 0,1 0 0,-1 0 0,0-1 0,0 1 0,0-1 0,0 1 0,-1-1 0,5-8 0,5-6 4,-5 8-1,0 1 0,-1-1 0,0-1 0,-1 1 0,-1-1 1,1 1-1,-2-1 0,1-1 0,2-20 0,-2-3 34,-2-67-1,-2 61-33,-1 39-3,1 0 0,0-1 1,-1 1-1,0 0 0,0 0 0,1 0 0,-1-1 0,-1 1 0,1 0 0,0 0 0,0 0 0,-1 0 1,1 1-1,-1-1 0,0 0 0,1 1 0,-1-1 0,0 1 0,0-1 0,0 1 0,0 0 0,0 0 1,0 0-1,0 0 0,-1 0 0,1 0 0,-3 0 0,-6-2 17,-1 0-1,0 0 1,-23-1 0,29 3-107,-3 0 27,1 1 0,-1-1-1,0 2 1,1-1 0,-10 3 0,16-3-157,0 1 0,0-1 0,0 1 0,0 0 0,0 0 0,0 0 0,0 0 0,0 0 0,1 0 0,-1 0 0,0 1 0,1-1 0,-1 0 0,1 1 0,0 0 0,-1-1 0,1 1 0,0 0 0,0 0 0,0-1 0,0 1 0,0 0 0,1 0 0,-1 0 0,1 0 0,-1 3 0,-2 14-454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22.1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 1 8772,'0'0'3183,"-10"4"-1921,10-4-1243,0 1 1,0 0 0,-1-1 0,1 1-1,0-1 1,0 1 0,0-1 0,0 1-1,0 0 1,0-1 0,0 1-1,0-1 1,0 1 0,0 0 0,0-1-1,1 1 1,-1-1 0,0 1-1,0-1 1,1 1 0,-1-1 0,0 1-1,1-1 1,-1 1 0,0-1 0,1 1-1,-1-1 1,1 1 0,-1-1-1,0 0 1,1 1 0,-1-1 0,2 1-1,20 15 467,-16-13-319,21 15 125,0-1 0,2-1-1,41 16 1,-51-25-239,0 0-1,1-2 0,0-1 1,1 0-1,-1-1 1,31 0-1,-49-3-49,123-4 60,-104 2-39,-1-1-1,1 0 1,38-14-1,-43 10-12,-13 6-115,0-1 0,0 1 0,0-1 0,0 1 0,0 0 0,0 0-1,6 0 1,-12 5-2505,-13 8-390,-9-2-166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22.51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82 1 9284,'0'0'4222,"-3"8"-3639,-179 632 2469,170-607-2979,-70 227 214,79-248-372,3-10-275,2-6-526,56-125-2329,-34 64 40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1:22.8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12870,'0'0'1190,"0"25"-395,1 85 64,0-84-587,2 0 1,0-1-1,2 0 1,1 0-1,1 0 1,0-1-1,2 0 1,16 31-1,-14-31-99,17 38 334,3-2 0,3-1 0,71 96 0,-103-152-534,-1-2 16,-1 0 1,1 0 0,0 0 0,-1 0 0,1-1 0,0 1 0,-1 0 0,1 0 0,0-1 0,0 1 0,0 0 0,0-1 0,0 1 0,0-1-1,0 1 1,0-1 0,0 0 0,0 1 0,0-1 0,0 0 0,0 0 0,2 1 0,-2-8-782,0-13-272,-1-1 0,-3-29 1,-14-16-211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3.58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4 27 6531,'0'0'8206,"3"-7"-7000,8-11-641,-11 18-555,0 0 0,0 0 0,0 0 0,0 0 0,0 0 0,0 0 0,1-1 0,-1 1 0,0 0 0,0 0 0,0 0 0,0 0 0,0 0 0,0 0 0,0 0 0,0 0 0,0 0 0,1 0 0,-1 0 0,0 0 0,0-1 0,0 1 0,0 0 0,0 0 0,0 0 0,1 0 0,-1 0 0,0 0 0,0 0 0,0 0 0,0 0 0,0 0 0,0 0 0,1 0 0,-1 1 0,0-1 0,0 0 0,0 0 0,0 0 0,0 0 0,0 0 0,0 0 0,1 0 0,-1 0 0,0 0 0,0 0 0,0 0 0,0 0 0,0 1 0,0-1-1,0 0 1,0 0 0,0 0 0,0 0 0,0 0 0,1 1 0,1 37 1004,-2-7-625,0 304 1562,-5-230-1654,-21 120 1,23-208-271,-26 123 188,29-140-217,0 0 0,-1 0 0,1 0 0,0 0-1,0 0 1,0-1 0,0 1 0,0 0 0,0 0-1,0 0 1,0 0 0,0 0 0,0 0 0,0 0-1,0 0 1,0 0 0,0 0 0,0 0 0,-1 0-1,1 0 1,0 0 0,0 0 0,0 0 0,0 0 0,0 0-1,0 0 1,0 0 0,0 0 0,0 0 0,0 0-1,0 0 1,0 0 0,-1-13-64,2-7 47,2 1 0,0 0 0,0 0 1,2 0-1,13-33 0,46-93 19,-62 140-5,8-15-18,42-82-100,-46 91 106,1 1 0,1 0 0,-1 0 1,1 0-1,1 1 0,16-14 0,-23 22 16,0-1-1,0 1 1,0 0-1,0-1 1,0 1-1,0 0 1,1 0 0,-1 1-1,0-1 1,0 0-1,1 1 1,-1-1-1,0 1 1,5 0-1,-5 0 2,0 0-1,-1 1 1,1-1-1,0 1 1,-1 0 0,1-1-1,-1 1 1,1 0-1,-1 0 1,1 0-1,-1 0 1,0 0-1,1 0 1,-1 0-1,0 0 1,1 2-1,3 3 9,-1 1-1,-1 0 1,1 0-1,-1 0 0,0 0 1,-1 0-1,3 13 1,3 26 45,-1 1 1,-3 0 0,-1 49 0,-2-42 10,13 98 1,-12-141-64,1-1-1,-1 0 1,1 0 0,1-1 0,5 11 0,-7-17-5,-1 0 1,1 0-1,0 0 0,0 0 1,1 0-1,-1-1 1,0 1-1,1-1 0,0 0 1,-1 1-1,1-1 0,0-1 1,0 1-1,0 0 0,0-1 1,1 1-1,-1-1 0,6 1 1,-1-1-4,-1 0 0,1-1 0,0 0 0,0 0 0,0-1 0,-1 0 0,1 0 0,0-1 0,-1 0 0,1 0 0,-1-1 0,0 1 0,0-2 0,0 1 0,0-1 0,0 0 1,-1-1-1,0 0 0,8-7 0,8-9-29,-1-1 0,-1-1 0,27-40 0,-33 42-6,0-1 0,-1 0 0,20-47 0,-28 55 42,-1 1 0,0-1 0,-1 0 0,-1 0 0,0 0 0,-1 0 0,0 0 0,-3-27 0,2 37 4,-1 0-1,0 0 1,1-1 0,-1 1 0,-1 0 0,1 0-1,-1 0 1,1 0 0,-1 0 0,0 0 0,-1 1-1,1-1 1,-1 1 0,1-1 0,-1 1 0,0 0 0,0 0-1,-1 0 1,1 1 0,-1-1 0,1 1 0,-1 0-1,0 0 1,0 0 0,0 0 0,0 0 0,0 1-1,0 0 1,0 0 0,0 0 0,0 0 0,-1 1 0,1 0-1,-9 0 1,9 1-2,0 0 1,0 0-1,0 0 0,0 1 1,0 0-1,1 0 0,-1 0 0,0 0 1,1 0-1,-1 1 0,1-1 0,0 1 1,0 0-1,0 0 0,0 0 1,1 0-1,-1 1 0,1-1 0,-4 7 1,-5 10 25,1 0 1,-10 28-1,19-46-25,-8 26 25,1 0 1,2 1-1,0 0 1,2 0-1,1 0 1,2 48 0,1-67-26,1 0 0,0 0 0,0 0-1,1-1 1,0 1 0,1 0 0,0-1 0,1 1 0,0-1 0,0 0 0,1 0 0,9 13 0,-9-16-2,0 0 0,0 0-1,0-1 1,1 1 0,0-1-1,0-1 1,1 1 0,-1-1 0,1 0-1,0 0 1,0-1 0,1 0-1,-1 0 1,0-1 0,1 0 0,13 2-1,-10-3-4,-1 0 0,1 0-1,0-1 1,-1 0 0,1-1-1,-1 0 1,1 0 0,-1-1-1,0-1 1,1 0 0,-1 0-1,-1-1 1,1 0 0,0-1-1,11-8 1,15-11-1,-2-1 0,-1-2 0,51-54 0,-63 57-61,0-1 0,-1-1 0,-1-1 0,-2 0 0,21-45 0,-34 61 57,0 1 1,0-1-1,-1 0 1,-1-1-1,0 1 1,0 0-1,-1-1 0,-1 1 1,-1-22-1,1 31 14,-1 1 1,1 0-1,-1-1 0,1 1 0,-1-1 0,0 1 0,1 0 0,-1 0 0,0-1 0,0 1 0,0 0 0,-2-2 0,-5-10 138,8 13-23,0 1-101,-1 1 1,0-1 0,1 1-1,-1-1 1,1 1 0,-1-1 0,1 1-1,0-1 1,-1 1 0,1 0-1,0-1 1,0 3 0,0 1 17,-18 108 444,-47 159 1,45-199-234,18-63-201,-2 2-45,2-32-109,4-12 101,1 1 1,1 0-1,1 0 1,15-45 0,52-118-35,-69 188 39,3-11-35,1 0-1,1 0 1,1 1 0,0 0 0,1 1 0,1 0-1,20-23 1,-29 36 16,0 0-1,0 1 1,0-1-1,1 0 1,-1 1-1,0-1 1,1 1-1,-1 0 1,1-1-1,0 1 1,-1 1-1,1-1 1,0 0-1,-1 1 1,1-1-1,0 1 1,0 0-1,0 0 1,0 0-1,-1 0 1,1 0-1,0 1 1,0-1-1,-1 1 1,1 0-1,0 0 1,-1 0-1,1 0 1,0 0-1,-1 1 1,0-1-1,1 1 1,2 2-1,6 6-215,0 0 0,-1 0-1,0 2 1,-1-1-1,9 15 1,-3-5-584,-6-10 212,21 33-2647,-20-19-95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2.80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951 172 13542,'0'0'256,"-21"0"-50,-8-1-118,-7 0 157,-58 6 1,-251 48 1685,151-20-1072,-459 87 740,519-86-1225,1 4-1,-228 103 0,279-100-249,-94 65 0,-67 66 35,112-77-78,129-93-81,-44 29 4,2 3-1,-78 75 1,111-97-3,1 0-1,0 0 1,1 0-1,0 2 1,1-1-1,1 1 0,0 0 1,1 0-1,0 1 1,1-1-1,1 1 1,0 1-1,1-1 1,1 0-1,-1 22 1,3-36-1,0 7 1,-1 0 1,1 0-1,1 0 1,0 0-1,0 0 0,0 0 1,1 0-1,0 0 1,0 0-1,1 0 1,0-1-1,6 9 0,8 10 4,2-1-1,1-1 0,1 0 0,1-2 0,1-1 0,42 31 0,168 93-39,-181-115 7,16 7 24,2-4 1,1-2 0,2-4-1,101 24 1,312 34-10,390-14 98,-505-47-68,1328 19 298,-1008-77-290,-127 4 22,429 23 55,-612 8-164,323 8 156,-4-1 1,-279-6-134,489-5 115,-292-38-40,-2-31-81,-567 66 36,1012-139 147,-748 91-210,-216 33 37,109-40 1,-193 57 28,0-1 1,0-1-1,-1 0 1,0-1-1,0 0 0,-1-1 1,13-11-1,-18 14 9,0-2 1,0 1-1,-1-1 1,0 0-1,0 0 1,-1 0-1,0-1 1,0 0-1,0 0 1,-1 0-1,0 0 1,2-14-1,1-9 10,-2-2 0,-1 1 0,-2 0 1,-1 0-1,-2-1 0,-1 1 0,-1 0 0,-2 0 0,-1 1 0,-1-1 1,-2 2-1,-24-54 0,13 42 3,-1 1 0,-2 1 1,-1 1-1,-2 1 0,-2 2 0,-45-45 0,29 39 21,-1 3 0,-2 1 0,-1 3-1,-72-39 1,40 31 37,-3 5-1,-109-36 1,-179-23 152,-419-6 499,-7 70-350,127 8-370,-307-55 95,-252-12-99,-81 76 115,1111 16-192,-327 23 67,3 27 100,-93 7-77,-169-45-25,469-40 103,-50-1-130,299 30 73,18 0-330,-66-6 0,113 5 161,-1-1 0,1 0 0,0 0-1,-1 0 1,1 0 0,0 0 0,0-1 0,0 1 0,0-1 0,0 0 0,0 0 0,0 0-1,1 0 1,-5-5 0,0-1-967,1 0 0,0-1 0,-7-15 0,10 19 466,-36-71-1268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4.3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14 233 12662,'0'0'739,"-7"-22"171,-24-71-102,28 86-620,1 0 1,-1 0-1,0 0 1,-1 1-1,1-1 1,-1 1-1,-1 0 1,1 0-1,-1 0 0,0 0 1,0 1-1,-1 0 1,1 0-1,-1 1 1,-1-1-1,1 1 1,0 1-1,-14-7 1,14 9-131,0-1 0,0 1 0,0 0 0,-1 0 0,1 1 0,0 0 1,-1 0-1,1 1 0,0-1 0,0 1 0,-1 1 0,1-1 0,0 1 1,0 0-1,0 0 0,1 1 0,-1 0 0,1 0 0,-10 7 0,1 0-10,1 2 0,1 0-1,0 0 1,0 1-1,1 1 1,1 0-1,0 0 1,-11 22 0,4-1 41,0 2 0,-18 60 1,18-32 14,3 0 0,2 1 0,4 1 0,2 0 0,4 66 0,2-116-92,1 0 0,0-1 1,1 1-1,1-1 0,1 1 0,8 22 1,-10-33-17,0-1-1,1 0 1,-1 0 0,1 0 0,0 0 0,1-1 0,-1 1 0,1-1 0,0 0 0,0 0 0,0 0 0,0-1 0,1 1 0,0-1 0,-1 0 0,1 0-1,0-1 1,1 1 0,-1-1 0,0 0 0,1-1 0,8 2 0,-3-1-18,1-2 0,-1 0 1,0 0-1,1-1 0,-1 0 0,0-1 1,0 0-1,0-1 0,0 0 0,0 0 0,0-2 1,18-9-1,7-7-235,-1-2 0,37-30 0,-53 38 86,214-176-3630,-192 148 1157,-20 10-157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57 13862,'0'0'1702,"9"-23"-997,-4 9-548,-2 4-78,0 0 1,0 1-1,1 0 0,0 0 1,1 0-1,0 0 0,1 1 1,0 0-1,0 0 0,0 0 1,1 1-1,0 0 0,1 0 1,12-8-1,0 3 2,0 2-1,1 0 1,0 1 0,0 1-1,1 1 1,0 1-1,0 1 1,1 1 0,-1 1-1,1 1 1,0 1-1,0 1 1,39 5 0,-55-3-56,-1-1 1,1 1-1,-1 0 1,1 0-1,-1 0 1,0 1-1,0 0 1,-1 1-1,1-1 1,-1 1 0,1 0-1,-1 0 1,0 1-1,0-1 1,-1 1-1,0 0 1,0 1-1,0-1 1,4 7 0,-3-1 70,0 0 0,-1 0 1,0 0-1,0 1 1,-1-1-1,-1 1 1,0 0-1,0 0 0,-1 20 1,0-14-2,-1 0 0,-1 0 0,-1-1 0,0 1-1,-1-1 1,-9 27 0,-58 116 436,70-159-598,3-5-573,24-28 200,-1-2 0,22-40 0,39-81-902,-9 15 635,-71 129 827,-6 10 448,-1 6 112,-2 22-262,-1 1 0,-9 39-1,-3 16 112,-6 209 853,13-136-923,7-145-485,2-54-204,5-3 195,1 1 0,21-65 0,38-87-276,-53 161 271,1 0 1,1 0-1,2 2 1,2 0-1,28-39 0,-42 67 37,0 0-1,1 0 0,0 0 0,0 1 0,0 0 0,1 0 0,-1 1 0,1 0 0,1 0 0,9-4 0,-13 7-1,0-1 0,0 1-1,0 0 1,1 0 0,-1 1-1,0-1 1,1 1 0,-1 0-1,1 0 1,-1 0 0,0 1 0,1-1-1,-1 1 1,0 0 0,1 1-1,-1-1 1,0 1 0,0-1-1,0 1 1,6 5 0,5 4-327,0 2 1,-1-1 0,-1 2-1,23 28 1,-25-28-1470,-1 2 0,15 28 1,-10-4-400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5.49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33 296 13350,'0'0'1510,"-1"-22"-830,-2-8-392,-2-87 1060,5 106-1079,-3-46 753,3 53-978,-1 0-1,1 0 1,-1 0 0,0 0-1,-1 0 1,1 1-1,-1-1 1,1 0-1,-1 1 1,0-1-1,-4-4 1,5 7-23,-1 0 0,1 0 0,0 1 0,-1-1 0,1 0 0,-1 0 0,1 1 0,-1-1 0,1 1 0,-1-1 0,1 1 0,-1-1 0,0 1 0,1 0 0,-1 0 0,1 0 0,-1 0 0,0 0 0,-2 1 0,1-1 3,-1 1 0,1 0 0,-1 0 0,1 0 0,0 0-1,-1 1 1,1-1 0,-3 3 0,-7 7 35,0 1 1,0 1-1,2 0 1,-16 22-1,20-27-33,-16 24 82,0 1 0,2 1 1,-16 36-1,28-52-42,2 1 1,0 0 0,1 0-1,0 0 1,2 1-1,1 0 1,-3 37 0,6-55-63,1 0 0,-1-1 0,0 1 0,0 0 0,1 0 0,-1-1 0,1 1 0,-1 0 0,1-1 0,0 1 0,0-1 0,0 1 0,0-1 0,0 1 0,0-1 0,0 0 0,0 1 0,0-1 0,1 0 0,-1 0 0,1 0 0,-1 0 0,0 0 0,1 0 0,0-1 0,-1 1 0,1 0 0,-1-1 0,1 1 0,0-1 0,0 1 0,-1-1 0,1 0 0,0 0 0,2 0 0,4 0-1,0 0 0,0 0 1,0-1-1,0 0 0,-1 0 1,1-1-1,9-3 0,-2-1 2,-1-1-1,1 0 0,-2-1 1,1-1-1,20-17 0,60-59-80,-85 77 60,27-29-213,57-71-1,-79 90 177,-2 0-1,0-1 0,-2-1 0,0 1 0,-1-1 0,12-39 1,-23 92 39,-27 79 170,18-79-61,2 0 0,-7 54-1,15-84-89,0 11 13,0 1-1,0-1 1,3 29-1,-1-40-21,-1 0 1,1 0-1,-1 0 0,1-1 1,0 1-1,0 0 1,0 0-1,1-1 0,-1 1 1,1 0-1,-1-1 1,1 1-1,0-1 0,0 0 1,0 0-1,0 0 0,0 0 1,1 0-1,-1 0 1,0 0-1,1-1 0,0 1 1,-1-1-1,6 2 0,10 1-520,0-2 0,1 0 0,-1-1-1,0 0 1,33-5 0,-50 4 497,48-7-3163,-8-6-289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6.0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5 996 12470,'0'0'1038,"8"-27"-70,27-90 16,-30 100-677,-1 0-1,0 0 1,-2 0 0,0-1-1,-1 1 1,-1-27-1,-1 10 171,1 32-442,0 1-1,0-1 1,0 1 0,0-1-1,0 1 1,0 0 0,-1-1 0,1 1-1,0-1 1,-1 1 0,1 0-1,-1-1 1,0 1 0,1 0 0,-1 0-1,0-1 1,0 1 0,0 0-1,0 0 1,0 0 0,0 0-1,0 0 1,0 0 0,0 0 0,0 1-1,0-1 1,-1 0 0,1 1-1,0-1 1,-1 0 0,1 1-1,0 0 1,-1-1 0,1 1 0,-1 0-1,1 0 1,-1 0 0,1 0-1,0 0 1,-1 0 0,1 0 0,-1 0-1,1 0 1,-2 1 0,-2 0 3,-1 0 0,1 1 0,0 0 0,0 0 0,0 0 0,0 0 0,0 1 0,0 0 0,0 0 0,-8 7 0,-5 9 60,0 2 0,1 0 1,-26 44-1,-29 77 191,65-126-242,0-1 0,1 1 0,1 0 0,1 1 0,1-1-1,0 1 1,1 0 0,0 0 0,2 0 0,2 33-1,-2-48-45,1-1 0,-1 0-1,1 1 1,-1-1-1,1 1 1,0-1 0,-1 0-1,1 0 1,0 1-1,0-1 1,0 0-1,0 0 1,0 0 0,0 0-1,0 0 1,0 0-1,1 0 1,-1 0 0,0-1-1,0 1 1,1 0-1,-1-1 1,1 1-1,-1-1 1,0 1 0,1-1-1,1 0 1,5 2-8,-1-2 0,1 1 0,0-1 0,8-1 0,-9 0 9,4 0 2,-1-1-1,1 0 0,-1-1 1,1 0-1,-1 0 0,0-1 1,-1-1-1,1 0 0,-1 0 1,15-11-1,3-5-2,0-1 0,23-26 0,-29 26-30,-2 0 0,0-1-1,-2-1 1,0-1 0,-2-1-1,-1 0 1,-1-1 0,-1 0-1,-1-1 1,-2 0 0,-1-1-1,-1 0 1,4-36 0,1-60-150,-6-146 1,-5 132 156,-2 119 29,1 14-4,-1 0 1,1-1-1,0 1 1,1 0-1,-1 0 1,1 0-1,0 0 1,1 0-1,-1 0 1,6-11-1,-6 16 4,0 5 7,2 58 199,-12 123-1,-25 66 135,26-196-276,-77 476 247,77-462-555,0 92-1,8-160 213,0 1 0,0-1 0,0 0 0,0 0-1,0 0 1,0 0 0,0 0 0,0 0 0,0 0 0,0 0 0,1 0 0,-1 0-1,0 0 1,1 0 0,-1 0 0,1 0 0,-1 0 0,1 0 0,0 0 0,-1 0-1,1 0 1,0 0 0,-1-1 0,1 1 0,0 0 0,0-1 0,0 1 0,0 0-1,0-1 1,0 1 0,1 0 0,0-1-53,0-1 0,0 1 0,0 0 0,0 0 1,0-1-1,0 1 0,0-1 0,0 0 0,0 1 0,0-1 0,0 0 0,0 0 0,0 0 0,-1 0 0,1-1 1,0 1-1,1-2 0,6-6-304,0 0 0,0 0 1,-1-1-1,-1 0 1,8-13-1,33-64-2594,-32 56 1337,23-44-319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6.49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 1 8660,'0'0'7750,"0"9"-6715,0 8-621,-7 155 1990,3-132-1983,1 53 1,3-91-422,0-1 0,0 0 0,0 0 0,0 0 0,0 0 0,0 0-1,1 0 1,-1 0 0,0 0 0,1 0 0,-1 0 0,1-1 0,-1 1 0,1 0 0,0 0 0,-1 0 0,1 0 0,0-1 0,-1 1 0,1 0 0,2 0 0,-1 1-4,0-1 0,1 0 0,-1 0-1,0 0 1,1-1 0,-1 1 0,1 0 0,4 0 0,3-1-10,0 0 1,0-1 0,-1 1 0,13-4 0,-7 0 9,0-1 0,0 0 0,-1-1 1,1-1-1,-1 0 0,24-18 1,74-62-59,-111 86 61,88-81-111,-80 72 117,-1 1 0,0-1-1,-1 0 1,0 0 0,-1-1 0,0 0-1,7-19 1,-38 94 645,-22 58-452,37-89-121,-6 47-1,14-66-69,0 1 0,2-1 0,0 1 0,0 0 0,5 26 0,-5-39-22,1 1 1,0-1-1,0 1 1,0-1-1,1 1 0,-1-1 1,0 0-1,1 0 1,0 0-1,-1 0 0,1 0 1,0 0-1,0 0 1,0 0-1,0-1 0,0 1 1,1-1-1,-1 0 1,0 1-1,1-1 0,-1 0 1,1 0-1,-1-1 1,1 1-1,-1 0 0,1-1 1,4 1-1,6 0-211,0-1-1,1 0 0,-1 0 1,15-4-1,-3-1-536,-2-1 0,1-2 0,-1 0 0,0-2 0,-1 0 0,22-14-1,-38 20 447,49-27-440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7.2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32 619 12406,'0'0'5194,"5"-23"-4338,15-76-245,-11 31-133,-8 62-401,-2 0-1,1 0 0,-1-1 1,1 1-1,-3-8 1,2 12-52,0 0-1,0-1 1,0 1 0,0 0 0,-1 0-1,1 0 1,0 0 0,-1 0 0,1 0 0,-1 0-1,0 1 1,0-1 0,0 0 0,0 1-1,0 0 1,0-1 0,0 1 0,0 0-1,0 0 1,-1 0 0,1 0 0,0 1 0,-1-1-1,-3 0 1,3 0 0,-1 1 0,0 0-1,1-1 1,-1 1 0,0 0 0,1 1-1,-1-1 1,0 1 0,1 0 0,-1 0 0,1 0-1,-1 0 1,1 0 0,0 1 0,-1 0 0,-4 3-1,-2 3 9,1 2 0,-1-1 0,1 2 0,1-1 0,0 1 0,-12 22 0,7-8 52,1 0 0,-12 38 0,17-36-44,1 0 0,1 0 0,1 1-1,2 0 1,1 38 0,0-63-38,1 0 0,0-1 0,1 1 0,-1-1 0,0 1 1,1-1-1,-1 1 0,1-1 0,0 1 0,0-1 0,0 1 0,2 2 0,-2-3-5,1-1 0,-1 1 0,1-1-1,-1 0 1,1 0 0,-1 0 0,1 0 0,0 0 0,0 0 0,-1 0 0,1-1 0,0 1 0,0-1 0,0 1 0,0-1 0,0 0-1,0 0 1,2 0 0,3 1-4,1-1 1,-1-1-1,1 0 0,-1 0 0,1 0 0,-1-1 1,0 0-1,1 0 0,-1-1 0,0 0 0,-1 0 1,1-1-1,0 0 0,-1 0 0,8-7 0,6-6 9,0-2-1,32-40 1,-42 48-11,118-157-392,-125 162 389,-3 6 8,1-1 1,-1 0-1,0 1 1,1-1-1,-1 0 1,1 1-1,-1-1 1,0 1-1,1-1 1,0 1-1,-1-1 0,1 1 1,-1-1-1,1 1 1,-1-1-1,1 1 1,0 0-1,-1-1 1,1 1-1,1-1 1,-1 23-33,-2 44 204,-1-15 13,8 70 1,-5-111-174,1 0 0,0 0 1,1 0-1,0 0 0,1 0 1,0-1-1,0 0 0,1 1 1,0-2-1,1 1 0,8 10 1,-9-13-20,1 0 1,-1-1-1,1 0 1,1 0-1,-1 0 1,0-1-1,1 0 1,0 0-1,0-1 1,0 1-1,1-2 1,-1 1-1,1-1 1,-1 0-1,13 1 1,-6-2-76,-1-1 1,0 0-1,1-1 1,-1-1-1,0 0 1,0-1-1,0 0 1,0-1 0,0 0-1,-1-1 1,0-1-1,0 0 1,0 0-1,-1-1 1,18-15-1,-7 4-390,-2-1-1,0-1 1,-1 0 0,-1-2-1,-1 0 1,22-38-1,-28 40-236,-1 0 0,-2-1 0,0 0 0,0-1 1,-2 1-1,-1-1 0,4-43 0,-4-8-410,-6-79 0,-1 55 1775,2-26 2385,0 99 5503,-1 46-8178,-1 0 0,0 1-1,-2-1 1,-12 40 0,-40 84 427,38-101-526,3-10-131,-106 303 863,110-298-941,2 0 1,2 0 0,1 1-1,2 0 1,2 0-1,6 70 1,-4-107-59,1 0 0,-1 0 0,1 1 1,0-1-1,0 0 0,1 0 0,-1 0 0,1 0 1,0 0-1,0 0 0,0-1 0,0 1 0,1-1 0,-1 1 1,1-1-1,0 0 0,0 0 0,4 3 0,-1-3-21,0 0 0,0 0 0,0-1 0,0 1-1,0-1 1,1-1 0,-1 1 0,1-1-1,-1 0 1,1 0 0,8-1 0,-2 0-61,0-1-1,0 0 1,0-1 0,0 0 0,-1-1 0,1-1 0,-1 0 0,0 0 0,0-1 0,17-10 0,7-7-512,63-51 1,-92 67 508,151-127-1856,-127 103 463,-2 0 0,46-62 0,-60 69-905,17-36 1,-31 57 227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7.49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14647,'0'0'3986,"162"0"-3026,-83 0-272,6 0-416,4 0-192,-7 0-80,-10 0-96,-14 0-768,-19 12-529,-20 12-1296,-19 5-337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7.9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32 10325,'0'0'8372,"25"18"-7508,-25-18-864,108 71 768,-102-68-728,0 0 0,0 0 0,0 0 0,1-1 0,-1 0 0,0 0 0,1-1 0,0 0-1,-1 0 1,1 0 0,0-1 0,-1 0 0,13-1 0,4 0-1,-9 0-24,0 0 0,0-1 0,0 0 0,-1-1 0,1-1 0,-1 0-1,0 0 1,0-2 0,17-8 0,-12 3 2,-1 1 0,-1-2 0,0 0 0,-1-1 0,26-28 0,-35 34-24,-1-1 0,0 1 0,0-1 1,0 0-1,-1 0 0,-1 0 0,1 0 1,-2-1-1,1 1 0,-1-1 0,0 0 1,0 0-1,-1 0 0,-1 0 0,0 0 1,-1-14-1,1 16 1,-1 0 0,0 0 0,-1 0 0,0 1 0,0-1 0,0 1 0,-1 0 0,1-1 0,-2 1 1,1 0-1,-1 1 0,0-1 0,0 0 0,0 1 0,-1 0 0,0 0 0,0 1 0,0-1 0,0 1 0,-1 0 0,-11-6 0,11 7 12,0 1-1,0 0 0,-1 0 1,1 1-1,0 0 0,-1 0 1,1 0-1,0 1 1,-1 0-1,1 0 0,-1 1 1,1-1-1,-1 1 0,1 1 1,0-1-1,0 1 0,0 0 1,0 1-1,0-1 1,0 1-1,0 0 0,1 1 1,-9 6-1,-4 5 73,0 1-1,1 0 1,1 1 0,1 1-1,-15 22 1,13-16 95,2 1 0,0 1 0,1 0 0,2 0-1,-13 40 1,19-46-34,0 1-1,2 0 0,0 0 0,2 0 0,0 1 1,1-1-1,2 1 0,2 24 0,-2-41-126,0 0-1,0 0 1,1 1-1,-1-1 1,1 0-1,0 0 1,0-1 0,1 1-1,-1 0 1,1-1-1,0 1 1,1-1-1,-1 0 1,1 0-1,-1 0 1,1-1-1,0 1 1,1-1 0,-1 0-1,1 0 1,-1 0-1,1-1 1,0 0-1,8 3 1,5 0-49,0 0 1,1-2-1,-1 0 1,1-1-1,33-1 1,-24-2-249,-1-1 0,0-2-1,46-11 1,77-32-1813,-136 42 1799,100-37-4260,-14 1-518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8.3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94 114 3970,'0'0'12107,"6"-19"-10781,18-56-22,-18 56-314,-6 24-235,-1 16-315,-1 0 0,0 1 1,-9 29-1,-24 66 463,26-89-675,-229 799 2459,229-791-2723,2 0 1,1 0 0,-2 58-1,8-93-17,-1-1 0,1 1-1,0 0 1,0 0 0,0 0-1,0 0 1,0 0 0,0 0-1,0 0 1,0 0 0,1 0-1,-1 0 1,0 0 0,0 0 0,1-1-1,-1 1 1,1 0 0,-1 0-1,1 0 1,-1-1 0,1 1-1,-1 0 1,1 0 0,0-1-1,-1 1 1,1 0 0,0-1-1,-1 1 1,1-1 0,0 1 0,0-1-1,0 1 1,1-1 0,1 0-106,-1 0 0,1 0 0,-1-1 1,1 1-1,-1-1 0,1 0 0,-1 0 1,0 0-1,1 0 0,-1 0 0,0-1 1,2 0-1,4-4-333,-1 0 0,1 0 0,-1-1 0,8-9 0,30-41-350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4.03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5 353 10037,'0'0'5127,"10"0"-4769,-1 0-303,0-1 1,-1 0 0,1-1-1,0 0 1,0 0-1,-1 0 1,1-1-1,-1-1 1,0 1 0,0-2-1,13-7 1,-6 1-16,-1-1 0,-1 0 0,0 0 0,19-24 0,-27 29-32,0 0 0,-1 0 0,1-1 0,-1 1 0,0-1 0,-1 0 0,0 0 0,0 0 0,-1 0 0,0 0 0,1-17 0,-2 12 41,0 3-36,-1 1 0,0 0 0,0-1-1,-1 1 1,-3-16 0,3 23-3,1-1 0,-1 1 0,0 0 0,0 0 1,0 0-1,0 1 0,-1-1 0,1 0 0,0 0 0,-1 0 0,1 1 0,-1-1 0,0 1 1,0-1-1,1 1 0,-1 0 0,0 0 0,0 0 0,0 0 0,0 0 0,0 0 0,0 0 1,-1 1-1,1-1 0,0 1 0,0-1 0,0 1 0,-1 0 0,-1 0 0,-1 0 35,0 0 0,1 0 0,-1 1 0,0-1 0,0 1 0,1 0 0,-1 1-1,1-1 1,-1 1 0,1 0 0,-1 0 0,1 0 0,0 1 0,0-1-1,0 1 1,-5 5 0,-3 4 61,1 0 1,1 1-1,-15 21 0,19-24-61,-21 30 205,2 2 0,-27 60 0,42-76-107,0 0 0,1 0 1,2 0-1,1 1 0,-5 47 0,9-55-66,1 0 1,1 0 0,1 0-1,4 22 1,-4-35-70,0 0 0,1-1-1,0 1 1,0-1 0,0 1 0,1-1-1,0 0 1,0 0 0,0 0 0,0 0 0,1-1-1,0 1 1,0-1 0,0 0 0,0 0-1,1-1 1,7 6 0,-3-4-7,0-1-1,1 0 1,-1 0-1,1-1 1,-1 0-1,1-1 1,0 0-1,0-1 1,0 0 0,0 0-1,0-1 1,0 0-1,12-3 1,-5 1-19,0-1 0,-1-1 0,1 0 0,-1-2 0,0 0 0,-1 0 0,17-11 0,56-39-1213,121-102-1,-125 88-1993,-20 8-335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9.15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2 391 16424,'0'0'2403,"26"-3"-1976,82-11-163,-102 14-249,0-2 0,1 1 0,-1 0-1,0-1 1,0 0 0,0-1 0,0 0 0,0 1-1,-1-2 1,8-4 0,-1 0 14,-7 5-21,1-1 0,-1 1 0,0-1 0,0 0 0,0 0 0,-1 0 0,1-1 0,-1 1 0,0-1 0,-1 0 0,1 0 0,-1-1 0,0 1 0,0-1 0,0 0 0,-1 1 0,0-1 0,0 0 0,-1 0 0,0-1 0,0 1 0,0 0 0,0-7 0,-1 4-5,0 0-1,0 0 1,-1 1 0,0-1-1,-1 0 1,0 0-1,0 1 1,-1 0-1,0-1 1,0 1-1,-1 0 1,0 0-1,0 0 1,-1 1-1,0 0 1,0 0-1,-8-7 1,8 8 2,-1 0 0,-1 1 1,1 0-1,-1 0 0,0 1 0,0 0 1,0 0-1,0 1 0,-14-5 0,16 7 1,1-1 0,0 2 0,-1-1 0,1 0 0,-1 1 0,1 0 0,0 0-1,-1 0 1,1 1 0,-1-1 0,1 1 0,0 0 0,-1 0 0,1 1 0,0 0-1,0-1 1,0 1 0,0 0 0,0 1 0,-3 2 0,-4 4 66,1 1 1,0 0-1,0 1 1,1 0-1,1 1 1,0 0-1,0 0 0,2 0 1,-11 24-1,9-14 106,0 1 0,2-1 0,0 1 1,2 0-1,-2 29 0,4-32-22,1-1 1,1 0-1,1 1 1,5 28 0,-5-41-131,1 0 1,0 0 0,1-1 0,0 1-1,0-1 1,0 1 0,1-1 0,-1 0 0,2-1-1,-1 1 1,1 0 0,-1-1 0,1 0-1,1 0 1,6 4 0,-3-3-15,0 0-1,1 0 1,0-1 0,0-1-1,1 0 1,-1 0 0,1-1 0,21 4-1,-8-4-21,1-1 0,48-3 0,-56 0-76,1-2 0,-1-1 1,0 0-1,0-1 0,-1 0 1,1-2-1,-1 0 0,-1-1 1,21-13-1,-4 0-341,-1-2 0,-1-1 1,33-34-1,-50 45 251,0-1 1,-1 0-1,0-1 1,-1 0 0,-1-1-1,0 0 1,-1-1-1,-1 0 1,0 0-1,-2-1 1,0 0-1,-1 0 1,0 0-1,-2-1 1,0 0 0,0-30-1,-3 5 1820,-1 44-1568,1 0 1,-1 0 0,0 0 0,1 1 0,-1-1 0,1 0 0,-1 0 0,1 0 0,-1 1 0,0-1-1,1 0 1,-1 1 0,1-1 0,-1 0 0,1 1 0,-1-1 0,1 1 0,0-1 0,-1 0 0,1 1 0,0-1-1,-1 1 1,1-1 0,0 1 0,-1 0 0,1-1 0,0 1 0,0 0 0,-16 42 376,3 0 0,1 1 0,3 0 0,1 1 0,-2 65 0,7 76 382,3-179-811,0 0-1,1 0 0,0 0 0,0 0 0,1 0 0,0 0 0,0 0 1,0-1-1,1 1 0,0-1 0,5 8 0,-6-11-22,0 0 1,1 0-1,-1 0 0,1-1 0,0 0 0,0 1 1,0-1-1,0 0 0,0 0 0,0 0 1,0-1-1,1 1 0,-1-1 0,1 0 0,-1 0 1,1 0-1,-1 0 0,1-1 0,0 1 0,-1-1 1,1 0-1,0 0 0,5-1 0,-4 0-1,1 0 1,-1 0-1,1-1 0,-1 0 0,0 0 0,0 0 1,0 0-1,0-1 0,0 0 0,0 0 0,-1 0 0,7-6 1,3-5-48,0-1 0,14-19 0,-14 16-31,148-202-1905,-71 66-5097,-89 149 215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9.60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3 461 13798,'0'0'4779,"25"-2"-4107,81-12-248,-95 12-401,0-1 0,0-1-1,0 0 1,-1 0 0,1-1 0,-1 0 0,0-1 0,-1 0-1,1-1 1,-1 0 0,8-8 0,0 1 34,-10 9-49,0-1 0,-1 0 0,0 0 0,-1-1 0,1 1 0,-1-1 0,0 0 0,-1-1 0,0 1 1,0-1-1,5-15 0,-6 12 1,-1 0 1,0-1-1,0 1 0,-1-1 1,-1 1-1,0-1 0,0 0 1,-4-14-1,3 17-6,-1 0 1,0 1-1,-1-1 0,0 0 0,0 1 1,-1 0-1,0 0 0,-1 0 0,0 0 1,0 1-1,0-1 0,-1 1 0,-9-9 1,11 14 9,1-1 0,0 0 0,-1 1 0,1 0 0,-1-1 0,0 1 0,0 1 0,0-1 0,0 1 1,0-1-1,0 1 0,0 0 0,0 1 0,0-1 0,-1 1 0,1 0 0,0 0 0,0 0 0,-1 0 0,1 1 1,0 0-1,0 0 0,0 0 0,0 0 0,0 0 0,0 1 0,0 0 0,0 0 0,0 0 0,1 0 0,-5 4 0,-6 6 110,0 0-1,1 0 0,0 1 1,-20 28-1,-36 66 544,57-87-503,2 0 0,0 0 0,2 1 0,0 1 0,1-1 0,1 1 0,1 0 0,2 1 0,0-1 0,0 33 0,3-51-143,0 1-1,0-1 0,1 0 1,-1 1-1,1-1 0,0 0 1,1 0-1,-1 0 1,1 0-1,0 0 0,-1 0 1,2 0-1,-1 0 0,6 6 1,-4-6-12,0 0 1,1 0-1,0 0 1,-1-1 0,2 1-1,-1-1 1,0 0-1,0-1 1,11 4 0,2-1-121,1-1 0,-1 0 0,1-2 1,0 0-1,0-1 0,19-2 1,-17-1-226,-1 0 0,0-2 0,0 0 0,0-1 0,33-13 0,90-50-3871,-143 68 4187,61-34-398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2:59.99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80 37 15271,'0'0'4511,"1"-9"-3395,-1 2-887,1-13 392,0 41-1,-3 15-310,-2-1 1,-1 1 0,-17 58 0,6-27 132,-119 588 2231,76-362-2190,45-229-629,3 1-1,-3 112 0,16-167-719,2-11-393,6-14-637,-7 5 863,-1 0 1,0-1-1,0 1 0,-1 0 1,-1-1-1,0-11 0,0-30-1088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1.93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52 1 5250,'0'0'7406,"-21"10"-7176,1-2-124,8-3 10,0 0-1,0 1 1,0 0 0,0 1 0,1 0-1,1 1 1,-1 0 0,1 1 0,0 0-1,-8 11 1,-10 16 414,2 1-1,2 1 1,1 2-1,2 0 1,-25 71-1,-53 224 947,62-168-1098,7 2-1,7 1 1,0 239-1,32 22-32,39-2-183,35-61-54,-67-315-140,3 0 1,2-1-1,2-1 0,50 79 0,-58-107-155,2 0-1,0-1 1,1-1-1,2 0 1,0-2-1,1 0 0,1-1 1,0-1-1,1-2 1,1 0-1,1-1 1,0-2-1,1 0 1,0-2-1,0-1 1,53 11-1,-31-12-1362,78 1 0,52-7-352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3.59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303 82 5042,'0'0'9509,"12"-14"-8752,35-39-175,-34 39 325,-11 14-756,0 1 50,0-1-136,-1 1-1,1-1 0,0 0 1,-1 1-1,1-1 0,-1 1 1,1 0-1,-1-1 0,1 1 1,-1 0-1,0 0 0,1 0 1,-1 0-1,0 0 0,0 0 1,0 1-1,2 1 0,17 27 368,-14-21-290,39 73 328,-3 1-1,40 117 1,-37-87-228,-14-36-145,-2 2 0,-5 2-1,-3 0 1,-3 1 0,-4 0 0,4 106 0,-17-8 107,-2-139-141,-3 0-1,-12 53 1,-6-10 71,-4 0 1,-53 116-1,-95 148 332,171-342-460,-15 28 52,-2 0 0,-1-1-1,-1-1 1,-34 36 0,40-52-42,0 0 0,-1-2 0,0 0 0,-1-1 0,-1-1-1,0 0 1,0-2 0,-42 17 0,26-16-4,1-2-1,-47 7 1,-75 2 85,56-8-31,-97 14 7,-421 63 190,197 4-144,-206 35 365,-337 42-186,-33-1 31,-30-91-220,869-67-69,-537 45 124,-194 10-21,-175-55 333,686-11-317,-207-32-109,5-41 18,57 6-2,-560 3-22,873 58-40,-63-7 41,183 6-38,-88-22 0,159 27-83,0 0 1,-35-15-1,49 16-7,0 1-1,0-1 0,0 0 0,1 0 1,-1 0-1,1 0 0,0-1 0,0 0 1,0 0-1,1 0 0,-1 0 0,1-1 1,0 1-1,0-1 0,-2-6 1,1 0-237,1 1 0,0-1 0,1 0 1,0 0-1,1 0 0,0 0 0,1 0 1,0 0-1,1-1 0,0 1 0,0 0 1,5-12-1,3-8-1602,24-5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4.54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9 62 11189,'0'0'4826,"1"-13"-3743,2-23-529,-1 23-206,-2 21 386,-18 156 269,-3 29-496,15-69-231,13 156 0,-3-245-242,2 0-1,1-1 1,1 0-1,2 0 1,2-1-1,1-1 0,24 46 1,-26-60-20,0 0-1,1 0 1,1-1 0,1-1-1,0 0 1,1 0 0,1-2-1,0 0 1,1-1-1,0-1 1,1 0 0,1-1-1,26 11 1,-15-11-12,0-2 0,0-1 0,0-2 0,1-1 0,0-1 0,1-1 0,60-4 0,-71-1-1,1-2-1,-1 0 0,0-1 1,-1-1-1,0-1 1,0-1-1,0-1 1,-1 0-1,0-2 1,-1 0-1,0-1 1,-1-1-1,24-22 1,-13 8 11,-1-1 0,-2-2 1,-1 0-1,-1-2 1,-1 0-1,27-56 0,-38 62-19,0 0-1,-2-1 0,0 0 0,-2 0 0,4-30 1,-6 10-126,-1-1 0,-4-54 0,0 84 3,-2 0-1,0 0 1,-5-20 0,5 30 10,0 1 1,-1-1-1,0 1 1,0-1-1,-1 1 1,0 0 0,0 0-1,-1 1 1,-6-8-1,10 13-1,0-1 0,-1 1 0,1-1 0,-1 1 0,0 0 0,1 0 0,-1 0 0,0 0 0,0 0 0,0 0 0,0 0 0,0 1 0,0-1 0,-2 0 0,3 1-97,0 0-1,0 0 1,-1 0-1,1 0 1,0 0-1,0 0 1,-1 1-1,1-1 1,0 0-1,0 1 1,0-1-1,0 1 1,-1 0-1,1-1 0,0 1 1,0 0-1,0-1 1,0 1-1,0 0 1,1 0-1,-1 0 1,0 0-1,0 0 1,-1 2-1,-14 32-733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5.0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76 13510,'0'0'2922,"4"-5"-2018,-4 4-876,1 1 1,-1-1-1,1 0 0,-1 1 0,1-1 1,0 1-1,-1-1 0,1 1 1,0-1-1,-1 1 0,1-1 0,0 1 1,0-1-1,0 1 0,-1 0 1,1 0-1,0-1 0,0 1 0,1 0 1,-1 0-12,-1 0 0,1 1 0,0-1 0,-1 0 0,1 1 0,-1-1 0,1 0 0,-1 1 0,1-1 0,-1 1 0,0-1 0,1 1 0,-1-1 0,1 1 0,-1-1 0,0 1 0,0-1 0,1 1 0,-1 0 0,0-1 0,1 2 0,1 8 93,0 0 0,0 0 0,-1 13 0,1-10-25,6 240 635,-8-253-720,0-1 1,0 1-1,0 0 0,0 0 0,1 0 1,-1 0-1,0-1 0,0 1 1,0 0-1,1 0 0,-1 0 0,0 0 1,0 0-1,1-1 0,-1 1 1,0 0-1,0 0 0,1 0 0,-1 0 1,0 0-1,0 0 0,1 0 1,-1 0-1,0 0 0,0 0 0,1 0 1,-1 0-1,0 0 0,0 0 1,1 1-1,-1-1 0,0 0 0,0 0 1,1 0-1,-1 0 0,0 0 1,0 0-1,0 1 0,1-1 0,-1 0 1,0 0-1,0 0 0,0 1 1,1-1-1,-1 0 0,0 0 0,0 0 1,0 1-1,0-1 0,0 0 1,0 0-1,0 1 0,0-1 0,0 0 1,1 0-1,-1 1 0,0-1 1,0 0-1,0 0 0,0 1 0,0-1 1,-1 0-1,1 0 0,0 1 1,0-1-1,0 0 0,0 0 0,0 1 1,15-20-13,53-120 56,-52 100-28,1 2 1,3 0-1,35-53 0,-53 87-16,0 1 0,-1 0-1,1-1 1,-1 1-1,1 0 1,0 0-1,0 0 1,0 0-1,0 0 1,0 0-1,0 1 1,1-1-1,-1 1 0,1-1 1,-1 1-1,1 0 1,-1 0-1,1 0 1,0 0-1,3 0 1,-4 1 0,-1 0 1,0 1 0,0-1 0,0 1-1,0-1 1,0 1 0,0-1 0,0 1-1,0 0 1,0-1 0,-1 1 0,1 0-1,0 0 1,0 0 0,0-1 0,-1 1-1,1 0 1,0 0 0,-1 0 0,1 0 0,-1 0-1,0 0 1,1 1 0,-1-1 0,1 1-1,8 37 27,-8-31-20,9 44-82,-3-10 83,14 41-1,-17-70-655,1 1 0,0-1 0,1-1 0,1 1-1,0-1 1,0 0 0,11 12 0,2-6-2895,-1-13-190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5.6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4 791 13702,'0'0'3450,"4"-8"-2666,5-13-590,0-1 0,-1 0 0,-2 0 0,0 0 0,-1-1-1,-2 0 1,0 0 0,-1-30 0,-2 52-177,0-1 0,-1 1 0,1-1 1,-1 0-1,0 1 0,1-1 0,-1 1 0,0 0 0,0-1 1,0 1-1,0 0 0,0-1 0,0 1 0,0 0 0,-1 0 0,1 0 1,0 0-1,0 0 0,-1 0 0,1 0 0,-1 1 0,1-1 1,-1 0-1,1 1 0,-1-1 0,0 1 0,1 0 0,-1-1 0,1 1 1,-4 0-1,1 0 11,1 0 0,-1-1 0,1 1 0,-1 1 0,1-1 0,-1 1-1,1-1 1,-1 1 0,1 0 0,-1 0 0,1 0 0,0 1 0,0-1 0,0 1 0,-4 2 0,0 3-15,-1 1 1,1 0-1,1 0 0,0 1 1,0-1-1,0 1 0,-6 16 1,3-5-2,1 0 1,-9 39-1,13-44-11,2 1 0,-1-1 1,2 1-1,0 0 0,1-1 0,4 32 0,-3-44-1,0 1-1,0-1 1,0 0-1,0 0 1,1 0-1,-1 0 1,1 0-1,0-1 0,0 1 1,0 0-1,0-1 1,0 1-1,0-1 1,1 0-1,-1 0 1,1 0-1,0 0 1,-1 0-1,1-1 1,0 1-1,0-1 1,0 1-1,0-1 1,0 0-1,4 0 1,6 2-1,-1-2 1,0 1-1,1-2 1,-1 1 0,15-3-1,-21 1 2,-1 0 0,1 0-1,-1-1 1,1 0 0,-1 0-1,0 0 1,0 0 0,0-1-1,0 0 1,-1 0 0,1 0-1,-1-1 1,0 0 0,0 1-1,0-2 1,0 1 0,5-9-1,2-3 12,-1 0 0,0-1 0,-2 0 0,7-18 0,-6 9 1,-1 0 1,-1-1-1,-2 1 0,0-1 0,0-30 0,-5-139 56,-1 164-67,-15-127 7,8 101-11,-1-69 0,10 134 25,0 1 0,0-1 0,1 0 0,4 12 0,1 5 51,9 49 29,7 81-1,-4 78-48,-12-107-42,32 161 0,-33-258-17,1-1 0,1 0 0,21 45 1,-26-64-34,1-1 1,0 1 0,1-1 0,-1 0 0,1-1 0,1 1 0,-1-1-1,1 0 1,0 0 0,1-1 0,-1 0 0,1 0 0,0 0 0,0-1-1,1 0 1,14 6 0,-14-8-150,1 0 0,-1 0 0,1-1-1,0 0 1,0 0 0,-1-1 0,1 0-1,0-1 1,0 0 0,-1 0 0,1-1 0,-1 0-1,1 0 1,-1-1 0,12-5 0,-11 3-591,0-1 0,0 1-1,-1-1 1,1-1 0,-1 0 0,-1 0 0,13-14 0,21-38-1038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6.35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1 375 14919,'0'0'2342,"5"0"-1685,4 1-602,-1-1 1,1 0 0,0-1 0,-1 1-1,1-2 1,-1 1 0,1-1-1,-1-1 1,0 1 0,0-1 0,0-1-1,0 0 1,0 0 0,-1 0 0,0-1-1,0 0 1,0 0 0,8-9 0,-9 8-47,0 0 1,-1-1 0,0 1-1,0-1 1,0 0-1,6-13 1,-9 15-2,-1 0 0,1 0-1,-1 0 1,0 0 0,0 0-1,0 0 1,-1-1 0,0 1 0,0 0-1,0-1 1,-2-8 0,1 10-3,0 1 0,0-1 0,-1 1 0,1 0 0,-1 0 0,0 0 0,0 0 0,0 0 0,0 0 0,0 1 0,-1-1-1,1 1 1,-1-1 0,1 1 0,-1 0 0,0 0 0,0 0 0,0 0 0,0 1 0,-1-1 0,1 1 0,-6-2 0,0 0 29,0 1-1,0 0 0,-1 0 1,1 1-1,0 0 1,-1 1-1,-13 1 0,18 0-7,0 0-1,-1 1 1,1 0 0,0 0-1,1 0 1,-1 0-1,0 1 1,1 0-1,-1 0 1,1 0 0,0 0-1,0 1 1,0-1-1,1 1 1,-7 9-1,0 0 42,1 1 1,0 0-1,-12 28 0,17-31-17,0-1 0,0 1 0,2 0 0,-1 0 0,1 0 0,1 0 0,0 0 0,1 1 0,0-1 0,2 17-1,-1-25-37,-1 1-1,1-1 0,0 0 0,0 0 1,1 0-1,-1 0 0,1 0 0,-1 0 1,1 0-1,0 0 0,0-1 0,0 1 1,1-1-1,3 4 0,-1-2 1,0 0-1,0-1 1,1 1 0,0-1-1,0 0 1,12 3 0,1-1-11,0 0 1,0-2 0,0 0 0,21-1-1,-27-1-1,0-1 0,0 0 0,0-1-1,0 0 1,0-1 0,0-1 0,-1 0 0,1-1-1,-1 0 1,0-1 0,0 0 0,17-11 0,99-68-117,-109 71 86,-1-2 1,-1-1-1,0 0 1,23-29-1,-37 40 30,0 0-1,0 0 0,0-1 1,-1 1-1,1-1 1,-1 1-1,-1-1 1,1 0-1,-1 0 0,0 0 1,0 0-1,-1 0 1,0 0-1,0 0 1,0 0-1,-3-11 0,2 14 12,0 1 0,0 0 0,0 0 0,0 0 0,0 0-1,0 0 1,-1 1 0,1-1 0,-1 0 0,1 1 0,-4-4-1,4 5-2,1-1 1,-1 1-1,1 0 0,-1-1 0,1 1 0,0 0 0,-1 0 0,1-1 0,-1 1 0,0 0 0,1 0 0,-1 0 1,1 0-1,-1 0 0,1-1 0,-1 1 0,1 0 0,-1 0 0,1 0 0,-1 1 0,0-1 0,1 0 0,-1 0 1,1 0-1,-1 0 0,1 0 0,-1 1 0,1-1 0,-1 0 0,1 0 0,-1 1 0,1-1 0,-1 0 0,1 1 1,0-1-1,-1 1 0,1-1 0,0 0 0,-1 1 0,1-1 0,0 1 0,-1-1 0,1 1 0,0-1 0,0 1 0,0-1 1,-1 1-1,1 0 0,0-1 0,0 1 0,0-1 0,0 1 0,0-1 0,0 1 0,0 0 0,-6 45 235,1 1 0,4 78-1,1-79-104,0 201 901,1-273-1048,2-1 0,0 0 0,2 1 0,9-31 0,41-105-130,-39 119 31,-11 31 78,5-21-159,3 0 0,0 2 0,2-1 0,34-51-1,-45 79 149,-1 0-1,1 0 0,-1 0 1,1 0-1,0 1 0,1-1 1,-1 1-1,1 1 0,-1-1 1,10-4-1,-12 6 12,0 1 1,0-1-1,0 1 1,0-1-1,1 1 0,-1 0 1,0 0-1,0-1 1,0 1-1,0 1 0,0-1 1,0 0-1,0 1 1,0-1-1,1 1 0,-1-1 1,0 1-1,-1 0 1,1 0-1,0 0 0,0 0 1,0 0-1,0 0 1,-1 1-1,1-1 0,-1 1 1,1-1-1,-1 1 1,2 2-1,3 5-157,0 0 0,-1 1 1,0 0-1,-1 0 0,0 1 0,4 17 1,11 69-2537,-17-84 2147,5 39-2982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6.9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19 225 12198,'0'0'2905,"-1"-23"-2009,-3-75 19,4 90-739,-1-1 0,0 1 0,-1 0-1,1 0 1,-5-10 0,5 15-77,-1 0 0,0-1 0,0 1-1,0 0 1,0 1 0,0-1 0,-1 0 0,-4-3 0,5 4-58,1 1-1,-1-1 1,0 1 0,-1 0-1,1 0 1,0-1-1,0 2 1,0-1-1,-1 0 1,1 0 0,0 1-1,-1-1 1,1 1-1,0 0 1,-1 0-1,1 0 1,-1 0-1,1 0 1,0 0 0,-1 1-1,1-1 1,-4 2-1,0 0-6,1 0 0,0 0 0,0 1 0,0 0 0,0 0 0,0 0-1,1 0 1,-7 7 0,-10 11 54,1 1-1,2 0 0,0 1 1,-24 43-1,33-51-34,2 1-1,0-1 0,0 1 1,2 0-1,0 1 0,1-1 1,0 1-1,1 0 0,0 24 1,3-40-50,0 1 0,0-1 0,0 0 0,0 0 0,0 0 0,1 0 0,-1 0 0,0 1 0,1-1 0,-1 0 0,1 0 0,-1 0 0,1 0 0,0 0 0,-1 0 0,1 0 0,0 0 0,0-1 0,0 1 1,-1 0-1,2 0 0,1 1-2,-1-1 0,0 0 0,1 0-1,-1 0 1,0 0 0,1 0 0,-1-1 0,1 1 0,3-1 0,4 1 1,0-1 0,0 0 0,1-1-1,11-3 1,-10 1 7,0 0 0,-1-1-1,1-1 1,-1 1 0,0-2 0,-1 0 0,14-9 0,66-57-56,-87 70 44,17-15-20,-1-1 0,0-1-1,29-39 1,-47 85 263,-4 9 12,-13 61-1,2-19 60,-16 205 758,-9 51-32,29-274-820,-3-1 0,-3 0 0,-33 83 1,48-141-214,-7 19 112,-2-1-1,-13 24 0,21-40-97,0 1 0,-1-1 0,1 0 0,-1 0 0,1 0 0,-1 0 0,0 0 0,0 0 1,0-1-1,-1 1 0,1-1 0,0 0 0,-1 0 0,0 0 0,1-1 0,-1 1 0,0-1 0,-8 2 0,11-3-19,-1 0-1,1 0 1,0 0-1,-1 0 1,1-1-1,-1 1 0,1 0 1,-1-1-1,1 1 1,0-1-1,-1 1 1,1-1-1,0 0 1,0 1-1,-1-1 1,1 0-1,0 0 1,0 0-1,0 0 1,0 0-1,-1-2 1,-15-29-110,16 27 92,-11-28-190,1-2-1,3 0 1,0 0-1,-3-52 1,2-146-1505,9 185 1153,2-128-1528,1 148 985,0 0 0,2 1 1,1-1-1,12-33 0,17-23-589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4.57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2 8964,'0'0'8369,"0"0"-8330,-1 0-1,1 0 1,0 0-1,0 1 1,0-1-1,0 0 1,0 0-1,0 0 1,0 0-1,0 0 1,-1 0-1,1 0 1,0 0-1,0 0 1,0 1-1,0-1 1,0 0-1,0 0 1,-1 0-1,1 0 1,0 0-1,0 0 1,0 0-1,0 0 1,0 0-1,0 0 1,-1 0-1,1 0 1,0 0-1,0 0 1,0 0-1,0 0 1,0 0-1,-1-1 1,1 1-1,0 0 1,0 0-1,0 0 1,0 0-1,0 0 1,0 0-1,0 0 1,-1 0-1,1 0 1,0 0-1,0-1 1,0 1-1,0 0 1,0 0-1,0 0 1,0 0-1,0 0 1,0 0-1,0-1 1,0 1-1,0 0 1,0 0-1,-2 16 229,2 0-1,0 0 0,1 0 0,1 1 1,5 22-1,-2-8 41,12 106 582,16 93-380,-31-219-589,8 31 218,-10-40-188,1-1 0,-1 0 0,1 0 0,-1 1-1,1-1 1,-1 0 0,1 0 0,0 0 0,0 0 0,-1 0-1,1 0 1,0 0 0,0 0 0,0 0 0,0 0-1,0-1 1,0 1 0,0 0 0,1-1 0,-1 1 0,0-1-1,0 1 1,0-1 0,1 1 0,-1-1 0,2 0 0,-1 0-59,-1 0 1,1-1 0,-1 1 0,1-1 0,0 1 0,-1-1 0,1 0 0,-1 1-1,0-1 1,1 0 0,-1 0 0,0 0 0,1 0 0,-1 0 0,0-1 0,0 1-1,0 0 1,0-1 0,0 1 0,0 0 0,0-1 0,0 1 0,-1-1 0,1 1-1,0-3 1,3-6-699,-1 0 0,3-19 0,-5 25 517,7-57-4427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7.2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4 13 16071,'0'0'5395,"-2"15"-4696,-9 43-4,-29 93 0,8-66-369,-17 60 49,79-188-599,15-27-100,64-77 0,-89 124 190,1 0-1,1 2 0,0 0 1,2 2-1,0 0 1,47-25-1,-59 37 88,1 1 0,0 1-1,1 0 1,20-5 0,-30 9 34,0 0 1,-1 0 0,1 1-1,0-1 1,0 1 0,-1 0 0,1 0-1,0 1 1,0-1 0,-1 1-1,1 0 1,0 0 0,-1 0 0,1 0-1,0 0 1,-1 1 0,0 0-1,1 0 1,-1 0 0,0 0 0,6 5-1,2 8-78,0 1 0,-1 0-1,-1 1 1,14 34 0,-13-28-194,-1-4-617,-1 1 0,-1 0 0,7 32 1,-6 6-308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7.77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31 230 15431,'0'0'1129,"0"-23"-201,0-75 225,0 92-1001,-1 0 0,1 1 1,-1-1-1,0 0 1,0 1-1,-1-1 1,1 1-1,-1-1 1,0 1-1,-5-8 1,5 10-87,0 0 0,0 1 1,0-1-1,-1 0 0,1 1 1,-1-1-1,0 1 1,1 0-1,-1 0 0,0 0 1,0 0-1,-1 0 1,-3-1-1,2 2-32,1 0 0,-1 0-1,0 0 1,0 0 0,1 1 0,-1 0 0,0 0-1,0 0 1,1 1 0,-1 0 0,0-1 0,1 2-1,-1-1 1,0 0 0,1 1 0,0 0 0,-1 0-1,1 0 1,0 1 0,-7 5 0,-5 6 26,1 1 1,1 0 0,0 1-1,1 0 1,1 1-1,0 1 1,2 0 0,0 1-1,1-1 1,0 2 0,2-1-1,0 1 1,2 1-1,0-1 1,1 1 0,1-1-1,0 32 1,2-50-55,1 1 1,0-1-1,0 1 1,1-1-1,-1 0 1,0 1-1,1-1 1,0 0-1,-1 0 1,1 1-1,0-1 1,0 0-1,0 0 1,0 0-1,1 0 1,1 3-1,0-3-5,-1 0-1,1-1 1,-1 1-1,1-1 1,-1 0-1,1 0 1,0 0-1,-1 0 1,1 0-1,0 0 1,0-1-1,0 0 1,4 1-1,3-1 0,1 0 0,-1 0 0,0-1 0,0 0 0,0-1 0,0 0 0,0-1 0,0 0 0,-1 0 0,1-1-1,-1-1 1,17-9 0,3-6-37,-1-1 0,35-34 0,-61 53 32,134-144-454,-128 139 445,-4 7 0,-3 18 9,-1-14 9,-3 25 39,-1 0 1,-10 38-1,6-33 29,-5 47 0,13-77-71,-2 12 22,1-1 1,1 0-1,0 0 0,1 1 0,3 16 0,-3-29-36,0 1 1,0-1-1,0 1 0,1-1 1,-1 1-1,1-1 0,0 0 0,0 0 1,0 0-1,0 0 0,0 0 1,1-1-1,-1 1 0,1-1 0,0 1 1,-1-1-1,1 0 0,0 0 1,1 0-1,-1 0 0,0-1 1,0 1-1,1-1 0,-1 0 0,1 0 1,-1 0-1,5 0 0,7 1-266,-1-1 0,1 0 0,0-1 0,0-1 0,-1 0-1,1-1 1,22-6 0,-5-1-2280,-1-2-1,37-18 1,-25 9-5474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8.31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65 955 13894,'0'0'1820,"0"-23"-521,0-120 1073,1 138-2239,-1 1 0,-1 0 1,1 0-1,-1-1 0,1 1 0,-1 0 0,0 0 1,-1 0-1,1 0 0,-1 0 0,1 0 1,-1 0-1,-1 0 0,1 1 0,0-1 0,-6-5 1,5 7-64,1 0 0,-2 0 1,1 0-1,0 0 1,0 1-1,-1-1 0,1 1 1,0-1-1,-1 1 1,0 1-1,1-1 0,-1 0 1,1 1-1,-1 0 1,0 0-1,1 0 0,-1 0 1,0 0-1,1 1 1,-5 1-1,2-1-40,0 2-1,0-1 1,1 1 0,-1 0 0,1 0 0,0 0-1,0 1 1,0 0 0,0 0 0,1 0 0,-1 1-1,1-1 1,0 1 0,1 0 0,-1 0-1,-3 8 1,-5 9 77,0 0 0,-14 41 0,20-43-45,0 0-1,1 1 1,1-1 0,1 1 0,1 0-1,0 33 1,2-51-60,0 0 0,0 0 0,1 0 0,-1 0 0,0 0 0,1 0 0,0 0-1,0 0 1,0 0 0,0 0 0,0-1 0,1 1 0,-1 0 0,1-1 0,-1 1 0,1-1 0,0 1-1,0-1 1,0 0 0,0 0 0,1 0 0,-1 0 0,1 0 0,-1-1 0,1 1 0,-1-1 0,1 1 0,0-1-1,0 0 1,0 0 0,0 0 0,0-1 0,0 1 0,4 0 0,2 0-4,1 1 0,-1-2 1,0 1-1,0-1 0,0 0 0,0-1 1,1 0-1,-1-1 0,0 0 1,0 0-1,-1-1 0,1 0 0,-1-1 1,1 1-1,-1-2 0,0 1 0,0-1 1,-1 0-1,9-8 0,6-9-29,-1-1-1,-1-1 1,0-1 0,-2-1-1,-2 0 1,0-2-1,-1 1 1,-2-2 0,-1 0-1,-1-1 1,11-48-1,-8 3-140,-2-1-1,-4-1 1,-1-117-1,-7-96-83,-1 298 317,0 0 0,0 0 0,0 0 1,-3 8-1,-3 16-10,-40 412 1086,36 5-1439,11-442 190,0 1-53,0-1 1,0 1 0,1-1-1,2 9 1,-3-14 88,1 0 1,-1-1 0,1 1 0,-1-1-1,1 1 1,0-1 0,-1 1-1,1-1 1,0 0 0,0 1-1,0-1 1,0 0 0,0 0-1,1 0 1,-1 0 0,0 0 0,1 0-1,-1 0 1,0 0 0,1 0-1,-1-1 1,1 1 0,-1 0-1,3 0 1,-1 0-194,0-1 0,0 1 0,-1-1 0,1 1-1,0-1 1,0 0 0,0 0 0,-1 0 0,1-1 0,0 1 0,0-1 0,-1 1-1,1-1 1,0 0 0,-1 0 0,1 0 0,0 0 0,-1-1 0,0 1-1,1-1 1,-1 1 0,0-1 0,0 0 0,4-4 0,11-21-570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8.74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 20 14855,'0'0'5517,"0"18"-4861,0-6-570,-2 136 957,-1-50-742,3-97-303,0 0 0,0-1 0,0 1 0,0 0 0,0 0 0,1-1 0,-1 1 0,0 0 0,1-1 0,-1 1 1,0 0-1,1-1 0,-1 1 0,0 0 0,1-1 0,-1 1 0,1-1 0,-1 1 0,1-1 0,0 1 0,-1-1 0,1 1 0,0-1 0,-1 1 0,1-1 0,0 0 0,-1 0 0,1 1 0,0-1 0,-1 0 0,1 0 0,1 1 0,31-1-120,-20 0 80,-6-1 27,0 0 1,0 0-1,0 0 1,-1-1-1,1 0 0,0 0 1,-1-1-1,1 0 1,-1 0-1,0 0 1,6-5-1,11-9-26,29-26 1,-43 35 18,23-24-87,-2-1 0,-1-2 1,26-39-1,-33 44 45,-12 19 140,-10 11-68,0 0-1,0 0 1,1 0-1,-1 0 1,0 0-1,0 0 1,0 0-1,0 0 1,0 0-1,0 0 1,1 0-1,-1 0 1,0 0-1,0 0 1,0 0-1,0 0 1,0 0-1,0 0 1,1 0-1,-1 0 1,0 0 0,0 0-1,0 0 1,0 0-1,0 0 1,0 0-1,0 0 1,1 1-1,-1-1 1,0 0-1,0 0 1,0 0-1,0 0 1,0 0-1,0 0 1,0 0-1,0 0 1,0 0-1,0 1 1,1-1-1,-1 0 1,0 0-1,0 0 1,0 0-1,0 25 519,0-21-556,-16 107 759,10-76-388,1 0-1,-1 40 0,6-63-317,-1 1-2,2-1-1,-1 0 0,1 1 0,1-1 0,3 14 0,-4-23-34,0 0 1,1 0-1,-1 0 0,0 0 0,1 0 0,0 0 0,0-1 0,-1 1 1,2-1-1,-1 1 0,0-1 0,0 0 0,1 1 0,-1-1 0,1-1 0,0 1 1,0 0-1,-1-1 0,1 1 0,0-1 0,0 0 0,1 0 0,-1 0 0,6 1 1,-1-1-147,-1 0 1,1-1 0,0 1 0,-1-2 0,1 1-1,-1-1 1,1 0 0,-1-1 0,1 0 0,-1 0 0,0 0-1,0-1 1,0 0 0,8-5 0,2-3-1805,0-1-1,-1-1 1,29-27 0,-14 7-954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9.51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4 810 13110,'0'0'6883,"3"-23"-5912,8-73-285,-8 36-36,-3 46-476,0 10-143,0 0-1,-1 1 0,1-1 0,-1 1 1,1-1-1,-1 1 0,-1-1 1,1 1-1,0 0 0,-1-1 0,1 1 1,-1 0-1,0 0 0,0 0 0,-1 0 1,1 0-1,0 1 0,-1-1 1,0 1-1,1-1 0,-1 1 0,0 0 1,0 0-1,0 1 0,-1-1 1,1 0-1,0 1 0,-1 0 0,1 0 1,-1 0-1,1 0 0,-1 0 0,1 1 1,-1 0-1,0 0 0,1 0 1,-1 0-1,1 0 0,-1 1 0,1-1 1,-1 1-1,-4 1 0,4 1-18,1-1-1,-1 1 1,0 0-1,1 0 1,-1 0-1,1 0 1,0 1-1,0-1 1,1 1-1,-1 0 1,1 0 0,-1 0-1,-2 8 1,4-10-8,-8 15 29,2-1 0,0 1 0,2 1 0,-1-1 1,-2 24-1,3-8 86,0 66 0,5-94-119,0 0 0,0 0 1,1 0-1,0 1 0,0-1 0,0 0 0,0 0 0,1 0 1,0-1-1,0 1 0,3 5 0,-4-8-4,1 0-1,0 0 1,0 0 0,0 0-1,0 0 1,0 0 0,0 0-1,0-1 1,1 1 0,-1-1-1,1 0 1,-1 1 0,1-1-1,0 0 1,-1-1 0,1 1-1,0 0 1,-1-1 0,1 0-1,0 1 1,5-1 0,-1-1-26,-1 1 0,0-1 1,0 0-1,0 0 0,1-1 0,-1 0 0,-1 0 1,1-1-1,0 1 0,0-1 0,-1 0 1,0-1-1,9-6 0,2-5-126,0 0 0,22-28 0,-17 18-88,62-69-569,-69 83 704,-14 11 105,0 0 1,1 0-1,-1 0 1,0 0-1,0 0 1,1 0-1,-1 0 1,0 0-1,0 0 1,1 0-1,-1 0 0,0 0 1,0 0-1,1 0 1,-1 1-1,0-1 1,0 0-1,0 0 1,1 0-1,-1 0 1,0 1-1,0-1 1,0 0-1,0 0 1,1 0-1,-1 1 1,0-1-1,0 0 1,0 0-1,0 0 1,0 1-1,0-1 1,0 0-1,0 1 0,2 30-80,-2-20 168,0 162 816,0-170-898,0 0-1,0-1 1,1 1 0,-1 0 0,1 0 0,-1-1 0,1 1 0,0-1 0,0 1 0,0 0 0,0-1 0,1 1 0,-1-1 0,1 0 0,-1 0 0,1 1 0,0-1 0,4 3 0,-3-3-14,0 0 0,0-1 0,0 1-1,0-1 1,0 0 0,0 0 0,0 0 0,1-1-1,-1 1 1,0-1 0,1 1 0,-1-1 0,1 0 0,-1 0-1,6-2 1,-3 1-39,-1-1 0,0 1 0,1-1-1,-1-1 1,0 1 0,0-1 0,0 0 0,0 0-1,0 0 1,-1-1 0,0 0 0,1 0 0,4-6-1,9-10-208,22-36-1,-29 40 74,8-12-55,-2-2-1,-1 0 1,-1-1-1,-2 0 1,-1-1-1,14-60 0,19-205-906,-20 99 803,-11 115 2099,-14 128 1736,1-1-3203,-6 4 149,-2 0-1,-23 79 1,8-34-80,1 6-57,4 1 1,5 1-1,1 105 0,11-200-306,0 0 0,0-1 0,1 1 1,-1 0-1,1 0 0,1-1 0,3 11 0,-4-13-13,0-1-1,0 0 0,1 0 1,-1 0-1,1-1 0,0 1 1,-1 0-1,1-1 1,0 1-1,0-1 0,0 1 1,0-1-1,0 0 0,0 0 1,0 0-1,1 0 0,-1 0 1,0 0-1,0-1 0,1 1 1,3 0-1,3 0-110,0-1 1,0 0-1,1-1 0,-1 1 1,0-2-1,0 1 1,0-1-1,0-1 0,0 0 1,-1 0-1,1 0 1,-1-1-1,1 0 0,8-7 1,15-11-641,-2 0 0,31-29 0,-51 42 489,14-12-1302,-1 0 1,-1-2-1,31-38 0,-46 50-775,-1-1 0,8-18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09.7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6995,'0'0'14935,"181"41"-14583,-109-39-256,1-2-96,-3 0-80,-3 2-656,-9 13-817,-5 7-1472,-12 4-365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0.1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78 17448,'0'0'2655,"25"1"-2306,81 0-106,-99-2-230,1 0-1,-1 0 1,0-1 0,0 0 0,0 0 0,0-1-1,0 1 1,0-2 0,-1 1 0,1-1-1,-1 0 1,10-8 0,1 0-6,1-1-27,1-1 0,-2 0 0,0-1-1,29-34 1,-41 43 12,0 0 0,-1-1 0,1 0-1,-2 0 1,1 0 0,-1 0 0,0-1 0,0 1 0,-1-1-1,0 0 1,0 0 0,-1 0 0,0 0 0,0 0 0,-1 0-1,0 0 1,-2-11 0,1 16 10,0-1-1,0 0 1,0 0-1,-1 1 1,1-1-1,-1 0 1,0 1-1,0 0 1,-1-1-1,1 1 1,-1 0-1,1 0 1,-1 0-1,0 1 1,0-1-1,0 1 1,0 0-1,-1-1 1,1 1 0,-1 1-1,1-1 1,-1 0-1,-4 0 1,2 0 9,1 0 0,-1 1 0,0 0 0,0 0 0,1 0 0,-1 1 0,0 0 0,0 0 0,0 1 0,0-1 0,1 1 0,-1 1 0,0-1 0,1 1 0,-10 4 1,5 0 45,1 0 0,-1 0 1,2 1-1,-1 1 1,1 0-1,0 0 0,-10 14 1,-47 71 614,62-89-635,-9 15 128,1 0 0,0 1 1,2 1-1,0-1 0,1 2 0,1-1 0,1 1 1,2 0-1,0 0 0,1 0 0,-1 36 0,4-41-76,1 1 0,0-1-1,4 19 1,-3-29-76,0 0 1,0-1-1,0 1 1,1-1-1,0 0 0,0 0 1,1 0-1,-1-1 0,1 1 1,9 9-1,-6-8-48,1 0 0,-1 0-1,1-1 1,1 0 0,-1-1 0,1 0 0,0 0 0,0-1 0,0 0 0,1 0-1,12 2 1,-9-3-109,0-1-1,1-1 0,-1 0 0,1-1 1,-1 0-1,1-1 0,19-4 0,-2-3-502,0-1 0,0-1-1,-1-2 1,-1-1-1,56-33 1,20-20-5412,-11 1 892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0.4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1 10 16408,'0'0'4770,"15"-3"-3799,-4 1-808,-7 1-101,-1 0 0,1 0 1,0 1-1,0-1 0,0 1 1,0 0-1,0 0 0,-1 0 0,8 2 1,-10-2-42,0 1 1,0-1-1,0 1 1,0-1-1,1 1 1,-1 0-1,0-1 0,0 1 1,0 0-1,-1 0 1,1 0-1,0 0 1,0 0-1,0 0 1,0 2-1,1 0 19,-1-1 0,0 1 0,0 0 0,-1 0 0,1 0 0,-1 0 0,1 0 0,-1 0 0,0 4 0,-2 33 258,-1 0 1,-2-1 0,-16 62 0,-45 117 357,35-121-376,3-11-118,-88 339 159,111-393-670,1 0-1,0 40 1,4-71 307,0 1 1,0-1-1,0 0 1,0 0 0,0 0-1,1 0 1,-1 0 0,0 0-1,0 1 1,1-1 0,-1 0-1,1 0 1,-1 0 0,1 0-1,-1 0 1,1 0-1,0-1 1,-1 1 0,1 0-1,0 0 1,0 0 0,0-1-1,0 1 1,0 0 0,-1-1-1,1 1 1,0-1-1,0 1 1,1-1 0,-1 1-1,0-1 1,0 0 0,0 1-1,0-1 1,0 0 0,0 0-1,3 0 1,0 0-159,0 0 1,1-1-1,-1 0 1,1 0-1,-1 0 1,0 0-1,0 0 1,0-1-1,6-3 1,-3 1-290,0-1 0,0 0 0,0-1 1,10-11-1,29-34-3313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0.8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3 462 15719,'0'0'4874,"17"4"-4465,-5-2-362,-7 0-37,0 0-1,0-1 1,1 0 0,-1 0-1,1-1 1,-1 1 0,1-1-1,-1 0 1,1-1-1,-1 1 1,1-1 0,-1 0-1,0 0 1,1-1 0,-1 0-1,0 0 1,0 0-1,0 0 1,5-4 0,19-15-139,-2-1 1,0-1-1,-2-2 1,0 0 0,-2-2-1,31-45 1,-49 63 69,0-1 1,-1 0 0,0-1-1,0 1 1,-1 0 0,-1-1-1,1 0 1,0-18 0,-3 23 50,1 0 0,-1 0 1,0 0-1,-1 0 1,1 0-1,-1 0 1,-1 1-1,1-1 1,-1 0-1,0 0 0,0 1 1,0-1-1,-1 1 1,0 0-1,0 0 1,-6-7-1,6 9 12,1 0-1,-1 1 1,0 0-1,0 0 1,0 0-1,-1 0 1,1 0-1,0 1 1,-1-1-1,1 1 1,-1 0-1,1 0 1,-1 0-1,0 1 1,1-1-1,-1 1 1,0 0-1,0 0 1,1 0-1,-1 0 1,0 1-1,1-1 1,-6 3-1,1-1 25,0 1-1,0 0 0,0 1 0,0 0 0,1 0 0,0 1 0,-1-1 0,-11 13 0,-4 4 107,1 2 0,1 1 0,2 0 0,-33 54 0,41-59-6,1 0-1,1 1 0,1 0 1,1 0-1,0 1 1,2 0-1,0 0 1,-1 24-1,4-28 3,2 0-1,0-1 1,0 1-1,2-1 1,6 32-1,-6-40-99,1 0 0,0 0 0,1 0 0,-1-1 0,1 1 0,1-1 1,0 0-1,0 0 0,0 0 0,1-1 0,0 0 0,0 0 0,8 6 0,-6-6-48,1-1 0,0 0 1,0 0-1,0-1 0,1 0 0,0-1 0,-1 0 1,1 0-1,0-1 0,1-1 0,-1 1 1,16-1-1,-12-1-104,-1-1 0,0 0 1,0-1-1,0 0 0,0-1 0,0 0 0,-1-1 1,1-1-1,16-8 0,-3-2-508,-1-1 0,-1-1 0,44-40 0,-51 40-1857,-1 0 0,28-39 1,-18 14-614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1.1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5 1 1393,'0'0'17864,"1"5"-16586,1 5-1030,0 0 0,-2 0 0,1 1 1,-1-1-1,-1 0 0,1 0 0,-5 17 0,-23 73 561,11-44-498,6-13-149,1 0 0,3 0-1,1 1 1,1 62 0,5-105-163,0-1 1,0 1-1,0 0 1,0 0-1,0 0 1,0 0-1,0 0 1,1 0-1,-1-1 1,0 1-1,1 0 1,-1 0-1,1 0 1,-1-1-1,1 1 1,-1 0-1,1 0 1,-1-1 0,1 1-1,0-1 1,-1 1-1,1 0 1,0-1-1,-1 1 1,1-1-1,0 0 1,0 1-1,0-1 1,-1 0-1,3 1 1,-1-1-8,0 1 1,-1-1-1,1 0 0,0 0 1,0 0-1,0 0 1,0-1-1,-1 1 1,1 0-1,0-1 0,0 1 1,0-1-1,-1 0 1,1 0-1,2-1 0,7-7-94,-1 0 0,0-1-1,-1 0 1,0-1-1,-1 0 1,9-15-1,-12 20 49,42-64-2077,69-136-1,-96 153-2152,-13 12-776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4.8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43 0 10661,'0'0'6795,"-15"24"-5402,4-7-1142,-25 41 813,-30 65 0,-109 284 1737,66-145-2120,80-195-573,-148 322 173,152-346-1113,33-67-2425,43-56 1271,-14 25 685,19-37-2042,1-2-268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1.5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9 282 12310,'0'0'5904,"11"6"-5715,34 15-120,-43-21-68,1 1-1,-1 0 1,0-1-1,1 1 1,-1-1 0,1 0-1,-1 1 1,0-1-1,1 0 1,-1-1-1,1 1 1,-1 0-1,0-1 1,1 1-1,-1-1 1,0 0-1,1 0 1,-1 0-1,0 0 1,0 0-1,0 0 1,0-1-1,4-2 1,-1-2-59,1 0 0,0 0 0,-1 0 1,0-1-1,4-8 0,-4 6-69,1 0 8,0-1 1,-1 0 0,-1 0-1,0 0 1,0-1-1,-1 1 1,0-1-1,1-11 1,-1-9-67,-1-47 1,-2 77 186,0-1 0,1 1 0,-1 0 1,-1 0-1,1 0 0,0-1 0,0 1 1,0 0-1,-1 0 0,1 0 0,-1 0 1,1-1-1,-1 1 0,1 0 1,-1 0-1,1 0 0,-1 0 0,0 0 1,0 0-1,1 1 0,-1-1 0,0 0 1,0 0-1,0 0 0,0 1 0,0-1 1,0 1-1,0-1 0,-2 0 1,2 1 39,-1 0 0,0 0 0,0 0 0,0 0 1,0 0-1,0 0 0,0 0 0,1 1 1,-1-1-1,0 1 0,0-1 0,0 1 1,1 0-1,-1 0 0,0 0 0,1 0 1,-1 0-1,1 0 0,-1 0 0,-1 3 1,-17 18 482,2 0 1,0 1-1,2 1 1,-16 30 0,21-36-315,2 1 1,0 0 0,1 1 0,1-1 0,1 1 0,0 1 0,2-1 0,0 1-1,2 0 1,0 0 0,2 28 0,0-46-207,0 0 0,0-1 0,1 1-1,-1 0 1,1-1 0,0 1 0,0 0 0,0-1 0,0 1-1,0-1 1,0 0 0,1 1 0,-1-1 0,1 0 0,0 0-1,-1 0 1,4 3 0,-1-2-3,1 0-1,-1 0 1,1 0 0,-1-1-1,1 0 1,0 0 0,0 0-1,8 2 1,6 0-83,1-1 0,0-1 0,34-1 1,-34-1-73,0-1 1,1 0 0,-1-2-1,0 0 1,22-8 0,-32 8-170,0-1 0,0 0 1,-1-1-1,0 0 1,0 0-1,0-1 1,0 0-1,-1 0 0,0-1 1,0 0-1,11-14 1,8-21-347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1.9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00 1 7860,'0'0'11749,"-4"9"-10989,4-8-752,-4 9 188,0 1 0,0-1 0,1 1 0,1 0 0,-1 0 0,1 13 0,-26 298 2392,17-247-2120,-4 0-1,-29 89 1,-2-41-831,-5-3 0,-5-1 0,-98 152 0,142-252-23,8-12 44,0 1 0,-1-1 0,0 0 0,0 0 0,-1-1 0,-11 12 1,16-18 285,1 0 1,0 0-1,0 0 1,0 1-1,0-1 1,0 0 0,0 0-1,-1 0 1,1 0-1,0 1 1,0-1 0,0 0-1,0 0 1,-1 0-1,1 0 1,0 0-1,0 0 1,0 0 0,0 0-1,-1 1 1,1-1-1,0 0 1,0 0 0,-1 0-1,1 0 1,0 0-1,0 0 1,0 0-1,-1 0 1,1 0 0,0 0-1,0 0 1,0-1-1,-1 1 1,1 0 0,0 0-1,0 0 1,0 0-1,-1 0 1,1 0 0,0 0-1,0 0 1,0-1-1,0 1 1,0 0-1,-1 0 1,1 0 0,-1-15-4964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5.36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86 406 3105,'0'0'2839,"-2"-14"-2441,-9-42 167,11 53-377,0 1 0,-1-1 0,0 1 0,1 0 0,-1-1 0,0 1 0,0 0 0,0 0 0,-1 0 0,1 0 0,0 0 0,-1 0 0,0 0 0,1 0 0,-1 0 0,0 0 0,0 1 0,0-1 0,0 1 0,0 0 0,0-1 0,-3 0 0,-1 0 6,1 1-1,0 0 0,-1 0 1,0 1-1,1-1 1,-1 1-1,-5 1 0,-1-1 107,4 1-183,0-1 1,0 2-1,1-1 0,-1 1 1,0 0-1,1 1 1,-1-1-1,1 2 0,0-1 1,0 1-1,-11 7 0,-5 7 363,-40 36 0,55-46-396,-172 183 1452,146-149-1191,2 1-1,-49 89 0,65-97-319,3 0-1,1 1 1,-12 59-1,-15 45-5,9-61 8,-42 124 88,60-163-90,2 0-1,2 1 1,-3 48-1,4 239 496,7-307-482,1-1 8,1 0 1,1 0-1,1 0 0,0-1 0,2 0 1,0 0-1,1 0 0,15 28 0,6 4 132,58 77-1,-55-85-79,2-2 0,2-1 0,2-1-1,1-3 1,55 42 0,113 66 193,98 75-27,-243-174-129,3-3 0,113 57 0,151 46 190,-181-83-193,-6-8 234,195 48 1,81 3-103,96-10 225,-326-73-453,592 42-56,-73-62 100,-379-3-16,287-27-70,-362 4-36,629-74 108,207-92-100,-528 42 80,-17-52 12,-275 61-105,-11-20 36,-243 151 13,685-496 59,-432 298-26,163-136 42,-396 310-83,-2 0 0,-1-2 0,-1-1 0,-2-2 0,-1-1 0,32-63 0,-36 55 11,-2-2 0,-2-1 1,-3 0-1,-2-2 0,13-80 0,-4-157 27,-24-1-2,1 279-30,-2-18-72,-1 1 0,-1-1 0,-1 1 0,-1 0 0,-2 1 1,-1-1-1,-1 1 0,-1 1 0,-1 0 0,-1 1 0,-2 0 0,0 1 0,-1 0 1,-2 2-1,0 0 0,-24-21 0,32 33-449,0 0 0,-1 1 0,-20-12 0,-61-21-374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6.61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70 123 13158,'0'0'1545,"-23"23"-772,5-6-694,-14 14 25,2 1-1,0 2 1,-28 43 0,-120 195 1294,25 12-40,145-267-1299,0 1 1,1 0-1,1 0 1,1 1-1,0-1 1,-3 30-1,8-48-60,0 1-1,0-1 1,0 1 0,0-1-1,0 1 1,0-1 0,0 1-1,0-1 1,0 1 0,0-1-1,0 1 1,0-1 0,0 1-1,0-1 1,0 0-1,1 1 1,-1-1 0,0 1-1,0-1 1,0 1 0,1-1-1,-1 1 1,0-1 0,1 0-1,-1 1 1,0-1 0,1 0-1,-1 1 1,1-1 0,-1 0-1,0 0 1,1 1-1,-1-1 1,1 0 0,-1 0-1,1 0 1,-1 1 0,1-1-1,-1 0 1,1 0 0,0 0-1,1 0-9,0-1-1,-1 1 0,1-1 0,0 1 1,0-1-1,-1 0 0,1 0 1,0 1-1,-1-1 0,1 0 0,2-3 1,9-9-46,0-1 0,-1-1 0,-1 0 0,0 0 0,9-20 1,-9 19 34,181-314-467,21-32 4,-192 329 516,1 1 1,44-50-1,-58 74-15,1 0-1,-1 0 1,1 0-1,0 1 1,1 1 0,0-1-1,0 1 1,0 1-1,1 0 1,-1 1-1,1 0 1,0 0 0,18-2-1,-22 4 39,0 1 1,0 0-1,0 1 0,0 0 1,0 0-1,0 0 0,0 1 1,0 0-1,0 1 0,0-1 0,0 1 1,0 1-1,0-1 0,-1 1 1,0 0-1,1 1 0,-1-1 0,0 1 1,7 6-1,4 7 52,0 0 1,-2 2-1,0-1 1,0 2-1,-2 0 0,-1 0 1,0 2-1,-1-1 0,-2 1 1,0 1-1,-1-1 1,5 28-1,-2 8 156,-2 0 0,-2 0 0,-3 107-1,-5-132-206,-2-1 0,-2-1-1,-1 1 1,-1 0-1,-2-1 1,-17 42 0,6-26 10,-3-2 1,-1-1 0,-40 56 0,54-86-54,-27 34 24,35-45-27,0-1 1,-1 0-1,1 1 0,-1-1 0,0 0 1,1 0-1,-1-1 0,0 1 0,0 0 1,0-1-1,0 0 0,-1 0 0,1 0 1,-4 1-1,6-2-9,-1 0 0,1 0 0,0 0 0,-1 0 0,1 0 0,0-1 0,-1 1 1,1 0-1,0-1 0,0 1 0,-1-1 0,1 1 0,0-1 0,0 1 0,0-1 0,0 0 0,0 0 1,0 0-1,0 1 0,0-1 0,0 0 0,0 0 0,0 0 0,-1-3 0,-1-1-2,1 0 1,-1-1-1,1 0 1,-2-7-1,1 3 3,-70-273-35,8 25-55,58 232 57,16 32-22,13 15 25,-7-11 14,-1-1-1,1-1 1,1-1 0,-1 0-1,1-1 1,0 0-1,1-2 1,-1 1 0,25 1-1,17 0-255,79-2 0,-128-4 236,41-3-1195,1-1 0,51-13-1,-11 2-4352,-45 8-214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7.1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9 214 8020,'0'0'2265,"-8"-21"-1388,-23-66 100,29 79-588,0-1-1,0 1 1,0-1 0,1 1-1,1-1 1,-1 1-1,3-18 1,-1 6 3425,-1 37-3566,3 275 1870,20 0-1397,-21-280-681,-2-4-23,1-1 0,1 1 0,-1 0 1,1-1-1,0 1 0,1-1 0,0 1 0,5 9 1,-6-16-26,-1 0 0,0 0 1,0 0-1,1 0 1,-1 0-1,0 0 0,1-1 1,-1 1-1,1-1 1,-1 1-1,1-1 1,-1 1-1,1-1 0,-1 0 1,1 0-1,0 0 1,-1 0-1,1 0 0,-1 0 1,1 0-1,-1-1 1,1 1-1,-1 0 0,1-1 1,-1 1-1,1-1 1,-1 0-1,1 1 1,-1-1-1,0 0 0,3-2 1,9-9-21,0-1 1,0 0-1,16-22 0,-1 0-27,19-21-91,6-8-794,2 3 0,68-58 0,-118 114 659,0 1 1,1-1-1,-1 1 1,1 1-1,0-1 1,0 1 0,0 0-1,1 0 1,-1 0-1,0 1 1,1 0-1,0 0 1,0 1-1,-1 0 1,1 0 0,13 1-1,-19 0 126,0 0 0,0 0 1,-1 0-1,1 0 0,0 0 0,0 0 0,0 0 0,-1 1 0,1-1 1,0 0-1,0 1 0,-1-1 0,1 1 0,0-1 0,-1 0 1,1 1-1,0 0 0,-1-1 0,1 1 0,-1-1 0,1 1 0,0 0 1,6 28-499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7.8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5 422 144,'0'0'16039,"5"6"-15321,-4-4-668,1 0 1,0 0-1,-1 0 0,1 0 1,0 0-1,0 0 0,1-1 1,-1 1-1,0-1 0,0 1 1,1-1-1,-1 0 0,1 0 1,-1 0-1,1 0 0,0 0 1,-1-1-1,1 1 0,0-1 1,-1 0-1,1 1 0,0-1 1,0 0-1,-1-1 0,1 1 1,0-1-1,-1 1 0,1-1 1,3-1-1,1-2-25,0-1 0,-1 0 0,0 0 0,1 0 1,-2-1-1,1 0 0,-1 0 0,1-1 0,3-7 0,40-67 87,-48 78-109,7-11 13,-1-1 0,-1 0 0,0-1 1,0 1-1,-2-1 0,0 0 0,-1-1 1,-1 1-1,0 0 0,-1-30 0,-1 42 4,-1 0 0,1 0-1,-1 1 1,0-1 0,0 0-1,-1 1 1,1-1 0,-1 1-1,1-1 1,-1 1 0,0 0-1,0 0 1,-1 0 0,1 0-1,-1 0 1,1 0 0,-1 1-1,0-1 1,0 1 0,0 0 0,0 0-1,0 0 1,-1 0 0,1 1-1,-1-1 1,1 1 0,-1 0-1,0 0 1,1 0 0,-1 0-1,0 1 1,1-1 0,-1 1-1,0 0 1,0 0 0,0 0-1,1 1 1,-1 0 0,0-1-1,1 1 1,-1 0 0,0 1-1,1-1 1,-1 1 0,1-1-1,0 1 1,-6 4 0,0 2 32,1 0 1,0 0-1,0 1 1,1-1 0,0 2-1,-6 10 1,-31 64 283,36-66-277,0-1 0,2 1 1,1 0-1,0 1 0,1 0 0,1-1 0,0 1 0,2 0 0,0 0 0,1 0 1,4 24-1,-3-37-56,0-1 0,0 0 1,1 0-1,0 0 0,0 0 1,1 0-1,-1 0 0,1-1 1,0 1-1,0-1 0,0 0 1,1 0-1,0 0 0,0 0 1,0 0-1,0-1 0,0 0 1,1 0-1,-1 0 0,1 0 1,0-1-1,0 0 0,8 3 1,5 1-12,-1-2 1,1 0 0,0-1 0,0 0 0,31-1 0,-31-1 7,0-1 0,1 0-1,-1-2 1,0 0 0,0-1 0,0-1-1,-1 0 1,1-1 0,32-15-1,-29 8-6,-1 0 0,-1-1 0,0-1 0,-1 0 0,0-2-1,-1 0 1,17-21 0,-26 26-4,0 0 0,0 0 0,-1-1-1,-1 0 1,0 0 0,0 0 0,-2-1 0,1 0 0,-1 0 0,-1 0-1,-1 0 1,1 0 0,-1-22 0,-1 20 26,-1 11-1,1 1-1,-1-1 1,0 1 0,0-1 0,0 1 0,-1-1 0,-1-5-1,2 8-9,0 1 0,0-1 1,-1 1-1,1 0 0,0-1 0,-1 1 0,1 0 0,0-1 0,-1 1 0,1 0 0,0 0 0,-1-1 0,1 1 0,0 0 0,-1 0 0,1 0 0,-1 0 0,1 0 0,0-1 0,-1 1 0,1 0 0,-1 0 0,1 0 1,-1 0-1,1 0 0,-1 0 0,1 0 0,0 0 0,-1 0 0,1 1 0,-1-1 0,1 0 0,0 0 0,-1 0 0,1 0 0,-1 1 0,1-1 0,0 0 0,-1 0 0,1 1 0,0-1 0,-1 0 0,1 1 0,0-1 1,-1 0-1,1 1 0,0-1 0,0 0 0,0 1 0,-1-1 0,1 0 0,0 1 0,0-1 0,0 1 0,0-1 0,0 1 0,-1-1 0,1 0 0,0 2 0,-33 127 308,5-17-32,22-94-204,0-1 1,-1 0-1,-1-1 1,-11 20-1,5-19 63,14-44-291,3 8 153,1 0-1,0 0 1,2 1 0,0 0 0,1 0 0,12-21 0,64-100-55,-16 46-184,-55 79 159,-1 1 0,2 1 0,0 0 0,22-15 0,-30 23 59,0 1 1,0 1-1,1-1 0,-1 1 0,1 0 0,8-2 1,-12 3-1,1 0 1,-1 1 0,1 0 0,-1-1-1,1 1 1,-1 0 0,1 1-1,-1-1 1,1 0 0,-1 1 0,1-1-1,-1 1 1,1 0 0,-1-1 0,0 1-1,1 1 1,3 1 0,-2 1-24,0 0 1,-1 0-1,1 0 1,-1 0-1,0 1 1,0-1-1,0 1 1,3 8-1,17 48-466,-19-47 294,14 45-1125,-14-41 24,1-1 0,1 1 1,0-1-1,1 0 1,17 29-1,-9-29-1192,-3-6 19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8.3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1 273 1008,'0'0'9818,"9"-11"-8476,-6 6-1252,6-6 520,0-1 0,-1-1 0,0 1 0,-1-1 0,-1 0 0,5-15 0,-8 16-241,-1 0 1,0-1 0,-1 1 0,0-1 0,-1 1 0,0-1-1,-2-13 1,1 24-335,0 0-1,1 0 1,-1 0 0,0 0-1,0 0 1,0 0-1,0 1 1,-1-1 0,1 0-1,0 1 1,-1-1-1,1 1 1,-1-1 0,0 1-1,1 0 1,-1-1-1,0 1 1,0 0 0,0 0-1,0 0 1,0 1-1,0-1 1,0 0-1,0 1 1,0-1 0,-3 1-1,-7-2 105,0 0 1,-1 1-1,-14 1 0,24 0-96,-3 0-20,1 0-1,-1 1 1,1-1-1,0 1 1,-1 1-1,1-1 1,0 1-1,0 0 1,0 0-1,0 0 1,0 1-1,0 0 0,-7 5 1,6-2-6,0 0-1,0 0 1,0 0 0,1 1-1,0 0 1,0 0 0,0 0-1,-3 9 1,0 2 4,1 0-1,1 1 1,1 0-1,0 0 1,1 1-1,-1 36 1,3-34 9,1-9-10,0 1 0,1-1 0,0 0 0,5 25 0,-4-36-21,-1 0 1,1 0-1,0 0 0,1 0 0,-1 0 0,0 0 0,1-1 1,-1 1-1,1 0 0,-1-1 0,1 1 0,0-1 0,0 1 1,-1-1-1,1 0 0,0 0 0,0 0 0,0 0 0,1 0 0,-1 0 1,0 0-1,0-1 0,0 1 0,1-1 0,-1 0 0,0 0 1,4 0-1,0 1 2,-1-1 0,1-1 0,-1 1 0,0-1 0,1 0 0,-1 0 0,0 0 0,0-1 0,0 0 0,0 0 1,7-4-1,1-3 2,-1-1 0,0 0 0,-1-1 0,18-21 1,37-56 11,-57 76-12,9-14-15,25-47 0,-43 97 42,-4 212 244,4-226-261,0 0 0,1 0 0,0 0 0,1 1 0,0-1 0,7 18 0,-7-24-13,-1 0 1,1 0-1,0-1 0,1 1 0,-1-1 0,1 1 0,-1-1 0,1 1 0,0-1 1,0 0-1,0-1 0,1 1 0,-1 0 0,1-1 0,0 0 0,-1 0 1,1 0-1,8 3 0,-5-3-81,0-1 0,0 0 1,0 0-1,0 0 0,1-1 0,-1 0 1,0 0-1,0-1 0,0 0 0,1 0 1,-1-1-1,0 1 0,10-6 0,-5 2-549,0-1 0,-1 0 0,0-1 0,0-1 0,0 0 0,13-13 0,9-13-374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8.97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11 336 11445,'0'0'1585,"14"-25"-955,45-84 485,-57 105-1015,1-1 0,-1 1 0,0-1 1,0 1-1,-1-1 0,1 0 0,-1 0 0,0 0 1,-1 0-1,1 0 0,-1 0 0,0-9 0,-1 0 166,1 9-156,0 0-1,0 0 0,0 0 0,-1 0 0,0 1 0,0-1 0,0 0 1,0 0-1,-1 0 0,-3-6 0,2 7-50,0 1-1,0-1 1,0 1 0,0 0 0,0 0-1,-1 0 1,1 0 0,-1 1-1,0 0 1,0-1 0,0 1-1,-4-1 1,-5-1 89,1 0 0,-1 1 0,1 0 0,-1 1 0,0 1 0,0 0 0,-24 1 0,31 0-105,0 0-7,0 1 0,-1 0-1,1 0 1,0 1 0,0-1 0,0 1-1,0 1 1,0-1 0,0 1 0,1 0-1,-1 0 1,1 1 0,0-1 0,0 1-1,0 0 1,1 1 0,-1-1-1,1 1 1,0 0 0,0 0 0,-5 10-1,2-3-3,1 0 1,0 0-1,1 0 0,1 0 0,0 1 0,1 0 0,0-1 0,0 1 0,0 24 0,3-24-12,-1-2-10,1 0 0,0-1-1,1 1 1,3 16-1,-4-24-8,1 0 0,0 0 0,1 0 0,-1 0-1,0-1 1,1 1 0,-1 0 0,1-1 0,0 1 0,0-1-1,0 1 1,0-1 0,0 0 0,1 0 0,-1 0 0,1 0-1,-1-1 1,1 1 0,0 0 0,3 0 0,2 1 0,0 0 1,0-1-1,1-1 1,-1 0-1,1 0 0,-1 0 1,0-1-1,1 0 1,-1-1-1,1 1 1,-1-2-1,0 1 1,0-1-1,1-1 0,-1 1 1,-1-2-1,1 1 1,0-1-1,-1 0 1,0 0-1,0-1 1,0 0-1,7-7 1,14-17-38,25-33 1,18-19-23,-65 77 56,-6 9 5,0-1 7,0 468 1436,-1-420-1263,-2 1 1,-2-1-1,-2 0 1,-22 78-1,21-104-120,-1-1 0,-1 1 0,-1-1 1,-1-1-1,-1 0 0,-1-1 0,-1-1 0,-1 0 0,-1 0 0,-30 28 1,38-43-55,1 1 1,-2-2 0,1 1 0,-1-1 0,0-1-1,0 0 1,0 0 0,-1-1 0,-11 3-1,18-6-27,0 0-1,-1 0 0,1 0 0,0-1 0,-1 0 0,1 0 1,0 0-1,-1 0 0,1-1 0,-1 1 0,1-1 0,0 0 1,0 0-1,0-1 0,0 0 0,0 1 0,0-1 0,0 0 0,0-1 1,0 1-1,1-1 0,-1 0 0,1 1 0,0-1 0,0-1 1,-3-3-1,-4-7-126,2 0 1,0-1 0,0 0-1,1 0 1,1 0-1,-5-20 1,-17-100-972,17 63-411,0-75 1,15 2-3758,12 43-298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19.3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79 13494,'0'0'2943,"24"9"-2370,78 27 12,-96-34-473,1 1 0,-1-2 0,1 1 0,0-1 0,0 0 0,0 0 0,-1 0 0,12-2 0,-3 1 62,-6 0-134,0 0 1,0-1-1,0 0 1,0 0 0,-1-1-1,1 0 1,0 0-1,-1-1 1,0 0 0,1-1-1,-1 0 1,-1 0 0,1-1-1,0 0 1,-1 0-1,0 0 1,11-12 0,-5 3-23,1 0 0,-2-1 0,0 0 0,15-24 1,-22 30-39,-1 0 1,1-1 0,-1 1 0,-1-1 0,0 0 0,0 0-1,-1 0 1,0-1 0,-1 1 0,0-11 0,-1 19 20,0 1 0,0-1 0,0 0 0,0 0 0,-1 0 0,1 0 0,-1 1 0,0-1 0,1 0 1,-1 0-1,0 1 0,0-1 0,0 0 0,0 1 0,0-1 0,0 1 0,-1 0 0,-1-3 0,0 2 4,0 0-1,-1 0 1,1 0-1,0 0 0,-1 1 1,1-1-1,-1 1 1,1 0-1,-5-1 1,-2 1 20,0 0 0,1 0 1,-1 0-1,0 2 1,0-1-1,-18 4 0,21-2 3,1 0-1,-1 1 1,0-1 0,1 1-1,0 1 1,0-1-1,0 1 1,0 0 0,1 1-1,-1-1 1,-8 10-1,-2 5 110,1 1 0,-14 21 0,13-15 5,1 0 1,1 1-1,2 0 1,0 1-1,2 0 1,1 1-1,1 1 0,2-1 1,1 1-1,1 0 1,1 0-1,3 46 1,1-66-124,0 0 0,0-1 0,2 1 1,-1 0-1,1-1 0,0 1 1,1-1-1,0 0 0,1 0 1,-1 0-1,2-1 0,-1 0 1,1 0-1,1 0 0,12 12 1,-9-12-36,-1 0 0,2-1 0,-1 0 1,1-1-1,0 0 0,0-1 0,1 0 0,-1 0 1,1-1-1,0-1 0,0 0 0,18 1 1,-8-1-163,0-2 0,0-1 1,1 0-1,27-5 1,-38 3-106,1-1 0,-1 0 0,0 0 0,-1-2 0,1 1 1,-1-1-1,1-1 0,-2 0 0,12-8 0,-17 10-296,-1 1 0,0-1 0,1 0 0,-2 0 1,8-8-1,-10 9-221,1 0 0,-1 0 0,0 0 1,0 0-1,0 0 0,0 0 1,0-6-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20.0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6 1 14919,'0'0'1360,"-3"21"-677,-35 249 1807,-15 7-1193,-98 300 1,140-535-1428,21-71 34,1 1 0,1 0 1,20-34-1,-7 14 9,-17 32 58,62-113-386,-57 107 341,0 2-1,2 0 1,31-33-1,-43 50 72,0 0 0,1 0-1,-1 1 1,1-1-1,-1 1 1,1 0-1,0 0 1,0 0-1,0 1 1,0 0 0,0-1-1,5 0 1,-6 2 2,-1 0 1,1 0 0,0 0 0,-1 0-1,1 0 1,-1 0 0,1 1-1,-1-1 1,1 1 0,-1 0 0,0 0-1,1 0 1,-1 0 0,0 0 0,0 0-1,1 0 1,-1 1 0,0-1 0,0 1-1,0 0 1,2 2 0,4 8 34,0-1 1,0 1 0,-1 0-1,-1 1 1,0-1 0,-1 1-1,5 15 1,0 10 144,8 51 0,-13-47-33,-2 82-1,-3-86-199,0-37-17,0 0 1,0 0-1,0 0 0,0 0 1,0 0-1,0 0 0,1 0 0,-1 0 1,0 0-1,1 0 0,-1 0 1,0-1-1,1 1 0,0 2 0,0-3-35,-1 0 0,1 0-1,-1 0 1,1 0 0,-1 1-1,1-1 1,-1 0-1,1 0 1,-1 0 0,1 0-1,-1 0 1,1 0 0,-1 0-1,1 0 1,-1-1 0,1 1-1,-1 0 1,1 0-1,-1 0 1,1 0 0,-1-1-1,1 1 1,-1 0 0,1 0-1,-1-1 1,0 1 0,1 0-1,-1-1 1,1 1-1,-1-1 1,0 1 0,1 0-1,-1-1 1,0 0 0,22-32-5126,4-17-591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5.2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63 233 10293,'0'0'7950,"-18"-13"-7174,-4-2-482,-36-18-1,56 32-276,0 0-1,0 1 0,0-1 1,0 0-1,0 1 0,-1-1 1,1 1-1,0 0 1,0-1-1,0 1 0,0 0 1,0 0-1,0 1 0,-1-1 1,1 0-1,0 1 0,0-1 1,0 1-1,0 0 1,0-1-1,0 1 0,-2 2 1,0 0-1,1 0 0,-1 0 1,1 1-1,0-1 0,0 1 1,1-1-1,-4 7 0,1-3 6,-6 11 18,1 1 1,0 0-1,2 1 1,0 0 0,1 0-1,1 0 1,-3 22 0,3-10-12,2 1 1,2-1-1,3 64 0,-1-88-25,1 0 0,0 0 0,1 0 0,0 0 0,0 0 0,1-1 0,0 1 0,6 11 0,-7-15-5,1 0-1,-1-1 1,1 1-1,0-1 1,0 1-1,1-1 1,-1 0-1,0-1 1,1 1-1,0-1 1,0 1 0,0-1-1,0 0 1,0 0-1,0-1 1,8 3-1,-4-3-5,0 1-1,0-1 1,0-1 0,0 1-1,0-1 1,0-1-1,0 1 1,0-2 0,0 1-1,0-1 1,0 0-1,0-1 1,0 1 0,-1-2-1,0 1 1,1-1-1,7-5 1,5-6-45,-1-1 0,0 0 1,-1-1-1,23-28 0,-12 10-129,-1-1 1,41-69-1,-57 84 97,-1-1 0,-1 0-1,-1-1 1,-1 0 0,-1 0 0,7-48 0,-12 55 61,0-1 0,-1 0 0,-1 0 0,-1 0 1,-5-31-1,5 44 23,1 1 0,-1 0 1,0 0-1,0 0 0,0 0 0,-1 0 0,1 0 1,-1 0-1,1 0 0,-1 0 0,0 1 1,0-1-1,0 1 0,-1-1 0,1 1 1,-1 0-1,1 0 0,-1 0 0,1 0 1,-1 0-1,0 1 0,0 0 0,0-1 1,0 1-1,0 0 0,-1 0 0,1 0 0,0 1 1,0-1-1,0 1 0,-1 0 0,1 0 1,0 0-1,-1 0 0,1 0 0,-5 2 1,3-1-14,1 0 1,0 0-1,-1 1 0,1-1 1,0 1-1,0 0 1,0 1-1,0-1 1,1 1-1,-1-1 1,0 1-1,1 0 1,0 0-1,0 1 0,0-1 1,-4 6-1,-2 5-10,1 0 0,0 0 0,-6 18 0,14-30 25,-7 14-74,1 1 0,1 0 0,1 0 1,1 1-1,0-1 0,1 1 1,1 29-1,1-44-35,0 0-1,0 1 1,0-1-1,0 0 1,1 1-1,0-1 1,-1 0 0,1 0-1,0 1 1,1-1-1,-1 0 1,1 0 0,3 5-1,-3-6-81,0 0-1,0 0 0,1 0 1,-1-1-1,0 1 0,1-1 1,0 1-1,-1-1 1,1 0-1,0 0 0,-1 0 1,1 0-1,0-1 0,0 1 1,0-1-1,3 1 0,35-1-3838,2-2-4587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21.0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6 80 15063,'0'0'1894,"-7"21"-893,-4 8-667,1-2 91,1 1-1,-9 48 1,13-31-84,1 0 0,3 46-1,1-84-316,0-5-23,0 0-1,0 0 1,0 0 0,0 0-1,1 0 1,-1 0 0,1 0-1,-1-1 1,1 1-1,0 0 1,0 0 0,0 0-1,0-1 1,0 1 0,0-1-1,0 1 1,0-1 0,1 1-1,-1-1 1,2 2-1,0-1-3,-1-1 0,1 1-1,0-1 1,0 0-1,0 1 1,0-1 0,0-1-1,1 1 1,-1 0 0,0-1-1,5 1 1,0-1-5,-1 0 0,1-1 1,0 0-1,-1 0 0,1-1 1,0 0-1,-1 0 0,0-1 0,1 1 1,6-5-1,20-17-98,-1-1 1,-1-2-1,-1 0 0,41-50 1,-50 52 35,-2-1 0,-1-2 0,23-43 0,-41 68 62,0 2 7,-1 0-1,1 0 1,-1 0-1,1 0 0,-1 0 1,1 0-1,0 1 1,-1-1-1,1 0 1,0 0-1,0 0 0,-1 1 1,3-2-1,-3 2 58,0 6 131,0 12-104,6 146 446,-4-141-465,1-1 0,1 0-1,1 0 1,1 0 0,13 29 0,-17-46-59,1 1 0,0-1-1,0 0 1,1 0 0,-1 0 0,1 0-1,0-1 1,1 1 0,8 6 0,-11-9-13,1-1 0,-1 1 0,1-1 0,-1 0 0,1 1 0,0-1 1,-1-1-1,1 1 0,0 0 0,0-1 0,0 1 0,-1-1 0,1 0 1,0 0-1,0 0 0,0 0 0,0 0 0,0-1 0,-1 1 0,1-1 0,0 0 1,0 0-1,3-2 0,1-2-17,0 0 1,0 0-1,-1-1 0,0 0 1,0-1-1,-1 1 1,0-1-1,0 0 0,0 0 1,3-9-1,-5 12 8,27-51-367,-2-1 1,-3-1 0,-2-1 0,-3-2-1,24-118 1,-41 242 1290,-6 4-396,-2 0 0,-4-1 0,-27 106 0,33-164-445,3-12-174,2-17-96,3 1 128,0 0 0,1 0 1,1 1-1,18-34 0,-7 21-85,40-55 0,-51 77 144,0 0 1,1 0-1,0 1 1,10-8-1,-14 13 16,-1 1 0,1-1-1,0 1 1,0 0 0,1 0-1,-1 0 1,0 1-1,0 0 1,1-1 0,-1 1-1,1 1 1,-1-1 0,7 1-1,-9 0 5,0 0-1,-1 1 1,1-1-1,-1 1 1,1 0-1,0 0 0,-1-1 1,1 1-1,-1 0 1,0 0-1,1 0 1,-1 0-1,0 1 1,0-1-1,1 0 1,-1 0-1,0 1 1,0-1-1,0 1 0,-1-1 1,1 1-1,0-1 1,-1 1-1,1 0 1,-1-1-1,1 1 1,-1 0-1,1 2 1,1 7 26,0-1 1,-1 1-1,0 15 1,-1-8 21,0-1 41,-3 32 0,3-44-79,-1-1 0,0 0-1,0 1 1,0-1 0,-1 0-1,0 0 1,1 0-1,-2 0 1,1 0 0,0-1-1,-1 1 1,-4 5 0,7-9-43,13-13-114,55-61-71,-40 41 50,1 2 0,46-38 1,-71 66 152,-1 1 1,1-1 0,-1 1 0,1 0 0,0 0-1,7-2 1,-10 4 12,0-1 0,0 1 1,0 0-1,-1 0 0,1 0 0,0 0 1,0 0-1,0 0 0,0 0 0,0 0 0,-1 0 1,1 1-1,0-1 0,0 0 0,0 0 0,-1 1 1,1-1-1,0 0 0,0 1 0,-1-1 0,1 1 1,0-1-1,-1 1 0,1-1 0,0 1 0,-1 0 1,1-1-1,-1 1 0,1 0 0,-1-1 0,1 1 1,-1 0-1,0 0 0,1 0 0,-1-1 0,0 1 1,1 0-1,-1 0 0,0 0 0,0 1 0,5 29 181,-2 1 0,0 0 0,-4 51 0,2 39 56,-1-118-224,0-1-1,1 0 0,-1 0 1,1 1-1,0-1 1,0 0-1,0 0 0,0 0 1,3 5-1,-3-7-157,0 0-1,0-1 1,0 1 0,-1 0-1,1 0 1,0 0-1,0-1 1,0 1 0,0 0-1,0-1 1,1 1 0,-1-1-1,0 1 1,0-1 0,0 1-1,0-1 1,0 0-1,1 0 1,-1 0 0,0 0-1,0 1 1,1-2 0,-1 1-1,0 0 1,0 0-1,0 0 1,2-1 0,7-3-4098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21.9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9 314 12310,'0'0'1718,"0"-25"-902,-2-83-160,2 101-587,-1-1 0,1 1 0,-1 0-1,-1 0 1,1 0 0,-1 0 0,0 0-1,-1 0 1,0 0 0,0 1 0,0-1-1,-1 1 1,0 0 0,0 0-1,0 0 1,-8-7 0,10 11-14,1 1 0,0-1 0,-1 0 0,0 1 0,1-1 0,-1 1 1,0-1-1,0 1 0,0 0 0,0 0 0,0 0 0,0 0 0,0 0 0,0 0 0,0 1 0,0-1 0,0 0 0,-1 1 0,1 0 1,0 0-1,0 0 0,-1 0 0,1 0 0,0 0 0,0 0 0,-1 1 0,1-1 0,0 1 0,0-1 0,0 1 0,0 0 0,0 0 1,-3 2-1,-1 1 42,1 0 1,0 0 0,0 1-1,0 0 1,1 0 0,0 0-1,0 1 1,0-1 0,-6 12-1,-4 12 20,1 0 1,1 1-1,2 0 0,1 1 0,1-1 0,1 2 0,2-1 0,2 1 0,0 59 0,3-88-115,0 0-1,0-1 0,0 1 1,1 0-1,-1-1 0,1 1 1,-1-1-1,1 1 0,0-1 0,0 1 1,0-1-1,0 1 0,1-1 1,-1 0-1,1 0 0,-1 0 0,1 0 1,0 0-1,0 0 0,0 0 1,3 2-1,-1-1-4,1-1-1,0-1 1,-1 1 0,1-1-1,0 1 1,0-1 0,0-1-1,0 1 1,0-1 0,8 0-1,-7 0 5,1-1 0,-1 0 0,0-1 0,0 1 0,0-1 0,0 0-1,0-1 1,0 1 0,-1-1 0,1 0 0,-1-1 0,0 1 0,0-1-1,0 0 1,0-1 0,0 1 0,5-8 0,7-9-48,-1-1-1,22-40 1,-35 57 32,24-46-146,-2 0 0,31-92 0,-52 137 262,-2 15 33,-2 22 91,0-24-202,-1 29 100,3 70 300,0-94-385,-1 1 1,1-1 0,1-1-1,0 1 1,1 0 0,7 16-1,-10-26-39,1 1 0,0-1 0,0 1 0,0-1-1,0 0 1,0 1 0,0-1 0,1 0-1,-1 0 1,1-1 0,-1 1 0,1-1-1,0 1 1,0-1 0,0 0 0,0 0 0,-1 0-1,1 0 1,1 0 0,-1-1 0,0 0-1,0 1 1,0-1 0,0 0 0,0 0-1,0-1 1,0 1 0,0-1 0,0 1 0,0-1-1,0 0 1,0 0 0,0 0 0,0-1-1,0 1 1,-1-1 0,1 0 0,3-3-1,5-5-22,-1-2-1,0 1 0,-1-1 0,9-16 0,31-58-275,-29 48 180,-10 16 90,-8 17 23,0 0 1,1 0 0,-1 0 0,1 0 0,0 0 0,0 1-1,5-6 1,-7 29 118,-1-16-102,1 44 128,-2 0-1,-2 0 0,-2-1 0,-13 54 1,14-89-90,4-14-93,2-19-9,-1 20 67,2-20-11,2 1 0,1 0 0,12-30 0,32-61-222,-42 96 163,-7 14 49,55-106-297,-49 96 269,0 1-1,2 0 1,-1 0-1,1 1 1,0 0-1,18-15 0,-24 23 28,-1 1 0,0-1 0,1 1 0,-1-1 0,1 1 0,-1 0-1,1 0 1,0 0 0,-1 0 0,1 1 0,0-1 0,0 1 0,4-1-1,-6 2 7,0-1 0,0 0 0,-1 1 0,1-1-1,0 0 1,0 1 0,0-1 0,-1 1 0,1 0 0,0-1-1,-1 1 1,1 0 0,0-1 0,-1 1 0,1 0 0,-1-1-1,1 1 1,-1 0 0,0 0 0,1 0 0,-1 0-1,0-1 1,1 1 0,-1 0 0,0 0 0,0 0 0,0 0-1,0 0 1,0 0 0,0 0 0,0-1 0,0 1-1,0 1 1,0 3 5,2 116 392,-3-91-236,-2-4-40,0-1 1,-2 0-1,-1-1 0,-1 1 1,-13 33-1,-12 40-97,31-93-1403,1-13-3671,0-19-4383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53.57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01 35 11237,'0'0'2505,"7"-4"-1646,22-12-144,-21 9 1114,-11 3-488,-11 4-524,13 0-946,-88-1 579,21-1-271,1 3 0,-73 10 0,-85 18-59,215-29-155,-8 0 162,17 0-159,1 0 0,0 0 0,-1 0 0,1 0 0,0 0 0,-1 0 0,1 0 0,-1 0 0,1 1 0,0-1-1,-1 0 1,1 0 0,0 0 0,-1 0 0,1 1 0,0-1 0,0 0 0,-1 0 0,1 1 0,0-1 0,-1 0 0,1 0 0,0 1 0,0-1 0,0 0 0,-1 1 0,1-1 0,0 0 0,0 1 0,0-1 0,0 0 0,0 1 0,0-8-3920,3-12 1570,3-3-101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54.0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58 21 3698,'0'0'9201,"0"-4"-8054,0 4-1054,1-1 0,-1 1 0,0-1 0,0 1 0,0-1 0,0 0 0,0 1 0,0-1 0,0 1 0,0-1 0,0 1-1,-1-1 1,1 1 0,0-1 0,0 0 0,0 1 0,-1-1 0,1 1 0,0 0 0,-1-1 0,1 1 0,0-1 0,-1 1 0,1-1-1,-1 1 1,1 0 0,0-1 0,-1 1 0,0-1 0,-1 1 12,0-1-1,0 1 0,1 0 1,-1 0-1,0 0 1,0 0-1,0 0 1,1 0-1,-1 0 1,0 0-1,0 1 1,-2 0-1,-1 1-25,0 0 0,0 1-1,0-1 1,0 1-1,1 0 1,-1 0 0,1 1-1,0-1 1,0 1-1,-4 4 1,-37 49 182,28-34-151,-30 36 132,12-17-39,2 1 0,-43 75 0,73-111-182,0 0 0,0 1 0,1-1 0,-3 14 0,4-18-21,1 0 0,-1 0 0,1 0-1,0 0 1,0-1 0,0 1 0,0 0-1,0 0 1,1 0 0,-1 0 0,1 0-1,0-1 1,0 1 0,0 0 0,0 0-1,3 3 1,1-1 0,0 0 0,1 0-1,-1 0 1,1-1 0,0 0 0,0 0 0,0-1 0,9 4-1,4 1 9,36 10-1,-11-9 10,0-2 0,1-2 0,71-1 1,-71-4-132,0 2 0,0 2 0,67 14 0,-5 19-4453,-97-35 1891,-5-1-1587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54.7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3 11 10117,'0'0'3577,"0"-7"-1640,0 4-1448,0 5 1567,-2 34-1629,-7 40 0,4-39-269,-1 46-1,6-70-143,-1-2-1,1 1-1,1-1 1,0 0-1,4 20 1,-3-27-12,-1 0-1,0-1 1,1 1-1,0-1 1,0 0-1,0 1 1,0-1 0,1 0-1,-1 0 1,1 0-1,-1-1 1,1 1-1,0-1 1,0 1 0,1-1-1,-1 0 1,0 0-1,5 2 1,0-1-1,0 0 0,1 0-1,-1 0 1,1-1 0,0-1 0,-1 1 0,1-1 0,0-1-1,0 0 1,0 0 0,13-2 0,-10 0-2,-1 0 0,1-1 1,0-1-1,-1 0 0,0-1 0,0 0 1,19-11-1,-4-2-18,-1-1 1,-1 0 0,28-30-1,-38 34 16,0-1 0,-1 0 0,-1-1 0,0-1 0,16-33 1,-26 48 6,1-6 10,-3 8 219,-1 28-117,-2 0 1,-7 35-1,0 0-88,4-10-17,1 1 0,3-1 0,4 60 0,-1-107-41,0 0 1,0-1-1,0 1 0,1-1 0,0 1 0,0-1 1,0 0-1,0 0 0,0 1 0,1-1 1,0-1-1,0 1 0,0 0 0,0-1 1,1 0-1,-1 0 0,1 0 0,8 5 0,-10-6-99,1-1-1,-1 0 0,1 0 0,0 0 0,0 0 1,0 0-1,-1 0 0,1-1 0,0 1 0,0-1 1,0 0-1,0 0 0,0 0 0,0 0 0,0-1 1,0 1-1,-1-1 0,1 1 0,0-1 1,0 0-1,0 0 0,-1-1 0,1 1 0,-1 0 1,1-1-1,-1 0 0,1 1 0,-1-1 0,0 0 1,0 0-1,0 0 0,2-3 0,1-2-973,1-1 1,-1 1-1,5-12 0,10-28-9333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23:55.2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6 49 9748,'0'0'4984,"-8"-8"-3986,-24-23-219,29 30-687,0 0 0,1-1 0,-1 1 0,0 0 1,0 0-1,1 0 0,-1 1 0,0-1 0,0 1 0,0-1 0,0 1 0,0 0 1,0 0-1,0 0 0,0 1 0,0-1 0,0 1 0,-4 1 0,5-2-4,-2 1-34,0 1 0,0-1 1,1 0-1,-1 1 0,1 0 0,-1 0 0,1 0 0,-1 0 0,1 1 1,0-1-1,0 1 0,0 0 0,1-1 0,-1 1 0,1 1 0,-1-1 1,1 0-1,0 1 0,0-1 0,1 1 0,-1-1 0,-1 8 0,-1 3-23,1-1 0,1 1 0,0 0 0,1 0-1,0 17 1,1-25-26,1-1 1,0 1-1,0-1 1,0 1-1,0-1 0,1 0 1,0 1-1,0-1 0,1 0 1,-1 0-1,6 7 0,4 5 0,27 28 0,-29-35-7,0 0 0,-1 1 0,0 1-1,-1 0 1,11 19 0,-18-27 20,0-1-1,0 1 1,0-1-1,-1 1 1,1 0-1,-1-1 1,0 1-1,0 0 1,0 0-1,-1-1 0,1 1 1,-1 0-1,0-1 1,0 1-1,0-1 1,0 1-1,-1-1 1,1 0-1,-1 1 1,0-1-1,-4 5 0,-3 4 76,-1 0-1,-1 0 0,-18 15 0,29-27-92,-15 14 71,-1-1 0,0 0 0,-1-1 0,-34 17 0,44-26-111,1 0 0,0 0 1,-1-1-1,0 0 0,1 0 0,-1-1 1,0 0-1,0 0 0,0 0 0,0-1 1,0 0-1,0-1 0,0 1 0,0-1 1,1-1-1,-1 1 0,0-1 0,-9-4 1,3-1-263,1-1 0,0-1 0,1 1 0,-12-12 0,-14-11-1072,-33-18-1783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44.8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026 2 10117,'0'0'2086,"-6"0"-1478,-7 0-209,3-1 162,1 1 1,-1 0-1,0 0 0,0 1 1,-17 3-1,5 6-285,1 0-1,0 1 1,1 1-1,0 1 1,-18 16-1,-90 85 198,87-76-318,-50 53 139,3 5-1,4 3 1,5 4-1,-82 141 1,-30 76 191,-45 74-186,173-285-259,5 2 0,-50 135 0,-215 634-8,308-832-37,-66 233-15,68-223-1,2 1 0,-4 114 0,13-121 6,2 0-1,3 0 1,1 0-1,13 52 1,2-37-45,50 118 0,47 57-113,-101-211 162,0-2-52,2 0 0,1 0 1,1-2-1,1 0 0,1-1 1,2-1-1,25 21 0,-25-26 4,1-2-1,1-1 0,1-1 1,0-1-1,1-1 1,0-2-1,1-1 0,30 9 1,-19-10 1,1-2 0,78 6 1,83-9-349,-171-5 363,32-3 49,-1-2 0,1-3-1,-1-2 1,-1-3 0,0-3-1,112-46 1,-68 16 3,-3-6 0,178-120 0,-193 108-13,-2-4 0,140-148 0,115-185-6,-281 324 43,-3-3-1,73-140 1,-70 97-19,56-167 0,93-309 34,-184 531-61,-2 0 0,-4-1 0,-3-1 0,-2 0 0,3-141 0,-15 136-65,-3 0-1,-4 0 0,-25-119 1,20 143 47,-3 0 1,-2 1 0,-2 1 0,-2 0 0,-3 2-1,-1 0 1,-3 2 0,-43-56 0,24 45 55,-2 2 0,-3 2 1,-68-52-1,79 73 1,-1 2 0,-1 2-1,-1 1 1,-1 3 0,-69-25 0,1 12 194,-183-35 0,-123 16-23,401 53-307,10 1-208,1 0 1,0 0-1,-1 1 0,1 0 1,-1 0-1,1 1 0,-1 0 1,-10 3-1,-13 14-3265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48.0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90 209 12742,'0'0'1171,"0"-25"-376,0-74 53,0 92-672,0 1-1,-1-1 1,1 0-1,-1 1 1,-3-10-1,3 13-93,0 2 0,0-1 0,0 0 0,0 0 0,0 0 0,0 0 0,0 0 0,0 1 0,-1-1 0,1 1 0,-1-1 0,-2-1 0,0 1 15,0 0 1,1 1 0,-1-1-1,0 1 1,0 0-1,0 0 1,-1 1-1,1-1 1,0 1 0,0 0-1,0 0 1,-5 1-1,-4-1-106,7 1 20,1 0-1,-1 0 1,1 0-1,0 1 1,-1 0-1,1 0 1,0 0-1,0 1 1,0 0-1,1 0 1,-1 0-1,1 0 1,-1 1-1,1-1 1,-6 8-1,-4 5 45,0 0 0,-19 33 0,25-37-51,2-1-1,-1 2 0,2-1 1,0 1-1,0-1 1,1 1-1,1 1 0,0-1 1,1 0-1,0 1 0,0 16 1,2-19-6,0-2 2,-1 0 0,1 0 0,1 0 0,0 0 0,0 0 0,1 0-1,0 0 1,0 0 0,1-1 0,6 14 0,10 7 3,1 0 1,0-2 0,3 0-1,33 31 1,27 32 15,-80-86-12,0 1 0,0-1-1,0 1 1,0 0 0,-1 0 0,0 1-1,3 8 1,-4-11 0,0 0 0,-1 0 0,1 0-1,-1 1 1,0-1 0,0 0 0,0 0 0,0 0-1,0 1 1,-1-1 0,0 0 0,1 0 0,-1 0-1,0 0 1,-2 4 0,-2-1 5,1 0-1,-1 0 1,0 0 0,0-1-1,-1 0 1,0 0 0,0 0 0,0-1-1,0 0 1,-12 6 0,-3 0 34,-1-1 0,-28 9 0,16-10-16,-1-1 1,1-2-1,-1-1 0,-58-2 1,89-2-46,0 0 1,0 0 0,1 0 0,-1 0-1,0-1 1,0 0 0,0 0-1,0 0 1,1 0 0,-5-2-1,6 2-27,1 0-1,0-1 1,-1 1 0,1-1-1,0 1 1,0-1-1,0 0 1,0 1-1,0-1 1,0 0-1,0 0 1,1 1 0,-1-1-1,1 0 1,-1 0-1,1 0 1,0 0-1,0 0 1,-1 0-1,1 0 1,1-2 0,1-41-1949,12-5-142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48.4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2 102 13238,'0'0'1750,"-22"-3"-869,-5 0-413,-35-1 0,60 4-445,0 0 1,0 1-1,-1-1 0,1 0 1,0 1-1,0 0 0,0-1 1,1 1-1,-1 0 0,0 0 1,0 0-1,0 0 0,0 0 1,1 0-1,-1 1 0,1-1 0,-1 1 1,1-1-1,-1 1 0,1-1 1,0 1-1,0 0 0,0 0 1,0-1-1,0 1 0,0 0 1,0 0-1,1 0 0,-1 0 1,1 0-1,-1 0 0,1 0 1,-1 3-1,0 3 22,-3 14 60,0-1 1,2 1 0,1 0-1,1 27 1,0-44-94,1 1 0,-1 0 1,1 0-1,1-1 0,-1 1 1,1-1-1,-1 1 0,2-1 0,-1 0 1,0 0-1,1 0 0,0 0 0,0 0 1,1-1-1,-1 1 0,1-1 0,0 0 1,0 0-1,1 0 0,-1 0 0,1-1 1,0 0-1,9 5 0,-3-3-12,0-1 0,0 0 1,0-1-1,0 0 0,1-1 0,-1 0 0,1-1 0,-1 0 1,1-1-1,0 0 0,11-2 0,-19 1 3,1 1 0,0-1 1,-1 0-1,1-1 0,-1 1 0,1-1 0,-1 0 0,0 0 0,0 0 0,0-1 1,0 1-1,0-1 0,0 0 0,5-6 0,-5 4 3,0 0 0,0-1 0,0 0 0,-1 0-1,1 0 1,-1 0 0,-1 0 0,1-1 0,1-7 0,0-5 15,-1-1 1,-1 1-1,-1-1 1,0 0-1,-4-39 1,1 49-13,0 0-1,0 0 1,-1 1 0,0-1 0,0 1 0,-1 0-1,0 0 1,-1 0 0,-7-10 0,9 14-8,0 0 0,-1 1 1,1 0-1,-1-1 0,0 1 1,-1 1-1,1-1 0,0 1 1,-1-1-1,0 1 0,0 1 1,0-1-1,0 1 1,0 0-1,-1 0 0,1 0 1,-10-1-1,14 2-30,-1 1 1,1 0-1,0 0 0,-1 0 0,1 0 1,-1 0-1,1 0 0,0 0 1,-1 1-1,1-1 0,0 0 0,-1 1 1,1-1-1,0 1 0,-1-1 1,1 1-1,0 0 0,0-1 0,0 1 1,-1 0-1,1 0 0,0 0 1,0 0-1,0 0 0,1 0 0,-1 0 1,0 0-1,0 1 0,1-1 1,-1 0-1,0 0 0,0 3 0,-1 3-375,1-1 0,0 1 0,1-1 0,-1 1 0,2 11 0,-1-6-519,0 27-3639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49.36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9 92 7267,'0'0'10205,"-6"-1"-9271,5 1-924,0 0 23,0-1 0,-1 1 0,1 0 0,-1-1 0,1 1 0,-1 0 0,1 0 0,0 0 0,-1 0-1,1 0 1,-1 1 0,-2 0 0,3 0-19,0 0-1,0 0 1,0 0-1,0 0 0,0 0 1,0 0-1,1 0 1,-1 1-1,0-1 1,1 0-1,-1 0 0,1 1 1,-1-1-1,1 0 1,0 1-1,-1-1 1,1 1-1,0 1 0,-5 27 101,-2 0-1,-1-1 0,-1 0 0,-1-1 1,-1 0-1,-2-1 0,-1 0 0,-18 26 1,23-45-143,9-24-44,4 0 73,0 1-1,1 0 1,0 0 0,1 1-1,1-1 1,0 1 0,10-13-1,4-3 17,1 0-1,26-26 0,-29 36-7,0 0 0,2 2 0,26-19 0,-39 31-13,1 0 1,0 1-1,0 0 0,0 1 1,1 0-1,-1 0 0,1 1 1,0 0-1,0 1 0,0 0 1,18 0-1,-16 1-15,-6 1 6,-1 0 0,0 0 0,0 1-1,11 1 1,-15-1 15,1-1-1,0 1 0,-1 0 0,1 0 1,0 0-1,-1 0 0,1 0 1,-1 0-1,0 0 0,1 0 0,-1 1 1,0-1-1,0 0 0,0 1 1,0-1-1,0 1 0,2 2 0,0 6 31,1-1 1,-1 0-1,-1 1 0,0 0 0,0 0 0,-1 0 0,0 14 0,0 2 65,-7 44 0,3-53-38,-1 0-1,0 0 1,-2 0 0,-12 28 0,-40 62 180,25-48-133,29-45-110,12-15-99,17-16 2,4-10 35,-2 0 1,-1-2-1,31-44 0,28-30-255,-78 96 292,0 0 0,1 0 0,11-8 0,-16 13 12,0 0-1,-1 0 1,1 1 0,0 0-1,1-1 1,-1 1 0,0 0-1,0 0 1,0 1 0,1-1-1,-1 1 1,0 0 0,6 0-1,-8 0 11,1 1-1,-1-1 1,0 1 0,0 0-1,1-1 1,-1 1-1,0 0 1,0 0-1,0 0 1,0 0-1,0 0 1,0 0-1,0 0 1,0 0-1,-1 0 1,1 1-1,0-1 1,-1 0-1,1 1 1,-1-1 0,1 0-1,0 3 1,9 38-12,-8-32 24,3 22 81,3 39 1,-8-51-19,2 0-1,0-1 1,1 1 0,2 0-1,0-1 1,12 31-1,-14-45-61,-1 0 0,2-1-1,-1 1 1,0-1 0,1 0-1,0 0 1,0 0-1,0-1 1,0 1 0,1-1-1,-1 0 1,1 0 0,0 0-1,0-1 1,0 0 0,0 0-1,1 0 1,8 1 0,0 0-1,1-1 1,0-1 0,-1 0 0,1-1 0,27-3 0,-31 1 1,0-1 0,0 0 0,0 0 1,-1-1-1,1-1 0,-1 0 0,0 0 1,-1-1-1,1 0 0,14-13 0,-9 6-3,-2 0-1,1 0 0,-2-2 1,1 1-1,14-26 0,-21 30-2,-1-1 0,0 1-1,-1-1 1,0 0-1,-1 0 1,0 0 0,0 0-1,-2-1 1,1 1 0,-1-1-1,-1 1 1,0-1-1,-2-12 1,2 21 2,-1 0 1,0 0-1,0 0 0,1 0 1,-2 0-1,1 0 0,0 0 1,-1 0-1,1 0 0,-1 1 1,0-1-1,0 1 0,0-1 1,0 1-1,0 0 0,0-1 1,-1 1-1,1 1 0,-1-1 1,0 0-1,1 0 0,-1 1 1,0 0-1,0-1 0,0 1 1,0 0-1,0 1 0,0-1 1,0 0-1,0 1 0,-6 0 1,3-1-1,0 1 0,0 0 0,0 0 1,0 1-1,0 0 0,0 0 0,1 0 0,-1 1 1,0 0-1,1 0 0,-1 0 0,1 1 0,0 0 1,-1 0-1,1 0 0,-5 5 0,-1 3 27,1 0 0,1 1 0,0 0 0,0 0 1,1 1-1,1 0 0,0 0 0,1 1 0,1 0 0,-6 18 0,6-11 54,1 0-1,1 0 0,1 0 1,0 0-1,2 0 0,3 35 0,-2-48-69,1 0 0,-1-1 0,2 1 0,-1-1 0,1 1 0,0-1 0,1 0 0,-1 0-1,1 0 1,1-1 0,-1 1 0,1-1 0,0 0 0,1 0 0,-1-1 0,1 0-1,0 0 1,1 0 0,-1-1 0,1 0 0,0 0 0,12 5 0,-3-3-55,0 0 0,0-1 1,0-1-1,0 0 1,1-2-1,0 1 0,-1-2 1,1 0-1,28-3 0,-36 0-209,0 1 0,0-1 0,0 0-1,-1-1 1,1 1 0,-1-2 0,0 1-1,0-2 1,0 1 0,13-10 0,11-17-332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5.7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5 1 11605,'0'0'6273,"-11"20"-5406,-2 1-650,3-6-90,0 1-1,1 0 1,2 1 0,-1-1 0,2 2-1,-6 20 1,1 19 77,3 1 1,2-1-1,2 1 1,6 78-1,-2-134-205,0 1 0,0-1 0,0 0 0,1 0 0,-1 0 0,1-1 0,-1 1 0,1 0 0,0 0 0,-1 0 1,1 0-1,0 0 0,0-1 0,0 1 0,0 0 0,3 2 0,-3-3-3,1-1 0,-1 1 1,0 0-1,1 0 0,-1-1 0,1 1 1,0-1-1,-1 0 0,1 1 0,-1-1 1,1 0-1,-1 0 0,1 0 0,0 0 0,-1 0 1,1 0-1,0 0 0,-1-1 0,1 1 1,-1 0-1,4-2 0,1-1-8,0 0 1,-1-1-1,1 1 0,-1-1 1,1 0-1,-1-1 0,0 1 0,-1-1 1,1 0-1,-1 0 0,6-9 0,-5 7 4,112-150-219,86-100-21,-193 247 261,-9 27 193,-3 33 27,-13 69 1,-3 37 70,17-41-206,1-111-97,0 0-1,0 0 0,0 0 1,1 0-1,-1 0 0,1 0 1,0 0-1,1 0 0,2 8 1,-3-10-8,1-1 0,-1 1 0,1 0 0,-1-1 0,1 1 0,0-1 0,-1 1 0,1-1 0,0 0 0,0 0 0,0 0 0,0 0 0,0 0 0,0 0 0,0-1 0,1 1 0,-1-1 0,0 1 0,4-1 0,1 1-111,0-2 0,0 1 0,0-1 0,0 1-1,-1-2 1,1 1 0,0-1 0,-1 0 0,1-1-1,-1 1 1,1-1 0,-1-1 0,0 1 0,0-1 0,7-6-1,10-9-1733,-1 0 0,23-28 0,-41 43 1400,42-49-1006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50.07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75 0 12470,'0'0'5042,"-15"8"-4098,9-5-844,-2 0-33,1 1-1,0 0 0,0 0 0,0 1 1,0 0-1,1 0 0,0 0 0,0 1 0,0 0 1,1 0-1,0 1 0,0-1 0,-4 9 1,-131 311 1646,59-125-1140,-56 87 121,132-279-702,7-23-403,6-4 333,0 0 0,2 0 1,0 1-1,0 0 0,15-17 0,-4 8-87,1 1-1,36-31 1,-52 51 137,-1 1 0,1 0 0,0 0 0,1 0 0,-1 1 1,0 0-1,1 0 0,0 0 0,0 1 0,0 0 0,0 1 0,0-1 1,0 1-1,11 0 0,-12 1 20,0 1 0,0-1 0,-1 1 0,1 1 0,0-1-1,-1 1 1,1 0 0,-1 0 0,1 0 0,-1 1 0,0 0 0,0 0 0,0 0 0,-1 1 0,1-1 0,-1 1 0,8 8 0,-4-1 17,0 0 1,-1 0-1,0 1 0,-1 0 1,0 0-1,-1 1 0,-1-1 1,1 1-1,-2 0 1,0 0-1,1 15 0,0 18 186,-3 87-1,-2-67-63,2 34-30,0-98-120,-1 1 0,0-1 0,1 0 0,-1 1 0,1-1 0,0 0 0,0 0 0,0 0 0,0 1-1,0-1 1,0 0 0,1-1 0,-1 1 0,1 0 0,-1 0 0,1 0 0,0-1 0,-1 1 0,1-1 0,0 1-1,0-1 1,0 0 0,0 0 0,0 0 0,0 0 0,5 1 0,-3-1-161,0 0 0,1 0 0,-1-1-1,0 0 1,0 0 0,1 0 0,-1 0 0,0-1 0,0 1 0,1-1-1,-1 0 1,0 0 0,0-1 0,5-2 0,-3 1-341,-1-1 0,0 1-1,0-2 1,0 1 0,6-6 0,-11 9 43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50.5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80 271 16424,'0'0'397,"-8"-22"-189,1-1-109,-9-27 712,-26-57 0,39 101-778,1 1 0,-1-1-1,-1 1 1,1 0 0,-1 0 0,0 0 0,0 0 0,-8-7 0,9 10-14,0 1 1,0-1 0,0 0 0,0 1 0,0 0 0,-1-1-1,1 1 1,0 1 0,0-1 0,-1 0 0,1 1-1,-1 0 1,1-1 0,0 1 0,-1 1 0,1-1 0,0 0-1,-4 2 1,2-1-7,0 0-1,1 1 1,-1 0-1,1 0 1,0 0-1,-1 1 1,1-1-1,0 1 1,0 0 0,1 0-1,-1 0 1,-3 5-1,-6 7 47,-18 28 1,21-29-11,-4 7 56,0 1-1,1 1 0,-10 25 1,18-34-34,0 0 1,1 0-1,0 0 1,1 1-1,1-1 0,-1 29 1,3-42-73,0 1 1,1-1-1,-1 0 1,1 1-1,-1-1 1,1 1-1,-1-1 1,1 0-1,0 1 1,0-1-1,0 0 1,-1 0-1,1 0 1,0 0-1,0 0 1,1 0-1,-1 0 1,0 0-1,0 0 1,0 0-1,1-1 1,-1 1-1,0 0 1,1-1-1,-1 1 1,1-1-1,-1 1 1,0-1-1,1 0 1,-1 0-1,3 0 1,7 2-4,1-1 1,22-1-1,-29 0 4,3-1 0,1 0-1,0-1 0,-1 0 1,1 0-1,-1-1 1,1 0-1,-1 0 0,0-1 1,-1 0-1,1 0 1,8-7-1,12-10 0,38-38 0,-34 28-86,-4 5-27,27-22-257,-55 49 362,1-1 0,-1 1 0,1 0 0,-1 0 0,0 0 0,1 0 1,-1 0-1,0 0 0,0 0 0,0 0 0,1 0 0,-1-1 0,0 1 1,0 0-1,0 0 0,-1 0 0,1 0 0,0 1 0,0 0 1,-2 126 529,2 99 415,0-224-937,0-1 0,0 0 1,0 1-1,1-1 0,-1 0 0,1 1 0,-1-1 1,1 0-1,0 0 0,0 0 0,0 1 0,0-1 1,1 0-1,-1 0 0,0-1 0,1 1 0,-1 0 1,1 0-1,0-1 0,2 2 0,-1-1-51,0 0 0,0-1 0,0 1 0,0-1-1,0 0 1,1 0 0,-1 0 0,1-1 0,-1 1 0,0-1 0,1 0 0,4 0 0,1-1-199,-1 0 0,1 0 0,-1-1 0,1 0 0,-1 0 0,0-1 0,0 0 0,0-1 0,0 1 0,8-7 0,-3 0-843,-1-1 1,13-13-1,22-29-4677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52.74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11509,'0'0'3970,"0"2"-3714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53.5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8 0 7443,'-2'0'11652,"1"0"-11633,0 1 0,1-1 0,-1 0 0,0 1 0,0-1 0,0 1 1,1-1-1,-1 0 0,0 1 0,0 0 0,1-1 0,-1 1 0,1-1 0,-1 1 0,0 0 0,1-1 0,-1 2 0,-14 22 410,2-1-1,-16 39 0,14-29-133,-8 14-29,-23 53 193,45-96-456,1-3-131,5-7-1777,3-7 865,0 0 0,0 0 0,-2-1 0,1 0 0,5-21 0,-1-9-412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56.4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3 1 11477,'0'0'5181,"-7"0"-3761,5 0-1744,-19 2 2508,18-2-873,15 0-1051,-7 0-416,13 0-774,31 4 0,-44-3 305,-1 0-1,1 0 0,0 0 1,0 1-1,-1 0 0,1 0 1,0 0-1,-1 0 0,0 1 1,8 6-1,4 10-916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8:57.04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46 180 10885,'0'0'6488,"-6"-10"-2833,5 11-3613,0-1-1,-1 1 0,1-1 0,0 1 0,0 0 1,0-1-1,0 1 0,0 0 0,0 0 1,0 0-1,0 0 0,0 0 0,0 0 1,0 0-1,1 0 0,-1 0 0,0 0 0,1 0 1,-1 1-1,1-1 0,-1 0 0,1 0 1,-1 1-1,1 0 0,-3 6 46,-32 70 601,-4-1 1,-93 135-1,125-205-634,4-9-122,6-17-49,18-29 72,1 2-1,50-75 1,-53 89 11,10-15-35,62-76 0,-79 109 65,2 0 1,-1 0 0,2 1-1,-1 1 1,2 0 0,0 1-1,0 1 1,30-13 0,-38 19-5,1 1 1,0 1-1,0 0 1,0 0 0,0 1-1,12-1 1,-16 2 3,1 0 1,-1 0-1,0 1 1,0 0-1,0 0 0,0 0 1,0 0-1,0 1 0,-1-1 1,1 1-1,0 1 0,6 3 1,20 17 57,-11-7-1228,0-2 0,2 0 0,44 22 0,-44-27-1588,-10-3-185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0.2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4 800 11941,'0'0'2012,"0"-17"-1212,2-54-383,-2 65-379,1 1 1,0 0 0,0-1-1,1 1 1,0 0 0,-1 0-1,2 0 1,-1 0 0,1 0-1,-1 1 1,1-1 0,1 1-1,-1-1 1,1 1 0,-1 0-1,1 1 1,0-1 0,1 1-1,6-6 1,7-5 137,36-31 222,2 3 1,2 2-1,95-49 0,202-76 529,-328 153-837,228-88 371,-179 72-390,1 4 0,89-16 1,-111 32-58,1 3 1,106 3 0,-93 2-27,-41 2 31,0 1 0,0 2 1,47 13-1,3 0 58,279 42 259,2-4-159,-330-49-178,-1 1 1,1 1-1,-2 2 1,35 18-1,26 10-4,-46-20 36,-1 2 1,65 44 0,-62-36-17,75 36 0,54 17-13,-132-59-10,0 2 0,38 30 1,-59-39 15,176 147 16,-153-125-25,-11-10 31,-1 2 1,-1 1-1,37 50 0,-12 2 93,-3 3 0,-4 2 0,-4 2 1,58 172-1,-60-122 33,-5 2-1,19 168 1,-49-225-57,-7 112-1,-1-87-47,-11 47-28,1-49 18,-10 95 44,13-150-86,4-26 27,-13 48 0,-41 85 14,10-27-3,26-72-291,-11 38-289,3-3 641,-54 121 1,21-64-24,-120 353 122,-30 19 27,173-447-187,-2-2 1,-4-2-1,-3-2 1,-85 96-1,74-108-32,-3-2 1,-2-4-1,-2-2 0,-104 60 1,132-90-5,-1-2 1,0-2 0,-2-1-1,0-2 1,-61 13 0,-4-8 13,-113 7 0,-167-3 59,-57-38-31,387 10-42,-57-3-41,-117-23 0,194 22 31,0-1 0,1-2 0,0-1 0,0-2-1,1-2 1,1-1 0,-37-25 0,-138-117 175,48 34-41,94 76-114,-115-87 31,156 113-37,0 0-1,2-2 1,1-1 0,-30-42 0,47 58-62,1 0-1,0 0 1,0 0 0,1-1-1,0 0 1,1 0-1,0 0 1,1 0 0,0 0-1,0 0 1,2 0-1,-1-1 1,3-21 0,1 12-261,1 1 0,1 0 0,1 0 1,0 0-1,1 1 0,17-32 0,32-51-339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1.01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95 282 13494,'0'0'1057,"-10"-25"-257,-32-83 8,39 99-612,-1 1-1,0-1 0,0 1 1,-1 0-1,0 0 1,0 0-1,-1 1 0,0 0 1,0 0-1,-1 0 0,0 1 1,0 0-1,0 0 0,-1 1 1,0 0-1,0 0 1,0 1-1,-1 0 0,0 0 1,1 1-1,-19-4 0,14 4-36,-1 1-1,0 1 1,0 0-1,0 1 0,-15 1 1,21 0-133,4-1-14,-1 2-1,1-1 1,-1 0 0,1 1-1,0 0 1,-1 0 0,1 0-1,0 0 1,0 1 0,1 0 0,-1 0-1,0 0 1,1 0 0,0 0-1,0 1 1,0-1 0,0 1-1,0 0 1,-2 4 0,-7 12 18,1 1 1,-14 34-1,0 14 131,-23 93 0,-5 81 212,38-172-286,11-49-64,-132 597 550,-48-10-78,140-487-443,6-15-74,-97 196 0,133-299-5,-3 6-183,-1-1 0,1 0 0,-1 0 1,-1-1-1,-12 14 0,19-22 193,0 0-1,0 0 1,-1 1-1,1-1 1,0 0-1,0 0 1,0 0-1,0 0 1,0 0-1,0 0 1,0 0-1,0 0 1,0 0-1,0 0 1,0 1-1,-1-1 1,1 0-1,0 0 1,0 0-1,0 0 1,0 0-1,0 0 1,0 0-1,0 0 1,-1 0-1,1 0 1,0 0-1,0 0 1,0 0-1,0 0 1,0 0-1,0 0 1,0 0-1,-1 0 1,1 0-1,0 0 1,0 0-1,0 0 1,0 0-1,0 0 1,0 0-1,0-1 1,0 1-1,-1 0 1,1 0-1,0 0 1,0 0-1,0 0 1,0 0-1,0 0 1,0 0-1,0-1 1,-1-9-796,1 5 504,-6-135-5128,0 34 622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1.2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8 16039,'0'0'817,"154"-15"-609,-74 13 576,4 2 129,3 0-81,5 9-208,-3 16-240,0-1-143,-2 2-97,-10-2-96,-7 1-48,-10-4-48,-4-1-641,-13-6-879,-14-4-2178,-17-1-10149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1.8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32 290 16552,'0'0'1096,"-7"-21"-200,-23-67-277,27 77-541,-1 1-1,0 0 0,0 0 0,-2 0 1,1 1-1,-1 0 0,0 0 0,-8-9 0,8 11-3,0 0 9,-1 0 0,0 0 0,-1 1 0,0-1-1,0 1 1,0 1 0,0 0 0,-1 0 0,0 1 0,-15-6 0,19 8-57,-1 1-1,1-1 1,0 1 0,0 0 0,-1 0-1,1 1 1,-1 0 0,1 0-1,0 0 1,-1 1 0,1-1 0,0 1-1,-1 0 1,1 1 0,0 0 0,0-1-1,0 2 1,0-1 0,0 0-1,1 1 1,-7 4 0,-2 5 30,1 0 0,0 1 0,1 1 0,0 0 0,1 0 0,-11 23 0,-44 99 411,49-97-275,-14 50 0,26-75-149,1 1 1,0-1-1,1 1 0,1 0 1,0 0-1,1 0 0,3 18 1,-3-31-46,1 0 0,-1 0 1,1 0-1,0 0 0,0 0 1,0 0-1,0 0 0,0 0 1,1 0-1,-1-1 0,0 1 1,1 0-1,-1-1 0,1 1 1,0-1-1,0 0 0,-1 1 1,1-1-1,0 0 0,0 0 0,0 0 1,0 0-1,0-1 0,0 1 1,0-1-1,4 1 0,7 2-12,-1-2 0,1 0 0,18 0 0,-24-1 9,6-1 1,-1-1-1,0 0 1,0 0-1,0-1 1,-1-1-1,1 0 1,-1 0-1,1-1 1,-2-1 0,1 0-1,0 0 1,11-11-1,8-7-104,-1 0-1,42-49 0,-55 55 63,0-1 0,20-33 0,-34 50 142,-1 8 18,-1-4-116,-2 27 100,-1-1 0,-6 28-1,3-26 9,2 0 1,-1 32-1,4-42-100,1-12 2,0 1 0,0-1 0,0 1 0,3 11 0,-3-18-21,1 0 0,-1-1 1,1 1-1,0 0 0,-1 0 0,1-1 1,0 1-1,0-1 0,0 1 0,0-1 1,1 1-1,-1-1 0,0 1 0,0-1 1,1 0-1,-1 0 0,1 0 0,-1 0 1,1 0-1,0 0 0,-1 0 0,1 0 1,0-1-1,-1 1 0,3 0 0,4 0-286,0 1-1,-1-2 0,1 1 0,0-1 0,0 0 0,0-1 0,-1 0 0,1 0 0,0 0 0,-1-1 0,1 0 0,-1-1 0,1 0 0,12-7 0,24-23-362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5.9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6 1 15719,'0'0'4834,"0"123"-4658,0-61-63,-12 4-113,2-6-113,1-7-591,2-12-961,-1-12-1504,-1-15-400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2.20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50 170 16808,'0'0'1638,"0"-21"-576,-3-64-110,3 82-856,-1-1 1,1 1-1,-1-1 1,1 1-1,-1 0 1,0-1-1,0 1 1,-1 0-1,1 0 1,-1-1-1,1 1 1,-3-3-1,2 5-28,1-1 0,-1 1 0,1-1 0,-1 1 0,1 0-1,-1 0 1,0 0 0,0-1 0,0 2 0,1-1 0,-1 0 0,0 0 0,0 1 0,0-1 0,-3 0 0,1 1-1,-1 0 0,1 0 0,-1 0 0,1 1 0,-1-1 0,1 1 0,0 0 0,-1 1 0,1-1 0,0 1 0,0 0 0,0 0 0,0 0 0,-4 3 0,-5 5-17,0 1 0,1 0 0,0 1 0,0 0 0,2 1 0,-13 19 0,-1 4 156,-24 53 1,36-61-170,0 1 1,2 0-1,2 1 1,0 0 0,2 1-1,2 0 1,0 0 0,2 0-1,3 49 1,-1-76-55,0 1 0,0-1 0,1 1 0,0-1 0,0 1 0,0-1 0,0 1 0,1-1 0,-1 0-1,1 1 1,0-1 0,0 0 0,1 0 0,-1-1 0,1 1 0,0 0 0,0-1 0,0 0 0,0 1 0,1-1 0,-1-1 0,1 1 0,0 0 0,0-1 0,0 0 0,0 0 0,0 0 0,1 0 0,-1-1 0,0 0 0,1 0 0,-1 0 0,8 1 0,9 0-354,0 0 0,1-1 0,-1-1 0,0 0 0,1-2 0,39-9 0,-14-1-1445,86-36-1,-37 7-204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2.6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4 435 17624,'0'0'2575,"19"0"-2069,205 0 23,-211-1-522,0 0 0,0 0 0,0-2 0,-1 1-1,1-2 1,-1 1 0,1-2 0,21-11 0,-28 13-11,0 0 0,-1-1 0,1 0 0,-1 0 0,0 0 0,0-1 0,0 1 0,-1-1 0,0 0 0,0-1 0,0 1 0,0-1-1,-1 1 1,0-1 0,0 0 0,-1-1 0,1 1 0,-1 0 0,1-10 0,-1-1 7,0 1 0,-1-1-1,-1 0 1,-1 1 0,0-1 0,-1 1-1,-1-1 1,-8-26 0,9 37-2,0 0 0,-1 0 0,1-1 0,-1 1 1,-1 1-1,1-1 0,-1 0 0,0 1 0,0 0 0,-1 0 0,1 0 1,-1 1-1,0-1 0,-1 1 0,1 0 0,-1 1 0,1-1 0,-1 1 1,0 0-1,-1 1 0,1-1 0,0 1 0,-1 0 0,-8-1 0,4 2 58,0 0-1,1 1 0,-1 0 1,0 1-1,0 0 0,1 0 1,-1 1-1,0 1 0,1 0 1,-18 7-1,14-3 31,0 0 0,0 1 1,1 1-1,0 0 0,0 1 0,-19 20 0,14-10 77,1 0-1,1 1 0,1 0 0,1 2 1,1-1-1,1 2 0,1-1 0,-14 45 1,16-32 40,2 1 1,2-1-1,1 1 1,1 69-1,4-92-190,-1 0 0,2-1 1,0 1-1,0-1 0,1 1 0,1-1 0,0 0 0,1 0 0,1 0 0,0-1 1,0 0-1,1 0 0,1-1 0,0 1 0,0-2 0,1 1 0,0-1 1,1-1-1,0 1 0,22 13 0,-17-14-16,0 0 0,0-1 0,1-1 0,0 0 0,0-1 0,0-1 0,22 4 0,-3-4-338,1-1 0,52 0 0,-75-4-67,0-1-1,0 0 1,0-1-1,0 0 1,-1 0-1,1-2 1,-1 0-1,1 0 0,-1-1 1,-1 0-1,1-1 1,-1-1-1,0 0 1,0 0-1,-1-1 1,16-15-1,16-27-736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4.8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84 5 8868,'0'0'326,"-23"-1"111,-158-3 1567,144 6-1282,1 1 0,-1 2 0,-70 18 0,-106 46 1219,156-48-1400,-103 29 510,-64 25-208,188-61-763,1 2-1,0 2 1,1 1-1,-32 25 1,-1 9 40,-106 109 0,-43 79 23,203-226-139,-13 14 14,2 2 0,1 1 0,1 1 0,2 0 0,2 2 1,0 0-1,3 1 0,1 0 0,2 2 0,1-1 0,2 1 0,1 1 1,3 0-1,-2 61 0,7-82-25,-1-5-2,1 0 0,0 1 0,1-1 1,1 0-1,0 0 0,0 0 0,8 21 0,-1-15 3,0-1 0,1 0 0,1 0-1,1-1 1,0-1 0,1 0-1,16 15 1,-6-11 10,-1-1 0,2 0 0,1-2 1,32 17-1,6-3 10,1-3 1,1-3 0,94 23 0,-83-32 3,1-3 0,117 5 0,-150-15-6,222 2-42,-97-4 47,-39 7-4,28 0 38,-106-7-50,2 0 14,0-2 0,103-16 0,-119 8-10,0-1 0,-1-3 1,47-21-1,-49 22-194,-23 8-44,-1 1 0,20-11 0,-29 13-83,0 0 1,1-1 0,-1 1 0,0-1-1,1 0 1,-1 0 0,0 0-1,0 0 1,-1 0 0,1 0-1,0 0 1,-1-1 0,1 1 0,-1 0-1,0-1 1,2-4 0,0-23-10536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6.44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147 8116,'0'0'2932,"-6"1"-1531,3 0-1273,5 0 797,17-3-509,-1-1 0,1 0 0,-1-2-1,1 0 1,24-10 0,10-3-11,-2 5 123,99-14 0,58 10 282,-130 11-611,566-21 881,2 23-826,-560 4-238,179-3 22,107 1 65,-284 7-8,138 23 0,86 36-46,-291-59-42,1 0-3,257 64 83,-223-52-59,-2 3-1,102 51 0,-131-56-13,1 1-1,-2 2 0,0 0 1,-2 1-1,0 2 0,26 30 1,-19-14 22,-1 1 0,-2 1 0,27 57 0,-14-21 44,8 13 64,67 180 0,-99-211-55,-2 1 0,9 106 0,-19 16 173,-4-98-124,0-73-123,0 0 0,-1 1 0,0-1 0,0 0 0,-1 0 0,0 0 0,-1-1 0,1 1 0,-2-1 0,1 0 0,-1 0 0,-1 0 0,1 0 0,-1-1 0,-1 0 0,-10 9 0,-10 8 51,-2-1 0,-57 35 0,25-21 33,-2-1 0,-84 32 0,112-54-64,-1-3-1,0 0 0,0-3 0,-1-1 0,0-1 1,-44 0-1,-91-7 43,78-2 15,-152 17 0,43 9 70,-240-3-1,386-20-334,0-2-1,-101-18 1,101 8-1954,-80-29 1,70 15-257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7.7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94 19 9156,'0'0'4493,"2"-4"-3159,3-10-241,-9 20 144,-11 36-390,-39 165 372,-8 27-450,45-177-601,-122 447 992,138-497-1131,-7 16 1,7-21-56,2-13 21,1 1 0,0-1 1,0 1-1,1-1 1,0 1-1,1 0 1,0 0-1,9-13 0,0-5 4,11-25 9,50-79 1,-60 111-8,1 0 1,1 0 0,1 2 0,1 0 0,0 1-1,23-17 1,-34 30-6,0 0-1,0 1 0,1-1 0,-1 1 1,1 1-1,0-1 0,0 1 1,0 1-1,0 0 0,1 0 1,-1 0-1,1 1 0,-1 0 1,1 1-1,15 1 0,-23-1 9,1 1 0,0 0 0,0 0 0,-1 0 0,1 0 0,-1 0 0,1 0 0,-1 0-1,1 0 1,-1 1 0,1-1 0,-1 0 0,0 1 0,0-1 0,0 1 0,0 0 0,0-1-1,0 1 1,0 0 0,-1 0 0,1-1 0,0 1 0,0 3 0,2 9 40,-1-1 1,2 18-1,-2-18 2,2 40 237,-4 82 1,2 27-8,-2-159-280,0 0 0,0 0 1,1-1-1,-1 1 0,1 0 1,-1 0-1,1 0 0,0-1 1,1 1-1,-1 0 0,0-1 1,1 1-1,-1-1 0,1 0 1,0 1-1,3 2 0,-3-3-71,1 0 1,0-1-1,0 1 0,1-1 0,-1 0 0,0 0 1,0 0-1,1 0 0,-1 0 0,0-1 0,1 1 0,-1-1 1,7-1-1,-3 1-299,0 0 1,0-1-1,0 0 0,0 0 1,0-1-1,0 0 0,-1 0 1,1 0-1,0-1 0,-1 0 1,0-1-1,0 1 0,0-1 1,0 0-1,0-1 0,-1 1 1,0-1-1,7-8 1,28-36-7199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8.6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94 736 12214,'0'0'4287,"-4"-25"-3505,-14-82 143,10 52-118,6 36-555,-1-1 0,-5-18 0,6 32-164,0 0 0,-1 0 0,1 1 0,-1-1-1,-1 1 1,1 0 0,0 0 0,-1 0 0,-7-7-1,8 10-45,0-1-1,1 1 1,-1 0-1,-1 0 0,1 0 1,0 1-1,0-1 0,-1 1 1,1-1-1,-1 1 0,1 0 1,-1 0-1,1 1 0,-1-1 1,0 1-1,1 0 0,-1 0 1,0 0-1,1 0 0,-1 1 1,0-1-1,1 1 0,-5 2 1,0-1-24,1 1-1,0-1 1,1 2 0,-1-1-1,1 1 1,-1 0 0,1 1 0,0-1-1,0 1 1,-5 7 0,-11 12 85,2 1 0,0 1-1,-28 51 1,42-65-78,0 0-1,1 0 0,0 0 1,0 1-1,2 0 1,-1 0-1,2 0 0,0 0 1,0 0-1,2 1 0,-1-1 1,3 15-1,-2-27-25,1 0 0,0 0 1,-1 0-1,1 0 0,0 0 0,0-1 1,0 1-1,0 0 0,0-1 0,0 1 1,0-1-1,0 1 0,0-1 0,0 1 1,0-1-1,0 0 0,1 1 0,-1-1 1,0 0-1,0 0 0,0 0 0,0 0 1,1 0-1,-1 0 0,2 0 0,34-4 29,-29 2-21,-1-1 1,1 0-1,-1-1 1,0 1-1,0-1 1,0-1-1,-1 1 1,0-1-1,7-6 1,50-56 45,-50 51-42,87-88 53,-99 117-171,1 37 239,3-1 0,1 1-1,3-1 1,17 54 0,-23-96-126,-1 1 1,1-1-1,0 0 1,1-1-1,0 1 1,0 0-1,1-1 1,-1 0-1,1 0 0,6 5 1,-8-9-13,1 1 0,-1-1 0,1 0 1,0 0-1,0 0 0,0 0 0,0-1 1,0 0-1,0 1 0,0-2 0,0 1 0,0 0 1,0-1-1,1 0 0,-1 0 0,0 0 0,0 0 1,0-1-1,1 1 0,3-3 0,-1 1-12,1-1-1,-1 0 0,0 0 1,-1-1-1,1 0 0,0 0 1,-1-1-1,0 0 0,0 0 1,-1 0-1,1-1 0,6-9 1,9-12-140,24-43 0,-43 68 148,21-39-208,-2-1 1,-2 0-1,23-75 1,24-142-239,-52 197 461,-13 58 12,10-41 223,-2 0 1,-1 0 0,0-50 776,-9 116-905,-8 24 122,-24 72 0,13-50 10,-76 307 978,82-299-1087,3 1 1,3 0-1,3 79 1,5-147-128,0 0 0,1 0 0,0 0 0,0 0 1,1 0-1,0 0 0,1-1 0,0 1 0,0-1 0,5 9 1,-5-12-13,0 0 0,0 0 0,0 0 0,0 0 0,1 0 0,0-1 0,0 0 0,0 0 0,0 0 0,0 0 0,1-1 0,-1 1 0,1-1 0,-1 0 0,1-1 0,0 1 0,7 0 0,3 1-43,0-1-1,1-1 1,-1-1 0,0 0-1,1-1 1,-1 0-1,1-2 1,-1 1-1,0-2 1,0 0-1,-1-1 1,1-1-1,18-9 1,-2-2-439,0-2 1,-1-1-1,-1-1 1,42-41-1,-55 47-21,-2 0 0,1-1-1,18-28 1,-27 35 49,0-1-1,-1 0 1,0-1 0,0 1-1,-1-1 1,-1 0-1,0 0 1,2-15 0,-2-37-4057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08.9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4 15383,'0'0'4893,"29"-2"-3711,13-1-783,131-6 984,-23 2 46,136 4-2890,-284 3 1253,-1 1 0,1-1 0,0 0 0,-1 1 0,1-1 0,-1 1 0,1 0 0,-1-1 0,1 1 0,-1 0 0,1 0 0,-1 0 0,0 0 0,1 0 0,-1 0 0,0 1 0,0-1 0,0 0 0,0 1 0,0-1 0,0 0 0,0 1 0,0-1 0,-1 1 0,1 0 0,-1-1 0,1 1 0,-1-1 0,1 1 0,-1 0 0,0 1 0,1 13-579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1.1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21 1 12950,'0'0'3353,"-24"9"-2501,-78 36-180,95-42-595,1 1-1,0 0 1,0 0 0,0 0 0,0 1 0,1 0-1,-1 0 1,1 1 0,1-1 0,-1 1 0,-4 8-1,-5 5 115,-411 561 2473,304-396-2302,-122 248 1,209-363-348,-134 298 26,163-357-95,3-5-19,0-1 1,0 1-1,0 0 0,1 0 0,0-1 1,0 1-1,0 0 0,0 0 0,1 0 1,0 10-1,7-14-904,-3-2 784,0 1 0,0-1 0,0-1 0,0 1 0,-1-1 0,1 1 0,0-1 0,-1 0 0,1 0 0,4-4 0,35-35-1361,-42 40 1523,71-82-2989,9-17-204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2.1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 0 12998,'0'0'3167,"-4"9"-2183,2-3-886,0 1-1,1-1 1,-1 0-1,1 1 1,0 0-1,1-1 0,0 1 1,0-1-1,0 1 1,1-1-1,0 1 1,0-1-1,1 1 1,3 9-1,84 240 1135,-25-74-764,-11-27 87,96 270 347,-101-306-716,95 169 1,-83-196-167,4-2 0,81 87 0,11 14-43,-117-139-12,55 100 1,-55-69-65,-36-73-260,1 0 0,-1 0 0,-1 1 0,0-1 0,0 1 0,0 12 0,-2-22 215,0-1-1,0 0 1,0 1 0,0-1-1,0 0 1,0 1 0,0-1 0,0 0-1,0 1 1,0-1 0,0 0-1,0 1 1,0-1 0,0 0 0,0 1-1,0-1 1,-1 0 0,1 1-1,0-1 1,0 0 0,0 1-1,-1-1 1,1 0 0,0 0 0,0 1-1,-1-1 1,1 0 0,0 0-1,0 0 1,-1 1 0,1-1 0,0 0-1,-1 0 1,1 0 0,-27 2-1241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5.7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05 39 5026,'0'0'3079,"-5"-4"-2599,-26-22 233,31 25-482,0 1-1,-1-1 1,1 1 0,-1-1 0,1 1 0,-1-1 0,1 1 0,-1-1 0,1 1 0,-1-1 0,0 1 0,1 0 0,-1-1 0,1 1 0,-1 0-1,0 0 1,1-1 0,-1 1 0,0 0 0,1 0 0,-1 0 0,0 0 0,0 0 0,0 0 0,0 1-155,0 0-1,0 0 1,1 0 0,-1 0-1,0 0 1,0 1 0,1-1-1,-1 0 1,1 0 0,-1 1 0,1-1-1,0 0 1,0 0 0,-1 1-1,1 1 1,-31 227 1432,7-35-663,-41 376 149,-14 81-635,35-399-234,-29 149-15,39-222-113,-55 239 80,64-324-52,-152 556 110,70-237 47,16-51 95,56-236-191,-61 195 42,78-271-64,-21 62 106,34-94-155,1-1-1,1 1 1,0 0-1,1 23 0,2-29-21,0 1 0,1-1 0,1 0 0,0 1 0,1-1 0,7 18-1,-8-24-23,1 0-1,1-1 1,-1 0-1,1 1 1,0-1-1,0-1 1,1 1 0,0 0-1,0-1 1,0 0-1,0 0 1,1-1-1,10 7 1,-14-10-54,1 1 1,-1-1 0,1 1 0,0-1 0,-1 0-1,1 0 1,0 0 0,0-1 0,0 1-1,0-1 1,0 1 0,0-1 0,-1 0 0,1 0-1,0 0 1,0-1 0,0 1 0,0-1 0,0 1-1,0-1 1,-1 0 0,1 0 0,0 0-1,-1-1 1,1 1 0,0-1 0,-1 1 0,0-1-1,1 0 1,-1 0 0,0 0 0,4-4 0,2-5-491,0 0 0,-1 0 0,0 0 0,-1-1 0,0 0 0,4-14 0,27-82-577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0:56.3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9 0 15047,'0'0'4959,"-2"22"-4377,-10 54-184,-32 113-1,23-120-213,-59 127 0,80-214-368,1-2 146,1 1-1,1 0 1,1 0 0,1 0-1,0 0 1,1 1 0,1-1-1,11-18 1,1 1-54,1 1 0,2 1 1,26-32-1,-38 55 47,-1-1 1,1 1-1,1 1 1,0 0-1,20-14 1,-25 20 8,0 1-1,0 0 1,0 0 0,0 1 0,0 0-1,0 0 1,1 0 0,-1 1 0,1 0-1,0 1 1,-1-1 0,1 1-1,-1 0 1,14 2 0,-15 0-72,0-1 0,0 1 0,0 0 0,0 1 0,0-1 1,0 1-1,-1 0 0,1 0 0,-1 0 0,0 1 0,0-1 0,0 1 0,5 7 1,1 1-921,0 0 0,-2 2 0,11 18 1,-3 5-3872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7.6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7 30 8228,'0'0'5346,"-1"-6"-3577,1 6-1743,0 0 0,0 0 0,0 0 0,0 0 1,0 0-1,0 0 0,0 0 0,0-1 0,0 1 1,0 0-1,0 0 0,0 0 0,0 0 0,0 0 1,0 0-1,0 0 0,0 0 0,0-1 0,0 1 1,0 0-1,0 0 0,0 0 0,0 0 1,0 0-1,0 0 0,0 0 0,0 0 0,0 0 1,-1 0-1,1 0 0,0 0 0,0 0 0,0-1 1,0 1-1,0 0 0,0 0 0,0 0 0,0 0 1,0 0-1,-1 0 0,1 0 0,0 0 0,0 0 1,0 0-1,0 0 0,0 0 0,0 0 0,0 0 1,0 0-1,-1 0 0,1 0 0,0 0 0,0 0 1,0 1-1,0-1 0,0 0 0,0 0 1,0 0-1,0 0 0,0 0 0,-6 6 78,2-1 0,-1 1 0,1 1 0,0-1 0,0 1 0,1-1 0,0 1 0,-3 10 0,-5 9-10,-116 271 952,126-295-1045,0 1 0,0-1 0,1 1 0,-1-1 0,1 1 0,-1 0 0,1 4 0,0-7-44,1-1-26,3 0 55,-1-1 0,0 0 0,0 0 0,0-1 0,-1 1 0,1 0 0,0-1 0,-1 0 0,4-4 0,6-8-4,70-77-7,-29 30-113,3 2-1,82-69 1,-126 121 120,-1 0 0,1 0 0,14-7 0,-21 13 10,-1 0 1,1 0-1,-1 1 0,1 0 1,-1 0-1,1 0 1,0 0-1,0 0 1,-1 1-1,1 0 0,0 0 1,7 1-1,-11 0 10,0 0 0,1-1 0,-1 1 0,0 0 0,0-1 0,0 1 0,0 0 0,0 0 0,0 0 0,0 0-1,-1 0 1,1 0 0,0 0 0,0 0 0,-1 1 0,1-1 0,-1 0 0,1 0 0,-1 0 0,0 1 0,1-1 0,-1 0-1,0 1 1,0-1 0,0 2 0,1 3 15,6 36 174,-3 1 1,-1 0-1,-5 67 0,1-30-54,1-79-138,-1 1 0,1-1 0,0 0 0,0 1 0,0-1 1,1 1-1,-1-1 0,0 1 0,0-1 0,1 1 0,-1-1 1,1 0-1,-1 1 0,1-1 0,1 2 0,-1-2-1,1 0 0,-1-1 0,1 1-1,-1-1 1,1 1 0,0-1 0,-1 0-1,1 0 1,-1 0 0,1 0 0,0 0 0,2 0-1,3 0-2,-2-1 1,-1 1 0,0-1 1,0 0-1,0 0 1,0 0-1,0-1 0,0 1 1,0-1-1,0 0 0,0 0 1,-1-1-1,5-3 1,43-40-75,-25 22-37,-8 6 45,-13 12 55,0 1-1,1-1 1,0 1-1,-1 1 1,2-1 0,-1 1-1,0 0 1,12-5 0,-17 9 16,0 0 1,0 0 0,0-1 0,0 1 0,0 0 0,0 0 0,0 0 0,0 0 0,0 0 0,0 1 0,0-1 0,0 0-1,0 0 1,0 1 0,0-1 0,0 1 0,0-1 0,0 0 0,0 1 0,0 0 0,0-1 0,-1 1 0,1 0 0,0-1-1,0 1 1,-1 0 0,1 0 0,0-1 0,-1 1 0,1 2 0,2 1 47,-1 1 0,0 0 1,0 1-1,1 9 0,1-2 35,20 96 219,-11-42-219,-13-65-138,1 0 1,-1 0 0,1 1-1,0-1 1,0 0-1,0 0 1,0 0 0,0 0-1,0 0 1,0-1-1,1 1 1,-1 0 0,1-1-1,0 1 1,-1 0-1,1-1 1,0 0 0,0 1-1,0-1 1,0 0-1,0 0 1,0 0 0,0 0-1,0-1 1,3 2-1,-1-2-290,-1 1 1,1-1-1,0 0 0,-1 0 0,1 0 0,-1-1 0,1 1 0,0-1 0,-1 0 0,1 0 0,-1 0 0,0 0 0,1-1 1,-1 0-1,5-2 0,25-26-455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7.9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1 118 14038,'0'0'3143,"-2"-1"-2177,0 0-912,1 0 1,-1 0-1,0 1 1,0-1-1,0 1 1,1-1-1,-1 1 0,0-1 1,0 1-1,0 0 1,0 0-1,0 0 0,0 0 1,1 0-1,-1 0 1,0 1-1,0-1 1,0 0-1,0 1 0,1 0 1,-1-1-1,0 1 1,0 0-1,1 0 1,-1 0-1,1 0 0,-1 0 1,1 0-1,-1 1 1,1-1-1,0 0 0,-1 1 1,-1 2-1,-4 5 0,1 1-1,-1 0 1,2 1-1,-7 12 0,10-17 18,-5 8-25,1 0 1,0 0-1,2 1 1,-1-1-1,2 1 1,0 0-1,1 0 1,-1 25 0,3-36-47,0 0 0,0-1 0,1 1 0,0-1 0,-1 1 0,1-1 0,0 1 0,1-1 0,-1 1 0,1-1 0,-1 0 0,1 0 0,0 0 0,0 0 0,0 0 0,1 0 0,-1-1 0,1 1 0,-1-1 0,1 1 0,0-1 0,0 0 0,0 0 0,0 0 0,0-1 0,1 1 0,-1-1 0,0 1 0,5 0 0,3 1-4,0-1 0,0 0-1,0-1 1,0 0 0,0-1 0,0 0 0,0-1-1,17-2 1,-20 0 0,0 1-1,-1-1 1,1 0-1,-1 0 1,0-1-1,0 0 1,0 0-1,-1-1 1,0 0 0,0 0-1,0 0 1,0-1-1,-1 0 1,0 0-1,6-10 1,-2 4-37,-1-2 1,0 1-1,-1-1 1,-1 0 0,0-1-1,-1 1 1,4-17-1,-6 16 25,-1 0 1,0 0-1,-1 1 0,-1-1 0,0 0 0,-4-27 0,3 36 18,0 1-1,0 0 0,-1-1 0,1 1 0,-1 0 0,0 0 1,-1 0-1,1 0 0,-1 0 0,0 1 0,0-1 0,-1 1 0,1 0 1,-1 0-1,0 0 0,0 0 0,0 1 0,0 0 0,-1-1 1,0 2-1,-6-4 0,7 4-45,0 1-1,-1 0 1,1 0 0,0 0-1,-1 1 1,1-1-1,-6 1 1,10 0 9,-1 1 0,0-1-1,0 0 1,1 0 0,-1 1 0,0-1-1,1 0 1,-1 1 0,1-1 0,-1 1-1,0-1 1,1 1 0,-1-1 0,1 1-1,-1-1 1,1 1 0,-1 0 0,1-1-1,0 1 1,-1 0 0,1-1 0,0 1-1,-1 0 1,1-1 0,0 1 0,0 0-1,0 0 1,0-1 0,0 1 0,0 0-1,0 1 1,-1 31-1073,2-24 628,-1-3-19,0-1 0,0 1-1,1-1 1,0 0 0,0 1 0,0-1-1,1 0 1,0 0 0,0 0-1,0 0 1,1 0 0,-1 0 0,5 5-1,19 25-967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8.3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60 0 11973,'0'0'4184,"-20"11"-3309,2-2-694,10-5-114,-1 0-1,1 0 0,0 1 1,0 0-1,0 1 0,0-1 1,1 1-1,0 1 0,1-1 1,-1 1-1,1 1 0,0-1 1,1 1-1,-5 9 0,-11 23 233,-49 89 640,50-90-613,31-50-364,36-47 13,-22 24-22,2 2 0,2 1 1,0 1-1,36-28 1,-58 53 22,1 1 0,-1-1 0,1 1 1,0 0-1,1 1 0,-1 0 1,0 0-1,1 1 0,0 0 0,14-1 1,-18 3-64,0 0 0,0 0-1,-1 0 1,1 0 0,0 1 0,0 0 0,0 0 0,0 0 0,-1 1-1,1 0 1,-1-1 0,1 2 0,-1-1 0,0 0 0,0 1 0,0 0-1,0 0 1,0 0 0,6 7 0,-3-1-631,-1-1 0,-1 1 0,0-1 0,0 2-1,5 13 1,1 11-3337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8.73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5 245 9220,'0'0'7292,"3"9"-6617,-2-4-571,-1-3-91,0 0 1,0 0 0,1 0-1,-1 0 1,0-1-1,1 1 1,0 0 0,-1-1-1,1 1 1,0 0-1,0-1 1,0 1 0,0 0-1,0-1 1,0 0-1,0 1 1,0-1 0,1 0-1,-1 1 1,1-1 0,-1 0-1,1 0 1,-1 0-1,1 0 1,-1-1 0,1 1-1,0 0 1,3 0-1,-1 0-5,0-1-1,0 1 1,1-1-1,-1-1 1,0 1-1,0 0 1,0-1-1,0 0 1,1 0-1,-1 0 1,0-1-1,-1 1 1,1-1-1,0 0 0,0 0 1,-1 0-1,1 0 1,-1-1-1,0 0 1,0 1-1,0-1 1,0 0-1,0-1 1,4-5-1,-1-1-11,-1 1-1,0-1 1,-1 0-1,0 0 1,0 0-1,-1-1 1,-1 1-1,1-1 1,-2 1-1,0-1 1,0 0-1,-1 0 1,0 0-1,0 1 1,-5-20-1,4 26 12,-1 0 1,1 0-1,-1 0 0,-1 1 0,1-1 1,0 0-1,-1 1 0,0-1 1,1 1-1,-1 0 0,-1 0 0,1 0 1,0 1-1,-1-1 0,1 1 0,-1-1 1,0 1-1,0 0 0,0 1 0,0-1 1,0 1-1,0 0 0,-6-1 1,3 0 37,1 1 0,-1 0 0,1 1 0,0-1 0,-1 1 0,1 0 0,-1 1 1,1 0-1,-1 0 0,1 0 0,0 1 0,0 0 0,-1 0 0,1 1 0,-9 5 1,4 0 44,1 0-1,0 1 1,0 0 0,1 1 0,1 0 0,-1 1 0,2 0 0,-10 16 0,6-6 55,1 0 0,0 0 0,2 1 0,-7 25 0,9-13 22,1-1 1,1 1-1,2 1 1,4 66-1,-1-89-144,0 0 0,1 0 0,0-1 1,1 1-1,0-1 0,9 21 0,-9-27-25,-1 0 1,1 1-1,1-1 1,-1-1 0,1 1-1,0 0 1,0-1-1,0 0 1,1 0 0,-1 0-1,1-1 1,0 1-1,0-1 1,0 0-1,10 3 1,-4-2-69,-1-1 0,0 0 0,1-1-1,-1-1 1,1 1 0,-1-2 0,1 1 0,0-1 0,-1-1-1,1 0 1,-1-1 0,13-2 0,-5-2-402,0 0-1,0-1 1,-1-1 0,0 0 0,31-21-1,56-48-4038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9.4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18 2 10853,'0'0'5210,"-8"0"-3953,6-1-1183,0 1 0,0 0 0,0 0 0,0 0 0,0 0 0,0 0 0,0 0 0,0 0 0,0 1 0,0-1 0,0 1 0,-4 1 0,4 0-26,1-1 0,-1 1 1,0 0-1,0 0 0,1-1 0,-1 1 1,1 1-1,-1-1 0,1 0 1,0 0-1,0 0 0,0 1 0,0-1 1,0 4-1,-160 407 2011,27-77-1303,114-283-653,10-30-57,2-1 0,0 1 0,2 0 0,-5 30 0,17-59-413,7-12-184,31-57 334,47-71-405,-79 130 489,1 0 0,0 0-1,1 1 1,1 1 0,0 0 0,21-13 0,-29 22 94,1 1 0,-1 0 0,1 0 0,1 1 0,-1 0 0,0 0-1,1 1 1,-1 0 0,16-2 0,-19 4 35,-1 0-1,0 0 0,1 0 1,-1 0-1,1 1 0,-1 0 1,0 0-1,1 0 0,-1 0 1,0 1-1,0 0 0,0 0 1,0 0-1,0 0 1,0 0-1,-1 1 0,1 0 1,-1 0-1,0 0 0,5 4 1,-1 4 66,0 0 0,-1 0 0,1 0 0,-2 1 0,0-1 0,0 1 0,-2 1 0,1-1 0,-1 1 0,2 24-1,-2 8 365,-4 78 0,0-105-351,-9 53 174,7-51-303,-3 38 1,6-58 16,0 1 0,0-1 0,0 0 0,0 1 0,0-1-1,0 1 1,0-1 0,0 0 0,1 1 0,-1-1 0,0 1 0,0-1 0,0 0 0,0 1 0,1-1 0,-1 0 0,0 1 0,0-1 0,0 0 0,1 1 0,-1-1 0,0 0-1,1 0 1,-1 1 0,0-1 0,1 0 0,-1 0 0,0 1 0,1-1 0,-1 0 0,0 0 0,1 0 0,16-2-1123,-12 0 688,0-1 0,0 1-1,0-1 1,8-6 0,27-34-3409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19.95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55 216 15335,'0'0'872,"-4"-21"-429,-18-70-32,21 85-339,0 0-1,-1-1 0,0 1 1,0 0-1,0 0 1,-1 0-1,0 1 1,0-1-1,-1 1 1,1-1-1,-1 1 0,0 0 1,-9-7-1,9 9 39,0 1-1,-1 0 1,0 0 0,1 0-1,-1 1 1,0 0-1,0-1 1,0 2 0,0-1-1,0 1 1,0-1-1,0 1 1,0 1-1,-7 0 1,7 0-70,0 0 1,0 1-1,0-1 1,0 1-1,1 0 0,-1 0 1,1 0-1,-1 1 1,1 0-1,0 0 0,0 0 1,0 0-1,0 1 1,1-1-1,-1 1 0,-4 6 1,-6 9 113,1 1 0,-13 26 1,23-40-112,-10 19 166,0 1 0,-14 46 1,23-58-154,1 0 0,0 0-1,0 1 1,2-1 0,0 1 0,0-1 0,3 19 0,-2-31-59,1-1 1,-1 1 0,1-1 0,0 0 0,0 1-1,0-1 1,0 0 0,0 0 0,0 1-1,0-1 1,0 0 0,0 0 0,0 0-1,1 0 1,-1 0 0,0-1 0,1 1 0,-1 0-1,1 0 1,-1-1 0,1 1 0,-1-1-1,1 0 1,-1 1 0,1-1 0,-1 0 0,1 0-1,-1 0 1,1 0 0,2 0 0,1 0-11,0 0 1,1 0 0,-1-1 0,1 0 0,-1 1 0,0-2-1,1 1 1,7-4 0,-6 1 1,0-1 1,0 1 0,-1-1-1,0-1 1,0 1-1,0-1 1,7-9-1,34-52-106,-32 45 51,7-12-62,-11 16 33,1 0 0,1 1 0,0 0 0,19-17 0,-32 34 95,0 0-1,0-1 0,0 1 0,0 0 1,0 0-1,0 0 0,1 0 1,-1 0-1,0-1 0,0 1 1,0 0-1,0 0 0,0 0 0,0 0 1,1 0-1,-1 0 0,0-1 1,0 1-1,0 0 0,0 0 0,0 0 1,1 0-1,-1 0 0,0 0 1,0 0-1,0 0 0,1 0 1,-1 0-1,0 0 0,0 0 0,0 0 1,0 0-1,1 0 0,-1 0 1,0 0-1,0 0 0,0 0 0,1 0 1,-1 0-1,0 0 0,0 0 1,0 0-1,0 1 0,1-1 1,-1 0-1,0 0 0,0 0 0,0 0 1,0 0-1,0 0 0,0 1 1,1-1-1,-1 0 0,0 0 0,0 13 72,0-6-17,-1 68 222,3 105 197,-2-173-462,0-1-1,1 1 1,0 0-1,1-1 1,-1 1-1,1-1 1,1 0-1,2 7 1,-4-11-38,1 1-1,-1-1 1,1 0 0,0 1 0,0-1 0,0 0 0,0 0 0,0-1 0,0 1 0,0 0 0,1-1 0,-1 1 0,1-1-1,-1 0 1,1 0 0,-1 0 0,1 0 0,0 0 0,-1 0 0,1-1 0,4 1 0,-1 0-167,0-1-1,0 0 1,0 0 0,-1-1 0,1 0-1,0 0 1,0 0 0,-1 0 0,1-1-1,-1 0 1,10-5 0,-6 2-404,0-1 0,0 0-1,-1-1 1,0 0 0,11-12 0,28-33-476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0.13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5 1 16552,'0'0'2817,"-29"149"-1889,12-98-239,0-5-257,3-15-240,6-14-128,8-12-64,8-41-1777,16-32 128,2-24-207,-1-11-2258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0.2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15047,'0'0'1953,"0"130"-1953,14-105-64,8-11-1041,5-2-406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0.55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1 80 1489,'0'0'17912,"-16"28"-16946,0 0-746,-5 7 66,1 2 1,3 0-1,-14 40 1,3-1 328,-65 124 0,86-189-597,5-17-261,3-6 116,0-1 0,1 1-1,1 0 1,0-1-1,0 1 1,9-20-1,39-72-104,-49 101 220,19-35-209,2 1-1,2 0 1,1 2-1,32-33 1,-40 48-189,1 2 1,1 0-1,1 1 1,1 2-1,0 0 1,1 1-1,47-21 1,-57 30-475,0 1 0,0 0 0,16-2 1,27 3-6894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09T16:09:24.4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69 120 16,'0'0'13870,"-10"-14"-12851,-36-43-207,42 53-714,0 0 0,0 0 1,0 0-1,-1 1 1,1-1-1,-1 1 1,0 0-1,0 1 1,0-1-1,0 1 1,-10-3-1,4 3 109,-1 0-1,1 1 1,-21 0-1,18 1-34,-25-2 163,-1 2 0,1 2 0,-1 1 1,-67 16-1,-25 20 150,2 6 1,-204 102-1,312-137-443,1 2 0,0 1 1,1 0-1,-26 23 0,39-29-35,1 0 1,-1 0 0,1 0 0,1 0 0,-1 1 0,1 0 0,1 1-1,-1-1 1,2 1 0,-1-1 0,1 1 0,0 0 0,1 0 0,-2 13-1,1-1 8,1 0 0,1 0-1,0 0 1,2 0 0,0 0-1,2 0 1,0 0 0,1-1 0,2 1-1,0-1 1,10 24 0,8-1-17,1-2 0,2-1 0,1-1 1,3-1-1,1-1 0,1-2 1,2-2-1,2-1 0,0-2 1,55 34-1,-58-45-6,1-1 0,0-2 0,2-1 0,-1-2 0,58 13 0,199 22 20,-127-24-11,-82-10-859,146 6 1,-226-20 557,0 0 1,0 0-1,0 0 1,0-1-1,0 1 1,0-1-1,5-2 1,-7 2-101,0-1-1,1 1 1,-1-1-1,0 0 1,0 0 0,0 1-1,-1-2 1,1 1 0,2-4-1,-4 6 3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8" name="Google Shape;4038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39" name="Google Shape;4039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4" name="Google Shape;4154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5" name="Google Shape;4155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53">
          <a:extLst>
            <a:ext uri="{FF2B5EF4-FFF2-40B4-BE49-F238E27FC236}">
              <a16:creationId xmlns:a16="http://schemas.microsoft.com/office/drawing/2014/main" id="{F05058EF-264D-A548-3E1A-A5D7BD742A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4" name="Google Shape;4154;g54dda1946d_6_332:notes">
            <a:extLst>
              <a:ext uri="{FF2B5EF4-FFF2-40B4-BE49-F238E27FC236}">
                <a16:creationId xmlns:a16="http://schemas.microsoft.com/office/drawing/2014/main" id="{6BC30B60-40BD-0751-E8BF-465352A0614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5" name="Google Shape;4155;g54dda1946d_6_332:notes">
            <a:extLst>
              <a:ext uri="{FF2B5EF4-FFF2-40B4-BE49-F238E27FC236}">
                <a16:creationId xmlns:a16="http://schemas.microsoft.com/office/drawing/2014/main" id="{A55E5FB9-1852-6AC1-E4C8-67EFDEA667B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9991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" name="Google Shape;4188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89" name="Google Shape;4189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1" name="Google Shape;5071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072" name="Google Shape;5072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4" name="Google Shape;405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55" name="Google Shape;405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546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1" name="Google Shape;4071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72" name="Google Shape;4072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53">
          <a:extLst>
            <a:ext uri="{FF2B5EF4-FFF2-40B4-BE49-F238E27FC236}">
              <a16:creationId xmlns:a16="http://schemas.microsoft.com/office/drawing/2014/main" id="{AC15ABC0-9881-6471-D091-D55BFDD987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4" name="Google Shape;4054;gd431007ba2_0_215:notes">
            <a:extLst>
              <a:ext uri="{FF2B5EF4-FFF2-40B4-BE49-F238E27FC236}">
                <a16:creationId xmlns:a16="http://schemas.microsoft.com/office/drawing/2014/main" id="{28503CFA-D764-BC2A-808F-C161DEE584D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55" name="Google Shape;4055;gd431007ba2_0_215:notes">
            <a:extLst>
              <a:ext uri="{FF2B5EF4-FFF2-40B4-BE49-F238E27FC236}">
                <a16:creationId xmlns:a16="http://schemas.microsoft.com/office/drawing/2014/main" id="{5A486488-4A7C-C7EB-6B2F-F36C5112AE6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4368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7" name="Google Shape;4077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78" name="Google Shape;4078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Google Shape;4097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98" name="Google Shape;4098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4" name="Google Shape;4084;g2423b66fcfd_0_26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85" name="Google Shape;4085;g2423b66fcfd_0_26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0" name="Google Shape;4090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91" name="Google Shape;4091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3A1uf1Q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://bit.ly/2TtBDfr" TargetMode="External"/><Relationship Id="rId4" Type="http://schemas.openxmlformats.org/officeDocument/2006/relationships/hyperlink" Target="http://bit.ly/2TyoMsr" TargetMode="Externa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817250" y="1523350"/>
            <a:ext cx="5509500" cy="180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4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817250" y="3346750"/>
            <a:ext cx="5509500" cy="46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 idx="2"/>
          </p:nvPr>
        </p:nvSpPr>
        <p:spPr>
          <a:xfrm>
            <a:off x="6725550" y="536650"/>
            <a:ext cx="1705200" cy="384900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22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grpSp>
        <p:nvGrpSpPr>
          <p:cNvPr id="13" name="Google Shape;13;p2"/>
          <p:cNvGrpSpPr/>
          <p:nvPr/>
        </p:nvGrpSpPr>
        <p:grpSpPr>
          <a:xfrm>
            <a:off x="0" y="-797715"/>
            <a:ext cx="10007772" cy="6356862"/>
            <a:chOff x="0" y="-797715"/>
            <a:chExt cx="10007772" cy="6356862"/>
          </a:xfrm>
        </p:grpSpPr>
        <p:grpSp>
          <p:nvGrpSpPr>
            <p:cNvPr id="14" name="Google Shape;14;p2"/>
            <p:cNvGrpSpPr/>
            <p:nvPr/>
          </p:nvGrpSpPr>
          <p:grpSpPr>
            <a:xfrm rot="-1810199">
              <a:off x="8098743" y="3979047"/>
              <a:ext cx="1251126" cy="782740"/>
              <a:chOff x="6880435" y="4156402"/>
              <a:chExt cx="650771" cy="407141"/>
            </a:xfrm>
          </p:grpSpPr>
          <p:sp>
            <p:nvSpPr>
              <p:cNvPr id="15" name="Google Shape;15;p2"/>
              <p:cNvSpPr/>
              <p:nvPr/>
            </p:nvSpPr>
            <p:spPr>
              <a:xfrm>
                <a:off x="6911496" y="4201712"/>
                <a:ext cx="562464" cy="308649"/>
              </a:xfrm>
              <a:custGeom>
                <a:avLst/>
                <a:gdLst/>
                <a:ahLst/>
                <a:cxnLst/>
                <a:rect l="l" t="t" r="r" b="b"/>
                <a:pathLst>
                  <a:path w="8565" h="4700" extrusionOk="0">
                    <a:moveTo>
                      <a:pt x="542" y="443"/>
                    </a:moveTo>
                    <a:lnTo>
                      <a:pt x="542" y="443"/>
                    </a:lnTo>
                    <a:cubicBezTo>
                      <a:pt x="1919" y="1751"/>
                      <a:pt x="3564" y="2821"/>
                      <a:pt x="5288" y="3682"/>
                    </a:cubicBezTo>
                    <a:lnTo>
                      <a:pt x="5275" y="3695"/>
                    </a:lnTo>
                    <a:cubicBezTo>
                      <a:pt x="5161" y="3903"/>
                      <a:pt x="5132" y="4233"/>
                      <a:pt x="5288" y="4431"/>
                    </a:cubicBezTo>
                    <a:cubicBezTo>
                      <a:pt x="4353" y="4399"/>
                      <a:pt x="3418" y="4377"/>
                      <a:pt x="2483" y="4377"/>
                    </a:cubicBezTo>
                    <a:cubicBezTo>
                      <a:pt x="1880" y="4377"/>
                      <a:pt x="1277" y="4386"/>
                      <a:pt x="675" y="4408"/>
                    </a:cubicBezTo>
                    <a:cubicBezTo>
                      <a:pt x="668" y="4022"/>
                      <a:pt x="662" y="3634"/>
                      <a:pt x="655" y="3245"/>
                    </a:cubicBezTo>
                    <a:lnTo>
                      <a:pt x="655" y="3245"/>
                    </a:lnTo>
                    <a:cubicBezTo>
                      <a:pt x="1157" y="3417"/>
                      <a:pt x="1692" y="3669"/>
                      <a:pt x="1721" y="4278"/>
                    </a:cubicBezTo>
                    <a:cubicBezTo>
                      <a:pt x="1723" y="4319"/>
                      <a:pt x="1755" y="4339"/>
                      <a:pt x="1786" y="4339"/>
                    </a:cubicBezTo>
                    <a:cubicBezTo>
                      <a:pt x="1817" y="4339"/>
                      <a:pt x="1846" y="4319"/>
                      <a:pt x="1841" y="4278"/>
                    </a:cubicBezTo>
                    <a:cubicBezTo>
                      <a:pt x="1808" y="3669"/>
                      <a:pt x="1222" y="3255"/>
                      <a:pt x="649" y="3167"/>
                    </a:cubicBezTo>
                    <a:cubicBezTo>
                      <a:pt x="629" y="2260"/>
                      <a:pt x="600" y="1350"/>
                      <a:pt x="542" y="443"/>
                    </a:cubicBezTo>
                    <a:close/>
                    <a:moveTo>
                      <a:pt x="5375" y="3728"/>
                    </a:moveTo>
                    <a:cubicBezTo>
                      <a:pt x="5945" y="4006"/>
                      <a:pt x="6522" y="4265"/>
                      <a:pt x="7102" y="4505"/>
                    </a:cubicBezTo>
                    <a:cubicBezTo>
                      <a:pt x="6525" y="4476"/>
                      <a:pt x="5949" y="4453"/>
                      <a:pt x="5366" y="4431"/>
                    </a:cubicBezTo>
                    <a:cubicBezTo>
                      <a:pt x="5336" y="4314"/>
                      <a:pt x="5294" y="4204"/>
                      <a:pt x="5294" y="4084"/>
                    </a:cubicBezTo>
                    <a:cubicBezTo>
                      <a:pt x="5294" y="3958"/>
                      <a:pt x="5333" y="3847"/>
                      <a:pt x="5375" y="3734"/>
                    </a:cubicBezTo>
                    <a:lnTo>
                      <a:pt x="5375" y="3728"/>
                    </a:lnTo>
                    <a:close/>
                    <a:moveTo>
                      <a:pt x="478" y="1"/>
                    </a:moveTo>
                    <a:cubicBezTo>
                      <a:pt x="463" y="1"/>
                      <a:pt x="449" y="11"/>
                      <a:pt x="448" y="31"/>
                    </a:cubicBezTo>
                    <a:cubicBezTo>
                      <a:pt x="412" y="1483"/>
                      <a:pt x="480" y="2953"/>
                      <a:pt x="539" y="4408"/>
                    </a:cubicBezTo>
                    <a:cubicBezTo>
                      <a:pt x="377" y="4411"/>
                      <a:pt x="218" y="4421"/>
                      <a:pt x="56" y="4427"/>
                    </a:cubicBezTo>
                    <a:cubicBezTo>
                      <a:pt x="1" y="4431"/>
                      <a:pt x="1" y="4508"/>
                      <a:pt x="56" y="4508"/>
                    </a:cubicBezTo>
                    <a:lnTo>
                      <a:pt x="542" y="4521"/>
                    </a:lnTo>
                    <a:cubicBezTo>
                      <a:pt x="542" y="4550"/>
                      <a:pt x="545" y="4583"/>
                      <a:pt x="545" y="4609"/>
                    </a:cubicBezTo>
                    <a:cubicBezTo>
                      <a:pt x="547" y="4652"/>
                      <a:pt x="580" y="4674"/>
                      <a:pt x="612" y="4674"/>
                    </a:cubicBezTo>
                    <a:cubicBezTo>
                      <a:pt x="645" y="4674"/>
                      <a:pt x="676" y="4652"/>
                      <a:pt x="675" y="4609"/>
                    </a:cubicBezTo>
                    <a:lnTo>
                      <a:pt x="675" y="4525"/>
                    </a:lnTo>
                    <a:cubicBezTo>
                      <a:pt x="3273" y="4586"/>
                      <a:pt x="5871" y="4573"/>
                      <a:pt x="8466" y="4699"/>
                    </a:cubicBezTo>
                    <a:cubicBezTo>
                      <a:pt x="8468" y="4700"/>
                      <a:pt x="8470" y="4700"/>
                      <a:pt x="8472" y="4700"/>
                    </a:cubicBezTo>
                    <a:cubicBezTo>
                      <a:pt x="8536" y="4700"/>
                      <a:pt x="8564" y="4605"/>
                      <a:pt x="8501" y="4576"/>
                    </a:cubicBezTo>
                    <a:cubicBezTo>
                      <a:pt x="8446" y="4554"/>
                      <a:pt x="8395" y="4528"/>
                      <a:pt x="8333" y="4505"/>
                    </a:cubicBezTo>
                    <a:cubicBezTo>
                      <a:pt x="8325" y="4502"/>
                      <a:pt x="8318" y="4501"/>
                      <a:pt x="8311" y="4501"/>
                    </a:cubicBezTo>
                    <a:cubicBezTo>
                      <a:pt x="8280" y="4501"/>
                      <a:pt x="8258" y="4528"/>
                      <a:pt x="8255" y="4557"/>
                    </a:cubicBezTo>
                    <a:cubicBezTo>
                      <a:pt x="7947" y="4541"/>
                      <a:pt x="7640" y="4528"/>
                      <a:pt x="7335" y="4512"/>
                    </a:cubicBezTo>
                    <a:cubicBezTo>
                      <a:pt x="7338" y="4486"/>
                      <a:pt x="7329" y="4453"/>
                      <a:pt x="7290" y="4434"/>
                    </a:cubicBezTo>
                    <a:cubicBezTo>
                      <a:pt x="6065" y="3945"/>
                      <a:pt x="4883" y="3355"/>
                      <a:pt x="3755" y="2665"/>
                    </a:cubicBezTo>
                    <a:cubicBezTo>
                      <a:pt x="2622" y="1975"/>
                      <a:pt x="1585" y="1172"/>
                      <a:pt x="542" y="355"/>
                    </a:cubicBezTo>
                    <a:cubicBezTo>
                      <a:pt x="539" y="355"/>
                      <a:pt x="539" y="349"/>
                      <a:pt x="532" y="349"/>
                    </a:cubicBezTo>
                    <a:cubicBezTo>
                      <a:pt x="526" y="245"/>
                      <a:pt x="516" y="135"/>
                      <a:pt x="509" y="31"/>
                    </a:cubicBezTo>
                    <a:cubicBezTo>
                      <a:pt x="508" y="11"/>
                      <a:pt x="493" y="1"/>
                      <a:pt x="4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6880435" y="4510481"/>
                <a:ext cx="36644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558" h="808" extrusionOk="0">
                    <a:moveTo>
                      <a:pt x="283" y="292"/>
                    </a:moveTo>
                    <a:cubicBezTo>
                      <a:pt x="289" y="325"/>
                      <a:pt x="299" y="354"/>
                      <a:pt x="309" y="386"/>
                    </a:cubicBezTo>
                    <a:cubicBezTo>
                      <a:pt x="292" y="386"/>
                      <a:pt x="276" y="389"/>
                      <a:pt x="260" y="393"/>
                    </a:cubicBezTo>
                    <a:cubicBezTo>
                      <a:pt x="270" y="360"/>
                      <a:pt x="276" y="325"/>
                      <a:pt x="283" y="292"/>
                    </a:cubicBezTo>
                    <a:close/>
                    <a:moveTo>
                      <a:pt x="262" y="1"/>
                    </a:moveTo>
                    <a:cubicBezTo>
                      <a:pt x="239" y="1"/>
                      <a:pt x="217" y="12"/>
                      <a:pt x="211" y="40"/>
                    </a:cubicBezTo>
                    <a:cubicBezTo>
                      <a:pt x="192" y="163"/>
                      <a:pt x="173" y="283"/>
                      <a:pt x="147" y="406"/>
                    </a:cubicBezTo>
                    <a:cubicBezTo>
                      <a:pt x="114" y="409"/>
                      <a:pt x="88" y="412"/>
                      <a:pt x="56" y="419"/>
                    </a:cubicBezTo>
                    <a:cubicBezTo>
                      <a:pt x="17" y="422"/>
                      <a:pt x="1" y="480"/>
                      <a:pt x="46" y="487"/>
                    </a:cubicBezTo>
                    <a:cubicBezTo>
                      <a:pt x="75" y="490"/>
                      <a:pt x="104" y="493"/>
                      <a:pt x="137" y="493"/>
                    </a:cubicBezTo>
                    <a:cubicBezTo>
                      <a:pt x="121" y="584"/>
                      <a:pt x="104" y="668"/>
                      <a:pt x="92" y="759"/>
                    </a:cubicBezTo>
                    <a:cubicBezTo>
                      <a:pt x="86" y="788"/>
                      <a:pt x="110" y="808"/>
                      <a:pt x="134" y="808"/>
                    </a:cubicBezTo>
                    <a:cubicBezTo>
                      <a:pt x="149" y="808"/>
                      <a:pt x="164" y="799"/>
                      <a:pt x="169" y="778"/>
                    </a:cubicBezTo>
                    <a:cubicBezTo>
                      <a:pt x="192" y="684"/>
                      <a:pt x="211" y="587"/>
                      <a:pt x="234" y="493"/>
                    </a:cubicBezTo>
                    <a:cubicBezTo>
                      <a:pt x="266" y="493"/>
                      <a:pt x="302" y="490"/>
                      <a:pt x="334" y="487"/>
                    </a:cubicBezTo>
                    <a:cubicBezTo>
                      <a:pt x="354" y="551"/>
                      <a:pt x="380" y="619"/>
                      <a:pt x="412" y="681"/>
                    </a:cubicBezTo>
                    <a:cubicBezTo>
                      <a:pt x="421" y="702"/>
                      <a:pt x="437" y="710"/>
                      <a:pt x="453" y="710"/>
                    </a:cubicBezTo>
                    <a:cubicBezTo>
                      <a:pt x="486" y="710"/>
                      <a:pt x="521" y="677"/>
                      <a:pt x="513" y="636"/>
                    </a:cubicBezTo>
                    <a:cubicBezTo>
                      <a:pt x="500" y="577"/>
                      <a:pt x="487" y="519"/>
                      <a:pt x="467" y="457"/>
                    </a:cubicBezTo>
                    <a:cubicBezTo>
                      <a:pt x="477" y="454"/>
                      <a:pt x="484" y="454"/>
                      <a:pt x="496" y="451"/>
                    </a:cubicBezTo>
                    <a:cubicBezTo>
                      <a:pt x="557" y="436"/>
                      <a:pt x="538" y="353"/>
                      <a:pt x="483" y="353"/>
                    </a:cubicBezTo>
                    <a:cubicBezTo>
                      <a:pt x="479" y="353"/>
                      <a:pt x="475" y="353"/>
                      <a:pt x="471" y="354"/>
                    </a:cubicBezTo>
                    <a:cubicBezTo>
                      <a:pt x="461" y="357"/>
                      <a:pt x="451" y="357"/>
                      <a:pt x="438" y="360"/>
                    </a:cubicBezTo>
                    <a:cubicBezTo>
                      <a:pt x="403" y="253"/>
                      <a:pt x="364" y="146"/>
                      <a:pt x="325" y="40"/>
                    </a:cubicBezTo>
                    <a:cubicBezTo>
                      <a:pt x="316" y="15"/>
                      <a:pt x="288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6915108" y="4156402"/>
                <a:ext cx="36250" cy="35396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39" extrusionOk="0">
                    <a:moveTo>
                      <a:pt x="384" y="1"/>
                    </a:moveTo>
                    <a:cubicBezTo>
                      <a:pt x="216" y="1"/>
                      <a:pt x="42" y="75"/>
                      <a:pt x="14" y="258"/>
                    </a:cubicBezTo>
                    <a:cubicBezTo>
                      <a:pt x="1" y="349"/>
                      <a:pt x="33" y="433"/>
                      <a:pt x="114" y="478"/>
                    </a:cubicBezTo>
                    <a:cubicBezTo>
                      <a:pt x="202" y="530"/>
                      <a:pt x="322" y="517"/>
                      <a:pt x="419" y="537"/>
                    </a:cubicBezTo>
                    <a:cubicBezTo>
                      <a:pt x="424" y="538"/>
                      <a:pt x="429" y="538"/>
                      <a:pt x="433" y="538"/>
                    </a:cubicBezTo>
                    <a:cubicBezTo>
                      <a:pt x="490" y="538"/>
                      <a:pt x="527" y="454"/>
                      <a:pt x="467" y="430"/>
                    </a:cubicBezTo>
                    <a:cubicBezTo>
                      <a:pt x="377" y="388"/>
                      <a:pt x="130" y="430"/>
                      <a:pt x="134" y="287"/>
                    </a:cubicBezTo>
                    <a:cubicBezTo>
                      <a:pt x="137" y="96"/>
                      <a:pt x="390" y="115"/>
                      <a:pt x="516" y="96"/>
                    </a:cubicBezTo>
                    <a:cubicBezTo>
                      <a:pt x="552" y="90"/>
                      <a:pt x="552" y="25"/>
                      <a:pt x="509" y="15"/>
                    </a:cubicBezTo>
                    <a:cubicBezTo>
                      <a:pt x="470" y="6"/>
                      <a:pt x="427" y="1"/>
                      <a:pt x="3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7482282" y="4492817"/>
                <a:ext cx="48924" cy="52930"/>
              </a:xfrm>
              <a:custGeom>
                <a:avLst/>
                <a:gdLst/>
                <a:ahLst/>
                <a:cxnLst/>
                <a:rect l="l" t="t" r="r" b="b"/>
                <a:pathLst>
                  <a:path w="745" h="806" extrusionOk="0">
                    <a:moveTo>
                      <a:pt x="244" y="163"/>
                    </a:moveTo>
                    <a:cubicBezTo>
                      <a:pt x="334" y="169"/>
                      <a:pt x="344" y="202"/>
                      <a:pt x="279" y="266"/>
                    </a:cubicBezTo>
                    <a:cubicBezTo>
                      <a:pt x="260" y="286"/>
                      <a:pt x="237" y="302"/>
                      <a:pt x="211" y="318"/>
                    </a:cubicBezTo>
                    <a:cubicBezTo>
                      <a:pt x="211" y="279"/>
                      <a:pt x="214" y="176"/>
                      <a:pt x="244" y="163"/>
                    </a:cubicBezTo>
                    <a:close/>
                    <a:moveTo>
                      <a:pt x="208" y="435"/>
                    </a:moveTo>
                    <a:cubicBezTo>
                      <a:pt x="214" y="438"/>
                      <a:pt x="227" y="445"/>
                      <a:pt x="240" y="445"/>
                    </a:cubicBezTo>
                    <a:cubicBezTo>
                      <a:pt x="263" y="443"/>
                      <a:pt x="293" y="441"/>
                      <a:pt x="325" y="441"/>
                    </a:cubicBezTo>
                    <a:cubicBezTo>
                      <a:pt x="429" y="441"/>
                      <a:pt x="557" y="459"/>
                      <a:pt x="564" y="558"/>
                    </a:cubicBezTo>
                    <a:cubicBezTo>
                      <a:pt x="564" y="623"/>
                      <a:pt x="555" y="613"/>
                      <a:pt x="503" y="629"/>
                    </a:cubicBezTo>
                    <a:cubicBezTo>
                      <a:pt x="470" y="642"/>
                      <a:pt x="435" y="645"/>
                      <a:pt x="402" y="655"/>
                    </a:cubicBezTo>
                    <a:cubicBezTo>
                      <a:pt x="362" y="663"/>
                      <a:pt x="324" y="666"/>
                      <a:pt x="285" y="666"/>
                    </a:cubicBezTo>
                    <a:cubicBezTo>
                      <a:pt x="258" y="666"/>
                      <a:pt x="232" y="664"/>
                      <a:pt x="205" y="662"/>
                    </a:cubicBezTo>
                    <a:cubicBezTo>
                      <a:pt x="205" y="584"/>
                      <a:pt x="205" y="513"/>
                      <a:pt x="208" y="435"/>
                    </a:cubicBezTo>
                    <a:close/>
                    <a:moveTo>
                      <a:pt x="278" y="1"/>
                    </a:moveTo>
                    <a:cubicBezTo>
                      <a:pt x="276" y="1"/>
                      <a:pt x="274" y="1"/>
                      <a:pt x="273" y="1"/>
                    </a:cubicBezTo>
                    <a:cubicBezTo>
                      <a:pt x="1" y="11"/>
                      <a:pt x="69" y="561"/>
                      <a:pt x="82" y="714"/>
                    </a:cubicBezTo>
                    <a:cubicBezTo>
                      <a:pt x="85" y="739"/>
                      <a:pt x="98" y="756"/>
                      <a:pt x="117" y="762"/>
                    </a:cubicBezTo>
                    <a:cubicBezTo>
                      <a:pt x="127" y="775"/>
                      <a:pt x="137" y="788"/>
                      <a:pt x="159" y="791"/>
                    </a:cubicBezTo>
                    <a:cubicBezTo>
                      <a:pt x="182" y="794"/>
                      <a:pt x="208" y="801"/>
                      <a:pt x="237" y="804"/>
                    </a:cubicBezTo>
                    <a:cubicBezTo>
                      <a:pt x="241" y="805"/>
                      <a:pt x="245" y="805"/>
                      <a:pt x="248" y="805"/>
                    </a:cubicBezTo>
                    <a:cubicBezTo>
                      <a:pt x="258" y="805"/>
                      <a:pt x="266" y="802"/>
                      <a:pt x="276" y="794"/>
                    </a:cubicBezTo>
                    <a:cubicBezTo>
                      <a:pt x="282" y="795"/>
                      <a:pt x="289" y="795"/>
                      <a:pt x="296" y="795"/>
                    </a:cubicBezTo>
                    <a:cubicBezTo>
                      <a:pt x="483" y="795"/>
                      <a:pt x="745" y="749"/>
                      <a:pt x="723" y="558"/>
                    </a:cubicBezTo>
                    <a:cubicBezTo>
                      <a:pt x="700" y="396"/>
                      <a:pt x="551" y="338"/>
                      <a:pt x="402" y="322"/>
                    </a:cubicBezTo>
                    <a:cubicBezTo>
                      <a:pt x="431" y="283"/>
                      <a:pt x="451" y="234"/>
                      <a:pt x="444" y="176"/>
                    </a:cubicBezTo>
                    <a:cubicBezTo>
                      <a:pt x="438" y="90"/>
                      <a:pt x="372" y="1"/>
                      <a:pt x="2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" name="Google Shape;19;p2"/>
            <p:cNvGrpSpPr/>
            <p:nvPr/>
          </p:nvGrpSpPr>
          <p:grpSpPr>
            <a:xfrm rot="3195961">
              <a:off x="6881663" y="4415603"/>
              <a:ext cx="949013" cy="865520"/>
              <a:chOff x="5882939" y="3323344"/>
              <a:chExt cx="444901" cy="405775"/>
            </a:xfrm>
          </p:grpSpPr>
          <p:sp>
            <p:nvSpPr>
              <p:cNvPr id="20" name="Google Shape;20;p2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" name="Google Shape;24;p2"/>
            <p:cNvGrpSpPr/>
            <p:nvPr/>
          </p:nvGrpSpPr>
          <p:grpSpPr>
            <a:xfrm rot="1830349">
              <a:off x="8814229" y="2978000"/>
              <a:ext cx="1071906" cy="771565"/>
              <a:chOff x="5859955" y="1906764"/>
              <a:chExt cx="497056" cy="357770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4" name="Google Shape;44;p2"/>
            <p:cNvGrpSpPr/>
            <p:nvPr/>
          </p:nvGrpSpPr>
          <p:grpSpPr>
            <a:xfrm rot="9185211">
              <a:off x="8727244" y="888250"/>
              <a:ext cx="1081988" cy="684887"/>
              <a:chOff x="4808808" y="1957984"/>
              <a:chExt cx="404920" cy="256310"/>
            </a:xfrm>
          </p:grpSpPr>
          <p:sp>
            <p:nvSpPr>
              <p:cNvPr id="45" name="Google Shape;45;p2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7" name="Google Shape;47;p2"/>
            <p:cNvGrpSpPr/>
            <p:nvPr/>
          </p:nvGrpSpPr>
          <p:grpSpPr>
            <a:xfrm rot="-7481750">
              <a:off x="8305682" y="-593996"/>
              <a:ext cx="949017" cy="865523"/>
              <a:chOff x="5882939" y="3323344"/>
              <a:chExt cx="444901" cy="405775"/>
            </a:xfrm>
          </p:grpSpPr>
          <p:sp>
            <p:nvSpPr>
              <p:cNvPr id="48" name="Google Shape;48;p2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2" name="Google Shape;52;p2"/>
            <p:cNvGrpSpPr/>
            <p:nvPr/>
          </p:nvGrpSpPr>
          <p:grpSpPr>
            <a:xfrm rot="1830349">
              <a:off x="1111004" y="-68825"/>
              <a:ext cx="1071906" cy="771565"/>
              <a:chOff x="5859955" y="1906764"/>
              <a:chExt cx="497056" cy="357770"/>
            </a:xfrm>
          </p:grpSpPr>
          <p:sp>
            <p:nvSpPr>
              <p:cNvPr id="53" name="Google Shape;53;p2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2" name="Google Shape;72;p2"/>
            <p:cNvGrpSpPr/>
            <p:nvPr/>
          </p:nvGrpSpPr>
          <p:grpSpPr>
            <a:xfrm rot="291105">
              <a:off x="30859" y="653216"/>
              <a:ext cx="1251100" cy="782723"/>
              <a:chOff x="6880435" y="4156402"/>
              <a:chExt cx="650771" cy="407141"/>
            </a:xfrm>
          </p:grpSpPr>
          <p:sp>
            <p:nvSpPr>
              <p:cNvPr id="73" name="Google Shape;73;p2"/>
              <p:cNvSpPr/>
              <p:nvPr/>
            </p:nvSpPr>
            <p:spPr>
              <a:xfrm>
                <a:off x="6911496" y="4201712"/>
                <a:ext cx="562464" cy="308649"/>
              </a:xfrm>
              <a:custGeom>
                <a:avLst/>
                <a:gdLst/>
                <a:ahLst/>
                <a:cxnLst/>
                <a:rect l="l" t="t" r="r" b="b"/>
                <a:pathLst>
                  <a:path w="8565" h="4700" extrusionOk="0">
                    <a:moveTo>
                      <a:pt x="542" y="443"/>
                    </a:moveTo>
                    <a:lnTo>
                      <a:pt x="542" y="443"/>
                    </a:lnTo>
                    <a:cubicBezTo>
                      <a:pt x="1919" y="1751"/>
                      <a:pt x="3564" y="2821"/>
                      <a:pt x="5288" y="3682"/>
                    </a:cubicBezTo>
                    <a:lnTo>
                      <a:pt x="5275" y="3695"/>
                    </a:lnTo>
                    <a:cubicBezTo>
                      <a:pt x="5161" y="3903"/>
                      <a:pt x="5132" y="4233"/>
                      <a:pt x="5288" y="4431"/>
                    </a:cubicBezTo>
                    <a:cubicBezTo>
                      <a:pt x="4353" y="4399"/>
                      <a:pt x="3418" y="4377"/>
                      <a:pt x="2483" y="4377"/>
                    </a:cubicBezTo>
                    <a:cubicBezTo>
                      <a:pt x="1880" y="4377"/>
                      <a:pt x="1277" y="4386"/>
                      <a:pt x="675" y="4408"/>
                    </a:cubicBezTo>
                    <a:cubicBezTo>
                      <a:pt x="668" y="4022"/>
                      <a:pt x="662" y="3634"/>
                      <a:pt x="655" y="3245"/>
                    </a:cubicBezTo>
                    <a:lnTo>
                      <a:pt x="655" y="3245"/>
                    </a:lnTo>
                    <a:cubicBezTo>
                      <a:pt x="1157" y="3417"/>
                      <a:pt x="1692" y="3669"/>
                      <a:pt x="1721" y="4278"/>
                    </a:cubicBezTo>
                    <a:cubicBezTo>
                      <a:pt x="1723" y="4319"/>
                      <a:pt x="1755" y="4339"/>
                      <a:pt x="1786" y="4339"/>
                    </a:cubicBezTo>
                    <a:cubicBezTo>
                      <a:pt x="1817" y="4339"/>
                      <a:pt x="1846" y="4319"/>
                      <a:pt x="1841" y="4278"/>
                    </a:cubicBezTo>
                    <a:cubicBezTo>
                      <a:pt x="1808" y="3669"/>
                      <a:pt x="1222" y="3255"/>
                      <a:pt x="649" y="3167"/>
                    </a:cubicBezTo>
                    <a:cubicBezTo>
                      <a:pt x="629" y="2260"/>
                      <a:pt x="600" y="1350"/>
                      <a:pt x="542" y="443"/>
                    </a:cubicBezTo>
                    <a:close/>
                    <a:moveTo>
                      <a:pt x="5375" y="3728"/>
                    </a:moveTo>
                    <a:cubicBezTo>
                      <a:pt x="5945" y="4006"/>
                      <a:pt x="6522" y="4265"/>
                      <a:pt x="7102" y="4505"/>
                    </a:cubicBezTo>
                    <a:cubicBezTo>
                      <a:pt x="6525" y="4476"/>
                      <a:pt x="5949" y="4453"/>
                      <a:pt x="5366" y="4431"/>
                    </a:cubicBezTo>
                    <a:cubicBezTo>
                      <a:pt x="5336" y="4314"/>
                      <a:pt x="5294" y="4204"/>
                      <a:pt x="5294" y="4084"/>
                    </a:cubicBezTo>
                    <a:cubicBezTo>
                      <a:pt x="5294" y="3958"/>
                      <a:pt x="5333" y="3847"/>
                      <a:pt x="5375" y="3734"/>
                    </a:cubicBezTo>
                    <a:lnTo>
                      <a:pt x="5375" y="3728"/>
                    </a:lnTo>
                    <a:close/>
                    <a:moveTo>
                      <a:pt x="478" y="1"/>
                    </a:moveTo>
                    <a:cubicBezTo>
                      <a:pt x="463" y="1"/>
                      <a:pt x="449" y="11"/>
                      <a:pt x="448" y="31"/>
                    </a:cubicBezTo>
                    <a:cubicBezTo>
                      <a:pt x="412" y="1483"/>
                      <a:pt x="480" y="2953"/>
                      <a:pt x="539" y="4408"/>
                    </a:cubicBezTo>
                    <a:cubicBezTo>
                      <a:pt x="377" y="4411"/>
                      <a:pt x="218" y="4421"/>
                      <a:pt x="56" y="4427"/>
                    </a:cubicBezTo>
                    <a:cubicBezTo>
                      <a:pt x="1" y="4431"/>
                      <a:pt x="1" y="4508"/>
                      <a:pt x="56" y="4508"/>
                    </a:cubicBezTo>
                    <a:lnTo>
                      <a:pt x="542" y="4521"/>
                    </a:lnTo>
                    <a:cubicBezTo>
                      <a:pt x="542" y="4550"/>
                      <a:pt x="545" y="4583"/>
                      <a:pt x="545" y="4609"/>
                    </a:cubicBezTo>
                    <a:cubicBezTo>
                      <a:pt x="547" y="4652"/>
                      <a:pt x="580" y="4674"/>
                      <a:pt x="612" y="4674"/>
                    </a:cubicBezTo>
                    <a:cubicBezTo>
                      <a:pt x="645" y="4674"/>
                      <a:pt x="676" y="4652"/>
                      <a:pt x="675" y="4609"/>
                    </a:cubicBezTo>
                    <a:lnTo>
                      <a:pt x="675" y="4525"/>
                    </a:lnTo>
                    <a:cubicBezTo>
                      <a:pt x="3273" y="4586"/>
                      <a:pt x="5871" y="4573"/>
                      <a:pt x="8466" y="4699"/>
                    </a:cubicBezTo>
                    <a:cubicBezTo>
                      <a:pt x="8468" y="4700"/>
                      <a:pt x="8470" y="4700"/>
                      <a:pt x="8472" y="4700"/>
                    </a:cubicBezTo>
                    <a:cubicBezTo>
                      <a:pt x="8536" y="4700"/>
                      <a:pt x="8564" y="4605"/>
                      <a:pt x="8501" y="4576"/>
                    </a:cubicBezTo>
                    <a:cubicBezTo>
                      <a:pt x="8446" y="4554"/>
                      <a:pt x="8395" y="4528"/>
                      <a:pt x="8333" y="4505"/>
                    </a:cubicBezTo>
                    <a:cubicBezTo>
                      <a:pt x="8325" y="4502"/>
                      <a:pt x="8318" y="4501"/>
                      <a:pt x="8311" y="4501"/>
                    </a:cubicBezTo>
                    <a:cubicBezTo>
                      <a:pt x="8280" y="4501"/>
                      <a:pt x="8258" y="4528"/>
                      <a:pt x="8255" y="4557"/>
                    </a:cubicBezTo>
                    <a:cubicBezTo>
                      <a:pt x="7947" y="4541"/>
                      <a:pt x="7640" y="4528"/>
                      <a:pt x="7335" y="4512"/>
                    </a:cubicBezTo>
                    <a:cubicBezTo>
                      <a:pt x="7338" y="4486"/>
                      <a:pt x="7329" y="4453"/>
                      <a:pt x="7290" y="4434"/>
                    </a:cubicBezTo>
                    <a:cubicBezTo>
                      <a:pt x="6065" y="3945"/>
                      <a:pt x="4883" y="3355"/>
                      <a:pt x="3755" y="2665"/>
                    </a:cubicBezTo>
                    <a:cubicBezTo>
                      <a:pt x="2622" y="1975"/>
                      <a:pt x="1585" y="1172"/>
                      <a:pt x="542" y="355"/>
                    </a:cubicBezTo>
                    <a:cubicBezTo>
                      <a:pt x="539" y="355"/>
                      <a:pt x="539" y="349"/>
                      <a:pt x="532" y="349"/>
                    </a:cubicBezTo>
                    <a:cubicBezTo>
                      <a:pt x="526" y="245"/>
                      <a:pt x="516" y="135"/>
                      <a:pt x="509" y="31"/>
                    </a:cubicBezTo>
                    <a:cubicBezTo>
                      <a:pt x="508" y="11"/>
                      <a:pt x="493" y="1"/>
                      <a:pt x="4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6880435" y="4510481"/>
                <a:ext cx="36644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558" h="808" extrusionOk="0">
                    <a:moveTo>
                      <a:pt x="283" y="292"/>
                    </a:moveTo>
                    <a:cubicBezTo>
                      <a:pt x="289" y="325"/>
                      <a:pt x="299" y="354"/>
                      <a:pt x="309" y="386"/>
                    </a:cubicBezTo>
                    <a:cubicBezTo>
                      <a:pt x="292" y="386"/>
                      <a:pt x="276" y="389"/>
                      <a:pt x="260" y="393"/>
                    </a:cubicBezTo>
                    <a:cubicBezTo>
                      <a:pt x="270" y="360"/>
                      <a:pt x="276" y="325"/>
                      <a:pt x="283" y="292"/>
                    </a:cubicBezTo>
                    <a:close/>
                    <a:moveTo>
                      <a:pt x="262" y="1"/>
                    </a:moveTo>
                    <a:cubicBezTo>
                      <a:pt x="239" y="1"/>
                      <a:pt x="217" y="12"/>
                      <a:pt x="211" y="40"/>
                    </a:cubicBezTo>
                    <a:cubicBezTo>
                      <a:pt x="192" y="163"/>
                      <a:pt x="173" y="283"/>
                      <a:pt x="147" y="406"/>
                    </a:cubicBezTo>
                    <a:cubicBezTo>
                      <a:pt x="114" y="409"/>
                      <a:pt x="88" y="412"/>
                      <a:pt x="56" y="419"/>
                    </a:cubicBezTo>
                    <a:cubicBezTo>
                      <a:pt x="17" y="422"/>
                      <a:pt x="1" y="480"/>
                      <a:pt x="46" y="487"/>
                    </a:cubicBezTo>
                    <a:cubicBezTo>
                      <a:pt x="75" y="490"/>
                      <a:pt x="104" y="493"/>
                      <a:pt x="137" y="493"/>
                    </a:cubicBezTo>
                    <a:cubicBezTo>
                      <a:pt x="121" y="584"/>
                      <a:pt x="104" y="668"/>
                      <a:pt x="92" y="759"/>
                    </a:cubicBezTo>
                    <a:cubicBezTo>
                      <a:pt x="86" y="788"/>
                      <a:pt x="110" y="808"/>
                      <a:pt x="134" y="808"/>
                    </a:cubicBezTo>
                    <a:cubicBezTo>
                      <a:pt x="149" y="808"/>
                      <a:pt x="164" y="799"/>
                      <a:pt x="169" y="778"/>
                    </a:cubicBezTo>
                    <a:cubicBezTo>
                      <a:pt x="192" y="684"/>
                      <a:pt x="211" y="587"/>
                      <a:pt x="234" y="493"/>
                    </a:cubicBezTo>
                    <a:cubicBezTo>
                      <a:pt x="266" y="493"/>
                      <a:pt x="302" y="490"/>
                      <a:pt x="334" y="487"/>
                    </a:cubicBezTo>
                    <a:cubicBezTo>
                      <a:pt x="354" y="551"/>
                      <a:pt x="380" y="619"/>
                      <a:pt x="412" y="681"/>
                    </a:cubicBezTo>
                    <a:cubicBezTo>
                      <a:pt x="421" y="702"/>
                      <a:pt x="437" y="710"/>
                      <a:pt x="453" y="710"/>
                    </a:cubicBezTo>
                    <a:cubicBezTo>
                      <a:pt x="486" y="710"/>
                      <a:pt x="521" y="677"/>
                      <a:pt x="513" y="636"/>
                    </a:cubicBezTo>
                    <a:cubicBezTo>
                      <a:pt x="500" y="577"/>
                      <a:pt x="487" y="519"/>
                      <a:pt x="467" y="457"/>
                    </a:cubicBezTo>
                    <a:cubicBezTo>
                      <a:pt x="477" y="454"/>
                      <a:pt x="484" y="454"/>
                      <a:pt x="496" y="451"/>
                    </a:cubicBezTo>
                    <a:cubicBezTo>
                      <a:pt x="557" y="436"/>
                      <a:pt x="538" y="353"/>
                      <a:pt x="483" y="353"/>
                    </a:cubicBezTo>
                    <a:cubicBezTo>
                      <a:pt x="479" y="353"/>
                      <a:pt x="475" y="353"/>
                      <a:pt x="471" y="354"/>
                    </a:cubicBezTo>
                    <a:cubicBezTo>
                      <a:pt x="461" y="357"/>
                      <a:pt x="451" y="357"/>
                      <a:pt x="438" y="360"/>
                    </a:cubicBezTo>
                    <a:cubicBezTo>
                      <a:pt x="403" y="253"/>
                      <a:pt x="364" y="146"/>
                      <a:pt x="325" y="40"/>
                    </a:cubicBezTo>
                    <a:cubicBezTo>
                      <a:pt x="316" y="15"/>
                      <a:pt x="288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6915108" y="4156402"/>
                <a:ext cx="36250" cy="35396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39" extrusionOk="0">
                    <a:moveTo>
                      <a:pt x="384" y="1"/>
                    </a:moveTo>
                    <a:cubicBezTo>
                      <a:pt x="216" y="1"/>
                      <a:pt x="42" y="75"/>
                      <a:pt x="14" y="258"/>
                    </a:cubicBezTo>
                    <a:cubicBezTo>
                      <a:pt x="1" y="349"/>
                      <a:pt x="33" y="433"/>
                      <a:pt x="114" y="478"/>
                    </a:cubicBezTo>
                    <a:cubicBezTo>
                      <a:pt x="202" y="530"/>
                      <a:pt x="322" y="517"/>
                      <a:pt x="419" y="537"/>
                    </a:cubicBezTo>
                    <a:cubicBezTo>
                      <a:pt x="424" y="538"/>
                      <a:pt x="429" y="538"/>
                      <a:pt x="433" y="538"/>
                    </a:cubicBezTo>
                    <a:cubicBezTo>
                      <a:pt x="490" y="538"/>
                      <a:pt x="527" y="454"/>
                      <a:pt x="467" y="430"/>
                    </a:cubicBezTo>
                    <a:cubicBezTo>
                      <a:pt x="377" y="388"/>
                      <a:pt x="130" y="430"/>
                      <a:pt x="134" y="287"/>
                    </a:cubicBezTo>
                    <a:cubicBezTo>
                      <a:pt x="137" y="96"/>
                      <a:pt x="390" y="115"/>
                      <a:pt x="516" y="96"/>
                    </a:cubicBezTo>
                    <a:cubicBezTo>
                      <a:pt x="552" y="90"/>
                      <a:pt x="552" y="25"/>
                      <a:pt x="509" y="15"/>
                    </a:cubicBezTo>
                    <a:cubicBezTo>
                      <a:pt x="470" y="6"/>
                      <a:pt x="427" y="1"/>
                      <a:pt x="3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7482282" y="4492817"/>
                <a:ext cx="48924" cy="52930"/>
              </a:xfrm>
              <a:custGeom>
                <a:avLst/>
                <a:gdLst/>
                <a:ahLst/>
                <a:cxnLst/>
                <a:rect l="l" t="t" r="r" b="b"/>
                <a:pathLst>
                  <a:path w="745" h="806" extrusionOk="0">
                    <a:moveTo>
                      <a:pt x="244" y="163"/>
                    </a:moveTo>
                    <a:cubicBezTo>
                      <a:pt x="334" y="169"/>
                      <a:pt x="344" y="202"/>
                      <a:pt x="279" y="266"/>
                    </a:cubicBezTo>
                    <a:cubicBezTo>
                      <a:pt x="260" y="286"/>
                      <a:pt x="237" y="302"/>
                      <a:pt x="211" y="318"/>
                    </a:cubicBezTo>
                    <a:cubicBezTo>
                      <a:pt x="211" y="279"/>
                      <a:pt x="214" y="176"/>
                      <a:pt x="244" y="163"/>
                    </a:cubicBezTo>
                    <a:close/>
                    <a:moveTo>
                      <a:pt x="208" y="435"/>
                    </a:moveTo>
                    <a:cubicBezTo>
                      <a:pt x="214" y="438"/>
                      <a:pt x="227" y="445"/>
                      <a:pt x="240" y="445"/>
                    </a:cubicBezTo>
                    <a:cubicBezTo>
                      <a:pt x="263" y="443"/>
                      <a:pt x="293" y="441"/>
                      <a:pt x="325" y="441"/>
                    </a:cubicBezTo>
                    <a:cubicBezTo>
                      <a:pt x="429" y="441"/>
                      <a:pt x="557" y="459"/>
                      <a:pt x="564" y="558"/>
                    </a:cubicBezTo>
                    <a:cubicBezTo>
                      <a:pt x="564" y="623"/>
                      <a:pt x="555" y="613"/>
                      <a:pt x="503" y="629"/>
                    </a:cubicBezTo>
                    <a:cubicBezTo>
                      <a:pt x="470" y="642"/>
                      <a:pt x="435" y="645"/>
                      <a:pt x="402" y="655"/>
                    </a:cubicBezTo>
                    <a:cubicBezTo>
                      <a:pt x="362" y="663"/>
                      <a:pt x="324" y="666"/>
                      <a:pt x="285" y="666"/>
                    </a:cubicBezTo>
                    <a:cubicBezTo>
                      <a:pt x="258" y="666"/>
                      <a:pt x="232" y="664"/>
                      <a:pt x="205" y="662"/>
                    </a:cubicBezTo>
                    <a:cubicBezTo>
                      <a:pt x="205" y="584"/>
                      <a:pt x="205" y="513"/>
                      <a:pt x="208" y="435"/>
                    </a:cubicBezTo>
                    <a:close/>
                    <a:moveTo>
                      <a:pt x="278" y="1"/>
                    </a:moveTo>
                    <a:cubicBezTo>
                      <a:pt x="276" y="1"/>
                      <a:pt x="274" y="1"/>
                      <a:pt x="273" y="1"/>
                    </a:cubicBezTo>
                    <a:cubicBezTo>
                      <a:pt x="1" y="11"/>
                      <a:pt x="69" y="561"/>
                      <a:pt x="82" y="714"/>
                    </a:cubicBezTo>
                    <a:cubicBezTo>
                      <a:pt x="85" y="739"/>
                      <a:pt x="98" y="756"/>
                      <a:pt x="117" y="762"/>
                    </a:cubicBezTo>
                    <a:cubicBezTo>
                      <a:pt x="127" y="775"/>
                      <a:pt x="137" y="788"/>
                      <a:pt x="159" y="791"/>
                    </a:cubicBezTo>
                    <a:cubicBezTo>
                      <a:pt x="182" y="794"/>
                      <a:pt x="208" y="801"/>
                      <a:pt x="237" y="804"/>
                    </a:cubicBezTo>
                    <a:cubicBezTo>
                      <a:pt x="241" y="805"/>
                      <a:pt x="245" y="805"/>
                      <a:pt x="248" y="805"/>
                    </a:cubicBezTo>
                    <a:cubicBezTo>
                      <a:pt x="258" y="805"/>
                      <a:pt x="266" y="802"/>
                      <a:pt x="276" y="794"/>
                    </a:cubicBezTo>
                    <a:cubicBezTo>
                      <a:pt x="282" y="795"/>
                      <a:pt x="289" y="795"/>
                      <a:pt x="296" y="795"/>
                    </a:cubicBezTo>
                    <a:cubicBezTo>
                      <a:pt x="483" y="795"/>
                      <a:pt x="745" y="749"/>
                      <a:pt x="723" y="558"/>
                    </a:cubicBezTo>
                    <a:cubicBezTo>
                      <a:pt x="700" y="396"/>
                      <a:pt x="551" y="338"/>
                      <a:pt x="402" y="322"/>
                    </a:cubicBezTo>
                    <a:cubicBezTo>
                      <a:pt x="431" y="283"/>
                      <a:pt x="451" y="234"/>
                      <a:pt x="444" y="176"/>
                    </a:cubicBezTo>
                    <a:cubicBezTo>
                      <a:pt x="438" y="90"/>
                      <a:pt x="372" y="1"/>
                      <a:pt x="2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7" name="Google Shape;77;p2"/>
            <p:cNvGrpSpPr/>
            <p:nvPr/>
          </p:nvGrpSpPr>
          <p:grpSpPr>
            <a:xfrm rot="2304760">
              <a:off x="808884" y="4612269"/>
              <a:ext cx="1081965" cy="684873"/>
              <a:chOff x="4808808" y="1957984"/>
              <a:chExt cx="404920" cy="256310"/>
            </a:xfrm>
          </p:grpSpPr>
          <p:sp>
            <p:nvSpPr>
              <p:cNvPr id="78" name="Google Shape;78;p2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0" name="Google Shape;80;p2"/>
            <p:cNvGrpSpPr/>
            <p:nvPr/>
          </p:nvGrpSpPr>
          <p:grpSpPr>
            <a:xfrm>
              <a:off x="143387" y="3102705"/>
              <a:ext cx="949019" cy="865518"/>
              <a:chOff x="5882939" y="3323344"/>
              <a:chExt cx="444901" cy="405775"/>
            </a:xfrm>
          </p:grpSpPr>
          <p:sp>
            <p:nvSpPr>
              <p:cNvPr id="81" name="Google Shape;81;p2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85" name="Google Shape;85;p2"/>
          <p:cNvGrpSpPr/>
          <p:nvPr/>
        </p:nvGrpSpPr>
        <p:grpSpPr>
          <a:xfrm>
            <a:off x="-686126" y="-797733"/>
            <a:ext cx="10366293" cy="6356875"/>
            <a:chOff x="-686126" y="-797733"/>
            <a:chExt cx="10366293" cy="6356875"/>
          </a:xfrm>
        </p:grpSpPr>
        <p:grpSp>
          <p:nvGrpSpPr>
            <p:cNvPr id="86" name="Google Shape;86;p2"/>
            <p:cNvGrpSpPr/>
            <p:nvPr/>
          </p:nvGrpSpPr>
          <p:grpSpPr>
            <a:xfrm rot="1967023">
              <a:off x="8022457" y="3837852"/>
              <a:ext cx="1107620" cy="218172"/>
              <a:chOff x="4737493" y="4305992"/>
              <a:chExt cx="547410" cy="107830"/>
            </a:xfrm>
          </p:grpSpPr>
          <p:sp>
            <p:nvSpPr>
              <p:cNvPr id="87" name="Google Shape;87;p2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90;p2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2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2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2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2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" name="Google Shape;100;p2"/>
            <p:cNvGrpSpPr/>
            <p:nvPr/>
          </p:nvGrpSpPr>
          <p:grpSpPr>
            <a:xfrm rot="-4946701">
              <a:off x="8112488" y="2706040"/>
              <a:ext cx="979619" cy="216229"/>
              <a:chOff x="7968422" y="675563"/>
              <a:chExt cx="462304" cy="102049"/>
            </a:xfrm>
          </p:grpSpPr>
          <p:sp>
            <p:nvSpPr>
              <p:cNvPr id="101" name="Google Shape;101;p2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2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09;p2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0;p2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2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13;p2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4" name="Google Shape;114;p2"/>
            <p:cNvGrpSpPr/>
            <p:nvPr/>
          </p:nvGrpSpPr>
          <p:grpSpPr>
            <a:xfrm rot="-1872959">
              <a:off x="8385761" y="5005094"/>
              <a:ext cx="677116" cy="330879"/>
              <a:chOff x="7053208" y="3451133"/>
              <a:chExt cx="306539" cy="149789"/>
            </a:xfrm>
          </p:grpSpPr>
          <p:sp>
            <p:nvSpPr>
              <p:cNvPr id="115" name="Google Shape;115;p2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2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2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118;p2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2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2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2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2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2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4" name="Google Shape;124;p2"/>
            <p:cNvGrpSpPr/>
            <p:nvPr/>
          </p:nvGrpSpPr>
          <p:grpSpPr>
            <a:xfrm rot="1857328">
              <a:off x="6306150" y="-154994"/>
              <a:ext cx="461608" cy="269559"/>
              <a:chOff x="5999959" y="663349"/>
              <a:chExt cx="216246" cy="126280"/>
            </a:xfrm>
          </p:grpSpPr>
          <p:sp>
            <p:nvSpPr>
              <p:cNvPr id="125" name="Google Shape;125;p2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2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2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2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2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2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131;p2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2" name="Google Shape;132;p2"/>
            <p:cNvGrpSpPr/>
            <p:nvPr/>
          </p:nvGrpSpPr>
          <p:grpSpPr>
            <a:xfrm rot="-1936651">
              <a:off x="8632654" y="457089"/>
              <a:ext cx="1045682" cy="309432"/>
              <a:chOff x="5813594" y="2813041"/>
              <a:chExt cx="591605" cy="175073"/>
            </a:xfrm>
          </p:grpSpPr>
          <p:sp>
            <p:nvSpPr>
              <p:cNvPr id="133" name="Google Shape;133;p2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34;p2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35;p2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36;p2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2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2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2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" name="Google Shape;140;p2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" name="Google Shape;141;p2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" name="Google Shape;142;p2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143;p2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4" name="Google Shape;144;p2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" name="Google Shape;145;p2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146;p2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" name="Google Shape;147;p2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8" name="Google Shape;148;p2"/>
            <p:cNvGrpSpPr/>
            <p:nvPr/>
          </p:nvGrpSpPr>
          <p:grpSpPr>
            <a:xfrm rot="-4946701">
              <a:off x="7202988" y="-406085"/>
              <a:ext cx="979619" cy="216229"/>
              <a:chOff x="7968422" y="675563"/>
              <a:chExt cx="462304" cy="102049"/>
            </a:xfrm>
          </p:grpSpPr>
          <p:sp>
            <p:nvSpPr>
              <p:cNvPr id="149" name="Google Shape;149;p2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50;p2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" name="Google Shape;151;p2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152;p2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53;p2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" name="Google Shape;154;p2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5;p2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156;p2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" name="Google Shape;157;p2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58;p2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59;p2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160;p2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2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2" name="Google Shape;162;p2"/>
            <p:cNvGrpSpPr/>
            <p:nvPr/>
          </p:nvGrpSpPr>
          <p:grpSpPr>
            <a:xfrm rot="-1872959">
              <a:off x="2277086" y="151506"/>
              <a:ext cx="677116" cy="330879"/>
              <a:chOff x="7053208" y="3451133"/>
              <a:chExt cx="306539" cy="149789"/>
            </a:xfrm>
          </p:grpSpPr>
          <p:sp>
            <p:nvSpPr>
              <p:cNvPr id="163" name="Google Shape;163;p2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64;p2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165;p2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166;p2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67;p2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68;p2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2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2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2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2" name="Google Shape;172;p2"/>
            <p:cNvGrpSpPr/>
            <p:nvPr/>
          </p:nvGrpSpPr>
          <p:grpSpPr>
            <a:xfrm rot="1974685">
              <a:off x="119287" y="480725"/>
              <a:ext cx="1187875" cy="262190"/>
              <a:chOff x="7968422" y="675563"/>
              <a:chExt cx="462304" cy="102049"/>
            </a:xfrm>
          </p:grpSpPr>
          <p:sp>
            <p:nvSpPr>
              <p:cNvPr id="173" name="Google Shape;173;p2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2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2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2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" name="Google Shape;177;p2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" name="Google Shape;178;p2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" name="Google Shape;179;p2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" name="Google Shape;180;p2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" name="Google Shape;181;p2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" name="Google Shape;182;p2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" name="Google Shape;183;p2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84;p2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" name="Google Shape;185;p2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6" name="Google Shape;186;p2"/>
            <p:cNvGrpSpPr/>
            <p:nvPr/>
          </p:nvGrpSpPr>
          <p:grpSpPr>
            <a:xfrm rot="-2124795">
              <a:off x="538436" y="-186596"/>
              <a:ext cx="714312" cy="332767"/>
              <a:chOff x="8025882" y="2821184"/>
              <a:chExt cx="340424" cy="158589"/>
            </a:xfrm>
          </p:grpSpPr>
          <p:sp>
            <p:nvSpPr>
              <p:cNvPr id="187" name="Google Shape;187;p2"/>
              <p:cNvSpPr/>
              <p:nvPr/>
            </p:nvSpPr>
            <p:spPr>
              <a:xfrm>
                <a:off x="8025882" y="2871420"/>
                <a:ext cx="56214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856" h="1192" extrusionOk="0">
                    <a:moveTo>
                      <a:pt x="799" y="0"/>
                    </a:moveTo>
                    <a:cubicBezTo>
                      <a:pt x="790" y="0"/>
                      <a:pt x="781" y="4"/>
                      <a:pt x="774" y="13"/>
                    </a:cubicBezTo>
                    <a:cubicBezTo>
                      <a:pt x="709" y="94"/>
                      <a:pt x="648" y="178"/>
                      <a:pt x="586" y="259"/>
                    </a:cubicBezTo>
                    <a:cubicBezTo>
                      <a:pt x="554" y="304"/>
                      <a:pt x="495" y="366"/>
                      <a:pt x="453" y="431"/>
                    </a:cubicBezTo>
                    <a:cubicBezTo>
                      <a:pt x="408" y="382"/>
                      <a:pt x="359" y="340"/>
                      <a:pt x="317" y="291"/>
                    </a:cubicBezTo>
                    <a:cubicBezTo>
                      <a:pt x="236" y="210"/>
                      <a:pt x="158" y="126"/>
                      <a:pt x="77" y="45"/>
                    </a:cubicBezTo>
                    <a:cubicBezTo>
                      <a:pt x="69" y="37"/>
                      <a:pt x="60" y="33"/>
                      <a:pt x="51" y="33"/>
                    </a:cubicBezTo>
                    <a:cubicBezTo>
                      <a:pt x="23" y="33"/>
                      <a:pt x="1" y="70"/>
                      <a:pt x="26" y="97"/>
                    </a:cubicBezTo>
                    <a:cubicBezTo>
                      <a:pt x="94" y="181"/>
                      <a:pt x="165" y="262"/>
                      <a:pt x="239" y="343"/>
                    </a:cubicBezTo>
                    <a:cubicBezTo>
                      <a:pt x="294" y="408"/>
                      <a:pt x="350" y="483"/>
                      <a:pt x="405" y="544"/>
                    </a:cubicBezTo>
                    <a:cubicBezTo>
                      <a:pt x="401" y="615"/>
                      <a:pt x="437" y="706"/>
                      <a:pt x="450" y="774"/>
                    </a:cubicBezTo>
                    <a:cubicBezTo>
                      <a:pt x="473" y="901"/>
                      <a:pt x="499" y="1024"/>
                      <a:pt x="531" y="1147"/>
                    </a:cubicBezTo>
                    <a:cubicBezTo>
                      <a:pt x="539" y="1178"/>
                      <a:pt x="561" y="1191"/>
                      <a:pt x="584" y="1191"/>
                    </a:cubicBezTo>
                    <a:cubicBezTo>
                      <a:pt x="619" y="1191"/>
                      <a:pt x="655" y="1161"/>
                      <a:pt x="648" y="1114"/>
                    </a:cubicBezTo>
                    <a:cubicBezTo>
                      <a:pt x="625" y="949"/>
                      <a:pt x="534" y="755"/>
                      <a:pt x="537" y="586"/>
                    </a:cubicBezTo>
                    <a:lnTo>
                      <a:pt x="537" y="564"/>
                    </a:lnTo>
                    <a:cubicBezTo>
                      <a:pt x="547" y="564"/>
                      <a:pt x="547" y="560"/>
                      <a:pt x="547" y="551"/>
                    </a:cubicBezTo>
                    <a:cubicBezTo>
                      <a:pt x="576" y="382"/>
                      <a:pt x="755" y="198"/>
                      <a:pt x="839" y="61"/>
                    </a:cubicBezTo>
                    <a:cubicBezTo>
                      <a:pt x="856" y="35"/>
                      <a:pt x="827" y="0"/>
                      <a:pt x="7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2"/>
              <p:cNvSpPr/>
              <p:nvPr/>
            </p:nvSpPr>
            <p:spPr>
              <a:xfrm>
                <a:off x="8072703" y="2920867"/>
                <a:ext cx="40190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37" extrusionOk="0">
                    <a:moveTo>
                      <a:pt x="52" y="0"/>
                    </a:moveTo>
                    <a:cubicBezTo>
                      <a:pt x="13" y="0"/>
                      <a:pt x="0" y="58"/>
                      <a:pt x="45" y="73"/>
                    </a:cubicBezTo>
                    <a:cubicBezTo>
                      <a:pt x="149" y="106"/>
                      <a:pt x="280" y="137"/>
                      <a:pt x="403" y="137"/>
                    </a:cubicBezTo>
                    <a:cubicBezTo>
                      <a:pt x="459" y="137"/>
                      <a:pt x="513" y="130"/>
                      <a:pt x="563" y="115"/>
                    </a:cubicBezTo>
                    <a:cubicBezTo>
                      <a:pt x="612" y="105"/>
                      <a:pt x="602" y="34"/>
                      <a:pt x="550" y="28"/>
                    </a:cubicBezTo>
                    <a:cubicBezTo>
                      <a:pt x="479" y="28"/>
                      <a:pt x="411" y="41"/>
                      <a:pt x="341" y="41"/>
                    </a:cubicBezTo>
                    <a:cubicBezTo>
                      <a:pt x="334" y="41"/>
                      <a:pt x="327" y="41"/>
                      <a:pt x="320" y="41"/>
                    </a:cubicBezTo>
                    <a:cubicBezTo>
                      <a:pt x="236" y="37"/>
                      <a:pt x="148" y="24"/>
                      <a:pt x="64" y="2"/>
                    </a:cubicBezTo>
                    <a:cubicBezTo>
                      <a:pt x="60" y="1"/>
                      <a:pt x="56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2"/>
              <p:cNvSpPr/>
              <p:nvPr/>
            </p:nvSpPr>
            <p:spPr>
              <a:xfrm>
                <a:off x="8069354" y="2907077"/>
                <a:ext cx="45050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8" extrusionOk="0">
                    <a:moveTo>
                      <a:pt x="32" y="1"/>
                    </a:moveTo>
                    <a:cubicBezTo>
                      <a:pt x="2" y="1"/>
                      <a:pt x="0" y="53"/>
                      <a:pt x="31" y="59"/>
                    </a:cubicBezTo>
                    <a:cubicBezTo>
                      <a:pt x="186" y="100"/>
                      <a:pt x="364" y="127"/>
                      <a:pt x="528" y="127"/>
                    </a:cubicBezTo>
                    <a:cubicBezTo>
                      <a:pt x="559" y="127"/>
                      <a:pt x="590" y="126"/>
                      <a:pt x="621" y="124"/>
                    </a:cubicBezTo>
                    <a:cubicBezTo>
                      <a:pt x="685" y="118"/>
                      <a:pt x="685" y="24"/>
                      <a:pt x="621" y="24"/>
                    </a:cubicBezTo>
                    <a:cubicBezTo>
                      <a:pt x="426" y="17"/>
                      <a:pt x="232" y="17"/>
                      <a:pt x="37" y="1"/>
                    </a:cubicBezTo>
                    <a:cubicBezTo>
                      <a:pt x="36" y="1"/>
                      <a:pt x="34" y="1"/>
                      <a:pt x="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2"/>
              <p:cNvSpPr/>
              <p:nvPr/>
            </p:nvSpPr>
            <p:spPr>
              <a:xfrm>
                <a:off x="8122545" y="2887968"/>
                <a:ext cx="48793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743" h="786" extrusionOk="0">
                    <a:moveTo>
                      <a:pt x="427" y="0"/>
                    </a:moveTo>
                    <a:cubicBezTo>
                      <a:pt x="173" y="0"/>
                      <a:pt x="0" y="319"/>
                      <a:pt x="99" y="542"/>
                    </a:cubicBezTo>
                    <a:cubicBezTo>
                      <a:pt x="162" y="682"/>
                      <a:pt x="334" y="785"/>
                      <a:pt x="495" y="785"/>
                    </a:cubicBezTo>
                    <a:cubicBezTo>
                      <a:pt x="575" y="785"/>
                      <a:pt x="652" y="760"/>
                      <a:pt x="711" y="700"/>
                    </a:cubicBezTo>
                    <a:cubicBezTo>
                      <a:pt x="743" y="669"/>
                      <a:pt x="715" y="603"/>
                      <a:pt x="670" y="603"/>
                    </a:cubicBezTo>
                    <a:cubicBezTo>
                      <a:pt x="665" y="603"/>
                      <a:pt x="659" y="604"/>
                      <a:pt x="653" y="606"/>
                    </a:cubicBezTo>
                    <a:cubicBezTo>
                      <a:pt x="589" y="630"/>
                      <a:pt x="519" y="648"/>
                      <a:pt x="453" y="648"/>
                    </a:cubicBezTo>
                    <a:cubicBezTo>
                      <a:pt x="359" y="648"/>
                      <a:pt x="271" y="612"/>
                      <a:pt x="216" y="509"/>
                    </a:cubicBezTo>
                    <a:cubicBezTo>
                      <a:pt x="112" y="315"/>
                      <a:pt x="277" y="127"/>
                      <a:pt x="452" y="72"/>
                    </a:cubicBezTo>
                    <a:cubicBezTo>
                      <a:pt x="491" y="59"/>
                      <a:pt x="484" y="4"/>
                      <a:pt x="442" y="1"/>
                    </a:cubicBezTo>
                    <a:cubicBezTo>
                      <a:pt x="437" y="0"/>
                      <a:pt x="432" y="0"/>
                      <a:pt x="4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2"/>
              <p:cNvSpPr/>
              <p:nvPr/>
            </p:nvSpPr>
            <p:spPr>
              <a:xfrm>
                <a:off x="8170088" y="2914695"/>
                <a:ext cx="29814" cy="39468"/>
              </a:xfrm>
              <a:custGeom>
                <a:avLst/>
                <a:gdLst/>
                <a:ahLst/>
                <a:cxnLst/>
                <a:rect l="l" t="t" r="r" b="b"/>
                <a:pathLst>
                  <a:path w="454" h="601" extrusionOk="0">
                    <a:moveTo>
                      <a:pt x="309" y="0"/>
                    </a:moveTo>
                    <a:cubicBezTo>
                      <a:pt x="286" y="0"/>
                      <a:pt x="265" y="13"/>
                      <a:pt x="259" y="41"/>
                    </a:cubicBezTo>
                    <a:cubicBezTo>
                      <a:pt x="250" y="70"/>
                      <a:pt x="243" y="105"/>
                      <a:pt x="214" y="122"/>
                    </a:cubicBezTo>
                    <a:cubicBezTo>
                      <a:pt x="201" y="130"/>
                      <a:pt x="182" y="135"/>
                      <a:pt x="162" y="135"/>
                    </a:cubicBezTo>
                    <a:cubicBezTo>
                      <a:pt x="127" y="135"/>
                      <a:pt x="92" y="117"/>
                      <a:pt x="107" y="67"/>
                    </a:cubicBezTo>
                    <a:cubicBezTo>
                      <a:pt x="117" y="38"/>
                      <a:pt x="96" y="20"/>
                      <a:pt x="73" y="20"/>
                    </a:cubicBezTo>
                    <a:cubicBezTo>
                      <a:pt x="58" y="20"/>
                      <a:pt x="42" y="29"/>
                      <a:pt x="36" y="47"/>
                    </a:cubicBezTo>
                    <a:cubicBezTo>
                      <a:pt x="0" y="131"/>
                      <a:pt x="65" y="229"/>
                      <a:pt x="152" y="245"/>
                    </a:cubicBezTo>
                    <a:cubicBezTo>
                      <a:pt x="163" y="247"/>
                      <a:pt x="173" y="248"/>
                      <a:pt x="183" y="248"/>
                    </a:cubicBezTo>
                    <a:cubicBezTo>
                      <a:pt x="228" y="248"/>
                      <a:pt x="266" y="226"/>
                      <a:pt x="298" y="199"/>
                    </a:cubicBezTo>
                    <a:cubicBezTo>
                      <a:pt x="324" y="306"/>
                      <a:pt x="324" y="413"/>
                      <a:pt x="308" y="523"/>
                    </a:cubicBezTo>
                    <a:cubicBezTo>
                      <a:pt x="300" y="570"/>
                      <a:pt x="338" y="600"/>
                      <a:pt x="373" y="600"/>
                    </a:cubicBezTo>
                    <a:cubicBezTo>
                      <a:pt x="396" y="600"/>
                      <a:pt x="418" y="587"/>
                      <a:pt x="425" y="556"/>
                    </a:cubicBezTo>
                    <a:cubicBezTo>
                      <a:pt x="454" y="381"/>
                      <a:pt x="437" y="209"/>
                      <a:pt x="373" y="41"/>
                    </a:cubicBezTo>
                    <a:cubicBezTo>
                      <a:pt x="361" y="15"/>
                      <a:pt x="334" y="0"/>
                      <a:pt x="30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2"/>
              <p:cNvSpPr/>
              <p:nvPr/>
            </p:nvSpPr>
            <p:spPr>
              <a:xfrm>
                <a:off x="8207519" y="2885604"/>
                <a:ext cx="35987" cy="59103"/>
              </a:xfrm>
              <a:custGeom>
                <a:avLst/>
                <a:gdLst/>
                <a:ahLst/>
                <a:cxnLst/>
                <a:rect l="l" t="t" r="r" b="b"/>
                <a:pathLst>
                  <a:path w="548" h="900" extrusionOk="0">
                    <a:moveTo>
                      <a:pt x="272" y="153"/>
                    </a:moveTo>
                    <a:cubicBezTo>
                      <a:pt x="290" y="153"/>
                      <a:pt x="309" y="158"/>
                      <a:pt x="331" y="169"/>
                    </a:cubicBezTo>
                    <a:cubicBezTo>
                      <a:pt x="392" y="199"/>
                      <a:pt x="408" y="224"/>
                      <a:pt x="389" y="296"/>
                    </a:cubicBezTo>
                    <a:cubicBezTo>
                      <a:pt x="357" y="399"/>
                      <a:pt x="234" y="445"/>
                      <a:pt x="136" y="467"/>
                    </a:cubicBezTo>
                    <a:cubicBezTo>
                      <a:pt x="133" y="403"/>
                      <a:pt x="133" y="338"/>
                      <a:pt x="153" y="273"/>
                    </a:cubicBezTo>
                    <a:cubicBezTo>
                      <a:pt x="175" y="206"/>
                      <a:pt x="214" y="153"/>
                      <a:pt x="272" y="153"/>
                    </a:cubicBezTo>
                    <a:close/>
                    <a:moveTo>
                      <a:pt x="306" y="0"/>
                    </a:moveTo>
                    <a:cubicBezTo>
                      <a:pt x="215" y="0"/>
                      <a:pt x="127" y="57"/>
                      <a:pt x="72" y="134"/>
                    </a:cubicBezTo>
                    <a:cubicBezTo>
                      <a:pt x="63" y="121"/>
                      <a:pt x="49" y="115"/>
                      <a:pt x="36" y="115"/>
                    </a:cubicBezTo>
                    <a:cubicBezTo>
                      <a:pt x="18" y="115"/>
                      <a:pt x="0" y="127"/>
                      <a:pt x="0" y="153"/>
                    </a:cubicBezTo>
                    <a:cubicBezTo>
                      <a:pt x="0" y="383"/>
                      <a:pt x="7" y="610"/>
                      <a:pt x="13" y="840"/>
                    </a:cubicBezTo>
                    <a:cubicBezTo>
                      <a:pt x="13" y="880"/>
                      <a:pt x="41" y="899"/>
                      <a:pt x="70" y="899"/>
                    </a:cubicBezTo>
                    <a:cubicBezTo>
                      <a:pt x="95" y="899"/>
                      <a:pt x="121" y="885"/>
                      <a:pt x="130" y="856"/>
                    </a:cubicBezTo>
                    <a:cubicBezTo>
                      <a:pt x="162" y="772"/>
                      <a:pt x="159" y="685"/>
                      <a:pt x="149" y="597"/>
                    </a:cubicBezTo>
                    <a:cubicBezTo>
                      <a:pt x="298" y="561"/>
                      <a:pt x="467" y="493"/>
                      <a:pt x="515" y="331"/>
                    </a:cubicBezTo>
                    <a:cubicBezTo>
                      <a:pt x="548" y="218"/>
                      <a:pt x="509" y="79"/>
                      <a:pt x="402" y="24"/>
                    </a:cubicBezTo>
                    <a:cubicBezTo>
                      <a:pt x="371" y="7"/>
                      <a:pt x="338" y="0"/>
                      <a:pt x="3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2"/>
              <p:cNvSpPr/>
              <p:nvPr/>
            </p:nvSpPr>
            <p:spPr>
              <a:xfrm>
                <a:off x="8251123" y="2904582"/>
                <a:ext cx="60022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914" h="202" extrusionOk="0">
                    <a:moveTo>
                      <a:pt x="52" y="0"/>
                    </a:moveTo>
                    <a:cubicBezTo>
                      <a:pt x="7" y="0"/>
                      <a:pt x="0" y="72"/>
                      <a:pt x="39" y="78"/>
                    </a:cubicBezTo>
                    <a:cubicBezTo>
                      <a:pt x="295" y="143"/>
                      <a:pt x="574" y="162"/>
                      <a:pt x="833" y="201"/>
                    </a:cubicBezTo>
                    <a:cubicBezTo>
                      <a:pt x="836" y="202"/>
                      <a:pt x="839" y="202"/>
                      <a:pt x="842" y="202"/>
                    </a:cubicBezTo>
                    <a:cubicBezTo>
                      <a:pt x="914" y="202"/>
                      <a:pt x="911" y="87"/>
                      <a:pt x="839" y="78"/>
                    </a:cubicBezTo>
                    <a:cubicBezTo>
                      <a:pt x="577" y="49"/>
                      <a:pt x="311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2"/>
              <p:cNvSpPr/>
              <p:nvPr/>
            </p:nvSpPr>
            <p:spPr>
              <a:xfrm>
                <a:off x="8254472" y="2839702"/>
                <a:ext cx="49909" cy="56542"/>
              </a:xfrm>
              <a:custGeom>
                <a:avLst/>
                <a:gdLst/>
                <a:ahLst/>
                <a:cxnLst/>
                <a:rect l="l" t="t" r="r" b="b"/>
                <a:pathLst>
                  <a:path w="760" h="861" extrusionOk="0">
                    <a:moveTo>
                      <a:pt x="691" y="0"/>
                    </a:moveTo>
                    <a:cubicBezTo>
                      <a:pt x="674" y="0"/>
                      <a:pt x="657" y="9"/>
                      <a:pt x="646" y="29"/>
                    </a:cubicBezTo>
                    <a:cubicBezTo>
                      <a:pt x="545" y="233"/>
                      <a:pt x="474" y="454"/>
                      <a:pt x="390" y="671"/>
                    </a:cubicBezTo>
                    <a:cubicBezTo>
                      <a:pt x="277" y="483"/>
                      <a:pt x="176" y="289"/>
                      <a:pt x="79" y="94"/>
                    </a:cubicBezTo>
                    <a:cubicBezTo>
                      <a:pt x="72" y="82"/>
                      <a:pt x="60" y="77"/>
                      <a:pt x="48" y="77"/>
                    </a:cubicBezTo>
                    <a:cubicBezTo>
                      <a:pt x="24" y="77"/>
                      <a:pt x="0" y="96"/>
                      <a:pt x="11" y="123"/>
                    </a:cubicBezTo>
                    <a:cubicBezTo>
                      <a:pt x="102" y="370"/>
                      <a:pt x="228" y="600"/>
                      <a:pt x="354" y="833"/>
                    </a:cubicBezTo>
                    <a:cubicBezTo>
                      <a:pt x="364" y="851"/>
                      <a:pt x="386" y="861"/>
                      <a:pt x="408" y="861"/>
                    </a:cubicBezTo>
                    <a:cubicBezTo>
                      <a:pt x="428" y="861"/>
                      <a:pt x="449" y="852"/>
                      <a:pt x="458" y="833"/>
                    </a:cubicBezTo>
                    <a:cubicBezTo>
                      <a:pt x="568" y="596"/>
                      <a:pt x="704" y="331"/>
                      <a:pt x="753" y="75"/>
                    </a:cubicBezTo>
                    <a:cubicBezTo>
                      <a:pt x="759" y="34"/>
                      <a:pt x="724" y="0"/>
                      <a:pt x="6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2"/>
              <p:cNvSpPr/>
              <p:nvPr/>
            </p:nvSpPr>
            <p:spPr>
              <a:xfrm>
                <a:off x="8305364" y="2821184"/>
                <a:ext cx="33032" cy="40781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21" extrusionOk="0">
                    <a:moveTo>
                      <a:pt x="185" y="1"/>
                    </a:moveTo>
                    <a:cubicBezTo>
                      <a:pt x="131" y="1"/>
                      <a:pt x="80" y="27"/>
                      <a:pt x="65" y="88"/>
                    </a:cubicBezTo>
                    <a:cubicBezTo>
                      <a:pt x="57" y="121"/>
                      <a:pt x="88" y="149"/>
                      <a:pt x="116" y="149"/>
                    </a:cubicBezTo>
                    <a:cubicBezTo>
                      <a:pt x="129" y="149"/>
                      <a:pt x="142" y="142"/>
                      <a:pt x="150" y="127"/>
                    </a:cubicBezTo>
                    <a:cubicBezTo>
                      <a:pt x="157" y="109"/>
                      <a:pt x="171" y="101"/>
                      <a:pt x="185" y="101"/>
                    </a:cubicBezTo>
                    <a:cubicBezTo>
                      <a:pt x="207" y="101"/>
                      <a:pt x="230" y="120"/>
                      <a:pt x="234" y="149"/>
                    </a:cubicBezTo>
                    <a:cubicBezTo>
                      <a:pt x="237" y="195"/>
                      <a:pt x="201" y="240"/>
                      <a:pt x="172" y="266"/>
                    </a:cubicBezTo>
                    <a:cubicBezTo>
                      <a:pt x="124" y="315"/>
                      <a:pt x="69" y="357"/>
                      <a:pt x="23" y="409"/>
                    </a:cubicBezTo>
                    <a:cubicBezTo>
                      <a:pt x="0" y="438"/>
                      <a:pt x="0" y="483"/>
                      <a:pt x="36" y="506"/>
                    </a:cubicBezTo>
                    <a:cubicBezTo>
                      <a:pt x="141" y="566"/>
                      <a:pt x="263" y="620"/>
                      <a:pt x="386" y="620"/>
                    </a:cubicBezTo>
                    <a:cubicBezTo>
                      <a:pt x="396" y="620"/>
                      <a:pt x="405" y="620"/>
                      <a:pt x="415" y="619"/>
                    </a:cubicBezTo>
                    <a:cubicBezTo>
                      <a:pt x="483" y="616"/>
                      <a:pt x="503" y="515"/>
                      <a:pt x="435" y="499"/>
                    </a:cubicBezTo>
                    <a:cubicBezTo>
                      <a:pt x="341" y="483"/>
                      <a:pt x="256" y="467"/>
                      <a:pt x="169" y="434"/>
                    </a:cubicBezTo>
                    <a:cubicBezTo>
                      <a:pt x="273" y="337"/>
                      <a:pt x="409" y="217"/>
                      <a:pt x="324" y="72"/>
                    </a:cubicBezTo>
                    <a:cubicBezTo>
                      <a:pt x="296" y="27"/>
                      <a:pt x="239" y="1"/>
                      <a:pt x="1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2"/>
              <p:cNvSpPr/>
              <p:nvPr/>
            </p:nvSpPr>
            <p:spPr>
              <a:xfrm>
                <a:off x="8256836" y="2927171"/>
                <a:ext cx="58840" cy="52602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01" extrusionOk="0">
                    <a:moveTo>
                      <a:pt x="237" y="1"/>
                    </a:moveTo>
                    <a:cubicBezTo>
                      <a:pt x="160" y="1"/>
                      <a:pt x="86" y="45"/>
                      <a:pt x="66" y="139"/>
                    </a:cubicBezTo>
                    <a:cubicBezTo>
                      <a:pt x="62" y="166"/>
                      <a:pt x="84" y="184"/>
                      <a:pt x="105" y="184"/>
                    </a:cubicBezTo>
                    <a:cubicBezTo>
                      <a:pt x="120" y="184"/>
                      <a:pt x="134" y="176"/>
                      <a:pt x="140" y="158"/>
                    </a:cubicBezTo>
                    <a:cubicBezTo>
                      <a:pt x="156" y="105"/>
                      <a:pt x="183" y="85"/>
                      <a:pt x="212" y="85"/>
                    </a:cubicBezTo>
                    <a:cubicBezTo>
                      <a:pt x="276" y="85"/>
                      <a:pt x="350" y="181"/>
                      <a:pt x="348" y="236"/>
                    </a:cubicBezTo>
                    <a:cubicBezTo>
                      <a:pt x="348" y="304"/>
                      <a:pt x="302" y="369"/>
                      <a:pt x="260" y="418"/>
                    </a:cubicBezTo>
                    <a:cubicBezTo>
                      <a:pt x="195" y="495"/>
                      <a:pt x="114" y="557"/>
                      <a:pt x="46" y="625"/>
                    </a:cubicBezTo>
                    <a:cubicBezTo>
                      <a:pt x="1" y="670"/>
                      <a:pt x="40" y="732"/>
                      <a:pt x="92" y="735"/>
                    </a:cubicBezTo>
                    <a:cubicBezTo>
                      <a:pt x="270" y="758"/>
                      <a:pt x="448" y="790"/>
                      <a:pt x="629" y="800"/>
                    </a:cubicBezTo>
                    <a:cubicBezTo>
                      <a:pt x="638" y="800"/>
                      <a:pt x="646" y="800"/>
                      <a:pt x="654" y="800"/>
                    </a:cubicBezTo>
                    <a:cubicBezTo>
                      <a:pt x="743" y="800"/>
                      <a:pt x="828" y="782"/>
                      <a:pt x="869" y="693"/>
                    </a:cubicBezTo>
                    <a:cubicBezTo>
                      <a:pt x="896" y="646"/>
                      <a:pt x="856" y="601"/>
                      <a:pt x="813" y="601"/>
                    </a:cubicBezTo>
                    <a:cubicBezTo>
                      <a:pt x="793" y="601"/>
                      <a:pt x="773" y="611"/>
                      <a:pt x="759" y="635"/>
                    </a:cubicBezTo>
                    <a:cubicBezTo>
                      <a:pt x="740" y="666"/>
                      <a:pt x="697" y="676"/>
                      <a:pt x="647" y="676"/>
                    </a:cubicBezTo>
                    <a:cubicBezTo>
                      <a:pt x="568" y="676"/>
                      <a:pt x="472" y="650"/>
                      <a:pt x="432" y="644"/>
                    </a:cubicBezTo>
                    <a:cubicBezTo>
                      <a:pt x="364" y="638"/>
                      <a:pt x="299" y="628"/>
                      <a:pt x="228" y="622"/>
                    </a:cubicBezTo>
                    <a:cubicBezTo>
                      <a:pt x="370" y="476"/>
                      <a:pt x="542" y="304"/>
                      <a:pt x="419" y="103"/>
                    </a:cubicBezTo>
                    <a:cubicBezTo>
                      <a:pt x="379" y="36"/>
                      <a:pt x="307" y="1"/>
                      <a:pt x="2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2"/>
              <p:cNvSpPr/>
              <p:nvPr/>
            </p:nvSpPr>
            <p:spPr>
              <a:xfrm>
                <a:off x="8313048" y="2875951"/>
                <a:ext cx="53258" cy="67968"/>
              </a:xfrm>
              <a:custGeom>
                <a:avLst/>
                <a:gdLst/>
                <a:ahLst/>
                <a:cxnLst/>
                <a:rect l="l" t="t" r="r" b="b"/>
                <a:pathLst>
                  <a:path w="811" h="1035" extrusionOk="0">
                    <a:moveTo>
                      <a:pt x="481" y="1"/>
                    </a:moveTo>
                    <a:cubicBezTo>
                      <a:pt x="364" y="1"/>
                      <a:pt x="250" y="33"/>
                      <a:pt x="156" y="106"/>
                    </a:cubicBezTo>
                    <a:cubicBezTo>
                      <a:pt x="78" y="161"/>
                      <a:pt x="0" y="252"/>
                      <a:pt x="65" y="349"/>
                    </a:cubicBezTo>
                    <a:cubicBezTo>
                      <a:pt x="149" y="478"/>
                      <a:pt x="369" y="440"/>
                      <a:pt x="496" y="485"/>
                    </a:cubicBezTo>
                    <a:cubicBezTo>
                      <a:pt x="593" y="524"/>
                      <a:pt x="645" y="566"/>
                      <a:pt x="635" y="676"/>
                    </a:cubicBezTo>
                    <a:cubicBezTo>
                      <a:pt x="629" y="776"/>
                      <a:pt x="577" y="838"/>
                      <a:pt x="473" y="864"/>
                    </a:cubicBezTo>
                    <a:cubicBezTo>
                      <a:pt x="376" y="887"/>
                      <a:pt x="305" y="864"/>
                      <a:pt x="214" y="912"/>
                    </a:cubicBezTo>
                    <a:cubicBezTo>
                      <a:pt x="153" y="946"/>
                      <a:pt x="191" y="1035"/>
                      <a:pt x="250" y="1035"/>
                    </a:cubicBezTo>
                    <a:cubicBezTo>
                      <a:pt x="260" y="1035"/>
                      <a:pt x="271" y="1032"/>
                      <a:pt x="282" y="1026"/>
                    </a:cubicBezTo>
                    <a:cubicBezTo>
                      <a:pt x="360" y="981"/>
                      <a:pt x="473" y="1003"/>
                      <a:pt x="557" y="971"/>
                    </a:cubicBezTo>
                    <a:cubicBezTo>
                      <a:pt x="616" y="951"/>
                      <a:pt x="667" y="916"/>
                      <a:pt x="710" y="870"/>
                    </a:cubicBezTo>
                    <a:cubicBezTo>
                      <a:pt x="778" y="789"/>
                      <a:pt x="810" y="679"/>
                      <a:pt x="771" y="576"/>
                    </a:cubicBezTo>
                    <a:cubicBezTo>
                      <a:pt x="726" y="459"/>
                      <a:pt x="612" y="388"/>
                      <a:pt x="499" y="355"/>
                    </a:cubicBezTo>
                    <a:cubicBezTo>
                      <a:pt x="454" y="346"/>
                      <a:pt x="405" y="336"/>
                      <a:pt x="356" y="333"/>
                    </a:cubicBezTo>
                    <a:cubicBezTo>
                      <a:pt x="269" y="320"/>
                      <a:pt x="240" y="349"/>
                      <a:pt x="246" y="239"/>
                    </a:cubicBezTo>
                    <a:cubicBezTo>
                      <a:pt x="253" y="141"/>
                      <a:pt x="295" y="125"/>
                      <a:pt x="389" y="96"/>
                    </a:cubicBezTo>
                    <a:cubicBezTo>
                      <a:pt x="437" y="82"/>
                      <a:pt x="487" y="78"/>
                      <a:pt x="536" y="78"/>
                    </a:cubicBezTo>
                    <a:cubicBezTo>
                      <a:pt x="556" y="78"/>
                      <a:pt x="576" y="79"/>
                      <a:pt x="596" y="80"/>
                    </a:cubicBezTo>
                    <a:cubicBezTo>
                      <a:pt x="597" y="80"/>
                      <a:pt x="598" y="80"/>
                      <a:pt x="599" y="80"/>
                    </a:cubicBezTo>
                    <a:cubicBezTo>
                      <a:pt x="636" y="80"/>
                      <a:pt x="644" y="15"/>
                      <a:pt x="603" y="12"/>
                    </a:cubicBezTo>
                    <a:cubicBezTo>
                      <a:pt x="562" y="4"/>
                      <a:pt x="521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8" name="Google Shape;198;p2"/>
            <p:cNvGrpSpPr/>
            <p:nvPr/>
          </p:nvGrpSpPr>
          <p:grpSpPr>
            <a:xfrm rot="-1304569">
              <a:off x="220179" y="2524907"/>
              <a:ext cx="795426" cy="288904"/>
              <a:chOff x="3720033" y="657636"/>
              <a:chExt cx="380942" cy="138367"/>
            </a:xfrm>
          </p:grpSpPr>
          <p:sp>
            <p:nvSpPr>
              <p:cNvPr id="199" name="Google Shape;199;p2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2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2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2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2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2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5" name="Google Shape;205;p2"/>
            <p:cNvGrpSpPr/>
            <p:nvPr/>
          </p:nvGrpSpPr>
          <p:grpSpPr>
            <a:xfrm rot="-1237466">
              <a:off x="444662" y="4324379"/>
              <a:ext cx="714306" cy="332764"/>
              <a:chOff x="8025882" y="2821184"/>
              <a:chExt cx="340424" cy="158589"/>
            </a:xfrm>
          </p:grpSpPr>
          <p:sp>
            <p:nvSpPr>
              <p:cNvPr id="206" name="Google Shape;206;p2"/>
              <p:cNvSpPr/>
              <p:nvPr/>
            </p:nvSpPr>
            <p:spPr>
              <a:xfrm>
                <a:off x="8025882" y="2871420"/>
                <a:ext cx="56214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856" h="1192" extrusionOk="0">
                    <a:moveTo>
                      <a:pt x="799" y="0"/>
                    </a:moveTo>
                    <a:cubicBezTo>
                      <a:pt x="790" y="0"/>
                      <a:pt x="781" y="4"/>
                      <a:pt x="774" y="13"/>
                    </a:cubicBezTo>
                    <a:cubicBezTo>
                      <a:pt x="709" y="94"/>
                      <a:pt x="648" y="178"/>
                      <a:pt x="586" y="259"/>
                    </a:cubicBezTo>
                    <a:cubicBezTo>
                      <a:pt x="554" y="304"/>
                      <a:pt x="495" y="366"/>
                      <a:pt x="453" y="431"/>
                    </a:cubicBezTo>
                    <a:cubicBezTo>
                      <a:pt x="408" y="382"/>
                      <a:pt x="359" y="340"/>
                      <a:pt x="317" y="291"/>
                    </a:cubicBezTo>
                    <a:cubicBezTo>
                      <a:pt x="236" y="210"/>
                      <a:pt x="158" y="126"/>
                      <a:pt x="77" y="45"/>
                    </a:cubicBezTo>
                    <a:cubicBezTo>
                      <a:pt x="69" y="37"/>
                      <a:pt x="60" y="33"/>
                      <a:pt x="51" y="33"/>
                    </a:cubicBezTo>
                    <a:cubicBezTo>
                      <a:pt x="23" y="33"/>
                      <a:pt x="1" y="70"/>
                      <a:pt x="26" y="97"/>
                    </a:cubicBezTo>
                    <a:cubicBezTo>
                      <a:pt x="94" y="181"/>
                      <a:pt x="165" y="262"/>
                      <a:pt x="239" y="343"/>
                    </a:cubicBezTo>
                    <a:cubicBezTo>
                      <a:pt x="294" y="408"/>
                      <a:pt x="350" y="483"/>
                      <a:pt x="405" y="544"/>
                    </a:cubicBezTo>
                    <a:cubicBezTo>
                      <a:pt x="401" y="615"/>
                      <a:pt x="437" y="706"/>
                      <a:pt x="450" y="774"/>
                    </a:cubicBezTo>
                    <a:cubicBezTo>
                      <a:pt x="473" y="901"/>
                      <a:pt x="499" y="1024"/>
                      <a:pt x="531" y="1147"/>
                    </a:cubicBezTo>
                    <a:cubicBezTo>
                      <a:pt x="539" y="1178"/>
                      <a:pt x="561" y="1191"/>
                      <a:pt x="584" y="1191"/>
                    </a:cubicBezTo>
                    <a:cubicBezTo>
                      <a:pt x="619" y="1191"/>
                      <a:pt x="655" y="1161"/>
                      <a:pt x="648" y="1114"/>
                    </a:cubicBezTo>
                    <a:cubicBezTo>
                      <a:pt x="625" y="949"/>
                      <a:pt x="534" y="755"/>
                      <a:pt x="537" y="586"/>
                    </a:cubicBezTo>
                    <a:lnTo>
                      <a:pt x="537" y="564"/>
                    </a:lnTo>
                    <a:cubicBezTo>
                      <a:pt x="547" y="564"/>
                      <a:pt x="547" y="560"/>
                      <a:pt x="547" y="551"/>
                    </a:cubicBezTo>
                    <a:cubicBezTo>
                      <a:pt x="576" y="382"/>
                      <a:pt x="755" y="198"/>
                      <a:pt x="839" y="61"/>
                    </a:cubicBezTo>
                    <a:cubicBezTo>
                      <a:pt x="856" y="35"/>
                      <a:pt x="827" y="0"/>
                      <a:pt x="7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2"/>
              <p:cNvSpPr/>
              <p:nvPr/>
            </p:nvSpPr>
            <p:spPr>
              <a:xfrm>
                <a:off x="8072703" y="2920867"/>
                <a:ext cx="40190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37" extrusionOk="0">
                    <a:moveTo>
                      <a:pt x="52" y="0"/>
                    </a:moveTo>
                    <a:cubicBezTo>
                      <a:pt x="13" y="0"/>
                      <a:pt x="0" y="58"/>
                      <a:pt x="45" y="73"/>
                    </a:cubicBezTo>
                    <a:cubicBezTo>
                      <a:pt x="149" y="106"/>
                      <a:pt x="280" y="137"/>
                      <a:pt x="403" y="137"/>
                    </a:cubicBezTo>
                    <a:cubicBezTo>
                      <a:pt x="459" y="137"/>
                      <a:pt x="513" y="130"/>
                      <a:pt x="563" y="115"/>
                    </a:cubicBezTo>
                    <a:cubicBezTo>
                      <a:pt x="612" y="105"/>
                      <a:pt x="602" y="34"/>
                      <a:pt x="550" y="28"/>
                    </a:cubicBezTo>
                    <a:cubicBezTo>
                      <a:pt x="479" y="28"/>
                      <a:pt x="411" y="41"/>
                      <a:pt x="341" y="41"/>
                    </a:cubicBezTo>
                    <a:cubicBezTo>
                      <a:pt x="334" y="41"/>
                      <a:pt x="327" y="41"/>
                      <a:pt x="320" y="41"/>
                    </a:cubicBezTo>
                    <a:cubicBezTo>
                      <a:pt x="236" y="37"/>
                      <a:pt x="148" y="24"/>
                      <a:pt x="64" y="2"/>
                    </a:cubicBezTo>
                    <a:cubicBezTo>
                      <a:pt x="60" y="1"/>
                      <a:pt x="56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2"/>
              <p:cNvSpPr/>
              <p:nvPr/>
            </p:nvSpPr>
            <p:spPr>
              <a:xfrm>
                <a:off x="8069354" y="2907077"/>
                <a:ext cx="45050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8" extrusionOk="0">
                    <a:moveTo>
                      <a:pt x="32" y="1"/>
                    </a:moveTo>
                    <a:cubicBezTo>
                      <a:pt x="2" y="1"/>
                      <a:pt x="0" y="53"/>
                      <a:pt x="31" y="59"/>
                    </a:cubicBezTo>
                    <a:cubicBezTo>
                      <a:pt x="186" y="100"/>
                      <a:pt x="364" y="127"/>
                      <a:pt x="528" y="127"/>
                    </a:cubicBezTo>
                    <a:cubicBezTo>
                      <a:pt x="559" y="127"/>
                      <a:pt x="590" y="126"/>
                      <a:pt x="621" y="124"/>
                    </a:cubicBezTo>
                    <a:cubicBezTo>
                      <a:pt x="685" y="118"/>
                      <a:pt x="685" y="24"/>
                      <a:pt x="621" y="24"/>
                    </a:cubicBezTo>
                    <a:cubicBezTo>
                      <a:pt x="426" y="17"/>
                      <a:pt x="232" y="17"/>
                      <a:pt x="37" y="1"/>
                    </a:cubicBezTo>
                    <a:cubicBezTo>
                      <a:pt x="36" y="1"/>
                      <a:pt x="34" y="1"/>
                      <a:pt x="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2"/>
              <p:cNvSpPr/>
              <p:nvPr/>
            </p:nvSpPr>
            <p:spPr>
              <a:xfrm>
                <a:off x="8122545" y="2887968"/>
                <a:ext cx="48793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743" h="786" extrusionOk="0">
                    <a:moveTo>
                      <a:pt x="427" y="0"/>
                    </a:moveTo>
                    <a:cubicBezTo>
                      <a:pt x="173" y="0"/>
                      <a:pt x="0" y="319"/>
                      <a:pt x="99" y="542"/>
                    </a:cubicBezTo>
                    <a:cubicBezTo>
                      <a:pt x="162" y="682"/>
                      <a:pt x="334" y="785"/>
                      <a:pt x="495" y="785"/>
                    </a:cubicBezTo>
                    <a:cubicBezTo>
                      <a:pt x="575" y="785"/>
                      <a:pt x="652" y="760"/>
                      <a:pt x="711" y="700"/>
                    </a:cubicBezTo>
                    <a:cubicBezTo>
                      <a:pt x="743" y="669"/>
                      <a:pt x="715" y="603"/>
                      <a:pt x="670" y="603"/>
                    </a:cubicBezTo>
                    <a:cubicBezTo>
                      <a:pt x="665" y="603"/>
                      <a:pt x="659" y="604"/>
                      <a:pt x="653" y="606"/>
                    </a:cubicBezTo>
                    <a:cubicBezTo>
                      <a:pt x="589" y="630"/>
                      <a:pt x="519" y="648"/>
                      <a:pt x="453" y="648"/>
                    </a:cubicBezTo>
                    <a:cubicBezTo>
                      <a:pt x="359" y="648"/>
                      <a:pt x="271" y="612"/>
                      <a:pt x="216" y="509"/>
                    </a:cubicBezTo>
                    <a:cubicBezTo>
                      <a:pt x="112" y="315"/>
                      <a:pt x="277" y="127"/>
                      <a:pt x="452" y="72"/>
                    </a:cubicBezTo>
                    <a:cubicBezTo>
                      <a:pt x="491" y="59"/>
                      <a:pt x="484" y="4"/>
                      <a:pt x="442" y="1"/>
                    </a:cubicBezTo>
                    <a:cubicBezTo>
                      <a:pt x="437" y="0"/>
                      <a:pt x="432" y="0"/>
                      <a:pt x="4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2"/>
              <p:cNvSpPr/>
              <p:nvPr/>
            </p:nvSpPr>
            <p:spPr>
              <a:xfrm>
                <a:off x="8170088" y="2914695"/>
                <a:ext cx="29814" cy="39468"/>
              </a:xfrm>
              <a:custGeom>
                <a:avLst/>
                <a:gdLst/>
                <a:ahLst/>
                <a:cxnLst/>
                <a:rect l="l" t="t" r="r" b="b"/>
                <a:pathLst>
                  <a:path w="454" h="601" extrusionOk="0">
                    <a:moveTo>
                      <a:pt x="309" y="0"/>
                    </a:moveTo>
                    <a:cubicBezTo>
                      <a:pt x="286" y="0"/>
                      <a:pt x="265" y="13"/>
                      <a:pt x="259" y="41"/>
                    </a:cubicBezTo>
                    <a:cubicBezTo>
                      <a:pt x="250" y="70"/>
                      <a:pt x="243" y="105"/>
                      <a:pt x="214" y="122"/>
                    </a:cubicBezTo>
                    <a:cubicBezTo>
                      <a:pt x="201" y="130"/>
                      <a:pt x="182" y="135"/>
                      <a:pt x="162" y="135"/>
                    </a:cubicBezTo>
                    <a:cubicBezTo>
                      <a:pt x="127" y="135"/>
                      <a:pt x="92" y="117"/>
                      <a:pt x="107" y="67"/>
                    </a:cubicBezTo>
                    <a:cubicBezTo>
                      <a:pt x="117" y="38"/>
                      <a:pt x="96" y="20"/>
                      <a:pt x="73" y="20"/>
                    </a:cubicBezTo>
                    <a:cubicBezTo>
                      <a:pt x="58" y="20"/>
                      <a:pt x="42" y="29"/>
                      <a:pt x="36" y="47"/>
                    </a:cubicBezTo>
                    <a:cubicBezTo>
                      <a:pt x="0" y="131"/>
                      <a:pt x="65" y="229"/>
                      <a:pt x="152" y="245"/>
                    </a:cubicBezTo>
                    <a:cubicBezTo>
                      <a:pt x="163" y="247"/>
                      <a:pt x="173" y="248"/>
                      <a:pt x="183" y="248"/>
                    </a:cubicBezTo>
                    <a:cubicBezTo>
                      <a:pt x="228" y="248"/>
                      <a:pt x="266" y="226"/>
                      <a:pt x="298" y="199"/>
                    </a:cubicBezTo>
                    <a:cubicBezTo>
                      <a:pt x="324" y="306"/>
                      <a:pt x="324" y="413"/>
                      <a:pt x="308" y="523"/>
                    </a:cubicBezTo>
                    <a:cubicBezTo>
                      <a:pt x="300" y="570"/>
                      <a:pt x="338" y="600"/>
                      <a:pt x="373" y="600"/>
                    </a:cubicBezTo>
                    <a:cubicBezTo>
                      <a:pt x="396" y="600"/>
                      <a:pt x="418" y="587"/>
                      <a:pt x="425" y="556"/>
                    </a:cubicBezTo>
                    <a:cubicBezTo>
                      <a:pt x="454" y="381"/>
                      <a:pt x="437" y="209"/>
                      <a:pt x="373" y="41"/>
                    </a:cubicBezTo>
                    <a:cubicBezTo>
                      <a:pt x="361" y="15"/>
                      <a:pt x="334" y="0"/>
                      <a:pt x="30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2"/>
              <p:cNvSpPr/>
              <p:nvPr/>
            </p:nvSpPr>
            <p:spPr>
              <a:xfrm>
                <a:off x="8207519" y="2885604"/>
                <a:ext cx="35987" cy="59103"/>
              </a:xfrm>
              <a:custGeom>
                <a:avLst/>
                <a:gdLst/>
                <a:ahLst/>
                <a:cxnLst/>
                <a:rect l="l" t="t" r="r" b="b"/>
                <a:pathLst>
                  <a:path w="548" h="900" extrusionOk="0">
                    <a:moveTo>
                      <a:pt x="272" y="153"/>
                    </a:moveTo>
                    <a:cubicBezTo>
                      <a:pt x="290" y="153"/>
                      <a:pt x="309" y="158"/>
                      <a:pt x="331" y="169"/>
                    </a:cubicBezTo>
                    <a:cubicBezTo>
                      <a:pt x="392" y="199"/>
                      <a:pt x="408" y="224"/>
                      <a:pt x="389" y="296"/>
                    </a:cubicBezTo>
                    <a:cubicBezTo>
                      <a:pt x="357" y="399"/>
                      <a:pt x="234" y="445"/>
                      <a:pt x="136" y="467"/>
                    </a:cubicBezTo>
                    <a:cubicBezTo>
                      <a:pt x="133" y="403"/>
                      <a:pt x="133" y="338"/>
                      <a:pt x="153" y="273"/>
                    </a:cubicBezTo>
                    <a:cubicBezTo>
                      <a:pt x="175" y="206"/>
                      <a:pt x="214" y="153"/>
                      <a:pt x="272" y="153"/>
                    </a:cubicBezTo>
                    <a:close/>
                    <a:moveTo>
                      <a:pt x="306" y="0"/>
                    </a:moveTo>
                    <a:cubicBezTo>
                      <a:pt x="215" y="0"/>
                      <a:pt x="127" y="57"/>
                      <a:pt x="72" y="134"/>
                    </a:cubicBezTo>
                    <a:cubicBezTo>
                      <a:pt x="63" y="121"/>
                      <a:pt x="49" y="115"/>
                      <a:pt x="36" y="115"/>
                    </a:cubicBezTo>
                    <a:cubicBezTo>
                      <a:pt x="18" y="115"/>
                      <a:pt x="0" y="127"/>
                      <a:pt x="0" y="153"/>
                    </a:cubicBezTo>
                    <a:cubicBezTo>
                      <a:pt x="0" y="383"/>
                      <a:pt x="7" y="610"/>
                      <a:pt x="13" y="840"/>
                    </a:cubicBezTo>
                    <a:cubicBezTo>
                      <a:pt x="13" y="880"/>
                      <a:pt x="41" y="899"/>
                      <a:pt x="70" y="899"/>
                    </a:cubicBezTo>
                    <a:cubicBezTo>
                      <a:pt x="95" y="899"/>
                      <a:pt x="121" y="885"/>
                      <a:pt x="130" y="856"/>
                    </a:cubicBezTo>
                    <a:cubicBezTo>
                      <a:pt x="162" y="772"/>
                      <a:pt x="159" y="685"/>
                      <a:pt x="149" y="597"/>
                    </a:cubicBezTo>
                    <a:cubicBezTo>
                      <a:pt x="298" y="561"/>
                      <a:pt x="467" y="493"/>
                      <a:pt x="515" y="331"/>
                    </a:cubicBezTo>
                    <a:cubicBezTo>
                      <a:pt x="548" y="218"/>
                      <a:pt x="509" y="79"/>
                      <a:pt x="402" y="24"/>
                    </a:cubicBezTo>
                    <a:cubicBezTo>
                      <a:pt x="371" y="7"/>
                      <a:pt x="338" y="0"/>
                      <a:pt x="3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2"/>
              <p:cNvSpPr/>
              <p:nvPr/>
            </p:nvSpPr>
            <p:spPr>
              <a:xfrm>
                <a:off x="8251123" y="2904582"/>
                <a:ext cx="60022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914" h="202" extrusionOk="0">
                    <a:moveTo>
                      <a:pt x="52" y="0"/>
                    </a:moveTo>
                    <a:cubicBezTo>
                      <a:pt x="7" y="0"/>
                      <a:pt x="0" y="72"/>
                      <a:pt x="39" y="78"/>
                    </a:cubicBezTo>
                    <a:cubicBezTo>
                      <a:pt x="295" y="143"/>
                      <a:pt x="574" y="162"/>
                      <a:pt x="833" y="201"/>
                    </a:cubicBezTo>
                    <a:cubicBezTo>
                      <a:pt x="836" y="202"/>
                      <a:pt x="839" y="202"/>
                      <a:pt x="842" y="202"/>
                    </a:cubicBezTo>
                    <a:cubicBezTo>
                      <a:pt x="914" y="202"/>
                      <a:pt x="911" y="87"/>
                      <a:pt x="839" y="78"/>
                    </a:cubicBezTo>
                    <a:cubicBezTo>
                      <a:pt x="577" y="49"/>
                      <a:pt x="311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2"/>
              <p:cNvSpPr/>
              <p:nvPr/>
            </p:nvSpPr>
            <p:spPr>
              <a:xfrm>
                <a:off x="8254472" y="2839702"/>
                <a:ext cx="49909" cy="56542"/>
              </a:xfrm>
              <a:custGeom>
                <a:avLst/>
                <a:gdLst/>
                <a:ahLst/>
                <a:cxnLst/>
                <a:rect l="l" t="t" r="r" b="b"/>
                <a:pathLst>
                  <a:path w="760" h="861" extrusionOk="0">
                    <a:moveTo>
                      <a:pt x="691" y="0"/>
                    </a:moveTo>
                    <a:cubicBezTo>
                      <a:pt x="674" y="0"/>
                      <a:pt x="657" y="9"/>
                      <a:pt x="646" y="29"/>
                    </a:cubicBezTo>
                    <a:cubicBezTo>
                      <a:pt x="545" y="233"/>
                      <a:pt x="474" y="454"/>
                      <a:pt x="390" y="671"/>
                    </a:cubicBezTo>
                    <a:cubicBezTo>
                      <a:pt x="277" y="483"/>
                      <a:pt x="176" y="289"/>
                      <a:pt x="79" y="94"/>
                    </a:cubicBezTo>
                    <a:cubicBezTo>
                      <a:pt x="72" y="82"/>
                      <a:pt x="60" y="77"/>
                      <a:pt x="48" y="77"/>
                    </a:cubicBezTo>
                    <a:cubicBezTo>
                      <a:pt x="24" y="77"/>
                      <a:pt x="0" y="96"/>
                      <a:pt x="11" y="123"/>
                    </a:cubicBezTo>
                    <a:cubicBezTo>
                      <a:pt x="102" y="370"/>
                      <a:pt x="228" y="600"/>
                      <a:pt x="354" y="833"/>
                    </a:cubicBezTo>
                    <a:cubicBezTo>
                      <a:pt x="364" y="851"/>
                      <a:pt x="386" y="861"/>
                      <a:pt x="408" y="861"/>
                    </a:cubicBezTo>
                    <a:cubicBezTo>
                      <a:pt x="428" y="861"/>
                      <a:pt x="449" y="852"/>
                      <a:pt x="458" y="833"/>
                    </a:cubicBezTo>
                    <a:cubicBezTo>
                      <a:pt x="568" y="596"/>
                      <a:pt x="704" y="331"/>
                      <a:pt x="753" y="75"/>
                    </a:cubicBezTo>
                    <a:cubicBezTo>
                      <a:pt x="759" y="34"/>
                      <a:pt x="724" y="0"/>
                      <a:pt x="6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2"/>
              <p:cNvSpPr/>
              <p:nvPr/>
            </p:nvSpPr>
            <p:spPr>
              <a:xfrm>
                <a:off x="8305364" y="2821184"/>
                <a:ext cx="33032" cy="40781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21" extrusionOk="0">
                    <a:moveTo>
                      <a:pt x="185" y="1"/>
                    </a:moveTo>
                    <a:cubicBezTo>
                      <a:pt x="131" y="1"/>
                      <a:pt x="80" y="27"/>
                      <a:pt x="65" y="88"/>
                    </a:cubicBezTo>
                    <a:cubicBezTo>
                      <a:pt x="57" y="121"/>
                      <a:pt x="88" y="149"/>
                      <a:pt x="116" y="149"/>
                    </a:cubicBezTo>
                    <a:cubicBezTo>
                      <a:pt x="129" y="149"/>
                      <a:pt x="142" y="142"/>
                      <a:pt x="150" y="127"/>
                    </a:cubicBezTo>
                    <a:cubicBezTo>
                      <a:pt x="157" y="109"/>
                      <a:pt x="171" y="101"/>
                      <a:pt x="185" y="101"/>
                    </a:cubicBezTo>
                    <a:cubicBezTo>
                      <a:pt x="207" y="101"/>
                      <a:pt x="230" y="120"/>
                      <a:pt x="234" y="149"/>
                    </a:cubicBezTo>
                    <a:cubicBezTo>
                      <a:pt x="237" y="195"/>
                      <a:pt x="201" y="240"/>
                      <a:pt x="172" y="266"/>
                    </a:cubicBezTo>
                    <a:cubicBezTo>
                      <a:pt x="124" y="315"/>
                      <a:pt x="69" y="357"/>
                      <a:pt x="23" y="409"/>
                    </a:cubicBezTo>
                    <a:cubicBezTo>
                      <a:pt x="0" y="438"/>
                      <a:pt x="0" y="483"/>
                      <a:pt x="36" y="506"/>
                    </a:cubicBezTo>
                    <a:cubicBezTo>
                      <a:pt x="141" y="566"/>
                      <a:pt x="263" y="620"/>
                      <a:pt x="386" y="620"/>
                    </a:cubicBezTo>
                    <a:cubicBezTo>
                      <a:pt x="396" y="620"/>
                      <a:pt x="405" y="620"/>
                      <a:pt x="415" y="619"/>
                    </a:cubicBezTo>
                    <a:cubicBezTo>
                      <a:pt x="483" y="616"/>
                      <a:pt x="503" y="515"/>
                      <a:pt x="435" y="499"/>
                    </a:cubicBezTo>
                    <a:cubicBezTo>
                      <a:pt x="341" y="483"/>
                      <a:pt x="256" y="467"/>
                      <a:pt x="169" y="434"/>
                    </a:cubicBezTo>
                    <a:cubicBezTo>
                      <a:pt x="273" y="337"/>
                      <a:pt x="409" y="217"/>
                      <a:pt x="324" y="72"/>
                    </a:cubicBezTo>
                    <a:cubicBezTo>
                      <a:pt x="296" y="27"/>
                      <a:pt x="239" y="1"/>
                      <a:pt x="1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2"/>
              <p:cNvSpPr/>
              <p:nvPr/>
            </p:nvSpPr>
            <p:spPr>
              <a:xfrm>
                <a:off x="8256836" y="2927171"/>
                <a:ext cx="58840" cy="52602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01" extrusionOk="0">
                    <a:moveTo>
                      <a:pt x="237" y="1"/>
                    </a:moveTo>
                    <a:cubicBezTo>
                      <a:pt x="160" y="1"/>
                      <a:pt x="86" y="45"/>
                      <a:pt x="66" y="139"/>
                    </a:cubicBezTo>
                    <a:cubicBezTo>
                      <a:pt x="62" y="166"/>
                      <a:pt x="84" y="184"/>
                      <a:pt x="105" y="184"/>
                    </a:cubicBezTo>
                    <a:cubicBezTo>
                      <a:pt x="120" y="184"/>
                      <a:pt x="134" y="176"/>
                      <a:pt x="140" y="158"/>
                    </a:cubicBezTo>
                    <a:cubicBezTo>
                      <a:pt x="156" y="105"/>
                      <a:pt x="183" y="85"/>
                      <a:pt x="212" y="85"/>
                    </a:cubicBezTo>
                    <a:cubicBezTo>
                      <a:pt x="276" y="85"/>
                      <a:pt x="350" y="181"/>
                      <a:pt x="348" y="236"/>
                    </a:cubicBezTo>
                    <a:cubicBezTo>
                      <a:pt x="348" y="304"/>
                      <a:pt x="302" y="369"/>
                      <a:pt x="260" y="418"/>
                    </a:cubicBezTo>
                    <a:cubicBezTo>
                      <a:pt x="195" y="495"/>
                      <a:pt x="114" y="557"/>
                      <a:pt x="46" y="625"/>
                    </a:cubicBezTo>
                    <a:cubicBezTo>
                      <a:pt x="1" y="670"/>
                      <a:pt x="40" y="732"/>
                      <a:pt x="92" y="735"/>
                    </a:cubicBezTo>
                    <a:cubicBezTo>
                      <a:pt x="270" y="758"/>
                      <a:pt x="448" y="790"/>
                      <a:pt x="629" y="800"/>
                    </a:cubicBezTo>
                    <a:cubicBezTo>
                      <a:pt x="638" y="800"/>
                      <a:pt x="646" y="800"/>
                      <a:pt x="654" y="800"/>
                    </a:cubicBezTo>
                    <a:cubicBezTo>
                      <a:pt x="743" y="800"/>
                      <a:pt x="828" y="782"/>
                      <a:pt x="869" y="693"/>
                    </a:cubicBezTo>
                    <a:cubicBezTo>
                      <a:pt x="896" y="646"/>
                      <a:pt x="856" y="601"/>
                      <a:pt x="813" y="601"/>
                    </a:cubicBezTo>
                    <a:cubicBezTo>
                      <a:pt x="793" y="601"/>
                      <a:pt x="773" y="611"/>
                      <a:pt x="759" y="635"/>
                    </a:cubicBezTo>
                    <a:cubicBezTo>
                      <a:pt x="740" y="666"/>
                      <a:pt x="697" y="676"/>
                      <a:pt x="647" y="676"/>
                    </a:cubicBezTo>
                    <a:cubicBezTo>
                      <a:pt x="568" y="676"/>
                      <a:pt x="472" y="650"/>
                      <a:pt x="432" y="644"/>
                    </a:cubicBezTo>
                    <a:cubicBezTo>
                      <a:pt x="364" y="638"/>
                      <a:pt x="299" y="628"/>
                      <a:pt x="228" y="622"/>
                    </a:cubicBezTo>
                    <a:cubicBezTo>
                      <a:pt x="370" y="476"/>
                      <a:pt x="542" y="304"/>
                      <a:pt x="419" y="103"/>
                    </a:cubicBezTo>
                    <a:cubicBezTo>
                      <a:pt x="379" y="36"/>
                      <a:pt x="307" y="1"/>
                      <a:pt x="2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2"/>
              <p:cNvSpPr/>
              <p:nvPr/>
            </p:nvSpPr>
            <p:spPr>
              <a:xfrm>
                <a:off x="8313048" y="2875951"/>
                <a:ext cx="53258" cy="67968"/>
              </a:xfrm>
              <a:custGeom>
                <a:avLst/>
                <a:gdLst/>
                <a:ahLst/>
                <a:cxnLst/>
                <a:rect l="l" t="t" r="r" b="b"/>
                <a:pathLst>
                  <a:path w="811" h="1035" extrusionOk="0">
                    <a:moveTo>
                      <a:pt x="481" y="1"/>
                    </a:moveTo>
                    <a:cubicBezTo>
                      <a:pt x="364" y="1"/>
                      <a:pt x="250" y="33"/>
                      <a:pt x="156" y="106"/>
                    </a:cubicBezTo>
                    <a:cubicBezTo>
                      <a:pt x="78" y="161"/>
                      <a:pt x="0" y="252"/>
                      <a:pt x="65" y="349"/>
                    </a:cubicBezTo>
                    <a:cubicBezTo>
                      <a:pt x="149" y="478"/>
                      <a:pt x="369" y="440"/>
                      <a:pt x="496" y="485"/>
                    </a:cubicBezTo>
                    <a:cubicBezTo>
                      <a:pt x="593" y="524"/>
                      <a:pt x="645" y="566"/>
                      <a:pt x="635" y="676"/>
                    </a:cubicBezTo>
                    <a:cubicBezTo>
                      <a:pt x="629" y="776"/>
                      <a:pt x="577" y="838"/>
                      <a:pt x="473" y="864"/>
                    </a:cubicBezTo>
                    <a:cubicBezTo>
                      <a:pt x="376" y="887"/>
                      <a:pt x="305" y="864"/>
                      <a:pt x="214" y="912"/>
                    </a:cubicBezTo>
                    <a:cubicBezTo>
                      <a:pt x="153" y="946"/>
                      <a:pt x="191" y="1035"/>
                      <a:pt x="250" y="1035"/>
                    </a:cubicBezTo>
                    <a:cubicBezTo>
                      <a:pt x="260" y="1035"/>
                      <a:pt x="271" y="1032"/>
                      <a:pt x="282" y="1026"/>
                    </a:cubicBezTo>
                    <a:cubicBezTo>
                      <a:pt x="360" y="981"/>
                      <a:pt x="473" y="1003"/>
                      <a:pt x="557" y="971"/>
                    </a:cubicBezTo>
                    <a:cubicBezTo>
                      <a:pt x="616" y="951"/>
                      <a:pt x="667" y="916"/>
                      <a:pt x="710" y="870"/>
                    </a:cubicBezTo>
                    <a:cubicBezTo>
                      <a:pt x="778" y="789"/>
                      <a:pt x="810" y="679"/>
                      <a:pt x="771" y="576"/>
                    </a:cubicBezTo>
                    <a:cubicBezTo>
                      <a:pt x="726" y="459"/>
                      <a:pt x="612" y="388"/>
                      <a:pt x="499" y="355"/>
                    </a:cubicBezTo>
                    <a:cubicBezTo>
                      <a:pt x="454" y="346"/>
                      <a:pt x="405" y="336"/>
                      <a:pt x="356" y="333"/>
                    </a:cubicBezTo>
                    <a:cubicBezTo>
                      <a:pt x="269" y="320"/>
                      <a:pt x="240" y="349"/>
                      <a:pt x="246" y="239"/>
                    </a:cubicBezTo>
                    <a:cubicBezTo>
                      <a:pt x="253" y="141"/>
                      <a:pt x="295" y="125"/>
                      <a:pt x="389" y="96"/>
                    </a:cubicBezTo>
                    <a:cubicBezTo>
                      <a:pt x="437" y="82"/>
                      <a:pt x="487" y="78"/>
                      <a:pt x="536" y="78"/>
                    </a:cubicBezTo>
                    <a:cubicBezTo>
                      <a:pt x="556" y="78"/>
                      <a:pt x="576" y="79"/>
                      <a:pt x="596" y="80"/>
                    </a:cubicBezTo>
                    <a:cubicBezTo>
                      <a:pt x="597" y="80"/>
                      <a:pt x="598" y="80"/>
                      <a:pt x="599" y="80"/>
                    </a:cubicBezTo>
                    <a:cubicBezTo>
                      <a:pt x="636" y="80"/>
                      <a:pt x="644" y="15"/>
                      <a:pt x="603" y="12"/>
                    </a:cubicBezTo>
                    <a:cubicBezTo>
                      <a:pt x="562" y="4"/>
                      <a:pt x="521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7" name="Google Shape;217;p2"/>
            <p:cNvGrpSpPr/>
            <p:nvPr/>
          </p:nvGrpSpPr>
          <p:grpSpPr>
            <a:xfrm rot="1967023">
              <a:off x="-715268" y="3814614"/>
              <a:ext cx="1107620" cy="218172"/>
              <a:chOff x="4737493" y="4305992"/>
              <a:chExt cx="547410" cy="107830"/>
            </a:xfrm>
          </p:grpSpPr>
          <p:sp>
            <p:nvSpPr>
              <p:cNvPr id="218" name="Google Shape;218;p2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2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2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2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2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2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2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2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31" name="Google Shape;231;p2"/>
            <p:cNvGrpSpPr/>
            <p:nvPr/>
          </p:nvGrpSpPr>
          <p:grpSpPr>
            <a:xfrm rot="-4946701">
              <a:off x="-318237" y="4951265"/>
              <a:ext cx="979619" cy="216229"/>
              <a:chOff x="7968422" y="675563"/>
              <a:chExt cx="462304" cy="102049"/>
            </a:xfrm>
          </p:grpSpPr>
          <p:sp>
            <p:nvSpPr>
              <p:cNvPr id="232" name="Google Shape;232;p2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2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2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2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2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2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2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2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2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" name="Google Shape;241;p2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" name="Google Shape;242;p2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" name="Google Shape;243;p2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" name="Google Shape;244;p2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5" name="Google Shape;245;p2"/>
            <p:cNvGrpSpPr/>
            <p:nvPr/>
          </p:nvGrpSpPr>
          <p:grpSpPr>
            <a:xfrm rot="-5138042">
              <a:off x="2079219" y="4713580"/>
              <a:ext cx="461598" cy="269558"/>
              <a:chOff x="5999959" y="663349"/>
              <a:chExt cx="216246" cy="126280"/>
            </a:xfrm>
          </p:grpSpPr>
          <p:sp>
            <p:nvSpPr>
              <p:cNvPr id="246" name="Google Shape;246;p2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2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2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2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2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2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2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spTree>
      <p:nvGrpSpPr>
        <p:cNvPr id="1" name="Shape 2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8" name="Google Shape;2838;p26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39" name="Google Shape;2839;p26"/>
          <p:cNvGrpSpPr/>
          <p:nvPr/>
        </p:nvGrpSpPr>
        <p:grpSpPr>
          <a:xfrm>
            <a:off x="-452328" y="-360215"/>
            <a:ext cx="10070709" cy="5456638"/>
            <a:chOff x="-452328" y="-360215"/>
            <a:chExt cx="10070709" cy="5456638"/>
          </a:xfrm>
        </p:grpSpPr>
        <p:grpSp>
          <p:nvGrpSpPr>
            <p:cNvPr id="2840" name="Google Shape;2840;p26"/>
            <p:cNvGrpSpPr/>
            <p:nvPr/>
          </p:nvGrpSpPr>
          <p:grpSpPr>
            <a:xfrm rot="-2463724">
              <a:off x="-305032" y="4185782"/>
              <a:ext cx="787510" cy="743427"/>
              <a:chOff x="3712416" y="2719728"/>
              <a:chExt cx="383381" cy="361907"/>
            </a:xfrm>
          </p:grpSpPr>
          <p:sp>
            <p:nvSpPr>
              <p:cNvPr id="2841" name="Google Shape;2841;p26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2" name="Google Shape;2842;p26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3" name="Google Shape;2843;p26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4" name="Google Shape;2844;p26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5" name="Google Shape;2845;p26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6" name="Google Shape;2846;p26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7" name="Google Shape;2847;p26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8" name="Google Shape;2848;p26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9" name="Google Shape;2849;p26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0" name="Google Shape;2850;p26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1" name="Google Shape;2851;p26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2" name="Google Shape;2852;p26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3" name="Google Shape;2853;p26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4" name="Google Shape;2854;p26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5" name="Google Shape;2855;p26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6" name="Google Shape;2856;p26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7" name="Google Shape;2857;p26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8" name="Google Shape;2858;p26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9" name="Google Shape;2859;p26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0" name="Google Shape;2860;p26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1" name="Google Shape;2861;p26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2" name="Google Shape;2862;p26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3" name="Google Shape;2863;p26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864" name="Google Shape;2864;p26"/>
            <p:cNvGrpSpPr/>
            <p:nvPr/>
          </p:nvGrpSpPr>
          <p:grpSpPr>
            <a:xfrm rot="-7481750">
              <a:off x="8517969" y="-156496"/>
              <a:ext cx="949017" cy="865523"/>
              <a:chOff x="5882939" y="3323344"/>
              <a:chExt cx="444901" cy="405775"/>
            </a:xfrm>
          </p:grpSpPr>
          <p:sp>
            <p:nvSpPr>
              <p:cNvPr id="2865" name="Google Shape;2865;p26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6" name="Google Shape;2866;p26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7" name="Google Shape;2867;p26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8" name="Google Shape;2868;p26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869" name="Google Shape;2869;p26"/>
          <p:cNvGrpSpPr/>
          <p:nvPr/>
        </p:nvGrpSpPr>
        <p:grpSpPr>
          <a:xfrm>
            <a:off x="456935" y="-554508"/>
            <a:ext cx="9321920" cy="5827837"/>
            <a:chOff x="456935" y="-554508"/>
            <a:chExt cx="9321920" cy="5827837"/>
          </a:xfrm>
        </p:grpSpPr>
        <p:grpSp>
          <p:nvGrpSpPr>
            <p:cNvPr id="2870" name="Google Shape;2870;p26"/>
            <p:cNvGrpSpPr/>
            <p:nvPr/>
          </p:nvGrpSpPr>
          <p:grpSpPr>
            <a:xfrm rot="-1936651">
              <a:off x="8731341" y="831414"/>
              <a:ext cx="1045682" cy="309432"/>
              <a:chOff x="5813594" y="2813041"/>
              <a:chExt cx="591605" cy="175073"/>
            </a:xfrm>
          </p:grpSpPr>
          <p:sp>
            <p:nvSpPr>
              <p:cNvPr id="2871" name="Google Shape;2871;p26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2" name="Google Shape;2872;p26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3" name="Google Shape;2873;p26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4" name="Google Shape;2874;p26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5" name="Google Shape;2875;p26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6" name="Google Shape;2876;p26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7" name="Google Shape;2877;p26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8" name="Google Shape;2878;p26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9" name="Google Shape;2879;p26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0" name="Google Shape;2880;p26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1" name="Google Shape;2881;p26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2" name="Google Shape;2882;p26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3" name="Google Shape;2883;p26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4" name="Google Shape;2884;p26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5" name="Google Shape;2885;p26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886" name="Google Shape;2886;p26"/>
            <p:cNvGrpSpPr/>
            <p:nvPr/>
          </p:nvGrpSpPr>
          <p:grpSpPr>
            <a:xfrm rot="-4946701">
              <a:off x="7847388" y="-162860"/>
              <a:ext cx="979619" cy="216229"/>
              <a:chOff x="7968422" y="675563"/>
              <a:chExt cx="462304" cy="102049"/>
            </a:xfrm>
          </p:grpSpPr>
          <p:sp>
            <p:nvSpPr>
              <p:cNvPr id="2887" name="Google Shape;2887;p26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8" name="Google Shape;2888;p26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9" name="Google Shape;2889;p26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0" name="Google Shape;2890;p26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1" name="Google Shape;2891;p26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2" name="Google Shape;2892;p26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3" name="Google Shape;2893;p26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4" name="Google Shape;2894;p26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5" name="Google Shape;2895;p26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6" name="Google Shape;2896;p26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7" name="Google Shape;2897;p26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8" name="Google Shape;2898;p26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9" name="Google Shape;2899;p26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00" name="Google Shape;2900;p26"/>
            <p:cNvGrpSpPr/>
            <p:nvPr/>
          </p:nvGrpSpPr>
          <p:grpSpPr>
            <a:xfrm rot="-5138042">
              <a:off x="378094" y="4898155"/>
              <a:ext cx="461598" cy="269558"/>
              <a:chOff x="5999959" y="663349"/>
              <a:chExt cx="216246" cy="126280"/>
            </a:xfrm>
          </p:grpSpPr>
          <p:sp>
            <p:nvSpPr>
              <p:cNvPr id="2901" name="Google Shape;2901;p26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2" name="Google Shape;2902;p26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3" name="Google Shape;2903;p26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4" name="Google Shape;2904;p26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5" name="Google Shape;2905;p26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6" name="Google Shape;2906;p26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7" name="Google Shape;2907;p26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908" name="Google Shape;2908;p2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2909" name="Google Shape;2909;p26"/>
          <p:cNvSpPr txBox="1">
            <a:spLocks noGrp="1"/>
          </p:cNvSpPr>
          <p:nvPr>
            <p:ph type="subTitle" idx="1"/>
          </p:nvPr>
        </p:nvSpPr>
        <p:spPr>
          <a:xfrm>
            <a:off x="937625" y="2848625"/>
            <a:ext cx="23112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0" name="Google Shape;2910;p26"/>
          <p:cNvSpPr txBox="1">
            <a:spLocks noGrp="1"/>
          </p:cNvSpPr>
          <p:nvPr>
            <p:ph type="subTitle" idx="2"/>
          </p:nvPr>
        </p:nvSpPr>
        <p:spPr>
          <a:xfrm>
            <a:off x="3484350" y="2848625"/>
            <a:ext cx="23112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1" name="Google Shape;2911;p26"/>
          <p:cNvSpPr txBox="1">
            <a:spLocks noGrp="1"/>
          </p:cNvSpPr>
          <p:nvPr>
            <p:ph type="subTitle" idx="3"/>
          </p:nvPr>
        </p:nvSpPr>
        <p:spPr>
          <a:xfrm>
            <a:off x="6031075" y="2848625"/>
            <a:ext cx="23112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2" name="Google Shape;2912;p26"/>
          <p:cNvSpPr txBox="1">
            <a:spLocks noGrp="1"/>
          </p:cNvSpPr>
          <p:nvPr>
            <p:ph type="subTitle" idx="4"/>
          </p:nvPr>
        </p:nvSpPr>
        <p:spPr>
          <a:xfrm>
            <a:off x="937625" y="2428350"/>
            <a:ext cx="23112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2913" name="Google Shape;2913;p26"/>
          <p:cNvSpPr txBox="1">
            <a:spLocks noGrp="1"/>
          </p:cNvSpPr>
          <p:nvPr>
            <p:ph type="subTitle" idx="5"/>
          </p:nvPr>
        </p:nvSpPr>
        <p:spPr>
          <a:xfrm>
            <a:off x="3484354" y="2428350"/>
            <a:ext cx="23112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2914" name="Google Shape;2914;p26"/>
          <p:cNvSpPr txBox="1">
            <a:spLocks noGrp="1"/>
          </p:cNvSpPr>
          <p:nvPr>
            <p:ph type="subTitle" idx="6"/>
          </p:nvPr>
        </p:nvSpPr>
        <p:spPr>
          <a:xfrm>
            <a:off x="6031075" y="2428350"/>
            <a:ext cx="23112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3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5" name="Google Shape;3335;p31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3336" name="Google Shape;3336;p31"/>
          <p:cNvSpPr txBox="1"/>
          <p:nvPr/>
        </p:nvSpPr>
        <p:spPr>
          <a:xfrm>
            <a:off x="2099100" y="3459988"/>
            <a:ext cx="4945800" cy="55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rPr>
              <a:t>CREDITS:</a:t>
            </a:r>
            <a:r>
              <a:rPr lang="en" sz="1200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rPr>
              <a:t> This presentation template was created by </a:t>
            </a:r>
            <a:r>
              <a:rPr lang="en" sz="1200" b="1" u="sng">
                <a:solidFill>
                  <a:schemeClr val="hlink"/>
                </a:solidFill>
                <a:latin typeface="Fira Sans"/>
                <a:ea typeface="Fira Sans"/>
                <a:cs typeface="Fira Sans"/>
                <a:sym typeface="Fira Sans"/>
                <a:hlinkClick r:id="rId3"/>
              </a:rPr>
              <a:t>Slidesgo</a:t>
            </a:r>
            <a:r>
              <a:rPr lang="en" sz="1200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rPr>
              <a:t>, and includes icons by </a:t>
            </a:r>
            <a:r>
              <a:rPr lang="en" sz="1200" b="1" u="sng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u="sng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rPr>
              <a:t> </a:t>
            </a:r>
            <a:endParaRPr sz="1200" b="1" u="sng">
              <a:solidFill>
                <a:schemeClr val="dk1"/>
              </a:solidFill>
              <a:latin typeface="Fira Sans"/>
              <a:ea typeface="Fira Sans"/>
              <a:cs typeface="Fira Sans"/>
              <a:sym typeface="Fira Sans"/>
            </a:endParaRPr>
          </a:p>
        </p:txBody>
      </p:sp>
      <p:grpSp>
        <p:nvGrpSpPr>
          <p:cNvPr id="3337" name="Google Shape;3337;p31"/>
          <p:cNvGrpSpPr/>
          <p:nvPr/>
        </p:nvGrpSpPr>
        <p:grpSpPr>
          <a:xfrm>
            <a:off x="7275416" y="-163743"/>
            <a:ext cx="2141442" cy="5111939"/>
            <a:chOff x="7275416" y="-163743"/>
            <a:chExt cx="2141442" cy="5111939"/>
          </a:xfrm>
        </p:grpSpPr>
        <p:grpSp>
          <p:nvGrpSpPr>
            <p:cNvPr id="3338" name="Google Shape;3338;p31"/>
            <p:cNvGrpSpPr/>
            <p:nvPr/>
          </p:nvGrpSpPr>
          <p:grpSpPr>
            <a:xfrm rot="-1068742">
              <a:off x="7298037" y="-60438"/>
              <a:ext cx="716178" cy="260132"/>
              <a:chOff x="3720033" y="657636"/>
              <a:chExt cx="380942" cy="138367"/>
            </a:xfrm>
          </p:grpSpPr>
          <p:sp>
            <p:nvSpPr>
              <p:cNvPr id="3339" name="Google Shape;3339;p31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0" name="Google Shape;3340;p31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1" name="Google Shape;3341;p31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2" name="Google Shape;3342;p31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3" name="Google Shape;3343;p31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4" name="Google Shape;3344;p31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45" name="Google Shape;3345;p31"/>
            <p:cNvGrpSpPr/>
            <p:nvPr/>
          </p:nvGrpSpPr>
          <p:grpSpPr>
            <a:xfrm rot="2079940">
              <a:off x="7948640" y="4317799"/>
              <a:ext cx="1358932" cy="267685"/>
              <a:chOff x="4737493" y="4305992"/>
              <a:chExt cx="547410" cy="107830"/>
            </a:xfrm>
          </p:grpSpPr>
          <p:sp>
            <p:nvSpPr>
              <p:cNvPr id="3346" name="Google Shape;3346;p31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7" name="Google Shape;3347;p31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8" name="Google Shape;3348;p31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9" name="Google Shape;3349;p31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0" name="Google Shape;3350;p31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1" name="Google Shape;3351;p31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2" name="Google Shape;3352;p31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3" name="Google Shape;3353;p31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4" name="Google Shape;3354;p31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5" name="Google Shape;3355;p31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6" name="Google Shape;3356;p31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7" name="Google Shape;3357;p31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8" name="Google Shape;3358;p31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59" name="Google Shape;3359;p31"/>
            <p:cNvGrpSpPr/>
            <p:nvPr/>
          </p:nvGrpSpPr>
          <p:grpSpPr>
            <a:xfrm rot="-2412238">
              <a:off x="8471342" y="2595351"/>
              <a:ext cx="481496" cy="173589"/>
              <a:chOff x="3781827" y="2039675"/>
              <a:chExt cx="256107" cy="92332"/>
            </a:xfrm>
          </p:grpSpPr>
          <p:sp>
            <p:nvSpPr>
              <p:cNvPr id="3360" name="Google Shape;3360;p31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1" name="Google Shape;3361;p31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2" name="Google Shape;3362;p31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3" name="Google Shape;3363;p31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4" name="Google Shape;3364;p31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65" name="Google Shape;3365;p31"/>
            <p:cNvGrpSpPr/>
            <p:nvPr/>
          </p:nvGrpSpPr>
          <p:grpSpPr>
            <a:xfrm rot="2508020">
              <a:off x="7920593" y="1495929"/>
              <a:ext cx="406546" cy="237409"/>
              <a:chOff x="5999959" y="663349"/>
              <a:chExt cx="216246" cy="126280"/>
            </a:xfrm>
          </p:grpSpPr>
          <p:sp>
            <p:nvSpPr>
              <p:cNvPr id="3366" name="Google Shape;3366;p31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7" name="Google Shape;3367;p31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8" name="Google Shape;3368;p31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9" name="Google Shape;3369;p31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0" name="Google Shape;3370;p31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1" name="Google Shape;3371;p31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2" name="Google Shape;3372;p31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73" name="Google Shape;3373;p31"/>
            <p:cNvGrpSpPr/>
            <p:nvPr/>
          </p:nvGrpSpPr>
          <p:grpSpPr>
            <a:xfrm rot="3094951">
              <a:off x="8289614" y="602153"/>
              <a:ext cx="1256445" cy="277349"/>
              <a:chOff x="7968422" y="675563"/>
              <a:chExt cx="462304" cy="102049"/>
            </a:xfrm>
          </p:grpSpPr>
          <p:sp>
            <p:nvSpPr>
              <p:cNvPr id="3374" name="Google Shape;3374;p31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31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31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31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31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31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31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31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31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31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4" name="Google Shape;3384;p31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5" name="Google Shape;3385;p31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31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7" name="Google Shape;3387;p31"/>
            <p:cNvGrpSpPr/>
            <p:nvPr/>
          </p:nvGrpSpPr>
          <p:grpSpPr>
            <a:xfrm rot="1902637">
              <a:off x="8318395" y="3232618"/>
              <a:ext cx="659814" cy="395363"/>
              <a:chOff x="5983345" y="4283994"/>
              <a:chExt cx="253151" cy="151694"/>
            </a:xfrm>
          </p:grpSpPr>
          <p:sp>
            <p:nvSpPr>
              <p:cNvPr id="3388" name="Google Shape;3388;p31"/>
              <p:cNvSpPr/>
              <p:nvPr/>
            </p:nvSpPr>
            <p:spPr>
              <a:xfrm>
                <a:off x="5983345" y="4330552"/>
                <a:ext cx="4301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55" h="1244" extrusionOk="0">
                    <a:moveTo>
                      <a:pt x="138" y="1"/>
                    </a:moveTo>
                    <a:cubicBezTo>
                      <a:pt x="123" y="1"/>
                      <a:pt x="107" y="11"/>
                      <a:pt x="104" y="32"/>
                    </a:cubicBezTo>
                    <a:lnTo>
                      <a:pt x="94" y="32"/>
                    </a:lnTo>
                    <a:cubicBezTo>
                      <a:pt x="30" y="32"/>
                      <a:pt x="30" y="130"/>
                      <a:pt x="94" y="133"/>
                    </a:cubicBezTo>
                    <a:lnTo>
                      <a:pt x="101" y="133"/>
                    </a:lnTo>
                    <a:cubicBezTo>
                      <a:pt x="94" y="292"/>
                      <a:pt x="88" y="447"/>
                      <a:pt x="78" y="606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27"/>
                      <a:pt x="1" y="1082"/>
                      <a:pt x="4" y="1121"/>
                    </a:cubicBezTo>
                    <a:cubicBezTo>
                      <a:pt x="17" y="1219"/>
                      <a:pt x="127" y="1244"/>
                      <a:pt x="245" y="1244"/>
                    </a:cubicBezTo>
                    <a:cubicBezTo>
                      <a:pt x="353" y="1244"/>
                      <a:pt x="468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5" y="1096"/>
                    </a:cubicBezTo>
                    <a:cubicBezTo>
                      <a:pt x="420" y="1096"/>
                      <a:pt x="359" y="1103"/>
                      <a:pt x="302" y="1103"/>
                    </a:cubicBezTo>
                    <a:cubicBezTo>
                      <a:pt x="266" y="1103"/>
                      <a:pt x="232" y="1100"/>
                      <a:pt x="201" y="1092"/>
                    </a:cubicBezTo>
                    <a:cubicBezTo>
                      <a:pt x="111" y="1069"/>
                      <a:pt x="150" y="1098"/>
                      <a:pt x="143" y="1004"/>
                    </a:cubicBezTo>
                    <a:cubicBezTo>
                      <a:pt x="133" y="936"/>
                      <a:pt x="159" y="855"/>
                      <a:pt x="166" y="784"/>
                    </a:cubicBezTo>
                    <a:cubicBezTo>
                      <a:pt x="169" y="761"/>
                      <a:pt x="169" y="732"/>
                      <a:pt x="169" y="709"/>
                    </a:cubicBezTo>
                    <a:cubicBezTo>
                      <a:pt x="226" y="713"/>
                      <a:pt x="283" y="716"/>
                      <a:pt x="339" y="716"/>
                    </a:cubicBezTo>
                    <a:cubicBezTo>
                      <a:pt x="385" y="716"/>
                      <a:pt x="431" y="714"/>
                      <a:pt x="477" y="709"/>
                    </a:cubicBezTo>
                    <a:cubicBezTo>
                      <a:pt x="538" y="700"/>
                      <a:pt x="542" y="612"/>
                      <a:pt x="477" y="612"/>
                    </a:cubicBezTo>
                    <a:cubicBezTo>
                      <a:pt x="376" y="616"/>
                      <a:pt x="276" y="622"/>
                      <a:pt x="179" y="622"/>
                    </a:cubicBezTo>
                    <a:cubicBezTo>
                      <a:pt x="185" y="460"/>
                      <a:pt x="188" y="305"/>
                      <a:pt x="182" y="143"/>
                    </a:cubicBezTo>
                    <a:lnTo>
                      <a:pt x="182" y="143"/>
                    </a:lnTo>
                    <a:cubicBezTo>
                      <a:pt x="318" y="152"/>
                      <a:pt x="454" y="162"/>
                      <a:pt x="590" y="165"/>
                    </a:cubicBezTo>
                    <a:cubicBezTo>
                      <a:pt x="655" y="165"/>
                      <a:pt x="652" y="55"/>
                      <a:pt x="584" y="49"/>
                    </a:cubicBezTo>
                    <a:cubicBezTo>
                      <a:pt x="444" y="36"/>
                      <a:pt x="308" y="36"/>
                      <a:pt x="169" y="32"/>
                    </a:cubicBezTo>
                    <a:cubicBezTo>
                      <a:pt x="167" y="11"/>
                      <a:pt x="153" y="1"/>
                      <a:pt x="1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31"/>
              <p:cNvSpPr/>
              <p:nvPr/>
            </p:nvSpPr>
            <p:spPr>
              <a:xfrm>
                <a:off x="6036733" y="4378752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8" y="1"/>
                      <a:pt x="1" y="12"/>
                      <a:pt x="1" y="37"/>
                    </a:cubicBezTo>
                    <a:cubicBezTo>
                      <a:pt x="1" y="160"/>
                      <a:pt x="17" y="277"/>
                      <a:pt x="33" y="400"/>
                    </a:cubicBezTo>
                    <a:cubicBezTo>
                      <a:pt x="33" y="413"/>
                      <a:pt x="36" y="419"/>
                      <a:pt x="36" y="432"/>
                    </a:cubicBezTo>
                    <a:cubicBezTo>
                      <a:pt x="41" y="459"/>
                      <a:pt x="62" y="471"/>
                      <a:pt x="84" y="471"/>
                    </a:cubicBezTo>
                    <a:cubicBezTo>
                      <a:pt x="113" y="471"/>
                      <a:pt x="143" y="452"/>
                      <a:pt x="143" y="419"/>
                    </a:cubicBezTo>
                    <a:cubicBezTo>
                      <a:pt x="137" y="335"/>
                      <a:pt x="159" y="160"/>
                      <a:pt x="273" y="141"/>
                    </a:cubicBezTo>
                    <a:cubicBezTo>
                      <a:pt x="280" y="139"/>
                      <a:pt x="286" y="138"/>
                      <a:pt x="292" y="138"/>
                    </a:cubicBezTo>
                    <a:cubicBezTo>
                      <a:pt x="379" y="138"/>
                      <a:pt x="396" y="280"/>
                      <a:pt x="396" y="371"/>
                    </a:cubicBezTo>
                    <a:cubicBezTo>
                      <a:pt x="386" y="384"/>
                      <a:pt x="376" y="403"/>
                      <a:pt x="380" y="426"/>
                    </a:cubicBezTo>
                    <a:cubicBezTo>
                      <a:pt x="386" y="442"/>
                      <a:pt x="393" y="455"/>
                      <a:pt x="406" y="468"/>
                    </a:cubicBezTo>
                    <a:cubicBezTo>
                      <a:pt x="418" y="480"/>
                      <a:pt x="433" y="485"/>
                      <a:pt x="448" y="485"/>
                    </a:cubicBezTo>
                    <a:cubicBezTo>
                      <a:pt x="452" y="485"/>
                      <a:pt x="456" y="485"/>
                      <a:pt x="461" y="484"/>
                    </a:cubicBezTo>
                    <a:cubicBezTo>
                      <a:pt x="467" y="484"/>
                      <a:pt x="467" y="484"/>
                      <a:pt x="470" y="481"/>
                    </a:cubicBezTo>
                    <a:cubicBezTo>
                      <a:pt x="490" y="478"/>
                      <a:pt x="509" y="461"/>
                      <a:pt x="509" y="439"/>
                    </a:cubicBezTo>
                    <a:cubicBezTo>
                      <a:pt x="532" y="279"/>
                      <a:pt x="481" y="14"/>
                      <a:pt x="280" y="14"/>
                    </a:cubicBezTo>
                    <a:cubicBezTo>
                      <a:pt x="278" y="14"/>
                      <a:pt x="275" y="14"/>
                      <a:pt x="273" y="14"/>
                    </a:cubicBezTo>
                    <a:cubicBezTo>
                      <a:pt x="189" y="18"/>
                      <a:pt x="127" y="73"/>
                      <a:pt x="85" y="141"/>
                    </a:cubicBezTo>
                    <a:cubicBezTo>
                      <a:pt x="82" y="108"/>
                      <a:pt x="78" y="76"/>
                      <a:pt x="78" y="37"/>
                    </a:cubicBezTo>
                    <a:cubicBezTo>
                      <a:pt x="77" y="14"/>
                      <a:pt x="56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31"/>
              <p:cNvSpPr/>
              <p:nvPr/>
            </p:nvSpPr>
            <p:spPr>
              <a:xfrm>
                <a:off x="6060177" y="4360628"/>
                <a:ext cx="35462" cy="11033"/>
              </a:xfrm>
              <a:custGeom>
                <a:avLst/>
                <a:gdLst/>
                <a:ahLst/>
                <a:cxnLst/>
                <a:rect l="l" t="t" r="r" b="b"/>
                <a:pathLst>
                  <a:path w="540" h="168" extrusionOk="0">
                    <a:moveTo>
                      <a:pt x="444" y="0"/>
                    </a:moveTo>
                    <a:cubicBezTo>
                      <a:pt x="439" y="0"/>
                      <a:pt x="433" y="1"/>
                      <a:pt x="428" y="2"/>
                    </a:cubicBezTo>
                    <a:cubicBezTo>
                      <a:pt x="408" y="9"/>
                      <a:pt x="402" y="25"/>
                      <a:pt x="398" y="41"/>
                    </a:cubicBezTo>
                    <a:cubicBezTo>
                      <a:pt x="392" y="41"/>
                      <a:pt x="392" y="41"/>
                      <a:pt x="389" y="44"/>
                    </a:cubicBezTo>
                    <a:cubicBezTo>
                      <a:pt x="369" y="47"/>
                      <a:pt x="347" y="47"/>
                      <a:pt x="327" y="51"/>
                    </a:cubicBezTo>
                    <a:cubicBezTo>
                      <a:pt x="298" y="54"/>
                      <a:pt x="266" y="60"/>
                      <a:pt x="240" y="60"/>
                    </a:cubicBezTo>
                    <a:cubicBezTo>
                      <a:pt x="175" y="67"/>
                      <a:pt x="113" y="70"/>
                      <a:pt x="49" y="83"/>
                    </a:cubicBezTo>
                    <a:cubicBezTo>
                      <a:pt x="0" y="93"/>
                      <a:pt x="13" y="167"/>
                      <a:pt x="62" y="167"/>
                    </a:cubicBezTo>
                    <a:cubicBezTo>
                      <a:pt x="143" y="164"/>
                      <a:pt x="217" y="158"/>
                      <a:pt x="298" y="151"/>
                    </a:cubicBezTo>
                    <a:cubicBezTo>
                      <a:pt x="309" y="150"/>
                      <a:pt x="321" y="150"/>
                      <a:pt x="332" y="150"/>
                    </a:cubicBezTo>
                    <a:cubicBezTo>
                      <a:pt x="340" y="150"/>
                      <a:pt x="348" y="150"/>
                      <a:pt x="356" y="150"/>
                    </a:cubicBezTo>
                    <a:cubicBezTo>
                      <a:pt x="396" y="150"/>
                      <a:pt x="437" y="149"/>
                      <a:pt x="470" y="132"/>
                    </a:cubicBezTo>
                    <a:cubicBezTo>
                      <a:pt x="539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31"/>
              <p:cNvSpPr/>
              <p:nvPr/>
            </p:nvSpPr>
            <p:spPr>
              <a:xfrm>
                <a:off x="6047568" y="4348545"/>
                <a:ext cx="44787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2" h="131" extrusionOk="0">
                    <a:moveTo>
                      <a:pt x="161" y="0"/>
                    </a:moveTo>
                    <a:cubicBezTo>
                      <a:pt x="124" y="0"/>
                      <a:pt x="87" y="1"/>
                      <a:pt x="49" y="1"/>
                    </a:cubicBezTo>
                    <a:cubicBezTo>
                      <a:pt x="1" y="1"/>
                      <a:pt x="1" y="73"/>
                      <a:pt x="49" y="76"/>
                    </a:cubicBezTo>
                    <a:cubicBezTo>
                      <a:pt x="237" y="92"/>
                      <a:pt x="422" y="118"/>
                      <a:pt x="610" y="131"/>
                    </a:cubicBezTo>
                    <a:cubicBezTo>
                      <a:pt x="671" y="131"/>
                      <a:pt x="681" y="37"/>
                      <a:pt x="626" y="31"/>
                    </a:cubicBezTo>
                    <a:cubicBezTo>
                      <a:pt x="475" y="7"/>
                      <a:pt x="317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31"/>
              <p:cNvSpPr/>
              <p:nvPr/>
            </p:nvSpPr>
            <p:spPr>
              <a:xfrm>
                <a:off x="6106341" y="4364502"/>
                <a:ext cx="123591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48" extrusionOk="0">
                    <a:moveTo>
                      <a:pt x="1719" y="1"/>
                    </a:moveTo>
                    <a:cubicBezTo>
                      <a:pt x="1701" y="1"/>
                      <a:pt x="1686" y="7"/>
                      <a:pt x="1675" y="18"/>
                    </a:cubicBezTo>
                    <a:cubicBezTo>
                      <a:pt x="1363" y="12"/>
                      <a:pt x="1050" y="6"/>
                      <a:pt x="738" y="6"/>
                    </a:cubicBezTo>
                    <a:cubicBezTo>
                      <a:pt x="510" y="6"/>
                      <a:pt x="282" y="9"/>
                      <a:pt x="55" y="18"/>
                    </a:cubicBezTo>
                    <a:cubicBezTo>
                      <a:pt x="0" y="18"/>
                      <a:pt x="0" y="102"/>
                      <a:pt x="55" y="102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81" y="37"/>
                      <a:pt x="1811" y="21"/>
                    </a:cubicBezTo>
                    <a:cubicBezTo>
                      <a:pt x="1782" y="14"/>
                      <a:pt x="1756" y="8"/>
                      <a:pt x="1730" y="1"/>
                    </a:cubicBezTo>
                    <a:cubicBezTo>
                      <a:pt x="1726" y="1"/>
                      <a:pt x="1722" y="1"/>
                      <a:pt x="17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31"/>
              <p:cNvSpPr/>
              <p:nvPr/>
            </p:nvSpPr>
            <p:spPr>
              <a:xfrm>
                <a:off x="6125910" y="4289116"/>
                <a:ext cx="40978" cy="6941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1057" extrusionOk="0">
                    <a:moveTo>
                      <a:pt x="182" y="1"/>
                    </a:moveTo>
                    <a:cubicBezTo>
                      <a:pt x="159" y="1"/>
                      <a:pt x="138" y="15"/>
                      <a:pt x="130" y="45"/>
                    </a:cubicBezTo>
                    <a:cubicBezTo>
                      <a:pt x="52" y="362"/>
                      <a:pt x="0" y="693"/>
                      <a:pt x="7" y="1020"/>
                    </a:cubicBezTo>
                    <a:cubicBezTo>
                      <a:pt x="7" y="1044"/>
                      <a:pt x="25" y="1056"/>
                      <a:pt x="44" y="1056"/>
                    </a:cubicBezTo>
                    <a:cubicBezTo>
                      <a:pt x="63" y="1056"/>
                      <a:pt x="83" y="1044"/>
                      <a:pt x="84" y="1020"/>
                    </a:cubicBezTo>
                    <a:cubicBezTo>
                      <a:pt x="88" y="958"/>
                      <a:pt x="97" y="893"/>
                      <a:pt x="104" y="832"/>
                    </a:cubicBezTo>
                    <a:cubicBezTo>
                      <a:pt x="107" y="833"/>
                      <a:pt x="109" y="833"/>
                      <a:pt x="112" y="833"/>
                    </a:cubicBezTo>
                    <a:cubicBezTo>
                      <a:pt x="141" y="833"/>
                      <a:pt x="166" y="791"/>
                      <a:pt x="136" y="767"/>
                    </a:cubicBezTo>
                    <a:cubicBezTo>
                      <a:pt x="126" y="757"/>
                      <a:pt x="130" y="735"/>
                      <a:pt x="149" y="715"/>
                    </a:cubicBezTo>
                    <a:cubicBezTo>
                      <a:pt x="275" y="790"/>
                      <a:pt x="392" y="864"/>
                      <a:pt x="505" y="955"/>
                    </a:cubicBezTo>
                    <a:cubicBezTo>
                      <a:pt x="520" y="966"/>
                      <a:pt x="534" y="970"/>
                      <a:pt x="547" y="970"/>
                    </a:cubicBezTo>
                    <a:cubicBezTo>
                      <a:pt x="593" y="970"/>
                      <a:pt x="623" y="913"/>
                      <a:pt x="580" y="877"/>
                    </a:cubicBezTo>
                    <a:cubicBezTo>
                      <a:pt x="467" y="796"/>
                      <a:pt x="343" y="725"/>
                      <a:pt x="217" y="663"/>
                    </a:cubicBezTo>
                    <a:cubicBezTo>
                      <a:pt x="262" y="631"/>
                      <a:pt x="311" y="599"/>
                      <a:pt x="324" y="589"/>
                    </a:cubicBezTo>
                    <a:cubicBezTo>
                      <a:pt x="395" y="537"/>
                      <a:pt x="473" y="492"/>
                      <a:pt x="535" y="433"/>
                    </a:cubicBezTo>
                    <a:cubicBezTo>
                      <a:pt x="567" y="398"/>
                      <a:pt x="536" y="350"/>
                      <a:pt x="497" y="350"/>
                    </a:cubicBezTo>
                    <a:cubicBezTo>
                      <a:pt x="489" y="350"/>
                      <a:pt x="481" y="351"/>
                      <a:pt x="473" y="356"/>
                    </a:cubicBezTo>
                    <a:cubicBezTo>
                      <a:pt x="405" y="391"/>
                      <a:pt x="343" y="450"/>
                      <a:pt x="279" y="492"/>
                    </a:cubicBezTo>
                    <a:cubicBezTo>
                      <a:pt x="233" y="531"/>
                      <a:pt x="181" y="563"/>
                      <a:pt x="136" y="602"/>
                    </a:cubicBezTo>
                    <a:cubicBezTo>
                      <a:pt x="162" y="450"/>
                      <a:pt x="188" y="297"/>
                      <a:pt x="227" y="148"/>
                    </a:cubicBezTo>
                    <a:cubicBezTo>
                      <a:pt x="249" y="142"/>
                      <a:pt x="269" y="116"/>
                      <a:pt x="259" y="84"/>
                    </a:cubicBezTo>
                    <a:cubicBezTo>
                      <a:pt x="256" y="71"/>
                      <a:pt x="249" y="61"/>
                      <a:pt x="243" y="45"/>
                    </a:cubicBezTo>
                    <a:cubicBezTo>
                      <a:pt x="231" y="16"/>
                      <a:pt x="206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31"/>
              <p:cNvSpPr/>
              <p:nvPr/>
            </p:nvSpPr>
            <p:spPr>
              <a:xfrm>
                <a:off x="6164917" y="4320242"/>
                <a:ext cx="41372" cy="27647"/>
              </a:xfrm>
              <a:custGeom>
                <a:avLst/>
                <a:gdLst/>
                <a:ahLst/>
                <a:cxnLst/>
                <a:rect l="l" t="t" r="r" b="b"/>
                <a:pathLst>
                  <a:path w="630" h="421" extrusionOk="0">
                    <a:moveTo>
                      <a:pt x="201" y="1"/>
                    </a:moveTo>
                    <a:cubicBezTo>
                      <a:pt x="172" y="1"/>
                      <a:pt x="143" y="37"/>
                      <a:pt x="158" y="66"/>
                    </a:cubicBezTo>
                    <a:cubicBezTo>
                      <a:pt x="184" y="115"/>
                      <a:pt x="209" y="160"/>
                      <a:pt x="239" y="209"/>
                    </a:cubicBezTo>
                    <a:cubicBezTo>
                      <a:pt x="180" y="244"/>
                      <a:pt x="119" y="277"/>
                      <a:pt x="47" y="303"/>
                    </a:cubicBezTo>
                    <a:cubicBezTo>
                      <a:pt x="0" y="320"/>
                      <a:pt x="15" y="389"/>
                      <a:pt x="59" y="389"/>
                    </a:cubicBezTo>
                    <a:cubicBezTo>
                      <a:pt x="64" y="389"/>
                      <a:pt x="68" y="388"/>
                      <a:pt x="73" y="387"/>
                    </a:cubicBezTo>
                    <a:cubicBezTo>
                      <a:pt x="145" y="361"/>
                      <a:pt x="222" y="329"/>
                      <a:pt x="297" y="293"/>
                    </a:cubicBezTo>
                    <a:cubicBezTo>
                      <a:pt x="303" y="306"/>
                      <a:pt x="307" y="313"/>
                      <a:pt x="313" y="322"/>
                    </a:cubicBezTo>
                    <a:cubicBezTo>
                      <a:pt x="303" y="335"/>
                      <a:pt x="300" y="351"/>
                      <a:pt x="303" y="368"/>
                    </a:cubicBezTo>
                    <a:cubicBezTo>
                      <a:pt x="311" y="405"/>
                      <a:pt x="336" y="421"/>
                      <a:pt x="362" y="421"/>
                    </a:cubicBezTo>
                    <a:cubicBezTo>
                      <a:pt x="402" y="421"/>
                      <a:pt x="443" y="384"/>
                      <a:pt x="430" y="329"/>
                    </a:cubicBezTo>
                    <a:cubicBezTo>
                      <a:pt x="420" y="303"/>
                      <a:pt x="404" y="274"/>
                      <a:pt x="384" y="244"/>
                    </a:cubicBezTo>
                    <a:cubicBezTo>
                      <a:pt x="459" y="199"/>
                      <a:pt x="530" y="151"/>
                      <a:pt x="592" y="95"/>
                    </a:cubicBezTo>
                    <a:cubicBezTo>
                      <a:pt x="629" y="63"/>
                      <a:pt x="596" y="7"/>
                      <a:pt x="555" y="7"/>
                    </a:cubicBezTo>
                    <a:cubicBezTo>
                      <a:pt x="547" y="7"/>
                      <a:pt x="538" y="9"/>
                      <a:pt x="530" y="14"/>
                    </a:cubicBezTo>
                    <a:cubicBezTo>
                      <a:pt x="462" y="63"/>
                      <a:pt x="394" y="112"/>
                      <a:pt x="326" y="157"/>
                    </a:cubicBezTo>
                    <a:cubicBezTo>
                      <a:pt x="294" y="108"/>
                      <a:pt x="261" y="60"/>
                      <a:pt x="229" y="14"/>
                    </a:cubicBezTo>
                    <a:cubicBezTo>
                      <a:pt x="221" y="5"/>
                      <a:pt x="211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31"/>
              <p:cNvSpPr/>
              <p:nvPr/>
            </p:nvSpPr>
            <p:spPr>
              <a:xfrm>
                <a:off x="6193089" y="4283994"/>
                <a:ext cx="43408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1" h="512" extrusionOk="0">
                    <a:moveTo>
                      <a:pt x="133" y="0"/>
                    </a:moveTo>
                    <a:cubicBezTo>
                      <a:pt x="64" y="0"/>
                      <a:pt x="1" y="44"/>
                      <a:pt x="10" y="132"/>
                    </a:cubicBezTo>
                    <a:cubicBezTo>
                      <a:pt x="12" y="157"/>
                      <a:pt x="32" y="171"/>
                      <a:pt x="51" y="171"/>
                    </a:cubicBezTo>
                    <a:cubicBezTo>
                      <a:pt x="68" y="171"/>
                      <a:pt x="85" y="159"/>
                      <a:pt x="85" y="132"/>
                    </a:cubicBezTo>
                    <a:cubicBezTo>
                      <a:pt x="109" y="115"/>
                      <a:pt x="130" y="106"/>
                      <a:pt x="146" y="106"/>
                    </a:cubicBezTo>
                    <a:cubicBezTo>
                      <a:pt x="168" y="106"/>
                      <a:pt x="183" y="124"/>
                      <a:pt x="189" y="162"/>
                    </a:cubicBezTo>
                    <a:cubicBezTo>
                      <a:pt x="192" y="194"/>
                      <a:pt x="192" y="226"/>
                      <a:pt x="182" y="259"/>
                    </a:cubicBezTo>
                    <a:cubicBezTo>
                      <a:pt x="179" y="288"/>
                      <a:pt x="172" y="311"/>
                      <a:pt x="166" y="340"/>
                    </a:cubicBezTo>
                    <a:cubicBezTo>
                      <a:pt x="163" y="388"/>
                      <a:pt x="166" y="437"/>
                      <a:pt x="208" y="469"/>
                    </a:cubicBezTo>
                    <a:cubicBezTo>
                      <a:pt x="243" y="500"/>
                      <a:pt x="293" y="511"/>
                      <a:pt x="347" y="511"/>
                    </a:cubicBezTo>
                    <a:cubicBezTo>
                      <a:pt x="430" y="511"/>
                      <a:pt x="522" y="486"/>
                      <a:pt x="581" y="466"/>
                    </a:cubicBezTo>
                    <a:cubicBezTo>
                      <a:pt x="661" y="442"/>
                      <a:pt x="638" y="340"/>
                      <a:pt x="574" y="340"/>
                    </a:cubicBezTo>
                    <a:cubicBezTo>
                      <a:pt x="568" y="340"/>
                      <a:pt x="561" y="341"/>
                      <a:pt x="555" y="343"/>
                    </a:cubicBezTo>
                    <a:cubicBezTo>
                      <a:pt x="501" y="364"/>
                      <a:pt x="441" y="382"/>
                      <a:pt x="381" y="382"/>
                    </a:cubicBezTo>
                    <a:cubicBezTo>
                      <a:pt x="376" y="382"/>
                      <a:pt x="372" y="382"/>
                      <a:pt x="367" y="382"/>
                    </a:cubicBezTo>
                    <a:cubicBezTo>
                      <a:pt x="279" y="375"/>
                      <a:pt x="292" y="356"/>
                      <a:pt x="302" y="278"/>
                    </a:cubicBezTo>
                    <a:cubicBezTo>
                      <a:pt x="309" y="204"/>
                      <a:pt x="309" y="123"/>
                      <a:pt x="257" y="58"/>
                    </a:cubicBezTo>
                    <a:cubicBezTo>
                      <a:pt x="226" y="19"/>
                      <a:pt x="178" y="0"/>
                      <a:pt x="1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31"/>
              <p:cNvSpPr/>
              <p:nvPr/>
            </p:nvSpPr>
            <p:spPr>
              <a:xfrm>
                <a:off x="6153491" y="4377964"/>
                <a:ext cx="72434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3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30" y="224"/>
                    </a:cubicBezTo>
                    <a:cubicBezTo>
                      <a:pt x="0" y="257"/>
                      <a:pt x="28" y="297"/>
                      <a:pt x="61" y="297"/>
                    </a:cubicBezTo>
                    <a:cubicBezTo>
                      <a:pt x="70" y="297"/>
                      <a:pt x="80" y="294"/>
                      <a:pt x="89" y="286"/>
                    </a:cubicBezTo>
                    <a:cubicBezTo>
                      <a:pt x="134" y="240"/>
                      <a:pt x="199" y="159"/>
                      <a:pt x="264" y="143"/>
                    </a:cubicBezTo>
                    <a:cubicBezTo>
                      <a:pt x="298" y="136"/>
                      <a:pt x="326" y="133"/>
                      <a:pt x="349" y="133"/>
                    </a:cubicBezTo>
                    <a:cubicBezTo>
                      <a:pt x="515" y="133"/>
                      <a:pt x="420" y="292"/>
                      <a:pt x="380" y="383"/>
                    </a:cubicBezTo>
                    <a:cubicBezTo>
                      <a:pt x="325" y="525"/>
                      <a:pt x="247" y="655"/>
                      <a:pt x="160" y="781"/>
                    </a:cubicBezTo>
                    <a:cubicBezTo>
                      <a:pt x="132" y="819"/>
                      <a:pt x="165" y="878"/>
                      <a:pt x="211" y="878"/>
                    </a:cubicBezTo>
                    <a:cubicBezTo>
                      <a:pt x="213" y="878"/>
                      <a:pt x="214" y="878"/>
                      <a:pt x="215" y="878"/>
                    </a:cubicBezTo>
                    <a:cubicBezTo>
                      <a:pt x="487" y="852"/>
                      <a:pt x="750" y="862"/>
                      <a:pt x="1022" y="856"/>
                    </a:cubicBezTo>
                    <a:cubicBezTo>
                      <a:pt x="1103" y="852"/>
                      <a:pt x="1099" y="742"/>
                      <a:pt x="1022" y="736"/>
                    </a:cubicBezTo>
                    <a:cubicBezTo>
                      <a:pt x="925" y="723"/>
                      <a:pt x="827" y="718"/>
                      <a:pt x="729" y="718"/>
                    </a:cubicBezTo>
                    <a:cubicBezTo>
                      <a:pt x="600" y="718"/>
                      <a:pt x="470" y="727"/>
                      <a:pt x="341" y="736"/>
                    </a:cubicBezTo>
                    <a:cubicBezTo>
                      <a:pt x="403" y="635"/>
                      <a:pt x="455" y="532"/>
                      <a:pt x="500" y="425"/>
                    </a:cubicBezTo>
                    <a:cubicBezTo>
                      <a:pt x="532" y="334"/>
                      <a:pt x="607" y="192"/>
                      <a:pt x="555" y="94"/>
                    </a:cubicBezTo>
                    <a:cubicBezTo>
                      <a:pt x="517" y="27"/>
                      <a:pt x="464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397" name="Google Shape;3397;p31"/>
          <p:cNvGrpSpPr/>
          <p:nvPr/>
        </p:nvGrpSpPr>
        <p:grpSpPr>
          <a:xfrm>
            <a:off x="-273828" y="-170798"/>
            <a:ext cx="2328907" cy="4738496"/>
            <a:chOff x="-273828" y="-170798"/>
            <a:chExt cx="2328907" cy="4738496"/>
          </a:xfrm>
        </p:grpSpPr>
        <p:grpSp>
          <p:nvGrpSpPr>
            <p:cNvPr id="3398" name="Google Shape;3398;p31"/>
            <p:cNvGrpSpPr/>
            <p:nvPr/>
          </p:nvGrpSpPr>
          <p:grpSpPr>
            <a:xfrm rot="-423500">
              <a:off x="530683" y="802302"/>
              <a:ext cx="801750" cy="373501"/>
              <a:chOff x="8025882" y="2821184"/>
              <a:chExt cx="340424" cy="158589"/>
            </a:xfrm>
          </p:grpSpPr>
          <p:sp>
            <p:nvSpPr>
              <p:cNvPr id="3399" name="Google Shape;3399;p31"/>
              <p:cNvSpPr/>
              <p:nvPr/>
            </p:nvSpPr>
            <p:spPr>
              <a:xfrm>
                <a:off x="8025882" y="2871420"/>
                <a:ext cx="56214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856" h="1192" extrusionOk="0">
                    <a:moveTo>
                      <a:pt x="799" y="0"/>
                    </a:moveTo>
                    <a:cubicBezTo>
                      <a:pt x="790" y="0"/>
                      <a:pt x="781" y="4"/>
                      <a:pt x="774" y="13"/>
                    </a:cubicBezTo>
                    <a:cubicBezTo>
                      <a:pt x="709" y="94"/>
                      <a:pt x="648" y="178"/>
                      <a:pt x="586" y="259"/>
                    </a:cubicBezTo>
                    <a:cubicBezTo>
                      <a:pt x="554" y="304"/>
                      <a:pt x="495" y="366"/>
                      <a:pt x="453" y="431"/>
                    </a:cubicBezTo>
                    <a:cubicBezTo>
                      <a:pt x="408" y="382"/>
                      <a:pt x="359" y="340"/>
                      <a:pt x="317" y="291"/>
                    </a:cubicBezTo>
                    <a:cubicBezTo>
                      <a:pt x="236" y="210"/>
                      <a:pt x="158" y="126"/>
                      <a:pt x="77" y="45"/>
                    </a:cubicBezTo>
                    <a:cubicBezTo>
                      <a:pt x="69" y="37"/>
                      <a:pt x="60" y="33"/>
                      <a:pt x="51" y="33"/>
                    </a:cubicBezTo>
                    <a:cubicBezTo>
                      <a:pt x="23" y="33"/>
                      <a:pt x="1" y="70"/>
                      <a:pt x="26" y="97"/>
                    </a:cubicBezTo>
                    <a:cubicBezTo>
                      <a:pt x="94" y="181"/>
                      <a:pt x="165" y="262"/>
                      <a:pt x="239" y="343"/>
                    </a:cubicBezTo>
                    <a:cubicBezTo>
                      <a:pt x="294" y="408"/>
                      <a:pt x="350" y="483"/>
                      <a:pt x="405" y="544"/>
                    </a:cubicBezTo>
                    <a:cubicBezTo>
                      <a:pt x="401" y="615"/>
                      <a:pt x="437" y="706"/>
                      <a:pt x="450" y="774"/>
                    </a:cubicBezTo>
                    <a:cubicBezTo>
                      <a:pt x="473" y="901"/>
                      <a:pt x="499" y="1024"/>
                      <a:pt x="531" y="1147"/>
                    </a:cubicBezTo>
                    <a:cubicBezTo>
                      <a:pt x="539" y="1178"/>
                      <a:pt x="561" y="1191"/>
                      <a:pt x="584" y="1191"/>
                    </a:cubicBezTo>
                    <a:cubicBezTo>
                      <a:pt x="619" y="1191"/>
                      <a:pt x="655" y="1161"/>
                      <a:pt x="648" y="1114"/>
                    </a:cubicBezTo>
                    <a:cubicBezTo>
                      <a:pt x="625" y="949"/>
                      <a:pt x="534" y="755"/>
                      <a:pt x="537" y="586"/>
                    </a:cubicBezTo>
                    <a:lnTo>
                      <a:pt x="537" y="564"/>
                    </a:lnTo>
                    <a:cubicBezTo>
                      <a:pt x="547" y="564"/>
                      <a:pt x="547" y="560"/>
                      <a:pt x="547" y="551"/>
                    </a:cubicBezTo>
                    <a:cubicBezTo>
                      <a:pt x="576" y="382"/>
                      <a:pt x="755" y="198"/>
                      <a:pt x="839" y="61"/>
                    </a:cubicBezTo>
                    <a:cubicBezTo>
                      <a:pt x="856" y="35"/>
                      <a:pt x="827" y="0"/>
                      <a:pt x="7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31"/>
              <p:cNvSpPr/>
              <p:nvPr/>
            </p:nvSpPr>
            <p:spPr>
              <a:xfrm>
                <a:off x="8072703" y="2920867"/>
                <a:ext cx="40190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37" extrusionOk="0">
                    <a:moveTo>
                      <a:pt x="52" y="0"/>
                    </a:moveTo>
                    <a:cubicBezTo>
                      <a:pt x="13" y="0"/>
                      <a:pt x="0" y="58"/>
                      <a:pt x="45" y="73"/>
                    </a:cubicBezTo>
                    <a:cubicBezTo>
                      <a:pt x="149" y="106"/>
                      <a:pt x="280" y="137"/>
                      <a:pt x="403" y="137"/>
                    </a:cubicBezTo>
                    <a:cubicBezTo>
                      <a:pt x="459" y="137"/>
                      <a:pt x="513" y="130"/>
                      <a:pt x="563" y="115"/>
                    </a:cubicBezTo>
                    <a:cubicBezTo>
                      <a:pt x="612" y="105"/>
                      <a:pt x="602" y="34"/>
                      <a:pt x="550" y="28"/>
                    </a:cubicBezTo>
                    <a:cubicBezTo>
                      <a:pt x="479" y="28"/>
                      <a:pt x="411" y="41"/>
                      <a:pt x="341" y="41"/>
                    </a:cubicBezTo>
                    <a:cubicBezTo>
                      <a:pt x="334" y="41"/>
                      <a:pt x="327" y="41"/>
                      <a:pt x="320" y="41"/>
                    </a:cubicBezTo>
                    <a:cubicBezTo>
                      <a:pt x="236" y="37"/>
                      <a:pt x="148" y="24"/>
                      <a:pt x="64" y="2"/>
                    </a:cubicBezTo>
                    <a:cubicBezTo>
                      <a:pt x="60" y="1"/>
                      <a:pt x="56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31"/>
              <p:cNvSpPr/>
              <p:nvPr/>
            </p:nvSpPr>
            <p:spPr>
              <a:xfrm>
                <a:off x="8069354" y="2907077"/>
                <a:ext cx="45050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8" extrusionOk="0">
                    <a:moveTo>
                      <a:pt x="32" y="1"/>
                    </a:moveTo>
                    <a:cubicBezTo>
                      <a:pt x="2" y="1"/>
                      <a:pt x="0" y="53"/>
                      <a:pt x="31" y="59"/>
                    </a:cubicBezTo>
                    <a:cubicBezTo>
                      <a:pt x="186" y="100"/>
                      <a:pt x="364" y="127"/>
                      <a:pt x="528" y="127"/>
                    </a:cubicBezTo>
                    <a:cubicBezTo>
                      <a:pt x="559" y="127"/>
                      <a:pt x="590" y="126"/>
                      <a:pt x="621" y="124"/>
                    </a:cubicBezTo>
                    <a:cubicBezTo>
                      <a:pt x="685" y="118"/>
                      <a:pt x="685" y="24"/>
                      <a:pt x="621" y="24"/>
                    </a:cubicBezTo>
                    <a:cubicBezTo>
                      <a:pt x="426" y="17"/>
                      <a:pt x="232" y="17"/>
                      <a:pt x="37" y="1"/>
                    </a:cubicBezTo>
                    <a:cubicBezTo>
                      <a:pt x="36" y="1"/>
                      <a:pt x="34" y="1"/>
                      <a:pt x="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31"/>
              <p:cNvSpPr/>
              <p:nvPr/>
            </p:nvSpPr>
            <p:spPr>
              <a:xfrm>
                <a:off x="8122545" y="2887968"/>
                <a:ext cx="48793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743" h="786" extrusionOk="0">
                    <a:moveTo>
                      <a:pt x="427" y="0"/>
                    </a:moveTo>
                    <a:cubicBezTo>
                      <a:pt x="173" y="0"/>
                      <a:pt x="0" y="319"/>
                      <a:pt x="99" y="542"/>
                    </a:cubicBezTo>
                    <a:cubicBezTo>
                      <a:pt x="162" y="682"/>
                      <a:pt x="334" y="785"/>
                      <a:pt x="495" y="785"/>
                    </a:cubicBezTo>
                    <a:cubicBezTo>
                      <a:pt x="575" y="785"/>
                      <a:pt x="652" y="760"/>
                      <a:pt x="711" y="700"/>
                    </a:cubicBezTo>
                    <a:cubicBezTo>
                      <a:pt x="743" y="669"/>
                      <a:pt x="715" y="603"/>
                      <a:pt x="670" y="603"/>
                    </a:cubicBezTo>
                    <a:cubicBezTo>
                      <a:pt x="665" y="603"/>
                      <a:pt x="659" y="604"/>
                      <a:pt x="653" y="606"/>
                    </a:cubicBezTo>
                    <a:cubicBezTo>
                      <a:pt x="589" y="630"/>
                      <a:pt x="519" y="648"/>
                      <a:pt x="453" y="648"/>
                    </a:cubicBezTo>
                    <a:cubicBezTo>
                      <a:pt x="359" y="648"/>
                      <a:pt x="271" y="612"/>
                      <a:pt x="216" y="509"/>
                    </a:cubicBezTo>
                    <a:cubicBezTo>
                      <a:pt x="112" y="315"/>
                      <a:pt x="277" y="127"/>
                      <a:pt x="452" y="72"/>
                    </a:cubicBezTo>
                    <a:cubicBezTo>
                      <a:pt x="491" y="59"/>
                      <a:pt x="484" y="4"/>
                      <a:pt x="442" y="1"/>
                    </a:cubicBezTo>
                    <a:cubicBezTo>
                      <a:pt x="437" y="0"/>
                      <a:pt x="432" y="0"/>
                      <a:pt x="4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31"/>
              <p:cNvSpPr/>
              <p:nvPr/>
            </p:nvSpPr>
            <p:spPr>
              <a:xfrm>
                <a:off x="8170088" y="2914695"/>
                <a:ext cx="29814" cy="39468"/>
              </a:xfrm>
              <a:custGeom>
                <a:avLst/>
                <a:gdLst/>
                <a:ahLst/>
                <a:cxnLst/>
                <a:rect l="l" t="t" r="r" b="b"/>
                <a:pathLst>
                  <a:path w="454" h="601" extrusionOk="0">
                    <a:moveTo>
                      <a:pt x="309" y="0"/>
                    </a:moveTo>
                    <a:cubicBezTo>
                      <a:pt x="286" y="0"/>
                      <a:pt x="265" y="13"/>
                      <a:pt x="259" y="41"/>
                    </a:cubicBezTo>
                    <a:cubicBezTo>
                      <a:pt x="250" y="70"/>
                      <a:pt x="243" y="105"/>
                      <a:pt x="214" y="122"/>
                    </a:cubicBezTo>
                    <a:cubicBezTo>
                      <a:pt x="201" y="130"/>
                      <a:pt x="182" y="135"/>
                      <a:pt x="162" y="135"/>
                    </a:cubicBezTo>
                    <a:cubicBezTo>
                      <a:pt x="127" y="135"/>
                      <a:pt x="92" y="117"/>
                      <a:pt x="107" y="67"/>
                    </a:cubicBezTo>
                    <a:cubicBezTo>
                      <a:pt x="117" y="38"/>
                      <a:pt x="96" y="20"/>
                      <a:pt x="73" y="20"/>
                    </a:cubicBezTo>
                    <a:cubicBezTo>
                      <a:pt x="58" y="20"/>
                      <a:pt x="42" y="29"/>
                      <a:pt x="36" y="47"/>
                    </a:cubicBezTo>
                    <a:cubicBezTo>
                      <a:pt x="0" y="131"/>
                      <a:pt x="65" y="229"/>
                      <a:pt x="152" y="245"/>
                    </a:cubicBezTo>
                    <a:cubicBezTo>
                      <a:pt x="163" y="247"/>
                      <a:pt x="173" y="248"/>
                      <a:pt x="183" y="248"/>
                    </a:cubicBezTo>
                    <a:cubicBezTo>
                      <a:pt x="228" y="248"/>
                      <a:pt x="266" y="226"/>
                      <a:pt x="298" y="199"/>
                    </a:cubicBezTo>
                    <a:cubicBezTo>
                      <a:pt x="324" y="306"/>
                      <a:pt x="324" y="413"/>
                      <a:pt x="308" y="523"/>
                    </a:cubicBezTo>
                    <a:cubicBezTo>
                      <a:pt x="300" y="570"/>
                      <a:pt x="338" y="600"/>
                      <a:pt x="373" y="600"/>
                    </a:cubicBezTo>
                    <a:cubicBezTo>
                      <a:pt x="396" y="600"/>
                      <a:pt x="418" y="587"/>
                      <a:pt x="425" y="556"/>
                    </a:cubicBezTo>
                    <a:cubicBezTo>
                      <a:pt x="454" y="381"/>
                      <a:pt x="437" y="209"/>
                      <a:pt x="373" y="41"/>
                    </a:cubicBezTo>
                    <a:cubicBezTo>
                      <a:pt x="361" y="15"/>
                      <a:pt x="334" y="0"/>
                      <a:pt x="30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31"/>
              <p:cNvSpPr/>
              <p:nvPr/>
            </p:nvSpPr>
            <p:spPr>
              <a:xfrm>
                <a:off x="8207519" y="2885604"/>
                <a:ext cx="35987" cy="59103"/>
              </a:xfrm>
              <a:custGeom>
                <a:avLst/>
                <a:gdLst/>
                <a:ahLst/>
                <a:cxnLst/>
                <a:rect l="l" t="t" r="r" b="b"/>
                <a:pathLst>
                  <a:path w="548" h="900" extrusionOk="0">
                    <a:moveTo>
                      <a:pt x="272" y="153"/>
                    </a:moveTo>
                    <a:cubicBezTo>
                      <a:pt x="290" y="153"/>
                      <a:pt x="309" y="158"/>
                      <a:pt x="331" y="169"/>
                    </a:cubicBezTo>
                    <a:cubicBezTo>
                      <a:pt x="392" y="199"/>
                      <a:pt x="408" y="224"/>
                      <a:pt x="389" y="296"/>
                    </a:cubicBezTo>
                    <a:cubicBezTo>
                      <a:pt x="357" y="399"/>
                      <a:pt x="234" y="445"/>
                      <a:pt x="136" y="467"/>
                    </a:cubicBezTo>
                    <a:cubicBezTo>
                      <a:pt x="133" y="403"/>
                      <a:pt x="133" y="338"/>
                      <a:pt x="153" y="273"/>
                    </a:cubicBezTo>
                    <a:cubicBezTo>
                      <a:pt x="175" y="206"/>
                      <a:pt x="214" y="153"/>
                      <a:pt x="272" y="153"/>
                    </a:cubicBezTo>
                    <a:close/>
                    <a:moveTo>
                      <a:pt x="306" y="0"/>
                    </a:moveTo>
                    <a:cubicBezTo>
                      <a:pt x="215" y="0"/>
                      <a:pt x="127" y="57"/>
                      <a:pt x="72" y="134"/>
                    </a:cubicBezTo>
                    <a:cubicBezTo>
                      <a:pt x="63" y="121"/>
                      <a:pt x="49" y="115"/>
                      <a:pt x="36" y="115"/>
                    </a:cubicBezTo>
                    <a:cubicBezTo>
                      <a:pt x="18" y="115"/>
                      <a:pt x="0" y="127"/>
                      <a:pt x="0" y="153"/>
                    </a:cubicBezTo>
                    <a:cubicBezTo>
                      <a:pt x="0" y="383"/>
                      <a:pt x="7" y="610"/>
                      <a:pt x="13" y="840"/>
                    </a:cubicBezTo>
                    <a:cubicBezTo>
                      <a:pt x="13" y="880"/>
                      <a:pt x="41" y="899"/>
                      <a:pt x="70" y="899"/>
                    </a:cubicBezTo>
                    <a:cubicBezTo>
                      <a:pt x="95" y="899"/>
                      <a:pt x="121" y="885"/>
                      <a:pt x="130" y="856"/>
                    </a:cubicBezTo>
                    <a:cubicBezTo>
                      <a:pt x="162" y="772"/>
                      <a:pt x="159" y="685"/>
                      <a:pt x="149" y="597"/>
                    </a:cubicBezTo>
                    <a:cubicBezTo>
                      <a:pt x="298" y="561"/>
                      <a:pt x="467" y="493"/>
                      <a:pt x="515" y="331"/>
                    </a:cubicBezTo>
                    <a:cubicBezTo>
                      <a:pt x="548" y="218"/>
                      <a:pt x="509" y="79"/>
                      <a:pt x="402" y="24"/>
                    </a:cubicBezTo>
                    <a:cubicBezTo>
                      <a:pt x="371" y="7"/>
                      <a:pt x="338" y="0"/>
                      <a:pt x="3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31"/>
              <p:cNvSpPr/>
              <p:nvPr/>
            </p:nvSpPr>
            <p:spPr>
              <a:xfrm>
                <a:off x="8251123" y="2904582"/>
                <a:ext cx="60022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914" h="202" extrusionOk="0">
                    <a:moveTo>
                      <a:pt x="52" y="0"/>
                    </a:moveTo>
                    <a:cubicBezTo>
                      <a:pt x="7" y="0"/>
                      <a:pt x="0" y="72"/>
                      <a:pt x="39" y="78"/>
                    </a:cubicBezTo>
                    <a:cubicBezTo>
                      <a:pt x="295" y="143"/>
                      <a:pt x="574" y="162"/>
                      <a:pt x="833" y="201"/>
                    </a:cubicBezTo>
                    <a:cubicBezTo>
                      <a:pt x="836" y="202"/>
                      <a:pt x="839" y="202"/>
                      <a:pt x="842" y="202"/>
                    </a:cubicBezTo>
                    <a:cubicBezTo>
                      <a:pt x="914" y="202"/>
                      <a:pt x="911" y="87"/>
                      <a:pt x="839" y="78"/>
                    </a:cubicBezTo>
                    <a:cubicBezTo>
                      <a:pt x="577" y="49"/>
                      <a:pt x="311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31"/>
              <p:cNvSpPr/>
              <p:nvPr/>
            </p:nvSpPr>
            <p:spPr>
              <a:xfrm>
                <a:off x="8254472" y="2839702"/>
                <a:ext cx="49909" cy="56542"/>
              </a:xfrm>
              <a:custGeom>
                <a:avLst/>
                <a:gdLst/>
                <a:ahLst/>
                <a:cxnLst/>
                <a:rect l="l" t="t" r="r" b="b"/>
                <a:pathLst>
                  <a:path w="760" h="861" extrusionOk="0">
                    <a:moveTo>
                      <a:pt x="691" y="0"/>
                    </a:moveTo>
                    <a:cubicBezTo>
                      <a:pt x="674" y="0"/>
                      <a:pt x="657" y="9"/>
                      <a:pt x="646" y="29"/>
                    </a:cubicBezTo>
                    <a:cubicBezTo>
                      <a:pt x="545" y="233"/>
                      <a:pt x="474" y="454"/>
                      <a:pt x="390" y="671"/>
                    </a:cubicBezTo>
                    <a:cubicBezTo>
                      <a:pt x="277" y="483"/>
                      <a:pt x="176" y="289"/>
                      <a:pt x="79" y="94"/>
                    </a:cubicBezTo>
                    <a:cubicBezTo>
                      <a:pt x="72" y="82"/>
                      <a:pt x="60" y="77"/>
                      <a:pt x="48" y="77"/>
                    </a:cubicBezTo>
                    <a:cubicBezTo>
                      <a:pt x="24" y="77"/>
                      <a:pt x="0" y="96"/>
                      <a:pt x="11" y="123"/>
                    </a:cubicBezTo>
                    <a:cubicBezTo>
                      <a:pt x="102" y="370"/>
                      <a:pt x="228" y="600"/>
                      <a:pt x="354" y="833"/>
                    </a:cubicBezTo>
                    <a:cubicBezTo>
                      <a:pt x="364" y="851"/>
                      <a:pt x="386" y="861"/>
                      <a:pt x="408" y="861"/>
                    </a:cubicBezTo>
                    <a:cubicBezTo>
                      <a:pt x="428" y="861"/>
                      <a:pt x="449" y="852"/>
                      <a:pt x="458" y="833"/>
                    </a:cubicBezTo>
                    <a:cubicBezTo>
                      <a:pt x="568" y="596"/>
                      <a:pt x="704" y="331"/>
                      <a:pt x="753" y="75"/>
                    </a:cubicBezTo>
                    <a:cubicBezTo>
                      <a:pt x="759" y="34"/>
                      <a:pt x="724" y="0"/>
                      <a:pt x="6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31"/>
              <p:cNvSpPr/>
              <p:nvPr/>
            </p:nvSpPr>
            <p:spPr>
              <a:xfrm>
                <a:off x="8305364" y="2821184"/>
                <a:ext cx="33032" cy="40781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21" extrusionOk="0">
                    <a:moveTo>
                      <a:pt x="185" y="1"/>
                    </a:moveTo>
                    <a:cubicBezTo>
                      <a:pt x="131" y="1"/>
                      <a:pt x="80" y="27"/>
                      <a:pt x="65" y="88"/>
                    </a:cubicBezTo>
                    <a:cubicBezTo>
                      <a:pt x="57" y="121"/>
                      <a:pt x="88" y="149"/>
                      <a:pt x="116" y="149"/>
                    </a:cubicBezTo>
                    <a:cubicBezTo>
                      <a:pt x="129" y="149"/>
                      <a:pt x="142" y="142"/>
                      <a:pt x="150" y="127"/>
                    </a:cubicBezTo>
                    <a:cubicBezTo>
                      <a:pt x="157" y="109"/>
                      <a:pt x="171" y="101"/>
                      <a:pt x="185" y="101"/>
                    </a:cubicBezTo>
                    <a:cubicBezTo>
                      <a:pt x="207" y="101"/>
                      <a:pt x="230" y="120"/>
                      <a:pt x="234" y="149"/>
                    </a:cubicBezTo>
                    <a:cubicBezTo>
                      <a:pt x="237" y="195"/>
                      <a:pt x="201" y="240"/>
                      <a:pt x="172" y="266"/>
                    </a:cubicBezTo>
                    <a:cubicBezTo>
                      <a:pt x="124" y="315"/>
                      <a:pt x="69" y="357"/>
                      <a:pt x="23" y="409"/>
                    </a:cubicBezTo>
                    <a:cubicBezTo>
                      <a:pt x="0" y="438"/>
                      <a:pt x="0" y="483"/>
                      <a:pt x="36" y="506"/>
                    </a:cubicBezTo>
                    <a:cubicBezTo>
                      <a:pt x="141" y="566"/>
                      <a:pt x="263" y="620"/>
                      <a:pt x="386" y="620"/>
                    </a:cubicBezTo>
                    <a:cubicBezTo>
                      <a:pt x="396" y="620"/>
                      <a:pt x="405" y="620"/>
                      <a:pt x="415" y="619"/>
                    </a:cubicBezTo>
                    <a:cubicBezTo>
                      <a:pt x="483" y="616"/>
                      <a:pt x="503" y="515"/>
                      <a:pt x="435" y="499"/>
                    </a:cubicBezTo>
                    <a:cubicBezTo>
                      <a:pt x="341" y="483"/>
                      <a:pt x="256" y="467"/>
                      <a:pt x="169" y="434"/>
                    </a:cubicBezTo>
                    <a:cubicBezTo>
                      <a:pt x="273" y="337"/>
                      <a:pt x="409" y="217"/>
                      <a:pt x="324" y="72"/>
                    </a:cubicBezTo>
                    <a:cubicBezTo>
                      <a:pt x="296" y="27"/>
                      <a:pt x="239" y="1"/>
                      <a:pt x="1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31"/>
              <p:cNvSpPr/>
              <p:nvPr/>
            </p:nvSpPr>
            <p:spPr>
              <a:xfrm>
                <a:off x="8256836" y="2927171"/>
                <a:ext cx="58840" cy="52602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01" extrusionOk="0">
                    <a:moveTo>
                      <a:pt x="237" y="1"/>
                    </a:moveTo>
                    <a:cubicBezTo>
                      <a:pt x="160" y="1"/>
                      <a:pt x="86" y="45"/>
                      <a:pt x="66" y="139"/>
                    </a:cubicBezTo>
                    <a:cubicBezTo>
                      <a:pt x="62" y="166"/>
                      <a:pt x="84" y="184"/>
                      <a:pt x="105" y="184"/>
                    </a:cubicBezTo>
                    <a:cubicBezTo>
                      <a:pt x="120" y="184"/>
                      <a:pt x="134" y="176"/>
                      <a:pt x="140" y="158"/>
                    </a:cubicBezTo>
                    <a:cubicBezTo>
                      <a:pt x="156" y="105"/>
                      <a:pt x="183" y="85"/>
                      <a:pt x="212" y="85"/>
                    </a:cubicBezTo>
                    <a:cubicBezTo>
                      <a:pt x="276" y="85"/>
                      <a:pt x="350" y="181"/>
                      <a:pt x="348" y="236"/>
                    </a:cubicBezTo>
                    <a:cubicBezTo>
                      <a:pt x="348" y="304"/>
                      <a:pt x="302" y="369"/>
                      <a:pt x="260" y="418"/>
                    </a:cubicBezTo>
                    <a:cubicBezTo>
                      <a:pt x="195" y="495"/>
                      <a:pt x="114" y="557"/>
                      <a:pt x="46" y="625"/>
                    </a:cubicBezTo>
                    <a:cubicBezTo>
                      <a:pt x="1" y="670"/>
                      <a:pt x="40" y="732"/>
                      <a:pt x="92" y="735"/>
                    </a:cubicBezTo>
                    <a:cubicBezTo>
                      <a:pt x="270" y="758"/>
                      <a:pt x="448" y="790"/>
                      <a:pt x="629" y="800"/>
                    </a:cubicBezTo>
                    <a:cubicBezTo>
                      <a:pt x="638" y="800"/>
                      <a:pt x="646" y="800"/>
                      <a:pt x="654" y="800"/>
                    </a:cubicBezTo>
                    <a:cubicBezTo>
                      <a:pt x="743" y="800"/>
                      <a:pt x="828" y="782"/>
                      <a:pt x="869" y="693"/>
                    </a:cubicBezTo>
                    <a:cubicBezTo>
                      <a:pt x="896" y="646"/>
                      <a:pt x="856" y="601"/>
                      <a:pt x="813" y="601"/>
                    </a:cubicBezTo>
                    <a:cubicBezTo>
                      <a:pt x="793" y="601"/>
                      <a:pt x="773" y="611"/>
                      <a:pt x="759" y="635"/>
                    </a:cubicBezTo>
                    <a:cubicBezTo>
                      <a:pt x="740" y="666"/>
                      <a:pt x="697" y="676"/>
                      <a:pt x="647" y="676"/>
                    </a:cubicBezTo>
                    <a:cubicBezTo>
                      <a:pt x="568" y="676"/>
                      <a:pt x="472" y="650"/>
                      <a:pt x="432" y="644"/>
                    </a:cubicBezTo>
                    <a:cubicBezTo>
                      <a:pt x="364" y="638"/>
                      <a:pt x="299" y="628"/>
                      <a:pt x="228" y="622"/>
                    </a:cubicBezTo>
                    <a:cubicBezTo>
                      <a:pt x="370" y="476"/>
                      <a:pt x="542" y="304"/>
                      <a:pt x="419" y="103"/>
                    </a:cubicBezTo>
                    <a:cubicBezTo>
                      <a:pt x="379" y="36"/>
                      <a:pt x="307" y="1"/>
                      <a:pt x="2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31"/>
              <p:cNvSpPr/>
              <p:nvPr/>
            </p:nvSpPr>
            <p:spPr>
              <a:xfrm>
                <a:off x="8313048" y="2875951"/>
                <a:ext cx="53258" cy="67968"/>
              </a:xfrm>
              <a:custGeom>
                <a:avLst/>
                <a:gdLst/>
                <a:ahLst/>
                <a:cxnLst/>
                <a:rect l="l" t="t" r="r" b="b"/>
                <a:pathLst>
                  <a:path w="811" h="1035" extrusionOk="0">
                    <a:moveTo>
                      <a:pt x="481" y="1"/>
                    </a:moveTo>
                    <a:cubicBezTo>
                      <a:pt x="364" y="1"/>
                      <a:pt x="250" y="33"/>
                      <a:pt x="156" y="106"/>
                    </a:cubicBezTo>
                    <a:cubicBezTo>
                      <a:pt x="78" y="161"/>
                      <a:pt x="0" y="252"/>
                      <a:pt x="65" y="349"/>
                    </a:cubicBezTo>
                    <a:cubicBezTo>
                      <a:pt x="149" y="478"/>
                      <a:pt x="369" y="440"/>
                      <a:pt x="496" y="485"/>
                    </a:cubicBezTo>
                    <a:cubicBezTo>
                      <a:pt x="593" y="524"/>
                      <a:pt x="645" y="566"/>
                      <a:pt x="635" y="676"/>
                    </a:cubicBezTo>
                    <a:cubicBezTo>
                      <a:pt x="629" y="776"/>
                      <a:pt x="577" y="838"/>
                      <a:pt x="473" y="864"/>
                    </a:cubicBezTo>
                    <a:cubicBezTo>
                      <a:pt x="376" y="887"/>
                      <a:pt x="305" y="864"/>
                      <a:pt x="214" y="912"/>
                    </a:cubicBezTo>
                    <a:cubicBezTo>
                      <a:pt x="153" y="946"/>
                      <a:pt x="191" y="1035"/>
                      <a:pt x="250" y="1035"/>
                    </a:cubicBezTo>
                    <a:cubicBezTo>
                      <a:pt x="260" y="1035"/>
                      <a:pt x="271" y="1032"/>
                      <a:pt x="282" y="1026"/>
                    </a:cubicBezTo>
                    <a:cubicBezTo>
                      <a:pt x="360" y="981"/>
                      <a:pt x="473" y="1003"/>
                      <a:pt x="557" y="971"/>
                    </a:cubicBezTo>
                    <a:cubicBezTo>
                      <a:pt x="616" y="951"/>
                      <a:pt x="667" y="916"/>
                      <a:pt x="710" y="870"/>
                    </a:cubicBezTo>
                    <a:cubicBezTo>
                      <a:pt x="778" y="789"/>
                      <a:pt x="810" y="679"/>
                      <a:pt x="771" y="576"/>
                    </a:cubicBezTo>
                    <a:cubicBezTo>
                      <a:pt x="726" y="459"/>
                      <a:pt x="612" y="388"/>
                      <a:pt x="499" y="355"/>
                    </a:cubicBezTo>
                    <a:cubicBezTo>
                      <a:pt x="454" y="346"/>
                      <a:pt x="405" y="336"/>
                      <a:pt x="356" y="333"/>
                    </a:cubicBezTo>
                    <a:cubicBezTo>
                      <a:pt x="269" y="320"/>
                      <a:pt x="240" y="349"/>
                      <a:pt x="246" y="239"/>
                    </a:cubicBezTo>
                    <a:cubicBezTo>
                      <a:pt x="253" y="141"/>
                      <a:pt x="295" y="125"/>
                      <a:pt x="389" y="96"/>
                    </a:cubicBezTo>
                    <a:cubicBezTo>
                      <a:pt x="437" y="82"/>
                      <a:pt x="487" y="78"/>
                      <a:pt x="536" y="78"/>
                    </a:cubicBezTo>
                    <a:cubicBezTo>
                      <a:pt x="556" y="78"/>
                      <a:pt x="576" y="79"/>
                      <a:pt x="596" y="80"/>
                    </a:cubicBezTo>
                    <a:cubicBezTo>
                      <a:pt x="597" y="80"/>
                      <a:pt x="598" y="80"/>
                      <a:pt x="599" y="80"/>
                    </a:cubicBezTo>
                    <a:cubicBezTo>
                      <a:pt x="636" y="80"/>
                      <a:pt x="644" y="15"/>
                      <a:pt x="603" y="12"/>
                    </a:cubicBezTo>
                    <a:cubicBezTo>
                      <a:pt x="562" y="4"/>
                      <a:pt x="521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31"/>
            <p:cNvGrpSpPr/>
            <p:nvPr/>
          </p:nvGrpSpPr>
          <p:grpSpPr>
            <a:xfrm rot="1467364">
              <a:off x="-232168" y="2718099"/>
              <a:ext cx="556413" cy="321847"/>
              <a:chOff x="7058527" y="2000471"/>
              <a:chExt cx="295968" cy="171198"/>
            </a:xfrm>
          </p:grpSpPr>
          <p:sp>
            <p:nvSpPr>
              <p:cNvPr id="3411" name="Google Shape;3411;p31"/>
              <p:cNvSpPr/>
              <p:nvPr/>
            </p:nvSpPr>
            <p:spPr>
              <a:xfrm>
                <a:off x="7058527" y="2045453"/>
                <a:ext cx="52733" cy="57461"/>
              </a:xfrm>
              <a:custGeom>
                <a:avLst/>
                <a:gdLst/>
                <a:ahLst/>
                <a:cxnLst/>
                <a:rect l="l" t="t" r="r" b="b"/>
                <a:pathLst>
                  <a:path w="803" h="875" extrusionOk="0">
                    <a:moveTo>
                      <a:pt x="123" y="1"/>
                    </a:moveTo>
                    <a:cubicBezTo>
                      <a:pt x="83" y="1"/>
                      <a:pt x="46" y="8"/>
                      <a:pt x="17" y="31"/>
                    </a:cubicBezTo>
                    <a:cubicBezTo>
                      <a:pt x="4" y="44"/>
                      <a:pt x="0" y="70"/>
                      <a:pt x="7" y="86"/>
                    </a:cubicBezTo>
                    <a:cubicBezTo>
                      <a:pt x="23" y="109"/>
                      <a:pt x="30" y="112"/>
                      <a:pt x="65" y="119"/>
                    </a:cubicBezTo>
                    <a:cubicBezTo>
                      <a:pt x="75" y="119"/>
                      <a:pt x="88" y="109"/>
                      <a:pt x="91" y="102"/>
                    </a:cubicBezTo>
                    <a:lnTo>
                      <a:pt x="101" y="93"/>
                    </a:lnTo>
                    <a:lnTo>
                      <a:pt x="101" y="89"/>
                    </a:lnTo>
                    <a:cubicBezTo>
                      <a:pt x="153" y="106"/>
                      <a:pt x="227" y="119"/>
                      <a:pt x="237" y="119"/>
                    </a:cubicBezTo>
                    <a:cubicBezTo>
                      <a:pt x="298" y="125"/>
                      <a:pt x="360" y="135"/>
                      <a:pt x="421" y="144"/>
                    </a:cubicBezTo>
                    <a:lnTo>
                      <a:pt x="425" y="144"/>
                    </a:lnTo>
                    <a:cubicBezTo>
                      <a:pt x="389" y="378"/>
                      <a:pt x="344" y="605"/>
                      <a:pt x="308" y="835"/>
                    </a:cubicBezTo>
                    <a:cubicBezTo>
                      <a:pt x="302" y="858"/>
                      <a:pt x="321" y="874"/>
                      <a:pt x="339" y="874"/>
                    </a:cubicBezTo>
                    <a:cubicBezTo>
                      <a:pt x="351" y="874"/>
                      <a:pt x="363" y="867"/>
                      <a:pt x="366" y="851"/>
                    </a:cubicBezTo>
                    <a:cubicBezTo>
                      <a:pt x="444" y="630"/>
                      <a:pt x="496" y="387"/>
                      <a:pt x="528" y="164"/>
                    </a:cubicBezTo>
                    <a:cubicBezTo>
                      <a:pt x="593" y="170"/>
                      <a:pt x="658" y="183"/>
                      <a:pt x="723" y="187"/>
                    </a:cubicBezTo>
                    <a:cubicBezTo>
                      <a:pt x="724" y="187"/>
                      <a:pt x="725" y="187"/>
                      <a:pt x="726" y="187"/>
                    </a:cubicBezTo>
                    <a:cubicBezTo>
                      <a:pt x="788" y="187"/>
                      <a:pt x="803" y="86"/>
                      <a:pt x="745" y="73"/>
                    </a:cubicBezTo>
                    <a:cubicBezTo>
                      <a:pt x="600" y="51"/>
                      <a:pt x="454" y="41"/>
                      <a:pt x="308" y="25"/>
                    </a:cubicBezTo>
                    <a:cubicBezTo>
                      <a:pt x="253" y="19"/>
                      <a:pt x="185" y="1"/>
                      <a:pt x="12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31"/>
              <p:cNvSpPr/>
              <p:nvPr/>
            </p:nvSpPr>
            <p:spPr>
              <a:xfrm>
                <a:off x="7101671" y="2074019"/>
                <a:ext cx="26399" cy="6304"/>
              </a:xfrm>
              <a:custGeom>
                <a:avLst/>
                <a:gdLst/>
                <a:ahLst/>
                <a:cxnLst/>
                <a:rect l="l" t="t" r="r" b="b"/>
                <a:pathLst>
                  <a:path w="402" h="96" extrusionOk="0">
                    <a:moveTo>
                      <a:pt x="344" y="1"/>
                    </a:moveTo>
                    <a:cubicBezTo>
                      <a:pt x="343" y="1"/>
                      <a:pt x="342" y="1"/>
                      <a:pt x="341" y="1"/>
                    </a:cubicBezTo>
                    <a:cubicBezTo>
                      <a:pt x="244" y="11"/>
                      <a:pt x="147" y="11"/>
                      <a:pt x="50" y="11"/>
                    </a:cubicBezTo>
                    <a:cubicBezTo>
                      <a:pt x="1" y="11"/>
                      <a:pt x="1" y="89"/>
                      <a:pt x="50" y="89"/>
                    </a:cubicBezTo>
                    <a:cubicBezTo>
                      <a:pt x="147" y="89"/>
                      <a:pt x="244" y="92"/>
                      <a:pt x="341" y="95"/>
                    </a:cubicBezTo>
                    <a:cubicBezTo>
                      <a:pt x="343" y="95"/>
                      <a:pt x="345" y="95"/>
                      <a:pt x="347" y="95"/>
                    </a:cubicBezTo>
                    <a:cubicBezTo>
                      <a:pt x="402" y="95"/>
                      <a:pt x="401" y="1"/>
                      <a:pt x="34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31"/>
              <p:cNvSpPr/>
              <p:nvPr/>
            </p:nvSpPr>
            <p:spPr>
              <a:xfrm>
                <a:off x="7105939" y="2062593"/>
                <a:ext cx="30734" cy="5976"/>
              </a:xfrm>
              <a:custGeom>
                <a:avLst/>
                <a:gdLst/>
                <a:ahLst/>
                <a:cxnLst/>
                <a:rect l="l" t="t" r="r" b="b"/>
                <a:pathLst>
                  <a:path w="468" h="91" extrusionOk="0">
                    <a:moveTo>
                      <a:pt x="49" y="0"/>
                    </a:moveTo>
                    <a:cubicBezTo>
                      <a:pt x="1" y="0"/>
                      <a:pt x="7" y="68"/>
                      <a:pt x="49" y="71"/>
                    </a:cubicBezTo>
                    <a:cubicBezTo>
                      <a:pt x="169" y="81"/>
                      <a:pt x="289" y="88"/>
                      <a:pt x="412" y="91"/>
                    </a:cubicBezTo>
                    <a:cubicBezTo>
                      <a:pt x="467" y="91"/>
                      <a:pt x="467" y="3"/>
                      <a:pt x="412" y="3"/>
                    </a:cubicBezTo>
                    <a:cubicBezTo>
                      <a:pt x="292" y="0"/>
                      <a:pt x="172" y="0"/>
                      <a:pt x="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31"/>
              <p:cNvSpPr/>
              <p:nvPr/>
            </p:nvSpPr>
            <p:spPr>
              <a:xfrm>
                <a:off x="7135161" y="2047949"/>
                <a:ext cx="52142" cy="55557"/>
              </a:xfrm>
              <a:custGeom>
                <a:avLst/>
                <a:gdLst/>
                <a:ahLst/>
                <a:cxnLst/>
                <a:rect l="l" t="t" r="r" b="b"/>
                <a:pathLst>
                  <a:path w="794" h="846" extrusionOk="0">
                    <a:moveTo>
                      <a:pt x="208" y="1"/>
                    </a:moveTo>
                    <a:cubicBezTo>
                      <a:pt x="142" y="1"/>
                      <a:pt x="77" y="26"/>
                      <a:pt x="26" y="84"/>
                    </a:cubicBezTo>
                    <a:cubicBezTo>
                      <a:pt x="1" y="111"/>
                      <a:pt x="24" y="146"/>
                      <a:pt x="53" y="146"/>
                    </a:cubicBezTo>
                    <a:cubicBezTo>
                      <a:pt x="62" y="146"/>
                      <a:pt x="72" y="143"/>
                      <a:pt x="81" y="136"/>
                    </a:cubicBezTo>
                    <a:cubicBezTo>
                      <a:pt x="123" y="100"/>
                      <a:pt x="165" y="85"/>
                      <a:pt x="203" y="85"/>
                    </a:cubicBezTo>
                    <a:cubicBezTo>
                      <a:pt x="331" y="85"/>
                      <a:pt x="426" y="249"/>
                      <a:pt x="388" y="388"/>
                    </a:cubicBezTo>
                    <a:cubicBezTo>
                      <a:pt x="346" y="534"/>
                      <a:pt x="213" y="628"/>
                      <a:pt x="81" y="686"/>
                    </a:cubicBezTo>
                    <a:cubicBezTo>
                      <a:pt x="32" y="709"/>
                      <a:pt x="42" y="793"/>
                      <a:pt x="97" y="800"/>
                    </a:cubicBezTo>
                    <a:cubicBezTo>
                      <a:pt x="231" y="826"/>
                      <a:pt x="373" y="846"/>
                      <a:pt x="513" y="846"/>
                    </a:cubicBezTo>
                    <a:cubicBezTo>
                      <a:pt x="583" y="846"/>
                      <a:pt x="652" y="841"/>
                      <a:pt x="719" y="829"/>
                    </a:cubicBezTo>
                    <a:cubicBezTo>
                      <a:pt x="793" y="816"/>
                      <a:pt x="771" y="716"/>
                      <a:pt x="706" y="716"/>
                    </a:cubicBezTo>
                    <a:cubicBezTo>
                      <a:pt x="560" y="712"/>
                      <a:pt x="424" y="716"/>
                      <a:pt x="281" y="703"/>
                    </a:cubicBezTo>
                    <a:cubicBezTo>
                      <a:pt x="437" y="583"/>
                      <a:pt x="554" y="408"/>
                      <a:pt x="486" y="200"/>
                    </a:cubicBezTo>
                    <a:cubicBezTo>
                      <a:pt x="446" y="82"/>
                      <a:pt x="326" y="1"/>
                      <a:pt x="20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31"/>
              <p:cNvSpPr/>
              <p:nvPr/>
            </p:nvSpPr>
            <p:spPr>
              <a:xfrm>
                <a:off x="7197414" y="2048737"/>
                <a:ext cx="53258" cy="54703"/>
              </a:xfrm>
              <a:custGeom>
                <a:avLst/>
                <a:gdLst/>
                <a:ahLst/>
                <a:cxnLst/>
                <a:rect l="l" t="t" r="r" b="b"/>
                <a:pathLst>
                  <a:path w="811" h="833" extrusionOk="0">
                    <a:moveTo>
                      <a:pt x="171" y="1"/>
                    </a:moveTo>
                    <a:cubicBezTo>
                      <a:pt x="112" y="1"/>
                      <a:pt x="56" y="26"/>
                      <a:pt x="17" y="78"/>
                    </a:cubicBezTo>
                    <a:cubicBezTo>
                      <a:pt x="0" y="107"/>
                      <a:pt x="24" y="134"/>
                      <a:pt x="51" y="134"/>
                    </a:cubicBezTo>
                    <a:cubicBezTo>
                      <a:pt x="61" y="134"/>
                      <a:pt x="70" y="131"/>
                      <a:pt x="79" y="124"/>
                    </a:cubicBezTo>
                    <a:cubicBezTo>
                      <a:pt x="107" y="100"/>
                      <a:pt x="134" y="90"/>
                      <a:pt x="161" y="90"/>
                    </a:cubicBezTo>
                    <a:cubicBezTo>
                      <a:pt x="191" y="90"/>
                      <a:pt x="220" y="102"/>
                      <a:pt x="250" y="120"/>
                    </a:cubicBezTo>
                    <a:cubicBezTo>
                      <a:pt x="205" y="286"/>
                      <a:pt x="179" y="483"/>
                      <a:pt x="179" y="658"/>
                    </a:cubicBezTo>
                    <a:cubicBezTo>
                      <a:pt x="179" y="691"/>
                      <a:pt x="202" y="707"/>
                      <a:pt x="227" y="707"/>
                    </a:cubicBezTo>
                    <a:cubicBezTo>
                      <a:pt x="252" y="707"/>
                      <a:pt x="278" y="691"/>
                      <a:pt x="283" y="658"/>
                    </a:cubicBezTo>
                    <a:cubicBezTo>
                      <a:pt x="292" y="496"/>
                      <a:pt x="305" y="331"/>
                      <a:pt x="309" y="169"/>
                    </a:cubicBezTo>
                    <a:cubicBezTo>
                      <a:pt x="380" y="231"/>
                      <a:pt x="445" y="312"/>
                      <a:pt x="500" y="344"/>
                    </a:cubicBezTo>
                    <a:cubicBezTo>
                      <a:pt x="500" y="393"/>
                      <a:pt x="503" y="435"/>
                      <a:pt x="500" y="483"/>
                    </a:cubicBezTo>
                    <a:cubicBezTo>
                      <a:pt x="496" y="532"/>
                      <a:pt x="493" y="577"/>
                      <a:pt x="487" y="626"/>
                    </a:cubicBezTo>
                    <a:cubicBezTo>
                      <a:pt x="483" y="642"/>
                      <a:pt x="483" y="691"/>
                      <a:pt x="477" y="716"/>
                    </a:cubicBezTo>
                    <a:cubicBezTo>
                      <a:pt x="464" y="720"/>
                      <a:pt x="454" y="726"/>
                      <a:pt x="448" y="736"/>
                    </a:cubicBezTo>
                    <a:cubicBezTo>
                      <a:pt x="448" y="739"/>
                      <a:pt x="445" y="739"/>
                      <a:pt x="445" y="742"/>
                    </a:cubicBezTo>
                    <a:cubicBezTo>
                      <a:pt x="435" y="762"/>
                      <a:pt x="435" y="781"/>
                      <a:pt x="445" y="797"/>
                    </a:cubicBezTo>
                    <a:cubicBezTo>
                      <a:pt x="445" y="801"/>
                      <a:pt x="448" y="801"/>
                      <a:pt x="448" y="804"/>
                    </a:cubicBezTo>
                    <a:cubicBezTo>
                      <a:pt x="459" y="821"/>
                      <a:pt x="477" y="833"/>
                      <a:pt x="496" y="833"/>
                    </a:cubicBezTo>
                    <a:cubicBezTo>
                      <a:pt x="506" y="833"/>
                      <a:pt x="516" y="830"/>
                      <a:pt x="526" y="823"/>
                    </a:cubicBezTo>
                    <a:cubicBezTo>
                      <a:pt x="594" y="785"/>
                      <a:pt x="584" y="671"/>
                      <a:pt x="594" y="600"/>
                    </a:cubicBezTo>
                    <a:cubicBezTo>
                      <a:pt x="597" y="522"/>
                      <a:pt x="597" y="444"/>
                      <a:pt x="590" y="367"/>
                    </a:cubicBezTo>
                    <a:lnTo>
                      <a:pt x="590" y="367"/>
                    </a:lnTo>
                    <a:cubicBezTo>
                      <a:pt x="600" y="368"/>
                      <a:pt x="610" y="369"/>
                      <a:pt x="620" y="369"/>
                    </a:cubicBezTo>
                    <a:cubicBezTo>
                      <a:pt x="685" y="369"/>
                      <a:pt x="749" y="341"/>
                      <a:pt x="788" y="279"/>
                    </a:cubicBezTo>
                    <a:cubicBezTo>
                      <a:pt x="811" y="236"/>
                      <a:pt x="770" y="198"/>
                      <a:pt x="731" y="198"/>
                    </a:cubicBezTo>
                    <a:cubicBezTo>
                      <a:pt x="714" y="198"/>
                      <a:pt x="698" y="204"/>
                      <a:pt x="688" y="221"/>
                    </a:cubicBezTo>
                    <a:cubicBezTo>
                      <a:pt x="667" y="252"/>
                      <a:pt x="641" y="266"/>
                      <a:pt x="613" y="266"/>
                    </a:cubicBezTo>
                    <a:cubicBezTo>
                      <a:pt x="597" y="266"/>
                      <a:pt x="581" y="261"/>
                      <a:pt x="564" y="253"/>
                    </a:cubicBezTo>
                    <a:cubicBezTo>
                      <a:pt x="564" y="250"/>
                      <a:pt x="564" y="247"/>
                      <a:pt x="561" y="247"/>
                    </a:cubicBezTo>
                    <a:cubicBezTo>
                      <a:pt x="559" y="228"/>
                      <a:pt x="543" y="221"/>
                      <a:pt x="528" y="221"/>
                    </a:cubicBezTo>
                    <a:cubicBezTo>
                      <a:pt x="523" y="221"/>
                      <a:pt x="517" y="222"/>
                      <a:pt x="513" y="224"/>
                    </a:cubicBezTo>
                    <a:cubicBezTo>
                      <a:pt x="422" y="166"/>
                      <a:pt x="331" y="52"/>
                      <a:pt x="276" y="26"/>
                    </a:cubicBezTo>
                    <a:cubicBezTo>
                      <a:pt x="242" y="10"/>
                      <a:pt x="206" y="1"/>
                      <a:pt x="17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31"/>
              <p:cNvSpPr/>
              <p:nvPr/>
            </p:nvSpPr>
            <p:spPr>
              <a:xfrm>
                <a:off x="7259668" y="2000471"/>
                <a:ext cx="94827" cy="137316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2091" extrusionOk="0">
                    <a:moveTo>
                      <a:pt x="803" y="0"/>
                    </a:moveTo>
                    <a:cubicBezTo>
                      <a:pt x="666" y="0"/>
                      <a:pt x="526" y="13"/>
                      <a:pt x="408" y="13"/>
                    </a:cubicBezTo>
                    <a:cubicBezTo>
                      <a:pt x="401" y="13"/>
                      <a:pt x="394" y="13"/>
                      <a:pt x="387" y="13"/>
                    </a:cubicBezTo>
                    <a:cubicBezTo>
                      <a:pt x="349" y="13"/>
                      <a:pt x="323" y="46"/>
                      <a:pt x="323" y="78"/>
                    </a:cubicBezTo>
                    <a:cubicBezTo>
                      <a:pt x="326" y="395"/>
                      <a:pt x="410" y="703"/>
                      <a:pt x="410" y="1021"/>
                    </a:cubicBezTo>
                    <a:cubicBezTo>
                      <a:pt x="410" y="1302"/>
                      <a:pt x="371" y="1578"/>
                      <a:pt x="294" y="1843"/>
                    </a:cubicBezTo>
                    <a:cubicBezTo>
                      <a:pt x="183" y="1562"/>
                      <a:pt x="122" y="1273"/>
                      <a:pt x="89" y="969"/>
                    </a:cubicBezTo>
                    <a:cubicBezTo>
                      <a:pt x="88" y="941"/>
                      <a:pt x="65" y="927"/>
                      <a:pt x="43" y="927"/>
                    </a:cubicBezTo>
                    <a:cubicBezTo>
                      <a:pt x="21" y="927"/>
                      <a:pt x="0" y="941"/>
                      <a:pt x="2" y="969"/>
                    </a:cubicBezTo>
                    <a:cubicBezTo>
                      <a:pt x="25" y="1341"/>
                      <a:pt x="112" y="1694"/>
                      <a:pt x="245" y="2048"/>
                    </a:cubicBezTo>
                    <a:cubicBezTo>
                      <a:pt x="255" y="2076"/>
                      <a:pt x="280" y="2090"/>
                      <a:pt x="305" y="2090"/>
                    </a:cubicBezTo>
                    <a:cubicBezTo>
                      <a:pt x="329" y="2090"/>
                      <a:pt x="354" y="2076"/>
                      <a:pt x="365" y="2048"/>
                    </a:cubicBezTo>
                    <a:cubicBezTo>
                      <a:pt x="459" y="1782"/>
                      <a:pt x="517" y="1513"/>
                      <a:pt x="537" y="1238"/>
                    </a:cubicBezTo>
                    <a:cubicBezTo>
                      <a:pt x="815" y="1247"/>
                      <a:pt x="1094" y="1254"/>
                      <a:pt x="1376" y="1254"/>
                    </a:cubicBezTo>
                    <a:cubicBezTo>
                      <a:pt x="1444" y="1247"/>
                      <a:pt x="1444" y="1134"/>
                      <a:pt x="1369" y="1134"/>
                    </a:cubicBezTo>
                    <a:cubicBezTo>
                      <a:pt x="1094" y="1134"/>
                      <a:pt x="815" y="1140"/>
                      <a:pt x="537" y="1150"/>
                    </a:cubicBezTo>
                    <a:cubicBezTo>
                      <a:pt x="540" y="1047"/>
                      <a:pt x="540" y="946"/>
                      <a:pt x="533" y="839"/>
                    </a:cubicBezTo>
                    <a:cubicBezTo>
                      <a:pt x="524" y="713"/>
                      <a:pt x="397" y="298"/>
                      <a:pt x="452" y="208"/>
                    </a:cubicBezTo>
                    <a:cubicBezTo>
                      <a:pt x="486" y="151"/>
                      <a:pt x="537" y="140"/>
                      <a:pt x="594" y="140"/>
                    </a:cubicBezTo>
                    <a:cubicBezTo>
                      <a:pt x="637" y="140"/>
                      <a:pt x="682" y="146"/>
                      <a:pt x="728" y="146"/>
                    </a:cubicBezTo>
                    <a:cubicBezTo>
                      <a:pt x="752" y="146"/>
                      <a:pt x="855" y="148"/>
                      <a:pt x="939" y="148"/>
                    </a:cubicBezTo>
                    <a:cubicBezTo>
                      <a:pt x="1002" y="148"/>
                      <a:pt x="1055" y="147"/>
                      <a:pt x="1055" y="143"/>
                    </a:cubicBezTo>
                    <a:cubicBezTo>
                      <a:pt x="1058" y="184"/>
                      <a:pt x="1091" y="205"/>
                      <a:pt x="1123" y="205"/>
                    </a:cubicBezTo>
                    <a:cubicBezTo>
                      <a:pt x="1154" y="205"/>
                      <a:pt x="1184" y="184"/>
                      <a:pt x="1184" y="143"/>
                    </a:cubicBezTo>
                    <a:lnTo>
                      <a:pt x="1184" y="110"/>
                    </a:lnTo>
                    <a:cubicBezTo>
                      <a:pt x="1184" y="91"/>
                      <a:pt x="1171" y="62"/>
                      <a:pt x="1152" y="55"/>
                    </a:cubicBezTo>
                    <a:cubicBezTo>
                      <a:pt x="1052" y="11"/>
                      <a:pt x="929" y="0"/>
                      <a:pt x="8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31"/>
              <p:cNvSpPr/>
              <p:nvPr/>
            </p:nvSpPr>
            <p:spPr>
              <a:xfrm>
                <a:off x="7299134" y="2024177"/>
                <a:ext cx="48333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736" h="529" extrusionOk="0">
                    <a:moveTo>
                      <a:pt x="332" y="107"/>
                    </a:moveTo>
                    <a:cubicBezTo>
                      <a:pt x="385" y="107"/>
                      <a:pt x="434" y="133"/>
                      <a:pt x="441" y="193"/>
                    </a:cubicBezTo>
                    <a:cubicBezTo>
                      <a:pt x="452" y="300"/>
                      <a:pt x="348" y="317"/>
                      <a:pt x="256" y="317"/>
                    </a:cubicBezTo>
                    <a:cubicBezTo>
                      <a:pt x="245" y="317"/>
                      <a:pt x="234" y="317"/>
                      <a:pt x="224" y="316"/>
                    </a:cubicBezTo>
                    <a:cubicBezTo>
                      <a:pt x="214" y="307"/>
                      <a:pt x="201" y="297"/>
                      <a:pt x="198" y="284"/>
                    </a:cubicBezTo>
                    <a:cubicBezTo>
                      <a:pt x="139" y="180"/>
                      <a:pt x="242" y="107"/>
                      <a:pt x="332" y="107"/>
                    </a:cubicBezTo>
                    <a:close/>
                    <a:moveTo>
                      <a:pt x="327" y="0"/>
                    </a:moveTo>
                    <a:cubicBezTo>
                      <a:pt x="259" y="0"/>
                      <a:pt x="191" y="21"/>
                      <a:pt x="146" y="60"/>
                    </a:cubicBezTo>
                    <a:cubicBezTo>
                      <a:pt x="0" y="196"/>
                      <a:pt x="85" y="381"/>
                      <a:pt x="240" y="456"/>
                    </a:cubicBezTo>
                    <a:cubicBezTo>
                      <a:pt x="312" y="491"/>
                      <a:pt x="422" y="529"/>
                      <a:pt x="522" y="529"/>
                    </a:cubicBezTo>
                    <a:cubicBezTo>
                      <a:pt x="603" y="529"/>
                      <a:pt x="677" y="504"/>
                      <a:pt x="716" y="433"/>
                    </a:cubicBezTo>
                    <a:cubicBezTo>
                      <a:pt x="736" y="394"/>
                      <a:pt x="700" y="353"/>
                      <a:pt x="664" y="353"/>
                    </a:cubicBezTo>
                    <a:cubicBezTo>
                      <a:pt x="652" y="353"/>
                      <a:pt x="639" y="358"/>
                      <a:pt x="629" y="368"/>
                    </a:cubicBezTo>
                    <a:cubicBezTo>
                      <a:pt x="598" y="399"/>
                      <a:pt x="548" y="413"/>
                      <a:pt x="493" y="413"/>
                    </a:cubicBezTo>
                    <a:cubicBezTo>
                      <a:pt x="451" y="413"/>
                      <a:pt x="405" y="405"/>
                      <a:pt x="363" y="391"/>
                    </a:cubicBezTo>
                    <a:cubicBezTo>
                      <a:pt x="473" y="375"/>
                      <a:pt x="567" y="316"/>
                      <a:pt x="564" y="183"/>
                    </a:cubicBezTo>
                    <a:cubicBezTo>
                      <a:pt x="560" y="59"/>
                      <a:pt x="443" y="0"/>
                      <a:pt x="3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31"/>
              <p:cNvSpPr/>
              <p:nvPr/>
            </p:nvSpPr>
            <p:spPr>
              <a:xfrm>
                <a:off x="7288299" y="2102978"/>
                <a:ext cx="56082" cy="68691"/>
              </a:xfrm>
              <a:custGeom>
                <a:avLst/>
                <a:gdLst/>
                <a:ahLst/>
                <a:cxnLst/>
                <a:rect l="l" t="t" r="r" b="b"/>
                <a:pathLst>
                  <a:path w="854" h="1046" extrusionOk="0">
                    <a:moveTo>
                      <a:pt x="456" y="89"/>
                    </a:moveTo>
                    <a:cubicBezTo>
                      <a:pt x="468" y="89"/>
                      <a:pt x="481" y="90"/>
                      <a:pt x="493" y="91"/>
                    </a:cubicBezTo>
                    <a:cubicBezTo>
                      <a:pt x="522" y="150"/>
                      <a:pt x="525" y="208"/>
                      <a:pt x="493" y="270"/>
                    </a:cubicBezTo>
                    <a:cubicBezTo>
                      <a:pt x="468" y="322"/>
                      <a:pt x="412" y="365"/>
                      <a:pt x="359" y="365"/>
                    </a:cubicBezTo>
                    <a:cubicBezTo>
                      <a:pt x="327" y="365"/>
                      <a:pt x="296" y="349"/>
                      <a:pt x="275" y="308"/>
                    </a:cubicBezTo>
                    <a:cubicBezTo>
                      <a:pt x="230" y="218"/>
                      <a:pt x="298" y="121"/>
                      <a:pt x="389" y="98"/>
                    </a:cubicBezTo>
                    <a:cubicBezTo>
                      <a:pt x="411" y="92"/>
                      <a:pt x="434" y="89"/>
                      <a:pt x="456" y="89"/>
                    </a:cubicBezTo>
                    <a:close/>
                    <a:moveTo>
                      <a:pt x="446" y="624"/>
                    </a:moveTo>
                    <a:cubicBezTo>
                      <a:pt x="501" y="766"/>
                      <a:pt x="501" y="930"/>
                      <a:pt x="334" y="930"/>
                    </a:cubicBezTo>
                    <a:cubicBezTo>
                      <a:pt x="237" y="930"/>
                      <a:pt x="146" y="820"/>
                      <a:pt x="175" y="726"/>
                    </a:cubicBezTo>
                    <a:cubicBezTo>
                      <a:pt x="192" y="672"/>
                      <a:pt x="234" y="650"/>
                      <a:pt x="279" y="650"/>
                    </a:cubicBezTo>
                    <a:cubicBezTo>
                      <a:pt x="309" y="650"/>
                      <a:pt x="342" y="661"/>
                      <a:pt x="369" y="678"/>
                    </a:cubicBezTo>
                    <a:cubicBezTo>
                      <a:pt x="378" y="683"/>
                      <a:pt x="386" y="686"/>
                      <a:pt x="395" y="686"/>
                    </a:cubicBezTo>
                    <a:cubicBezTo>
                      <a:pt x="424" y="686"/>
                      <a:pt x="451" y="654"/>
                      <a:pt x="446" y="624"/>
                    </a:cubicBezTo>
                    <a:close/>
                    <a:moveTo>
                      <a:pt x="416" y="0"/>
                    </a:moveTo>
                    <a:cubicBezTo>
                      <a:pt x="359" y="0"/>
                      <a:pt x="303" y="17"/>
                      <a:pt x="253" y="56"/>
                    </a:cubicBezTo>
                    <a:cubicBezTo>
                      <a:pt x="152" y="137"/>
                      <a:pt x="120" y="279"/>
                      <a:pt x="198" y="383"/>
                    </a:cubicBezTo>
                    <a:cubicBezTo>
                      <a:pt x="237" y="441"/>
                      <a:pt x="295" y="467"/>
                      <a:pt x="356" y="474"/>
                    </a:cubicBezTo>
                    <a:cubicBezTo>
                      <a:pt x="387" y="507"/>
                      <a:pt x="416" y="555"/>
                      <a:pt x="438" y="606"/>
                    </a:cubicBezTo>
                    <a:lnTo>
                      <a:pt x="438" y="606"/>
                    </a:lnTo>
                    <a:cubicBezTo>
                      <a:pt x="402" y="555"/>
                      <a:pt x="346" y="532"/>
                      <a:pt x="289" y="532"/>
                    </a:cubicBezTo>
                    <a:cubicBezTo>
                      <a:pt x="219" y="532"/>
                      <a:pt x="147" y="565"/>
                      <a:pt x="104" y="623"/>
                    </a:cubicBezTo>
                    <a:cubicBezTo>
                      <a:pt x="0" y="755"/>
                      <a:pt x="84" y="950"/>
                      <a:pt x="227" y="1018"/>
                    </a:cubicBezTo>
                    <a:cubicBezTo>
                      <a:pt x="264" y="1037"/>
                      <a:pt x="301" y="1045"/>
                      <a:pt x="337" y="1045"/>
                    </a:cubicBezTo>
                    <a:cubicBezTo>
                      <a:pt x="450" y="1045"/>
                      <a:pt x="550" y="960"/>
                      <a:pt x="577" y="840"/>
                    </a:cubicBezTo>
                    <a:cubicBezTo>
                      <a:pt x="606" y="710"/>
                      <a:pt x="554" y="555"/>
                      <a:pt x="457" y="457"/>
                    </a:cubicBezTo>
                    <a:cubicBezTo>
                      <a:pt x="473" y="448"/>
                      <a:pt x="493" y="441"/>
                      <a:pt x="509" y="428"/>
                    </a:cubicBezTo>
                    <a:cubicBezTo>
                      <a:pt x="599" y="360"/>
                      <a:pt x="635" y="247"/>
                      <a:pt x="619" y="140"/>
                    </a:cubicBezTo>
                    <a:lnTo>
                      <a:pt x="619" y="140"/>
                    </a:lnTo>
                    <a:cubicBezTo>
                      <a:pt x="636" y="143"/>
                      <a:pt x="652" y="144"/>
                      <a:pt x="669" y="144"/>
                    </a:cubicBezTo>
                    <a:cubicBezTo>
                      <a:pt x="711" y="144"/>
                      <a:pt x="753" y="135"/>
                      <a:pt x="800" y="124"/>
                    </a:cubicBezTo>
                    <a:cubicBezTo>
                      <a:pt x="853" y="106"/>
                      <a:pt x="834" y="24"/>
                      <a:pt x="784" y="24"/>
                    </a:cubicBezTo>
                    <a:cubicBezTo>
                      <a:pt x="779" y="24"/>
                      <a:pt x="773" y="25"/>
                      <a:pt x="768" y="27"/>
                    </a:cubicBezTo>
                    <a:cubicBezTo>
                      <a:pt x="732" y="36"/>
                      <a:pt x="698" y="41"/>
                      <a:pt x="664" y="41"/>
                    </a:cubicBezTo>
                    <a:cubicBezTo>
                      <a:pt x="629" y="41"/>
                      <a:pt x="595" y="36"/>
                      <a:pt x="557" y="27"/>
                    </a:cubicBezTo>
                    <a:lnTo>
                      <a:pt x="544" y="27"/>
                    </a:lnTo>
                    <a:cubicBezTo>
                      <a:pt x="502" y="10"/>
                      <a:pt x="459" y="0"/>
                      <a:pt x="41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9" name="Google Shape;3419;p31"/>
            <p:cNvGrpSpPr/>
            <p:nvPr/>
          </p:nvGrpSpPr>
          <p:grpSpPr>
            <a:xfrm rot="-1222772">
              <a:off x="1158277" y="-88627"/>
              <a:ext cx="528806" cy="316498"/>
              <a:chOff x="4884983" y="2824599"/>
              <a:chExt cx="253545" cy="151760"/>
            </a:xfrm>
          </p:grpSpPr>
          <p:sp>
            <p:nvSpPr>
              <p:cNvPr id="3420" name="Google Shape;3420;p31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31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31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3" name="Google Shape;3423;p31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4" name="Google Shape;3424;p31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31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31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31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31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9" name="Google Shape;3429;p31"/>
            <p:cNvGrpSpPr/>
            <p:nvPr/>
          </p:nvGrpSpPr>
          <p:grpSpPr>
            <a:xfrm rot="834901">
              <a:off x="-135905" y="4109663"/>
              <a:ext cx="1112200" cy="329132"/>
              <a:chOff x="5813594" y="2813041"/>
              <a:chExt cx="591605" cy="175073"/>
            </a:xfrm>
          </p:grpSpPr>
          <p:sp>
            <p:nvSpPr>
              <p:cNvPr id="3430" name="Google Shape;3430;p31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31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31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31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31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31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6" name="Google Shape;3436;p31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7" name="Google Shape;3437;p31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31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31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31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31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31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31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31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5" name="Google Shape;3445;p31"/>
            <p:cNvGrpSpPr/>
            <p:nvPr/>
          </p:nvGrpSpPr>
          <p:grpSpPr>
            <a:xfrm rot="-1240002">
              <a:off x="978880" y="2030998"/>
              <a:ext cx="1058388" cy="293912"/>
              <a:chOff x="4799352" y="1342220"/>
              <a:chExt cx="428026" cy="118862"/>
            </a:xfrm>
          </p:grpSpPr>
          <p:sp>
            <p:nvSpPr>
              <p:cNvPr id="3446" name="Google Shape;3446;p31"/>
              <p:cNvSpPr/>
              <p:nvPr/>
            </p:nvSpPr>
            <p:spPr>
              <a:xfrm>
                <a:off x="4799352" y="1373609"/>
                <a:ext cx="54834" cy="43211"/>
              </a:xfrm>
              <a:custGeom>
                <a:avLst/>
                <a:gdLst/>
                <a:ahLst/>
                <a:cxnLst/>
                <a:rect l="l" t="t" r="r" b="b"/>
                <a:pathLst>
                  <a:path w="835" h="658" extrusionOk="0">
                    <a:moveTo>
                      <a:pt x="136" y="0"/>
                    </a:moveTo>
                    <a:cubicBezTo>
                      <a:pt x="104" y="0"/>
                      <a:pt x="79" y="43"/>
                      <a:pt x="106" y="70"/>
                    </a:cubicBezTo>
                    <a:cubicBezTo>
                      <a:pt x="190" y="164"/>
                      <a:pt x="287" y="245"/>
                      <a:pt x="368" y="339"/>
                    </a:cubicBezTo>
                    <a:cubicBezTo>
                      <a:pt x="381" y="352"/>
                      <a:pt x="394" y="369"/>
                      <a:pt x="407" y="385"/>
                    </a:cubicBezTo>
                    <a:cubicBezTo>
                      <a:pt x="297" y="453"/>
                      <a:pt x="187" y="508"/>
                      <a:pt x="54" y="553"/>
                    </a:cubicBezTo>
                    <a:cubicBezTo>
                      <a:pt x="1" y="571"/>
                      <a:pt x="18" y="646"/>
                      <a:pt x="64" y="646"/>
                    </a:cubicBezTo>
                    <a:cubicBezTo>
                      <a:pt x="68" y="646"/>
                      <a:pt x="72" y="645"/>
                      <a:pt x="77" y="644"/>
                    </a:cubicBezTo>
                    <a:cubicBezTo>
                      <a:pt x="213" y="602"/>
                      <a:pt x="349" y="550"/>
                      <a:pt x="479" y="482"/>
                    </a:cubicBezTo>
                    <a:cubicBezTo>
                      <a:pt x="521" y="534"/>
                      <a:pt x="556" y="586"/>
                      <a:pt x="602" y="637"/>
                    </a:cubicBezTo>
                    <a:cubicBezTo>
                      <a:pt x="612" y="651"/>
                      <a:pt x="625" y="657"/>
                      <a:pt x="638" y="657"/>
                    </a:cubicBezTo>
                    <a:cubicBezTo>
                      <a:pt x="676" y="657"/>
                      <a:pt x="713" y="608"/>
                      <a:pt x="689" y="569"/>
                    </a:cubicBezTo>
                    <a:cubicBezTo>
                      <a:pt x="660" y="518"/>
                      <a:pt x="628" y="466"/>
                      <a:pt x="589" y="417"/>
                    </a:cubicBezTo>
                    <a:cubicBezTo>
                      <a:pt x="670" y="362"/>
                      <a:pt x="741" y="304"/>
                      <a:pt x="802" y="229"/>
                    </a:cubicBezTo>
                    <a:cubicBezTo>
                      <a:pt x="835" y="197"/>
                      <a:pt x="807" y="136"/>
                      <a:pt x="765" y="136"/>
                    </a:cubicBezTo>
                    <a:cubicBezTo>
                      <a:pt x="757" y="136"/>
                      <a:pt x="747" y="139"/>
                      <a:pt x="738" y="145"/>
                    </a:cubicBezTo>
                    <a:cubicBezTo>
                      <a:pt x="657" y="207"/>
                      <a:pt x="585" y="262"/>
                      <a:pt x="508" y="313"/>
                    </a:cubicBezTo>
                    <a:cubicBezTo>
                      <a:pt x="404" y="194"/>
                      <a:pt x="278" y="83"/>
                      <a:pt x="155" y="6"/>
                    </a:cubicBezTo>
                    <a:cubicBezTo>
                      <a:pt x="148" y="2"/>
                      <a:pt x="142" y="0"/>
                      <a:pt x="1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31"/>
              <p:cNvSpPr/>
              <p:nvPr/>
            </p:nvSpPr>
            <p:spPr>
              <a:xfrm>
                <a:off x="4879007" y="1380570"/>
                <a:ext cx="4156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633" h="562" extrusionOk="0">
                    <a:moveTo>
                      <a:pt x="415" y="1"/>
                    </a:moveTo>
                    <a:cubicBezTo>
                      <a:pt x="383" y="1"/>
                      <a:pt x="349" y="22"/>
                      <a:pt x="351" y="58"/>
                    </a:cubicBezTo>
                    <a:cubicBezTo>
                      <a:pt x="357" y="133"/>
                      <a:pt x="351" y="198"/>
                      <a:pt x="335" y="256"/>
                    </a:cubicBezTo>
                    <a:cubicBezTo>
                      <a:pt x="244" y="256"/>
                      <a:pt x="150" y="256"/>
                      <a:pt x="59" y="253"/>
                    </a:cubicBezTo>
                    <a:cubicBezTo>
                      <a:pt x="1" y="253"/>
                      <a:pt x="1" y="347"/>
                      <a:pt x="59" y="350"/>
                    </a:cubicBezTo>
                    <a:cubicBezTo>
                      <a:pt x="134" y="353"/>
                      <a:pt x="211" y="363"/>
                      <a:pt x="283" y="369"/>
                    </a:cubicBezTo>
                    <a:cubicBezTo>
                      <a:pt x="260" y="412"/>
                      <a:pt x="228" y="444"/>
                      <a:pt x="186" y="476"/>
                    </a:cubicBezTo>
                    <a:cubicBezTo>
                      <a:pt x="148" y="503"/>
                      <a:pt x="182" y="562"/>
                      <a:pt x="223" y="562"/>
                    </a:cubicBezTo>
                    <a:cubicBezTo>
                      <a:pt x="231" y="562"/>
                      <a:pt x="239" y="559"/>
                      <a:pt x="247" y="554"/>
                    </a:cubicBezTo>
                    <a:cubicBezTo>
                      <a:pt x="312" y="509"/>
                      <a:pt x="364" y="447"/>
                      <a:pt x="406" y="379"/>
                    </a:cubicBezTo>
                    <a:cubicBezTo>
                      <a:pt x="430" y="381"/>
                      <a:pt x="455" y="382"/>
                      <a:pt x="480" y="382"/>
                    </a:cubicBezTo>
                    <a:cubicBezTo>
                      <a:pt x="505" y="382"/>
                      <a:pt x="531" y="381"/>
                      <a:pt x="555" y="379"/>
                    </a:cubicBezTo>
                    <a:cubicBezTo>
                      <a:pt x="610" y="379"/>
                      <a:pt x="633" y="285"/>
                      <a:pt x="571" y="272"/>
                    </a:cubicBezTo>
                    <a:cubicBezTo>
                      <a:pt x="535" y="269"/>
                      <a:pt x="497" y="266"/>
                      <a:pt x="458" y="263"/>
                    </a:cubicBezTo>
                    <a:cubicBezTo>
                      <a:pt x="477" y="191"/>
                      <a:pt x="480" y="117"/>
                      <a:pt x="471" y="42"/>
                    </a:cubicBezTo>
                    <a:cubicBezTo>
                      <a:pt x="465" y="14"/>
                      <a:pt x="441" y="1"/>
                      <a:pt x="4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31"/>
              <p:cNvSpPr/>
              <p:nvPr/>
            </p:nvSpPr>
            <p:spPr>
              <a:xfrm>
                <a:off x="4927339" y="1370129"/>
                <a:ext cx="55688" cy="90953"/>
              </a:xfrm>
              <a:custGeom>
                <a:avLst/>
                <a:gdLst/>
                <a:ahLst/>
                <a:cxnLst/>
                <a:rect l="l" t="t" r="r" b="b"/>
                <a:pathLst>
                  <a:path w="848" h="1385" extrusionOk="0">
                    <a:moveTo>
                      <a:pt x="693" y="1"/>
                    </a:moveTo>
                    <a:cubicBezTo>
                      <a:pt x="666" y="1"/>
                      <a:pt x="639" y="16"/>
                      <a:pt x="632" y="49"/>
                    </a:cubicBezTo>
                    <a:cubicBezTo>
                      <a:pt x="600" y="198"/>
                      <a:pt x="596" y="266"/>
                      <a:pt x="425" y="282"/>
                    </a:cubicBezTo>
                    <a:cubicBezTo>
                      <a:pt x="394" y="299"/>
                      <a:pt x="367" y="308"/>
                      <a:pt x="343" y="308"/>
                    </a:cubicBezTo>
                    <a:cubicBezTo>
                      <a:pt x="305" y="308"/>
                      <a:pt x="276" y="286"/>
                      <a:pt x="256" y="243"/>
                    </a:cubicBezTo>
                    <a:cubicBezTo>
                      <a:pt x="224" y="188"/>
                      <a:pt x="178" y="149"/>
                      <a:pt x="130" y="111"/>
                    </a:cubicBezTo>
                    <a:lnTo>
                      <a:pt x="130" y="111"/>
                    </a:lnTo>
                    <a:cubicBezTo>
                      <a:pt x="132" y="111"/>
                      <a:pt x="134" y="111"/>
                      <a:pt x="136" y="111"/>
                    </a:cubicBezTo>
                    <a:cubicBezTo>
                      <a:pt x="185" y="111"/>
                      <a:pt x="190" y="35"/>
                      <a:pt x="143" y="17"/>
                    </a:cubicBezTo>
                    <a:cubicBezTo>
                      <a:pt x="136" y="17"/>
                      <a:pt x="133" y="10"/>
                      <a:pt x="130" y="10"/>
                    </a:cubicBezTo>
                    <a:cubicBezTo>
                      <a:pt x="126" y="9"/>
                      <a:pt x="123" y="8"/>
                      <a:pt x="119" y="8"/>
                    </a:cubicBezTo>
                    <a:cubicBezTo>
                      <a:pt x="101" y="8"/>
                      <a:pt x="80" y="20"/>
                      <a:pt x="75" y="36"/>
                    </a:cubicBezTo>
                    <a:cubicBezTo>
                      <a:pt x="0" y="182"/>
                      <a:pt x="214" y="428"/>
                      <a:pt x="340" y="480"/>
                    </a:cubicBezTo>
                    <a:cubicBezTo>
                      <a:pt x="374" y="495"/>
                      <a:pt x="406" y="502"/>
                      <a:pt x="436" y="502"/>
                    </a:cubicBezTo>
                    <a:cubicBezTo>
                      <a:pt x="509" y="502"/>
                      <a:pt x="571" y="461"/>
                      <a:pt x="619" y="399"/>
                    </a:cubicBezTo>
                    <a:lnTo>
                      <a:pt x="619" y="399"/>
                    </a:lnTo>
                    <a:cubicBezTo>
                      <a:pt x="616" y="716"/>
                      <a:pt x="632" y="1031"/>
                      <a:pt x="700" y="1338"/>
                    </a:cubicBezTo>
                    <a:cubicBezTo>
                      <a:pt x="710" y="1370"/>
                      <a:pt x="737" y="1384"/>
                      <a:pt x="764" y="1384"/>
                    </a:cubicBezTo>
                    <a:cubicBezTo>
                      <a:pt x="805" y="1384"/>
                      <a:pt x="848" y="1352"/>
                      <a:pt x="836" y="1303"/>
                    </a:cubicBezTo>
                    <a:cubicBezTo>
                      <a:pt x="742" y="894"/>
                      <a:pt x="749" y="480"/>
                      <a:pt x="762" y="65"/>
                    </a:cubicBezTo>
                    <a:cubicBezTo>
                      <a:pt x="762" y="24"/>
                      <a:pt x="727" y="1"/>
                      <a:pt x="6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9" name="Google Shape;3449;p31"/>
              <p:cNvSpPr/>
              <p:nvPr/>
            </p:nvSpPr>
            <p:spPr>
              <a:xfrm>
                <a:off x="5005812" y="1404341"/>
                <a:ext cx="37498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48" extrusionOk="0">
                    <a:moveTo>
                      <a:pt x="445" y="1"/>
                    </a:moveTo>
                    <a:cubicBezTo>
                      <a:pt x="420" y="1"/>
                      <a:pt x="400" y="20"/>
                      <a:pt x="393" y="40"/>
                    </a:cubicBezTo>
                    <a:cubicBezTo>
                      <a:pt x="373" y="41"/>
                      <a:pt x="353" y="42"/>
                      <a:pt x="334" y="42"/>
                    </a:cubicBezTo>
                    <a:cubicBezTo>
                      <a:pt x="245" y="42"/>
                      <a:pt x="159" y="30"/>
                      <a:pt x="69" y="17"/>
                    </a:cubicBezTo>
                    <a:cubicBezTo>
                      <a:pt x="66" y="17"/>
                      <a:pt x="63" y="16"/>
                      <a:pt x="60" y="16"/>
                    </a:cubicBezTo>
                    <a:cubicBezTo>
                      <a:pt x="18" y="16"/>
                      <a:pt x="1" y="80"/>
                      <a:pt x="49" y="95"/>
                    </a:cubicBezTo>
                    <a:cubicBezTo>
                      <a:pt x="172" y="137"/>
                      <a:pt x="303" y="147"/>
                      <a:pt x="432" y="147"/>
                    </a:cubicBezTo>
                    <a:cubicBezTo>
                      <a:pt x="453" y="147"/>
                      <a:pt x="473" y="147"/>
                      <a:pt x="493" y="147"/>
                    </a:cubicBezTo>
                    <a:cubicBezTo>
                      <a:pt x="551" y="143"/>
                      <a:pt x="571" y="69"/>
                      <a:pt x="522" y="40"/>
                    </a:cubicBezTo>
                    <a:cubicBezTo>
                      <a:pt x="506" y="30"/>
                      <a:pt x="487" y="20"/>
                      <a:pt x="470" y="7"/>
                    </a:cubicBezTo>
                    <a:cubicBezTo>
                      <a:pt x="462" y="3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0" name="Google Shape;3450;p31"/>
              <p:cNvSpPr/>
              <p:nvPr/>
            </p:nvSpPr>
            <p:spPr>
              <a:xfrm>
                <a:off x="4998588" y="1386414"/>
                <a:ext cx="4964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756" h="110" extrusionOk="0">
                    <a:moveTo>
                      <a:pt x="467" y="0"/>
                    </a:moveTo>
                    <a:cubicBezTo>
                      <a:pt x="330" y="0"/>
                      <a:pt x="192" y="5"/>
                      <a:pt x="59" y="12"/>
                    </a:cubicBezTo>
                    <a:cubicBezTo>
                      <a:pt x="1" y="15"/>
                      <a:pt x="1" y="99"/>
                      <a:pt x="59" y="99"/>
                    </a:cubicBezTo>
                    <a:cubicBezTo>
                      <a:pt x="181" y="105"/>
                      <a:pt x="308" y="109"/>
                      <a:pt x="435" y="109"/>
                    </a:cubicBezTo>
                    <a:cubicBezTo>
                      <a:pt x="519" y="109"/>
                      <a:pt x="602" y="107"/>
                      <a:pt x="684" y="102"/>
                    </a:cubicBezTo>
                    <a:cubicBezTo>
                      <a:pt x="686" y="102"/>
                      <a:pt x="689" y="103"/>
                      <a:pt x="691" y="103"/>
                    </a:cubicBezTo>
                    <a:cubicBezTo>
                      <a:pt x="755" y="103"/>
                      <a:pt x="753" y="11"/>
                      <a:pt x="684" y="5"/>
                    </a:cubicBezTo>
                    <a:cubicBezTo>
                      <a:pt x="613" y="2"/>
                      <a:pt x="540" y="0"/>
                      <a:pt x="4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31"/>
              <p:cNvSpPr/>
              <p:nvPr/>
            </p:nvSpPr>
            <p:spPr>
              <a:xfrm>
                <a:off x="5070626" y="1382343"/>
                <a:ext cx="61401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635" extrusionOk="0">
                    <a:moveTo>
                      <a:pt x="488" y="1"/>
                    </a:moveTo>
                    <a:cubicBezTo>
                      <a:pt x="427" y="1"/>
                      <a:pt x="360" y="17"/>
                      <a:pt x="322" y="31"/>
                    </a:cubicBezTo>
                    <a:cubicBezTo>
                      <a:pt x="164" y="93"/>
                      <a:pt x="34" y="239"/>
                      <a:pt x="15" y="407"/>
                    </a:cubicBezTo>
                    <a:cubicBezTo>
                      <a:pt x="1" y="550"/>
                      <a:pt x="97" y="634"/>
                      <a:pt x="222" y="634"/>
                    </a:cubicBezTo>
                    <a:cubicBezTo>
                      <a:pt x="242" y="634"/>
                      <a:pt x="263" y="632"/>
                      <a:pt x="284" y="627"/>
                    </a:cubicBezTo>
                    <a:cubicBezTo>
                      <a:pt x="407" y="598"/>
                      <a:pt x="494" y="514"/>
                      <a:pt x="559" y="407"/>
                    </a:cubicBezTo>
                    <a:cubicBezTo>
                      <a:pt x="591" y="475"/>
                      <a:pt x="646" y="537"/>
                      <a:pt x="718" y="563"/>
                    </a:cubicBezTo>
                    <a:cubicBezTo>
                      <a:pt x="735" y="568"/>
                      <a:pt x="752" y="571"/>
                      <a:pt x="768" y="571"/>
                    </a:cubicBezTo>
                    <a:cubicBezTo>
                      <a:pt x="859" y="571"/>
                      <a:pt x="934" y="494"/>
                      <a:pt x="896" y="401"/>
                    </a:cubicBezTo>
                    <a:cubicBezTo>
                      <a:pt x="885" y="373"/>
                      <a:pt x="858" y="359"/>
                      <a:pt x="833" y="359"/>
                    </a:cubicBezTo>
                    <a:cubicBezTo>
                      <a:pt x="804" y="359"/>
                      <a:pt x="778" y="377"/>
                      <a:pt x="779" y="417"/>
                    </a:cubicBezTo>
                    <a:cubicBezTo>
                      <a:pt x="776" y="417"/>
                      <a:pt x="773" y="417"/>
                      <a:pt x="770" y="417"/>
                    </a:cubicBezTo>
                    <a:cubicBezTo>
                      <a:pt x="723" y="417"/>
                      <a:pt x="694" y="394"/>
                      <a:pt x="679" y="342"/>
                    </a:cubicBezTo>
                    <a:cubicBezTo>
                      <a:pt x="656" y="304"/>
                      <a:pt x="646" y="258"/>
                      <a:pt x="640" y="213"/>
                    </a:cubicBezTo>
                    <a:cubicBezTo>
                      <a:pt x="636" y="174"/>
                      <a:pt x="602" y="150"/>
                      <a:pt x="570" y="150"/>
                    </a:cubicBezTo>
                    <a:cubicBezTo>
                      <a:pt x="545" y="150"/>
                      <a:pt x="520" y="164"/>
                      <a:pt x="510" y="197"/>
                    </a:cubicBezTo>
                    <a:cubicBezTo>
                      <a:pt x="491" y="271"/>
                      <a:pt x="462" y="339"/>
                      <a:pt x="413" y="397"/>
                    </a:cubicBezTo>
                    <a:cubicBezTo>
                      <a:pt x="383" y="433"/>
                      <a:pt x="283" y="505"/>
                      <a:pt x="214" y="505"/>
                    </a:cubicBezTo>
                    <a:cubicBezTo>
                      <a:pt x="170" y="505"/>
                      <a:pt x="138" y="476"/>
                      <a:pt x="144" y="391"/>
                    </a:cubicBezTo>
                    <a:cubicBezTo>
                      <a:pt x="151" y="307"/>
                      <a:pt x="225" y="219"/>
                      <a:pt x="293" y="167"/>
                    </a:cubicBezTo>
                    <a:cubicBezTo>
                      <a:pt x="310" y="156"/>
                      <a:pt x="486" y="95"/>
                      <a:pt x="527" y="95"/>
                    </a:cubicBezTo>
                    <a:cubicBezTo>
                      <a:pt x="533" y="95"/>
                      <a:pt x="537" y="97"/>
                      <a:pt x="536" y="99"/>
                    </a:cubicBezTo>
                    <a:cubicBezTo>
                      <a:pt x="534" y="125"/>
                      <a:pt x="558" y="141"/>
                      <a:pt x="580" y="141"/>
                    </a:cubicBezTo>
                    <a:cubicBezTo>
                      <a:pt x="597" y="141"/>
                      <a:pt x="613" y="132"/>
                      <a:pt x="617" y="112"/>
                    </a:cubicBezTo>
                    <a:cubicBezTo>
                      <a:pt x="630" y="26"/>
                      <a:pt x="564" y="1"/>
                      <a:pt x="4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31"/>
              <p:cNvSpPr/>
              <p:nvPr/>
            </p:nvSpPr>
            <p:spPr>
              <a:xfrm>
                <a:off x="5111800" y="1343271"/>
                <a:ext cx="37695" cy="41109"/>
              </a:xfrm>
              <a:custGeom>
                <a:avLst/>
                <a:gdLst/>
                <a:ahLst/>
                <a:cxnLst/>
                <a:rect l="l" t="t" r="r" b="b"/>
                <a:pathLst>
                  <a:path w="574" h="626" extrusionOk="0">
                    <a:moveTo>
                      <a:pt x="201" y="1"/>
                    </a:moveTo>
                    <a:cubicBezTo>
                      <a:pt x="112" y="1"/>
                      <a:pt x="24" y="63"/>
                      <a:pt x="6" y="166"/>
                    </a:cubicBezTo>
                    <a:cubicBezTo>
                      <a:pt x="1" y="200"/>
                      <a:pt x="26" y="222"/>
                      <a:pt x="52" y="222"/>
                    </a:cubicBezTo>
                    <a:cubicBezTo>
                      <a:pt x="68" y="222"/>
                      <a:pt x="84" y="212"/>
                      <a:pt x="91" y="189"/>
                    </a:cubicBezTo>
                    <a:cubicBezTo>
                      <a:pt x="104" y="143"/>
                      <a:pt x="145" y="106"/>
                      <a:pt x="189" y="106"/>
                    </a:cubicBezTo>
                    <a:cubicBezTo>
                      <a:pt x="210" y="106"/>
                      <a:pt x="231" y="114"/>
                      <a:pt x="249" y="134"/>
                    </a:cubicBezTo>
                    <a:cubicBezTo>
                      <a:pt x="298" y="183"/>
                      <a:pt x="266" y="254"/>
                      <a:pt x="236" y="302"/>
                    </a:cubicBezTo>
                    <a:cubicBezTo>
                      <a:pt x="191" y="383"/>
                      <a:pt x="126" y="448"/>
                      <a:pt x="58" y="507"/>
                    </a:cubicBezTo>
                    <a:cubicBezTo>
                      <a:pt x="10" y="542"/>
                      <a:pt x="55" y="610"/>
                      <a:pt x="104" y="613"/>
                    </a:cubicBezTo>
                    <a:cubicBezTo>
                      <a:pt x="195" y="620"/>
                      <a:pt x="287" y="626"/>
                      <a:pt x="378" y="626"/>
                    </a:cubicBezTo>
                    <a:cubicBezTo>
                      <a:pt x="413" y="626"/>
                      <a:pt x="448" y="625"/>
                      <a:pt x="483" y="623"/>
                    </a:cubicBezTo>
                    <a:cubicBezTo>
                      <a:pt x="573" y="613"/>
                      <a:pt x="573" y="494"/>
                      <a:pt x="489" y="494"/>
                    </a:cubicBezTo>
                    <a:lnTo>
                      <a:pt x="262" y="494"/>
                    </a:lnTo>
                    <a:cubicBezTo>
                      <a:pt x="366" y="377"/>
                      <a:pt x="450" y="209"/>
                      <a:pt x="353" y="79"/>
                    </a:cubicBezTo>
                    <a:cubicBezTo>
                      <a:pt x="313" y="25"/>
                      <a:pt x="257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31"/>
              <p:cNvSpPr/>
              <p:nvPr/>
            </p:nvSpPr>
            <p:spPr>
              <a:xfrm>
                <a:off x="5171558" y="1342220"/>
                <a:ext cx="55819" cy="88917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54" extrusionOk="0">
                    <a:moveTo>
                      <a:pt x="478" y="838"/>
                    </a:moveTo>
                    <a:cubicBezTo>
                      <a:pt x="599" y="838"/>
                      <a:pt x="635" y="878"/>
                      <a:pt x="583" y="963"/>
                    </a:cubicBezTo>
                    <a:cubicBezTo>
                      <a:pt x="535" y="1125"/>
                      <a:pt x="357" y="1219"/>
                      <a:pt x="195" y="1226"/>
                    </a:cubicBezTo>
                    <a:cubicBezTo>
                      <a:pt x="211" y="1128"/>
                      <a:pt x="230" y="1047"/>
                      <a:pt x="282" y="960"/>
                    </a:cubicBezTo>
                    <a:cubicBezTo>
                      <a:pt x="311" y="921"/>
                      <a:pt x="340" y="885"/>
                      <a:pt x="366" y="847"/>
                    </a:cubicBezTo>
                    <a:cubicBezTo>
                      <a:pt x="409" y="841"/>
                      <a:pt x="447" y="838"/>
                      <a:pt x="478" y="838"/>
                    </a:cubicBezTo>
                    <a:close/>
                    <a:moveTo>
                      <a:pt x="103" y="0"/>
                    </a:moveTo>
                    <a:cubicBezTo>
                      <a:pt x="68" y="0"/>
                      <a:pt x="30" y="30"/>
                      <a:pt x="42" y="69"/>
                    </a:cubicBezTo>
                    <a:cubicBezTo>
                      <a:pt x="104" y="250"/>
                      <a:pt x="81" y="451"/>
                      <a:pt x="75" y="642"/>
                    </a:cubicBezTo>
                    <a:lnTo>
                      <a:pt x="65" y="1219"/>
                    </a:lnTo>
                    <a:lnTo>
                      <a:pt x="65" y="1226"/>
                    </a:lnTo>
                    <a:cubicBezTo>
                      <a:pt x="10" y="1251"/>
                      <a:pt x="0" y="1339"/>
                      <a:pt x="68" y="1349"/>
                    </a:cubicBezTo>
                    <a:cubicBezTo>
                      <a:pt x="90" y="1352"/>
                      <a:pt x="113" y="1353"/>
                      <a:pt x="137" y="1353"/>
                    </a:cubicBezTo>
                    <a:cubicBezTo>
                      <a:pt x="434" y="1353"/>
                      <a:pt x="849" y="1117"/>
                      <a:pt x="732" y="772"/>
                    </a:cubicBezTo>
                    <a:cubicBezTo>
                      <a:pt x="700" y="672"/>
                      <a:pt x="615" y="628"/>
                      <a:pt x="524" y="628"/>
                    </a:cubicBezTo>
                    <a:cubicBezTo>
                      <a:pt x="480" y="628"/>
                      <a:pt x="434" y="638"/>
                      <a:pt x="392" y="659"/>
                    </a:cubicBezTo>
                    <a:cubicBezTo>
                      <a:pt x="311" y="701"/>
                      <a:pt x="247" y="766"/>
                      <a:pt x="198" y="840"/>
                    </a:cubicBezTo>
                    <a:cubicBezTo>
                      <a:pt x="198" y="727"/>
                      <a:pt x="198" y="613"/>
                      <a:pt x="201" y="500"/>
                    </a:cubicBezTo>
                    <a:cubicBezTo>
                      <a:pt x="201" y="335"/>
                      <a:pt x="211" y="186"/>
                      <a:pt x="146" y="27"/>
                    </a:cubicBezTo>
                    <a:cubicBezTo>
                      <a:pt x="137" y="8"/>
                      <a:pt x="120" y="0"/>
                      <a:pt x="1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454" name="Google Shape;3454;p31"/>
          <p:cNvGrpSpPr/>
          <p:nvPr/>
        </p:nvGrpSpPr>
        <p:grpSpPr>
          <a:xfrm>
            <a:off x="-311512" y="-260561"/>
            <a:ext cx="2807661" cy="5686459"/>
            <a:chOff x="-311512" y="-260561"/>
            <a:chExt cx="2807661" cy="5686459"/>
          </a:xfrm>
        </p:grpSpPr>
        <p:grpSp>
          <p:nvGrpSpPr>
            <p:cNvPr id="3455" name="Google Shape;3455;p31"/>
            <p:cNvGrpSpPr/>
            <p:nvPr/>
          </p:nvGrpSpPr>
          <p:grpSpPr>
            <a:xfrm rot="1312201">
              <a:off x="989702" y="42531"/>
              <a:ext cx="1186924" cy="751335"/>
              <a:chOff x="4808808" y="1957984"/>
              <a:chExt cx="404920" cy="256310"/>
            </a:xfrm>
          </p:grpSpPr>
          <p:sp>
            <p:nvSpPr>
              <p:cNvPr id="3456" name="Google Shape;3456;p31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31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58" name="Google Shape;3458;p31"/>
            <p:cNvSpPr/>
            <p:nvPr/>
          </p:nvSpPr>
          <p:spPr>
            <a:xfrm rot="2232368">
              <a:off x="-159148" y="1061598"/>
              <a:ext cx="1158686" cy="893965"/>
            </a:xfrm>
            <a:custGeom>
              <a:avLst/>
              <a:gdLst/>
              <a:ahLst/>
              <a:cxnLst/>
              <a:rect l="l" t="t" r="r" b="b"/>
              <a:pathLst>
                <a:path w="7335" h="5659" extrusionOk="0">
                  <a:moveTo>
                    <a:pt x="953" y="4413"/>
                  </a:moveTo>
                  <a:cubicBezTo>
                    <a:pt x="953" y="4704"/>
                    <a:pt x="956" y="4999"/>
                    <a:pt x="979" y="5291"/>
                  </a:cubicBezTo>
                  <a:cubicBezTo>
                    <a:pt x="914" y="5287"/>
                    <a:pt x="849" y="5287"/>
                    <a:pt x="784" y="5287"/>
                  </a:cubicBezTo>
                  <a:cubicBezTo>
                    <a:pt x="791" y="5125"/>
                    <a:pt x="794" y="4957"/>
                    <a:pt x="797" y="4795"/>
                  </a:cubicBezTo>
                  <a:cubicBezTo>
                    <a:pt x="839" y="4675"/>
                    <a:pt x="891" y="4542"/>
                    <a:pt x="953" y="4413"/>
                  </a:cubicBezTo>
                  <a:close/>
                  <a:moveTo>
                    <a:pt x="1179" y="4024"/>
                  </a:moveTo>
                  <a:lnTo>
                    <a:pt x="1179" y="4024"/>
                  </a:lnTo>
                  <a:cubicBezTo>
                    <a:pt x="1153" y="4445"/>
                    <a:pt x="1157" y="4869"/>
                    <a:pt x="1170" y="5291"/>
                  </a:cubicBezTo>
                  <a:lnTo>
                    <a:pt x="1040" y="5291"/>
                  </a:lnTo>
                  <a:cubicBezTo>
                    <a:pt x="1043" y="4967"/>
                    <a:pt x="1021" y="4639"/>
                    <a:pt x="1001" y="4315"/>
                  </a:cubicBezTo>
                  <a:cubicBezTo>
                    <a:pt x="1053" y="4209"/>
                    <a:pt x="1115" y="4108"/>
                    <a:pt x="1179" y="4024"/>
                  </a:cubicBezTo>
                  <a:close/>
                  <a:moveTo>
                    <a:pt x="1393" y="3820"/>
                  </a:moveTo>
                  <a:lnTo>
                    <a:pt x="1393" y="3820"/>
                  </a:lnTo>
                  <a:cubicBezTo>
                    <a:pt x="1383" y="4309"/>
                    <a:pt x="1383" y="4801"/>
                    <a:pt x="1364" y="5291"/>
                  </a:cubicBezTo>
                  <a:lnTo>
                    <a:pt x="1251" y="5291"/>
                  </a:lnTo>
                  <a:cubicBezTo>
                    <a:pt x="1244" y="4844"/>
                    <a:pt x="1244" y="4403"/>
                    <a:pt x="1231" y="3959"/>
                  </a:cubicBezTo>
                  <a:cubicBezTo>
                    <a:pt x="1283" y="3901"/>
                    <a:pt x="1335" y="3852"/>
                    <a:pt x="1393" y="3820"/>
                  </a:cubicBezTo>
                  <a:close/>
                  <a:moveTo>
                    <a:pt x="1563" y="3770"/>
                  </a:moveTo>
                  <a:cubicBezTo>
                    <a:pt x="1579" y="3770"/>
                    <a:pt x="1596" y="3772"/>
                    <a:pt x="1613" y="3774"/>
                  </a:cubicBezTo>
                  <a:cubicBezTo>
                    <a:pt x="1639" y="4273"/>
                    <a:pt x="1646" y="4776"/>
                    <a:pt x="1678" y="5271"/>
                  </a:cubicBezTo>
                  <a:cubicBezTo>
                    <a:pt x="1678" y="5281"/>
                    <a:pt x="1685" y="5287"/>
                    <a:pt x="1688" y="5294"/>
                  </a:cubicBezTo>
                  <a:cubicBezTo>
                    <a:pt x="1610" y="5294"/>
                    <a:pt x="1529" y="5291"/>
                    <a:pt x="1448" y="5291"/>
                  </a:cubicBezTo>
                  <a:cubicBezTo>
                    <a:pt x="1481" y="4795"/>
                    <a:pt x="1494" y="4290"/>
                    <a:pt x="1442" y="3797"/>
                  </a:cubicBezTo>
                  <a:cubicBezTo>
                    <a:pt x="1481" y="3779"/>
                    <a:pt x="1521" y="3770"/>
                    <a:pt x="1563" y="3770"/>
                  </a:cubicBezTo>
                  <a:close/>
                  <a:moveTo>
                    <a:pt x="1675" y="3787"/>
                  </a:moveTo>
                  <a:lnTo>
                    <a:pt x="1675" y="3787"/>
                  </a:lnTo>
                  <a:cubicBezTo>
                    <a:pt x="1750" y="3813"/>
                    <a:pt x="1821" y="3865"/>
                    <a:pt x="1899" y="3946"/>
                  </a:cubicBezTo>
                  <a:cubicBezTo>
                    <a:pt x="1886" y="3946"/>
                    <a:pt x="1869" y="3949"/>
                    <a:pt x="1869" y="3969"/>
                  </a:cubicBezTo>
                  <a:cubicBezTo>
                    <a:pt x="1876" y="4409"/>
                    <a:pt x="1899" y="4857"/>
                    <a:pt x="1957" y="5297"/>
                  </a:cubicBezTo>
                  <a:cubicBezTo>
                    <a:pt x="1886" y="5294"/>
                    <a:pt x="1818" y="5294"/>
                    <a:pt x="1750" y="5294"/>
                  </a:cubicBezTo>
                  <a:cubicBezTo>
                    <a:pt x="1753" y="5284"/>
                    <a:pt x="1756" y="5281"/>
                    <a:pt x="1763" y="5271"/>
                  </a:cubicBezTo>
                  <a:cubicBezTo>
                    <a:pt x="1795" y="4785"/>
                    <a:pt x="1753" y="4270"/>
                    <a:pt x="1675" y="3787"/>
                  </a:cubicBezTo>
                  <a:close/>
                  <a:moveTo>
                    <a:pt x="1924" y="3969"/>
                  </a:moveTo>
                  <a:lnTo>
                    <a:pt x="1924" y="3969"/>
                  </a:lnTo>
                  <a:cubicBezTo>
                    <a:pt x="2009" y="4066"/>
                    <a:pt x="2077" y="4225"/>
                    <a:pt x="2171" y="4338"/>
                  </a:cubicBezTo>
                  <a:cubicBezTo>
                    <a:pt x="2122" y="4646"/>
                    <a:pt x="2093" y="4986"/>
                    <a:pt x="2142" y="5297"/>
                  </a:cubicBezTo>
                  <a:lnTo>
                    <a:pt x="2031" y="5297"/>
                  </a:lnTo>
                  <a:cubicBezTo>
                    <a:pt x="1996" y="4857"/>
                    <a:pt x="1950" y="4416"/>
                    <a:pt x="1924" y="3969"/>
                  </a:cubicBezTo>
                  <a:close/>
                  <a:moveTo>
                    <a:pt x="2219" y="4387"/>
                  </a:moveTo>
                  <a:lnTo>
                    <a:pt x="2219" y="4387"/>
                  </a:lnTo>
                  <a:cubicBezTo>
                    <a:pt x="2271" y="4435"/>
                    <a:pt x="2333" y="4468"/>
                    <a:pt x="2410" y="4477"/>
                  </a:cubicBezTo>
                  <a:cubicBezTo>
                    <a:pt x="2404" y="4656"/>
                    <a:pt x="2404" y="4834"/>
                    <a:pt x="2401" y="5015"/>
                  </a:cubicBezTo>
                  <a:cubicBezTo>
                    <a:pt x="2401" y="5083"/>
                    <a:pt x="2372" y="5210"/>
                    <a:pt x="2394" y="5297"/>
                  </a:cubicBezTo>
                  <a:lnTo>
                    <a:pt x="2210" y="5297"/>
                  </a:lnTo>
                  <a:cubicBezTo>
                    <a:pt x="2223" y="4996"/>
                    <a:pt x="2210" y="4691"/>
                    <a:pt x="2219" y="4387"/>
                  </a:cubicBezTo>
                  <a:close/>
                  <a:moveTo>
                    <a:pt x="2611" y="4416"/>
                  </a:moveTo>
                  <a:cubicBezTo>
                    <a:pt x="2605" y="4707"/>
                    <a:pt x="2608" y="5002"/>
                    <a:pt x="2621" y="5294"/>
                  </a:cubicBezTo>
                  <a:cubicBezTo>
                    <a:pt x="2576" y="5297"/>
                    <a:pt x="2527" y="5297"/>
                    <a:pt x="2478" y="5297"/>
                  </a:cubicBezTo>
                  <a:cubicBezTo>
                    <a:pt x="2469" y="5291"/>
                    <a:pt x="2459" y="5291"/>
                    <a:pt x="2449" y="5291"/>
                  </a:cubicBezTo>
                  <a:cubicBezTo>
                    <a:pt x="2462" y="5219"/>
                    <a:pt x="2475" y="5109"/>
                    <a:pt x="2475" y="5083"/>
                  </a:cubicBezTo>
                  <a:cubicBezTo>
                    <a:pt x="2475" y="4999"/>
                    <a:pt x="2475" y="4908"/>
                    <a:pt x="2469" y="4824"/>
                  </a:cubicBezTo>
                  <a:cubicBezTo>
                    <a:pt x="2469" y="4707"/>
                    <a:pt x="2465" y="4591"/>
                    <a:pt x="2462" y="4471"/>
                  </a:cubicBezTo>
                  <a:cubicBezTo>
                    <a:pt x="2469" y="4471"/>
                    <a:pt x="2482" y="4471"/>
                    <a:pt x="2491" y="4468"/>
                  </a:cubicBezTo>
                  <a:cubicBezTo>
                    <a:pt x="2534" y="4458"/>
                    <a:pt x="2576" y="4442"/>
                    <a:pt x="2611" y="4416"/>
                  </a:cubicBezTo>
                  <a:close/>
                  <a:moveTo>
                    <a:pt x="2806" y="4124"/>
                  </a:moveTo>
                  <a:lnTo>
                    <a:pt x="2806" y="4124"/>
                  </a:lnTo>
                  <a:cubicBezTo>
                    <a:pt x="2793" y="4367"/>
                    <a:pt x="2793" y="4614"/>
                    <a:pt x="2793" y="4857"/>
                  </a:cubicBezTo>
                  <a:cubicBezTo>
                    <a:pt x="2793" y="4957"/>
                    <a:pt x="2744" y="5180"/>
                    <a:pt x="2793" y="5304"/>
                  </a:cubicBezTo>
                  <a:lnTo>
                    <a:pt x="2712" y="5304"/>
                  </a:lnTo>
                  <a:cubicBezTo>
                    <a:pt x="2708" y="4996"/>
                    <a:pt x="2702" y="4678"/>
                    <a:pt x="2676" y="4371"/>
                  </a:cubicBezTo>
                  <a:cubicBezTo>
                    <a:pt x="2734" y="4306"/>
                    <a:pt x="2773" y="4218"/>
                    <a:pt x="2806" y="4124"/>
                  </a:cubicBezTo>
                  <a:close/>
                  <a:moveTo>
                    <a:pt x="6120" y="2151"/>
                  </a:moveTo>
                  <a:cubicBezTo>
                    <a:pt x="6107" y="3201"/>
                    <a:pt x="6139" y="4244"/>
                    <a:pt x="6107" y="5297"/>
                  </a:cubicBezTo>
                  <a:cubicBezTo>
                    <a:pt x="6029" y="5297"/>
                    <a:pt x="5951" y="5297"/>
                    <a:pt x="5877" y="5304"/>
                  </a:cubicBezTo>
                  <a:cubicBezTo>
                    <a:pt x="5802" y="4396"/>
                    <a:pt x="5867" y="3467"/>
                    <a:pt x="5835" y="2556"/>
                  </a:cubicBezTo>
                  <a:cubicBezTo>
                    <a:pt x="5864" y="2527"/>
                    <a:pt x="5886" y="2495"/>
                    <a:pt x="5912" y="2462"/>
                  </a:cubicBezTo>
                  <a:cubicBezTo>
                    <a:pt x="5984" y="2365"/>
                    <a:pt x="6055" y="2262"/>
                    <a:pt x="6120" y="2151"/>
                  </a:cubicBezTo>
                  <a:close/>
                  <a:moveTo>
                    <a:pt x="3191" y="2469"/>
                  </a:moveTo>
                  <a:cubicBezTo>
                    <a:pt x="3194" y="2543"/>
                    <a:pt x="3204" y="2624"/>
                    <a:pt x="3204" y="2696"/>
                  </a:cubicBezTo>
                  <a:cubicBezTo>
                    <a:pt x="3207" y="2997"/>
                    <a:pt x="3214" y="3305"/>
                    <a:pt x="3224" y="3609"/>
                  </a:cubicBezTo>
                  <a:cubicBezTo>
                    <a:pt x="3243" y="4173"/>
                    <a:pt x="3253" y="4743"/>
                    <a:pt x="3337" y="5304"/>
                  </a:cubicBezTo>
                  <a:cubicBezTo>
                    <a:pt x="3300" y="5305"/>
                    <a:pt x="3264" y="5306"/>
                    <a:pt x="3230" y="5306"/>
                  </a:cubicBezTo>
                  <a:cubicBezTo>
                    <a:pt x="3195" y="5306"/>
                    <a:pt x="3162" y="5305"/>
                    <a:pt x="3130" y="5304"/>
                  </a:cubicBezTo>
                  <a:cubicBezTo>
                    <a:pt x="3126" y="4601"/>
                    <a:pt x="3071" y="3894"/>
                    <a:pt x="3019" y="3191"/>
                  </a:cubicBezTo>
                  <a:cubicBezTo>
                    <a:pt x="3068" y="2948"/>
                    <a:pt x="3123" y="2705"/>
                    <a:pt x="3191" y="2469"/>
                  </a:cubicBezTo>
                  <a:close/>
                  <a:moveTo>
                    <a:pt x="2964" y="3467"/>
                  </a:moveTo>
                  <a:cubicBezTo>
                    <a:pt x="2987" y="4079"/>
                    <a:pt x="3019" y="4695"/>
                    <a:pt x="3091" y="5307"/>
                  </a:cubicBezTo>
                  <a:cubicBezTo>
                    <a:pt x="3029" y="5304"/>
                    <a:pt x="2971" y="5304"/>
                    <a:pt x="2916" y="5304"/>
                  </a:cubicBezTo>
                  <a:cubicBezTo>
                    <a:pt x="2916" y="5294"/>
                    <a:pt x="2913" y="5287"/>
                    <a:pt x="2903" y="5278"/>
                  </a:cubicBezTo>
                  <a:lnTo>
                    <a:pt x="2896" y="5271"/>
                  </a:lnTo>
                  <a:cubicBezTo>
                    <a:pt x="2903" y="5245"/>
                    <a:pt x="2903" y="5213"/>
                    <a:pt x="2890" y="5177"/>
                  </a:cubicBezTo>
                  <a:lnTo>
                    <a:pt x="2890" y="4963"/>
                  </a:lnTo>
                  <a:lnTo>
                    <a:pt x="2890" y="4643"/>
                  </a:lnTo>
                  <a:cubicBezTo>
                    <a:pt x="2887" y="4396"/>
                    <a:pt x="2890" y="4144"/>
                    <a:pt x="2874" y="3898"/>
                  </a:cubicBezTo>
                  <a:cubicBezTo>
                    <a:pt x="2874" y="3894"/>
                    <a:pt x="2870" y="3885"/>
                    <a:pt x="2870" y="3885"/>
                  </a:cubicBezTo>
                  <a:cubicBezTo>
                    <a:pt x="2887" y="3820"/>
                    <a:pt x="2900" y="3758"/>
                    <a:pt x="2906" y="3716"/>
                  </a:cubicBezTo>
                  <a:cubicBezTo>
                    <a:pt x="2929" y="3635"/>
                    <a:pt x="2948" y="3548"/>
                    <a:pt x="2964" y="3467"/>
                  </a:cubicBezTo>
                  <a:close/>
                  <a:moveTo>
                    <a:pt x="4163" y="1565"/>
                  </a:moveTo>
                  <a:cubicBezTo>
                    <a:pt x="4393" y="1653"/>
                    <a:pt x="4523" y="1909"/>
                    <a:pt x="4630" y="2119"/>
                  </a:cubicBezTo>
                  <a:cubicBezTo>
                    <a:pt x="4678" y="2216"/>
                    <a:pt x="4727" y="2317"/>
                    <a:pt x="4785" y="2414"/>
                  </a:cubicBezTo>
                  <a:cubicBezTo>
                    <a:pt x="4775" y="2420"/>
                    <a:pt x="4766" y="2427"/>
                    <a:pt x="4766" y="2440"/>
                  </a:cubicBezTo>
                  <a:cubicBezTo>
                    <a:pt x="4720" y="3392"/>
                    <a:pt x="4730" y="4354"/>
                    <a:pt x="4753" y="5307"/>
                  </a:cubicBezTo>
                  <a:lnTo>
                    <a:pt x="4591" y="5307"/>
                  </a:lnTo>
                  <a:cubicBezTo>
                    <a:pt x="4646" y="4225"/>
                    <a:pt x="4617" y="3114"/>
                    <a:pt x="4581" y="2035"/>
                  </a:cubicBezTo>
                  <a:cubicBezTo>
                    <a:pt x="4581" y="2014"/>
                    <a:pt x="4566" y="2003"/>
                    <a:pt x="4550" y="2003"/>
                  </a:cubicBezTo>
                  <a:cubicBezTo>
                    <a:pt x="4535" y="2003"/>
                    <a:pt x="4519" y="2014"/>
                    <a:pt x="4519" y="2035"/>
                  </a:cubicBezTo>
                  <a:cubicBezTo>
                    <a:pt x="4477" y="3117"/>
                    <a:pt x="4455" y="4225"/>
                    <a:pt x="4506" y="5307"/>
                  </a:cubicBezTo>
                  <a:lnTo>
                    <a:pt x="4299" y="5307"/>
                  </a:lnTo>
                  <a:cubicBezTo>
                    <a:pt x="4215" y="4069"/>
                    <a:pt x="4406" y="2796"/>
                    <a:pt x="4166" y="1575"/>
                  </a:cubicBezTo>
                  <a:cubicBezTo>
                    <a:pt x="4166" y="1572"/>
                    <a:pt x="4163" y="1568"/>
                    <a:pt x="4163" y="1565"/>
                  </a:cubicBezTo>
                  <a:close/>
                  <a:moveTo>
                    <a:pt x="5767" y="2624"/>
                  </a:moveTo>
                  <a:lnTo>
                    <a:pt x="5767" y="2624"/>
                  </a:lnTo>
                  <a:cubicBezTo>
                    <a:pt x="5754" y="3101"/>
                    <a:pt x="5757" y="3574"/>
                    <a:pt x="5763" y="4047"/>
                  </a:cubicBezTo>
                  <a:cubicBezTo>
                    <a:pt x="5763" y="4452"/>
                    <a:pt x="5715" y="4902"/>
                    <a:pt x="5780" y="5304"/>
                  </a:cubicBezTo>
                  <a:cubicBezTo>
                    <a:pt x="5718" y="5307"/>
                    <a:pt x="5656" y="5307"/>
                    <a:pt x="5595" y="5307"/>
                  </a:cubicBezTo>
                  <a:cubicBezTo>
                    <a:pt x="5605" y="4471"/>
                    <a:pt x="5546" y="3625"/>
                    <a:pt x="5456" y="2799"/>
                  </a:cubicBezTo>
                  <a:cubicBezTo>
                    <a:pt x="5572" y="2777"/>
                    <a:pt x="5673" y="2712"/>
                    <a:pt x="5767" y="2624"/>
                  </a:cubicBezTo>
                  <a:close/>
                  <a:moveTo>
                    <a:pt x="3486" y="1815"/>
                  </a:moveTo>
                  <a:cubicBezTo>
                    <a:pt x="3512" y="2974"/>
                    <a:pt x="3515" y="4157"/>
                    <a:pt x="3632" y="5310"/>
                  </a:cubicBezTo>
                  <a:cubicBezTo>
                    <a:pt x="3548" y="5307"/>
                    <a:pt x="3457" y="5307"/>
                    <a:pt x="3373" y="5307"/>
                  </a:cubicBezTo>
                  <a:cubicBezTo>
                    <a:pt x="3376" y="4788"/>
                    <a:pt x="3327" y="4267"/>
                    <a:pt x="3308" y="3742"/>
                  </a:cubicBezTo>
                  <a:cubicBezTo>
                    <a:pt x="3301" y="3480"/>
                    <a:pt x="3292" y="3221"/>
                    <a:pt x="3288" y="2958"/>
                  </a:cubicBezTo>
                  <a:cubicBezTo>
                    <a:pt x="3285" y="2751"/>
                    <a:pt x="3211" y="2362"/>
                    <a:pt x="3324" y="2187"/>
                  </a:cubicBezTo>
                  <a:cubicBezTo>
                    <a:pt x="3340" y="2164"/>
                    <a:pt x="3327" y="2139"/>
                    <a:pt x="3305" y="2132"/>
                  </a:cubicBezTo>
                  <a:cubicBezTo>
                    <a:pt x="3350" y="2025"/>
                    <a:pt x="3408" y="1912"/>
                    <a:pt x="3486" y="1815"/>
                  </a:cubicBezTo>
                  <a:close/>
                  <a:moveTo>
                    <a:pt x="3787" y="1572"/>
                  </a:moveTo>
                  <a:cubicBezTo>
                    <a:pt x="3787" y="2812"/>
                    <a:pt x="3823" y="4079"/>
                    <a:pt x="3959" y="5310"/>
                  </a:cubicBezTo>
                  <a:cubicBezTo>
                    <a:pt x="3862" y="5307"/>
                    <a:pt x="3765" y="5307"/>
                    <a:pt x="3667" y="5307"/>
                  </a:cubicBezTo>
                  <a:cubicBezTo>
                    <a:pt x="3693" y="4131"/>
                    <a:pt x="3616" y="2942"/>
                    <a:pt x="3577" y="1766"/>
                  </a:cubicBezTo>
                  <a:cubicBezTo>
                    <a:pt x="3577" y="1750"/>
                    <a:pt x="3567" y="1740"/>
                    <a:pt x="3554" y="1734"/>
                  </a:cubicBezTo>
                  <a:cubicBezTo>
                    <a:pt x="3619" y="1666"/>
                    <a:pt x="3697" y="1610"/>
                    <a:pt x="3787" y="1572"/>
                  </a:cubicBezTo>
                  <a:close/>
                  <a:moveTo>
                    <a:pt x="3976" y="1536"/>
                  </a:moveTo>
                  <a:cubicBezTo>
                    <a:pt x="4015" y="1536"/>
                    <a:pt x="4055" y="1540"/>
                    <a:pt x="4098" y="1549"/>
                  </a:cubicBezTo>
                  <a:cubicBezTo>
                    <a:pt x="4111" y="1552"/>
                    <a:pt x="4118" y="1555"/>
                    <a:pt x="4131" y="1555"/>
                  </a:cubicBezTo>
                  <a:cubicBezTo>
                    <a:pt x="4114" y="1562"/>
                    <a:pt x="4098" y="1572"/>
                    <a:pt x="4101" y="1598"/>
                  </a:cubicBezTo>
                  <a:cubicBezTo>
                    <a:pt x="4273" y="2832"/>
                    <a:pt x="4040" y="4079"/>
                    <a:pt x="4212" y="5310"/>
                  </a:cubicBezTo>
                  <a:lnTo>
                    <a:pt x="4040" y="5310"/>
                  </a:lnTo>
                  <a:cubicBezTo>
                    <a:pt x="3991" y="4060"/>
                    <a:pt x="3901" y="2809"/>
                    <a:pt x="3836" y="1555"/>
                  </a:cubicBezTo>
                  <a:cubicBezTo>
                    <a:pt x="3881" y="1543"/>
                    <a:pt x="3927" y="1536"/>
                    <a:pt x="3976" y="1536"/>
                  </a:cubicBezTo>
                  <a:close/>
                  <a:moveTo>
                    <a:pt x="4824" y="2475"/>
                  </a:moveTo>
                  <a:lnTo>
                    <a:pt x="4824" y="2475"/>
                  </a:lnTo>
                  <a:cubicBezTo>
                    <a:pt x="4895" y="2586"/>
                    <a:pt x="4989" y="2683"/>
                    <a:pt x="5103" y="2744"/>
                  </a:cubicBezTo>
                  <a:cubicBezTo>
                    <a:pt x="5086" y="3596"/>
                    <a:pt x="5122" y="4455"/>
                    <a:pt x="5141" y="5310"/>
                  </a:cubicBezTo>
                  <a:lnTo>
                    <a:pt x="4843" y="5310"/>
                  </a:lnTo>
                  <a:cubicBezTo>
                    <a:pt x="4863" y="4371"/>
                    <a:pt x="4866" y="3415"/>
                    <a:pt x="4824" y="2475"/>
                  </a:cubicBezTo>
                  <a:close/>
                  <a:moveTo>
                    <a:pt x="5167" y="2777"/>
                  </a:moveTo>
                  <a:cubicBezTo>
                    <a:pt x="5187" y="2783"/>
                    <a:pt x="5203" y="2786"/>
                    <a:pt x="5222" y="2796"/>
                  </a:cubicBezTo>
                  <a:cubicBezTo>
                    <a:pt x="5270" y="2809"/>
                    <a:pt x="5318" y="2813"/>
                    <a:pt x="5363" y="2813"/>
                  </a:cubicBezTo>
                  <a:cubicBezTo>
                    <a:pt x="5375" y="2813"/>
                    <a:pt x="5388" y="2813"/>
                    <a:pt x="5401" y="2812"/>
                  </a:cubicBezTo>
                  <a:cubicBezTo>
                    <a:pt x="5439" y="3645"/>
                    <a:pt x="5465" y="4481"/>
                    <a:pt x="5504" y="5310"/>
                  </a:cubicBezTo>
                  <a:cubicBezTo>
                    <a:pt x="5474" y="5309"/>
                    <a:pt x="5444" y="5309"/>
                    <a:pt x="5414" y="5309"/>
                  </a:cubicBezTo>
                  <a:cubicBezTo>
                    <a:pt x="5355" y="5309"/>
                    <a:pt x="5296" y="5310"/>
                    <a:pt x="5235" y="5310"/>
                  </a:cubicBezTo>
                  <a:cubicBezTo>
                    <a:pt x="5219" y="4465"/>
                    <a:pt x="5216" y="3619"/>
                    <a:pt x="5167" y="2777"/>
                  </a:cubicBezTo>
                  <a:close/>
                  <a:moveTo>
                    <a:pt x="705" y="1"/>
                  </a:moveTo>
                  <a:cubicBezTo>
                    <a:pt x="694" y="1"/>
                    <a:pt x="683" y="3"/>
                    <a:pt x="671" y="7"/>
                  </a:cubicBezTo>
                  <a:cubicBezTo>
                    <a:pt x="612" y="26"/>
                    <a:pt x="570" y="104"/>
                    <a:pt x="531" y="153"/>
                  </a:cubicBezTo>
                  <a:cubicBezTo>
                    <a:pt x="483" y="211"/>
                    <a:pt x="425" y="269"/>
                    <a:pt x="402" y="341"/>
                  </a:cubicBezTo>
                  <a:cubicBezTo>
                    <a:pt x="392" y="371"/>
                    <a:pt x="418" y="394"/>
                    <a:pt x="442" y="394"/>
                  </a:cubicBezTo>
                  <a:cubicBezTo>
                    <a:pt x="449" y="394"/>
                    <a:pt x="455" y="393"/>
                    <a:pt x="460" y="389"/>
                  </a:cubicBezTo>
                  <a:cubicBezTo>
                    <a:pt x="548" y="347"/>
                    <a:pt x="587" y="256"/>
                    <a:pt x="651" y="192"/>
                  </a:cubicBezTo>
                  <a:lnTo>
                    <a:pt x="651" y="192"/>
                  </a:lnTo>
                  <a:cubicBezTo>
                    <a:pt x="619" y="1076"/>
                    <a:pt x="684" y="1970"/>
                    <a:pt x="684" y="2851"/>
                  </a:cubicBezTo>
                  <a:cubicBezTo>
                    <a:pt x="684" y="3564"/>
                    <a:pt x="671" y="4273"/>
                    <a:pt x="655" y="4986"/>
                  </a:cubicBezTo>
                  <a:cubicBezTo>
                    <a:pt x="645" y="5044"/>
                    <a:pt x="632" y="5093"/>
                    <a:pt x="622" y="5132"/>
                  </a:cubicBezTo>
                  <a:cubicBezTo>
                    <a:pt x="619" y="5158"/>
                    <a:pt x="635" y="5174"/>
                    <a:pt x="651" y="5177"/>
                  </a:cubicBezTo>
                  <a:cubicBezTo>
                    <a:pt x="651" y="5216"/>
                    <a:pt x="651" y="5258"/>
                    <a:pt x="648" y="5297"/>
                  </a:cubicBezTo>
                  <a:lnTo>
                    <a:pt x="52" y="5297"/>
                  </a:lnTo>
                  <a:cubicBezTo>
                    <a:pt x="0" y="5297"/>
                    <a:pt x="0" y="5375"/>
                    <a:pt x="52" y="5378"/>
                  </a:cubicBezTo>
                  <a:lnTo>
                    <a:pt x="648" y="5417"/>
                  </a:lnTo>
                  <a:cubicBezTo>
                    <a:pt x="648" y="5475"/>
                    <a:pt x="645" y="5537"/>
                    <a:pt x="645" y="5595"/>
                  </a:cubicBezTo>
                  <a:cubicBezTo>
                    <a:pt x="642" y="5637"/>
                    <a:pt x="672" y="5658"/>
                    <a:pt x="705" y="5658"/>
                  </a:cubicBezTo>
                  <a:cubicBezTo>
                    <a:pt x="737" y="5658"/>
                    <a:pt x="771" y="5637"/>
                    <a:pt x="774" y="5595"/>
                  </a:cubicBezTo>
                  <a:cubicBezTo>
                    <a:pt x="778" y="5537"/>
                    <a:pt x="778" y="5482"/>
                    <a:pt x="778" y="5420"/>
                  </a:cubicBezTo>
                  <a:cubicBezTo>
                    <a:pt x="1731" y="5467"/>
                    <a:pt x="2689" y="5486"/>
                    <a:pt x="3647" y="5486"/>
                  </a:cubicBezTo>
                  <a:cubicBezTo>
                    <a:pt x="4144" y="5486"/>
                    <a:pt x="4641" y="5481"/>
                    <a:pt x="5138" y="5472"/>
                  </a:cubicBezTo>
                  <a:cubicBezTo>
                    <a:pt x="5145" y="5495"/>
                    <a:pt x="5165" y="5506"/>
                    <a:pt x="5185" y="5506"/>
                  </a:cubicBezTo>
                  <a:cubicBezTo>
                    <a:pt x="5205" y="5506"/>
                    <a:pt x="5226" y="5495"/>
                    <a:pt x="5232" y="5472"/>
                  </a:cubicBezTo>
                  <a:cubicBezTo>
                    <a:pt x="5750" y="5466"/>
                    <a:pt x="6269" y="5453"/>
                    <a:pt x="6784" y="5440"/>
                  </a:cubicBezTo>
                  <a:lnTo>
                    <a:pt x="6784" y="5440"/>
                  </a:lnTo>
                  <a:cubicBezTo>
                    <a:pt x="6768" y="5453"/>
                    <a:pt x="6758" y="5472"/>
                    <a:pt x="6768" y="5498"/>
                  </a:cubicBezTo>
                  <a:cubicBezTo>
                    <a:pt x="6790" y="5564"/>
                    <a:pt x="6830" y="5589"/>
                    <a:pt x="6878" y="5589"/>
                  </a:cubicBezTo>
                  <a:cubicBezTo>
                    <a:pt x="6967" y="5589"/>
                    <a:pt x="7085" y="5503"/>
                    <a:pt x="7176" y="5433"/>
                  </a:cubicBezTo>
                  <a:cubicBezTo>
                    <a:pt x="7211" y="5433"/>
                    <a:pt x="7231" y="5407"/>
                    <a:pt x="7237" y="5378"/>
                  </a:cubicBezTo>
                  <a:cubicBezTo>
                    <a:pt x="7254" y="5368"/>
                    <a:pt x="7263" y="5355"/>
                    <a:pt x="7273" y="5352"/>
                  </a:cubicBezTo>
                  <a:cubicBezTo>
                    <a:pt x="7312" y="5313"/>
                    <a:pt x="7335" y="5261"/>
                    <a:pt x="7296" y="5232"/>
                  </a:cubicBezTo>
                  <a:cubicBezTo>
                    <a:pt x="7208" y="5161"/>
                    <a:pt x="7114" y="5096"/>
                    <a:pt x="7017" y="5031"/>
                  </a:cubicBezTo>
                  <a:cubicBezTo>
                    <a:pt x="6998" y="5018"/>
                    <a:pt x="6981" y="5006"/>
                    <a:pt x="6965" y="4996"/>
                  </a:cubicBezTo>
                  <a:cubicBezTo>
                    <a:pt x="6954" y="4988"/>
                    <a:pt x="6943" y="4985"/>
                    <a:pt x="6932" y="4985"/>
                  </a:cubicBezTo>
                  <a:cubicBezTo>
                    <a:pt x="6879" y="4985"/>
                    <a:pt x="6844" y="5068"/>
                    <a:pt x="6900" y="5103"/>
                  </a:cubicBezTo>
                  <a:cubicBezTo>
                    <a:pt x="6933" y="5125"/>
                    <a:pt x="6962" y="5145"/>
                    <a:pt x="6988" y="5164"/>
                  </a:cubicBezTo>
                  <a:cubicBezTo>
                    <a:pt x="7011" y="5180"/>
                    <a:pt x="7030" y="5197"/>
                    <a:pt x="7046" y="5213"/>
                  </a:cubicBezTo>
                  <a:cubicBezTo>
                    <a:pt x="7069" y="5239"/>
                    <a:pt x="7085" y="5258"/>
                    <a:pt x="7111" y="5281"/>
                  </a:cubicBezTo>
                  <a:cubicBezTo>
                    <a:pt x="6810" y="5291"/>
                    <a:pt x="6515" y="5294"/>
                    <a:pt x="6217" y="5297"/>
                  </a:cubicBezTo>
                  <a:cubicBezTo>
                    <a:pt x="6285" y="4260"/>
                    <a:pt x="6308" y="3175"/>
                    <a:pt x="6175" y="2148"/>
                  </a:cubicBezTo>
                  <a:cubicBezTo>
                    <a:pt x="6172" y="2131"/>
                    <a:pt x="6159" y="2122"/>
                    <a:pt x="6145" y="2122"/>
                  </a:cubicBezTo>
                  <a:cubicBezTo>
                    <a:pt x="6143" y="2122"/>
                    <a:pt x="6141" y="2122"/>
                    <a:pt x="6139" y="2122"/>
                  </a:cubicBezTo>
                  <a:cubicBezTo>
                    <a:pt x="6301" y="1847"/>
                    <a:pt x="6434" y="1549"/>
                    <a:pt x="6560" y="1261"/>
                  </a:cubicBezTo>
                  <a:cubicBezTo>
                    <a:pt x="6580" y="1219"/>
                    <a:pt x="6543" y="1180"/>
                    <a:pt x="6508" y="1180"/>
                  </a:cubicBezTo>
                  <a:cubicBezTo>
                    <a:pt x="6491" y="1180"/>
                    <a:pt x="6476" y="1188"/>
                    <a:pt x="6466" y="1209"/>
                  </a:cubicBezTo>
                  <a:cubicBezTo>
                    <a:pt x="6275" y="1646"/>
                    <a:pt x="6058" y="2194"/>
                    <a:pt x="5715" y="2534"/>
                  </a:cubicBezTo>
                  <a:cubicBezTo>
                    <a:pt x="5608" y="2637"/>
                    <a:pt x="5511" y="2689"/>
                    <a:pt x="5423" y="2712"/>
                  </a:cubicBezTo>
                  <a:cubicBezTo>
                    <a:pt x="5417" y="2712"/>
                    <a:pt x="5414" y="2712"/>
                    <a:pt x="5410" y="2715"/>
                  </a:cubicBezTo>
                  <a:cubicBezTo>
                    <a:pt x="5392" y="2718"/>
                    <a:pt x="5373" y="2720"/>
                    <a:pt x="5355" y="2720"/>
                  </a:cubicBezTo>
                  <a:cubicBezTo>
                    <a:pt x="5285" y="2720"/>
                    <a:pt x="5219" y="2697"/>
                    <a:pt x="5158" y="2663"/>
                  </a:cubicBezTo>
                  <a:cubicBezTo>
                    <a:pt x="5154" y="2647"/>
                    <a:pt x="5138" y="2637"/>
                    <a:pt x="5125" y="2637"/>
                  </a:cubicBezTo>
                  <a:cubicBezTo>
                    <a:pt x="4863" y="2446"/>
                    <a:pt x="4678" y="1970"/>
                    <a:pt x="4506" y="1747"/>
                  </a:cubicBezTo>
                  <a:cubicBezTo>
                    <a:pt x="4352" y="1542"/>
                    <a:pt x="4176" y="1458"/>
                    <a:pt x="4003" y="1458"/>
                  </a:cubicBezTo>
                  <a:cubicBezTo>
                    <a:pt x="3669" y="1458"/>
                    <a:pt x="3345" y="1771"/>
                    <a:pt x="3198" y="2139"/>
                  </a:cubicBezTo>
                  <a:cubicBezTo>
                    <a:pt x="3000" y="2637"/>
                    <a:pt x="2948" y="3182"/>
                    <a:pt x="2819" y="3694"/>
                  </a:cubicBezTo>
                  <a:cubicBezTo>
                    <a:pt x="2789" y="3807"/>
                    <a:pt x="2767" y="3946"/>
                    <a:pt x="2718" y="4056"/>
                  </a:cubicBezTo>
                  <a:cubicBezTo>
                    <a:pt x="2691" y="4203"/>
                    <a:pt x="2612" y="4276"/>
                    <a:pt x="2480" y="4276"/>
                  </a:cubicBezTo>
                  <a:cubicBezTo>
                    <a:pt x="2391" y="4276"/>
                    <a:pt x="2277" y="4243"/>
                    <a:pt x="2138" y="4176"/>
                  </a:cubicBezTo>
                  <a:lnTo>
                    <a:pt x="2090" y="4092"/>
                  </a:lnTo>
                  <a:cubicBezTo>
                    <a:pt x="1980" y="3959"/>
                    <a:pt x="1944" y="3791"/>
                    <a:pt x="1772" y="3716"/>
                  </a:cubicBezTo>
                  <a:cubicBezTo>
                    <a:pt x="1695" y="3680"/>
                    <a:pt x="1622" y="3663"/>
                    <a:pt x="1554" y="3663"/>
                  </a:cubicBezTo>
                  <a:cubicBezTo>
                    <a:pt x="1203" y="3663"/>
                    <a:pt x="957" y="4096"/>
                    <a:pt x="800" y="4513"/>
                  </a:cubicBezTo>
                  <a:cubicBezTo>
                    <a:pt x="813" y="3959"/>
                    <a:pt x="813" y="3402"/>
                    <a:pt x="813" y="2848"/>
                  </a:cubicBezTo>
                  <a:cubicBezTo>
                    <a:pt x="810" y="1960"/>
                    <a:pt x="839" y="1050"/>
                    <a:pt x="742" y="169"/>
                  </a:cubicBezTo>
                  <a:lnTo>
                    <a:pt x="742" y="169"/>
                  </a:lnTo>
                  <a:cubicBezTo>
                    <a:pt x="758" y="179"/>
                    <a:pt x="768" y="195"/>
                    <a:pt x="784" y="208"/>
                  </a:cubicBezTo>
                  <a:lnTo>
                    <a:pt x="927" y="337"/>
                  </a:lnTo>
                  <a:cubicBezTo>
                    <a:pt x="940" y="350"/>
                    <a:pt x="956" y="356"/>
                    <a:pt x="971" y="356"/>
                  </a:cubicBezTo>
                  <a:cubicBezTo>
                    <a:pt x="1023" y="356"/>
                    <a:pt x="1071" y="289"/>
                    <a:pt x="1021" y="243"/>
                  </a:cubicBezTo>
                  <a:cubicBezTo>
                    <a:pt x="956" y="185"/>
                    <a:pt x="891" y="124"/>
                    <a:pt x="823" y="65"/>
                  </a:cubicBezTo>
                  <a:cubicBezTo>
                    <a:pt x="786" y="36"/>
                    <a:pt x="751" y="1"/>
                    <a:pt x="70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59" name="Google Shape;3459;p31"/>
            <p:cNvGrpSpPr/>
            <p:nvPr/>
          </p:nvGrpSpPr>
          <p:grpSpPr>
            <a:xfrm rot="-2135130">
              <a:off x="107642" y="4542847"/>
              <a:ext cx="625129" cy="715597"/>
              <a:chOff x="4838621" y="3330436"/>
              <a:chExt cx="342600" cy="392181"/>
            </a:xfrm>
          </p:grpSpPr>
          <p:sp>
            <p:nvSpPr>
              <p:cNvPr id="3460" name="Google Shape;3460;p31"/>
              <p:cNvSpPr/>
              <p:nvPr/>
            </p:nvSpPr>
            <p:spPr>
              <a:xfrm>
                <a:off x="4838621" y="3330436"/>
                <a:ext cx="342600" cy="392181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5972" extrusionOk="0">
                    <a:moveTo>
                      <a:pt x="2444" y="129"/>
                    </a:moveTo>
                    <a:cubicBezTo>
                      <a:pt x="2956" y="129"/>
                      <a:pt x="3632" y="198"/>
                      <a:pt x="3697" y="762"/>
                    </a:cubicBezTo>
                    <a:cubicBezTo>
                      <a:pt x="3762" y="1323"/>
                      <a:pt x="2803" y="1468"/>
                      <a:pt x="2288" y="1507"/>
                    </a:cubicBezTo>
                    <a:lnTo>
                      <a:pt x="2262" y="1446"/>
                    </a:lnTo>
                    <a:cubicBezTo>
                      <a:pt x="2259" y="1439"/>
                      <a:pt x="2255" y="1437"/>
                      <a:pt x="2250" y="1437"/>
                    </a:cubicBezTo>
                    <a:cubicBezTo>
                      <a:pt x="2240" y="1437"/>
                      <a:pt x="2227" y="1448"/>
                      <a:pt x="2229" y="1459"/>
                    </a:cubicBezTo>
                    <a:cubicBezTo>
                      <a:pt x="2236" y="1475"/>
                      <a:pt x="2239" y="1491"/>
                      <a:pt x="2239" y="1507"/>
                    </a:cubicBezTo>
                    <a:cubicBezTo>
                      <a:pt x="2197" y="1511"/>
                      <a:pt x="2158" y="1511"/>
                      <a:pt x="2126" y="1511"/>
                    </a:cubicBezTo>
                    <a:cubicBezTo>
                      <a:pt x="2085" y="1512"/>
                      <a:pt x="2038" y="1513"/>
                      <a:pt x="1985" y="1513"/>
                    </a:cubicBezTo>
                    <a:cubicBezTo>
                      <a:pt x="1470" y="1513"/>
                      <a:pt x="454" y="1423"/>
                      <a:pt x="389" y="879"/>
                    </a:cubicBezTo>
                    <a:cubicBezTo>
                      <a:pt x="409" y="879"/>
                      <a:pt x="425" y="866"/>
                      <a:pt x="431" y="843"/>
                    </a:cubicBezTo>
                    <a:cubicBezTo>
                      <a:pt x="635" y="234"/>
                      <a:pt x="1630" y="147"/>
                      <a:pt x="2161" y="134"/>
                    </a:cubicBezTo>
                    <a:cubicBezTo>
                      <a:pt x="2245" y="132"/>
                      <a:pt x="2341" y="129"/>
                      <a:pt x="2444" y="129"/>
                    </a:cubicBezTo>
                    <a:close/>
                    <a:moveTo>
                      <a:pt x="3839" y="850"/>
                    </a:moveTo>
                    <a:cubicBezTo>
                      <a:pt x="4066" y="1280"/>
                      <a:pt x="4218" y="1750"/>
                      <a:pt x="4384" y="2207"/>
                    </a:cubicBezTo>
                    <a:cubicBezTo>
                      <a:pt x="4571" y="2712"/>
                      <a:pt x="4785" y="3218"/>
                      <a:pt x="4934" y="3736"/>
                    </a:cubicBezTo>
                    <a:cubicBezTo>
                      <a:pt x="4999" y="3953"/>
                      <a:pt x="5048" y="4180"/>
                      <a:pt x="5028" y="4400"/>
                    </a:cubicBezTo>
                    <a:cubicBezTo>
                      <a:pt x="5025" y="4397"/>
                      <a:pt x="5018" y="4397"/>
                      <a:pt x="5015" y="4394"/>
                    </a:cubicBezTo>
                    <a:cubicBezTo>
                      <a:pt x="5011" y="4392"/>
                      <a:pt x="5007" y="4391"/>
                      <a:pt x="5004" y="4391"/>
                    </a:cubicBezTo>
                    <a:cubicBezTo>
                      <a:pt x="4975" y="4391"/>
                      <a:pt x="4961" y="4440"/>
                      <a:pt x="4996" y="4449"/>
                    </a:cubicBezTo>
                    <a:cubicBezTo>
                      <a:pt x="5006" y="4455"/>
                      <a:pt x="5015" y="4455"/>
                      <a:pt x="5025" y="4459"/>
                    </a:cubicBezTo>
                    <a:cubicBezTo>
                      <a:pt x="5012" y="4530"/>
                      <a:pt x="4993" y="4608"/>
                      <a:pt x="4963" y="4682"/>
                    </a:cubicBezTo>
                    <a:cubicBezTo>
                      <a:pt x="4847" y="4964"/>
                      <a:pt x="4594" y="5136"/>
                      <a:pt x="4335" y="5281"/>
                    </a:cubicBezTo>
                    <a:cubicBezTo>
                      <a:pt x="3859" y="5557"/>
                      <a:pt x="3324" y="5728"/>
                      <a:pt x="2777" y="5803"/>
                    </a:cubicBezTo>
                    <a:cubicBezTo>
                      <a:pt x="2589" y="5827"/>
                      <a:pt x="2401" y="5840"/>
                      <a:pt x="2212" y="5840"/>
                    </a:cubicBezTo>
                    <a:cubicBezTo>
                      <a:pt x="1849" y="5840"/>
                      <a:pt x="1486" y="5794"/>
                      <a:pt x="1134" y="5702"/>
                    </a:cubicBezTo>
                    <a:cubicBezTo>
                      <a:pt x="894" y="5638"/>
                      <a:pt x="622" y="5563"/>
                      <a:pt x="438" y="5395"/>
                    </a:cubicBezTo>
                    <a:cubicBezTo>
                      <a:pt x="392" y="5353"/>
                      <a:pt x="357" y="5307"/>
                      <a:pt x="328" y="5265"/>
                    </a:cubicBezTo>
                    <a:cubicBezTo>
                      <a:pt x="331" y="5265"/>
                      <a:pt x="331" y="5268"/>
                      <a:pt x="334" y="5268"/>
                    </a:cubicBezTo>
                    <a:cubicBezTo>
                      <a:pt x="365" y="5270"/>
                      <a:pt x="396" y="5271"/>
                      <a:pt x="427" y="5271"/>
                    </a:cubicBezTo>
                    <a:cubicBezTo>
                      <a:pt x="517" y="5271"/>
                      <a:pt x="608" y="5264"/>
                      <a:pt x="697" y="5252"/>
                    </a:cubicBezTo>
                    <a:cubicBezTo>
                      <a:pt x="748" y="5249"/>
                      <a:pt x="749" y="5171"/>
                      <a:pt x="700" y="5171"/>
                    </a:cubicBezTo>
                    <a:cubicBezTo>
                      <a:pt x="699" y="5171"/>
                      <a:pt x="698" y="5171"/>
                      <a:pt x="697" y="5171"/>
                    </a:cubicBezTo>
                    <a:cubicBezTo>
                      <a:pt x="574" y="5174"/>
                      <a:pt x="447" y="5184"/>
                      <a:pt x="328" y="5207"/>
                    </a:cubicBezTo>
                    <a:cubicBezTo>
                      <a:pt x="311" y="5210"/>
                      <a:pt x="308" y="5220"/>
                      <a:pt x="308" y="5233"/>
                    </a:cubicBezTo>
                    <a:cubicBezTo>
                      <a:pt x="169" y="4980"/>
                      <a:pt x="217" y="4659"/>
                      <a:pt x="230" y="4378"/>
                    </a:cubicBezTo>
                    <a:cubicBezTo>
                      <a:pt x="282" y="3305"/>
                      <a:pt x="347" y="2226"/>
                      <a:pt x="376" y="1151"/>
                    </a:cubicBezTo>
                    <a:cubicBezTo>
                      <a:pt x="652" y="1588"/>
                      <a:pt x="1597" y="1647"/>
                      <a:pt x="2009" y="1647"/>
                    </a:cubicBezTo>
                    <a:cubicBezTo>
                      <a:pt x="2090" y="1647"/>
                      <a:pt x="2171" y="1643"/>
                      <a:pt x="2252" y="1640"/>
                    </a:cubicBezTo>
                    <a:cubicBezTo>
                      <a:pt x="2255" y="1676"/>
                      <a:pt x="2255" y="1711"/>
                      <a:pt x="2255" y="1750"/>
                    </a:cubicBezTo>
                    <a:cubicBezTo>
                      <a:pt x="2255" y="1768"/>
                      <a:pt x="2271" y="1779"/>
                      <a:pt x="2287" y="1779"/>
                    </a:cubicBezTo>
                    <a:cubicBezTo>
                      <a:pt x="2300" y="1779"/>
                      <a:pt x="2312" y="1772"/>
                      <a:pt x="2317" y="1757"/>
                    </a:cubicBezTo>
                    <a:cubicBezTo>
                      <a:pt x="2323" y="1718"/>
                      <a:pt x="2323" y="1676"/>
                      <a:pt x="2320" y="1637"/>
                    </a:cubicBezTo>
                    <a:cubicBezTo>
                      <a:pt x="2683" y="1608"/>
                      <a:pt x="3049" y="1527"/>
                      <a:pt x="3379" y="1387"/>
                    </a:cubicBezTo>
                    <a:cubicBezTo>
                      <a:pt x="3616" y="1290"/>
                      <a:pt x="3817" y="1154"/>
                      <a:pt x="3839" y="879"/>
                    </a:cubicBezTo>
                    <a:lnTo>
                      <a:pt x="3839" y="850"/>
                    </a:lnTo>
                    <a:close/>
                    <a:moveTo>
                      <a:pt x="2336" y="1"/>
                    </a:moveTo>
                    <a:cubicBezTo>
                      <a:pt x="1724" y="1"/>
                      <a:pt x="554" y="69"/>
                      <a:pt x="318" y="782"/>
                    </a:cubicBezTo>
                    <a:cubicBezTo>
                      <a:pt x="311" y="788"/>
                      <a:pt x="302" y="798"/>
                      <a:pt x="298" y="811"/>
                    </a:cubicBezTo>
                    <a:lnTo>
                      <a:pt x="298" y="830"/>
                    </a:lnTo>
                    <a:cubicBezTo>
                      <a:pt x="295" y="837"/>
                      <a:pt x="292" y="843"/>
                      <a:pt x="292" y="853"/>
                    </a:cubicBezTo>
                    <a:cubicBezTo>
                      <a:pt x="201" y="2003"/>
                      <a:pt x="153" y="3159"/>
                      <a:pt x="98" y="4313"/>
                    </a:cubicBezTo>
                    <a:cubicBezTo>
                      <a:pt x="75" y="4701"/>
                      <a:pt x="0" y="5152"/>
                      <a:pt x="302" y="5453"/>
                    </a:cubicBezTo>
                    <a:cubicBezTo>
                      <a:pt x="574" y="5722"/>
                      <a:pt x="1005" y="5822"/>
                      <a:pt x="1364" y="5890"/>
                    </a:cubicBezTo>
                    <a:cubicBezTo>
                      <a:pt x="1643" y="5945"/>
                      <a:pt x="1927" y="5972"/>
                      <a:pt x="2211" y="5972"/>
                    </a:cubicBezTo>
                    <a:cubicBezTo>
                      <a:pt x="2823" y="5972"/>
                      <a:pt x="3435" y="5846"/>
                      <a:pt x="3995" y="5596"/>
                    </a:cubicBezTo>
                    <a:cubicBezTo>
                      <a:pt x="4345" y="5443"/>
                      <a:pt x="4750" y="5242"/>
                      <a:pt x="4976" y="4925"/>
                    </a:cubicBezTo>
                    <a:cubicBezTo>
                      <a:pt x="5216" y="4595"/>
                      <a:pt x="5193" y="4186"/>
                      <a:pt x="5096" y="3814"/>
                    </a:cubicBezTo>
                    <a:cubicBezTo>
                      <a:pt x="4944" y="3215"/>
                      <a:pt x="4685" y="2631"/>
                      <a:pt x="4471" y="2048"/>
                    </a:cubicBezTo>
                    <a:cubicBezTo>
                      <a:pt x="4277" y="1523"/>
                      <a:pt x="4102" y="982"/>
                      <a:pt x="3797" y="509"/>
                    </a:cubicBezTo>
                    <a:cubicBezTo>
                      <a:pt x="3784" y="493"/>
                      <a:pt x="3774" y="487"/>
                      <a:pt x="3758" y="480"/>
                    </a:cubicBezTo>
                    <a:cubicBezTo>
                      <a:pt x="3515" y="53"/>
                      <a:pt x="2786" y="1"/>
                      <a:pt x="23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31"/>
              <p:cNvSpPr/>
              <p:nvPr/>
            </p:nvSpPr>
            <p:spPr>
              <a:xfrm>
                <a:off x="4856286" y="3644523"/>
                <a:ext cx="29157" cy="20949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19" extrusionOk="0">
                    <a:moveTo>
                      <a:pt x="384" y="0"/>
                    </a:moveTo>
                    <a:cubicBezTo>
                      <a:pt x="377" y="0"/>
                      <a:pt x="370" y="2"/>
                      <a:pt x="363" y="6"/>
                    </a:cubicBezTo>
                    <a:cubicBezTo>
                      <a:pt x="237" y="71"/>
                      <a:pt x="120" y="161"/>
                      <a:pt x="23" y="262"/>
                    </a:cubicBezTo>
                    <a:cubicBezTo>
                      <a:pt x="0" y="287"/>
                      <a:pt x="23" y="319"/>
                      <a:pt x="49" y="319"/>
                    </a:cubicBezTo>
                    <a:cubicBezTo>
                      <a:pt x="57" y="319"/>
                      <a:pt x="64" y="316"/>
                      <a:pt x="72" y="310"/>
                    </a:cubicBezTo>
                    <a:cubicBezTo>
                      <a:pt x="175" y="223"/>
                      <a:pt x="289" y="152"/>
                      <a:pt x="405" y="80"/>
                    </a:cubicBezTo>
                    <a:cubicBezTo>
                      <a:pt x="444" y="56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2" name="Google Shape;3462;p31"/>
              <p:cNvSpPr/>
              <p:nvPr/>
            </p:nvSpPr>
            <p:spPr>
              <a:xfrm>
                <a:off x="4900021" y="3626005"/>
                <a:ext cx="32835" cy="1405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214" extrusionOk="0">
                    <a:moveTo>
                      <a:pt x="427" y="1"/>
                    </a:moveTo>
                    <a:cubicBezTo>
                      <a:pt x="419" y="1"/>
                      <a:pt x="411" y="2"/>
                      <a:pt x="403" y="6"/>
                    </a:cubicBezTo>
                    <a:cubicBezTo>
                      <a:pt x="287" y="58"/>
                      <a:pt x="167" y="103"/>
                      <a:pt x="44" y="139"/>
                    </a:cubicBezTo>
                    <a:cubicBezTo>
                      <a:pt x="1" y="154"/>
                      <a:pt x="13" y="214"/>
                      <a:pt x="56" y="214"/>
                    </a:cubicBezTo>
                    <a:cubicBezTo>
                      <a:pt x="59" y="214"/>
                      <a:pt x="61" y="214"/>
                      <a:pt x="63" y="213"/>
                    </a:cubicBezTo>
                    <a:cubicBezTo>
                      <a:pt x="199" y="184"/>
                      <a:pt x="329" y="142"/>
                      <a:pt x="452" y="87"/>
                    </a:cubicBezTo>
                    <a:cubicBezTo>
                      <a:pt x="499" y="62"/>
                      <a:pt x="472" y="1"/>
                      <a:pt x="4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3" name="Google Shape;3463;p31"/>
              <p:cNvSpPr/>
              <p:nvPr/>
            </p:nvSpPr>
            <p:spPr>
              <a:xfrm>
                <a:off x="4950388" y="3614448"/>
                <a:ext cx="36447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47" extrusionOk="0">
                    <a:moveTo>
                      <a:pt x="500" y="0"/>
                    </a:moveTo>
                    <a:cubicBezTo>
                      <a:pt x="498" y="0"/>
                      <a:pt x="497" y="0"/>
                      <a:pt x="495" y="1"/>
                    </a:cubicBezTo>
                    <a:cubicBezTo>
                      <a:pt x="343" y="17"/>
                      <a:pt x="187" y="49"/>
                      <a:pt x="38" y="75"/>
                    </a:cubicBezTo>
                    <a:cubicBezTo>
                      <a:pt x="0" y="85"/>
                      <a:pt x="5" y="147"/>
                      <a:pt x="45" y="147"/>
                    </a:cubicBezTo>
                    <a:cubicBezTo>
                      <a:pt x="46" y="147"/>
                      <a:pt x="47" y="147"/>
                      <a:pt x="48" y="146"/>
                    </a:cubicBezTo>
                    <a:cubicBezTo>
                      <a:pt x="200" y="130"/>
                      <a:pt x="359" y="114"/>
                      <a:pt x="508" y="85"/>
                    </a:cubicBezTo>
                    <a:cubicBezTo>
                      <a:pt x="554" y="76"/>
                      <a:pt x="544" y="0"/>
                      <a:pt x="5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31"/>
              <p:cNvSpPr/>
              <p:nvPr/>
            </p:nvSpPr>
            <p:spPr>
              <a:xfrm>
                <a:off x="5019865" y="3600986"/>
                <a:ext cx="32178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490" h="110" extrusionOk="0">
                    <a:moveTo>
                      <a:pt x="361" y="1"/>
                    </a:moveTo>
                    <a:cubicBezTo>
                      <a:pt x="257" y="1"/>
                      <a:pt x="151" y="7"/>
                      <a:pt x="46" y="18"/>
                    </a:cubicBezTo>
                    <a:cubicBezTo>
                      <a:pt x="0" y="21"/>
                      <a:pt x="0" y="86"/>
                      <a:pt x="46" y="92"/>
                    </a:cubicBezTo>
                    <a:cubicBezTo>
                      <a:pt x="155" y="101"/>
                      <a:pt x="267" y="109"/>
                      <a:pt x="375" y="109"/>
                    </a:cubicBezTo>
                    <a:cubicBezTo>
                      <a:pt x="392" y="109"/>
                      <a:pt x="408" y="109"/>
                      <a:pt x="425" y="108"/>
                    </a:cubicBezTo>
                    <a:cubicBezTo>
                      <a:pt x="490" y="102"/>
                      <a:pt x="490" y="2"/>
                      <a:pt x="425" y="2"/>
                    </a:cubicBezTo>
                    <a:cubicBezTo>
                      <a:pt x="404" y="1"/>
                      <a:pt x="382" y="1"/>
                      <a:pt x="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31"/>
              <p:cNvSpPr/>
              <p:nvPr/>
            </p:nvSpPr>
            <p:spPr>
              <a:xfrm>
                <a:off x="5069641" y="3601249"/>
                <a:ext cx="41766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636" h="138" extrusionOk="0">
                    <a:moveTo>
                      <a:pt x="255" y="0"/>
                    </a:moveTo>
                    <a:cubicBezTo>
                      <a:pt x="186" y="0"/>
                      <a:pt x="116" y="4"/>
                      <a:pt x="49" y="11"/>
                    </a:cubicBezTo>
                    <a:cubicBezTo>
                      <a:pt x="1" y="14"/>
                      <a:pt x="1" y="88"/>
                      <a:pt x="49" y="88"/>
                    </a:cubicBezTo>
                    <a:cubicBezTo>
                      <a:pt x="70" y="87"/>
                      <a:pt x="92" y="87"/>
                      <a:pt x="113" y="87"/>
                    </a:cubicBezTo>
                    <a:cubicBezTo>
                      <a:pt x="261" y="87"/>
                      <a:pt x="401" y="114"/>
                      <a:pt x="551" y="137"/>
                    </a:cubicBezTo>
                    <a:cubicBezTo>
                      <a:pt x="555" y="137"/>
                      <a:pt x="558" y="138"/>
                      <a:pt x="561" y="138"/>
                    </a:cubicBezTo>
                    <a:cubicBezTo>
                      <a:pt x="618" y="138"/>
                      <a:pt x="636" y="61"/>
                      <a:pt x="580" y="43"/>
                    </a:cubicBezTo>
                    <a:cubicBezTo>
                      <a:pt x="477" y="11"/>
                      <a:pt x="366" y="0"/>
                      <a:pt x="2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31"/>
              <p:cNvSpPr/>
              <p:nvPr/>
            </p:nvSpPr>
            <p:spPr>
              <a:xfrm>
                <a:off x="5127101" y="3609063"/>
                <a:ext cx="38548" cy="13659"/>
              </a:xfrm>
              <a:custGeom>
                <a:avLst/>
                <a:gdLst/>
                <a:ahLst/>
                <a:cxnLst/>
                <a:rect l="l" t="t" r="r" b="b"/>
                <a:pathLst>
                  <a:path w="587" h="208" extrusionOk="0">
                    <a:moveTo>
                      <a:pt x="96" y="1"/>
                    </a:moveTo>
                    <a:cubicBezTo>
                      <a:pt x="81" y="1"/>
                      <a:pt x="67" y="1"/>
                      <a:pt x="52" y="2"/>
                    </a:cubicBezTo>
                    <a:cubicBezTo>
                      <a:pt x="0" y="2"/>
                      <a:pt x="3" y="76"/>
                      <a:pt x="52" y="76"/>
                    </a:cubicBezTo>
                    <a:cubicBezTo>
                      <a:pt x="208" y="86"/>
                      <a:pt x="337" y="131"/>
                      <a:pt x="473" y="199"/>
                    </a:cubicBezTo>
                    <a:cubicBezTo>
                      <a:pt x="483" y="205"/>
                      <a:pt x="493" y="207"/>
                      <a:pt x="502" y="207"/>
                    </a:cubicBezTo>
                    <a:cubicBezTo>
                      <a:pt x="553" y="207"/>
                      <a:pt x="587" y="132"/>
                      <a:pt x="532" y="102"/>
                    </a:cubicBezTo>
                    <a:cubicBezTo>
                      <a:pt x="399" y="31"/>
                      <a:pt x="245" y="1"/>
                      <a:pt x="9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31"/>
              <p:cNvSpPr/>
              <p:nvPr/>
            </p:nvSpPr>
            <p:spPr>
              <a:xfrm>
                <a:off x="4866399" y="3384677"/>
                <a:ext cx="28895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440" h="125" extrusionOk="0">
                    <a:moveTo>
                      <a:pt x="389" y="0"/>
                    </a:moveTo>
                    <a:cubicBezTo>
                      <a:pt x="386" y="0"/>
                      <a:pt x="384" y="0"/>
                      <a:pt x="381" y="1"/>
                    </a:cubicBezTo>
                    <a:cubicBezTo>
                      <a:pt x="267" y="11"/>
                      <a:pt x="148" y="33"/>
                      <a:pt x="37" y="56"/>
                    </a:cubicBezTo>
                    <a:cubicBezTo>
                      <a:pt x="0" y="65"/>
                      <a:pt x="4" y="125"/>
                      <a:pt x="41" y="125"/>
                    </a:cubicBezTo>
                    <a:cubicBezTo>
                      <a:pt x="43" y="125"/>
                      <a:pt x="45" y="124"/>
                      <a:pt x="47" y="124"/>
                    </a:cubicBezTo>
                    <a:cubicBezTo>
                      <a:pt x="160" y="118"/>
                      <a:pt x="280" y="101"/>
                      <a:pt x="394" y="82"/>
                    </a:cubicBezTo>
                    <a:cubicBezTo>
                      <a:pt x="440" y="73"/>
                      <a:pt x="431" y="0"/>
                      <a:pt x="3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31"/>
              <p:cNvSpPr/>
              <p:nvPr/>
            </p:nvSpPr>
            <p:spPr>
              <a:xfrm>
                <a:off x="4918473" y="3378767"/>
                <a:ext cx="28238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430" h="124" extrusionOk="0">
                    <a:moveTo>
                      <a:pt x="378" y="0"/>
                    </a:moveTo>
                    <a:cubicBezTo>
                      <a:pt x="377" y="0"/>
                      <a:pt x="376" y="0"/>
                      <a:pt x="375" y="0"/>
                    </a:cubicBezTo>
                    <a:cubicBezTo>
                      <a:pt x="262" y="13"/>
                      <a:pt x="145" y="42"/>
                      <a:pt x="32" y="62"/>
                    </a:cubicBezTo>
                    <a:cubicBezTo>
                      <a:pt x="0" y="68"/>
                      <a:pt x="2" y="123"/>
                      <a:pt x="35" y="123"/>
                    </a:cubicBezTo>
                    <a:cubicBezTo>
                      <a:pt x="36" y="123"/>
                      <a:pt x="37" y="123"/>
                      <a:pt x="38" y="123"/>
                    </a:cubicBezTo>
                    <a:cubicBezTo>
                      <a:pt x="151" y="110"/>
                      <a:pt x="275" y="101"/>
                      <a:pt x="388" y="81"/>
                    </a:cubicBezTo>
                    <a:cubicBezTo>
                      <a:pt x="429" y="75"/>
                      <a:pt x="424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31"/>
              <p:cNvSpPr/>
              <p:nvPr/>
            </p:nvSpPr>
            <p:spPr>
              <a:xfrm>
                <a:off x="4970745" y="3366750"/>
                <a:ext cx="34477" cy="20226"/>
              </a:xfrm>
              <a:custGeom>
                <a:avLst/>
                <a:gdLst/>
                <a:ahLst/>
                <a:cxnLst/>
                <a:rect l="l" t="t" r="r" b="b"/>
                <a:pathLst>
                  <a:path w="525" h="308" extrusionOk="0">
                    <a:moveTo>
                      <a:pt x="172" y="0"/>
                    </a:moveTo>
                    <a:cubicBezTo>
                      <a:pt x="120" y="0"/>
                      <a:pt x="66" y="26"/>
                      <a:pt x="33" y="73"/>
                    </a:cubicBezTo>
                    <a:cubicBezTo>
                      <a:pt x="16" y="99"/>
                      <a:pt x="7" y="122"/>
                      <a:pt x="3" y="151"/>
                    </a:cubicBezTo>
                    <a:cubicBezTo>
                      <a:pt x="0" y="186"/>
                      <a:pt x="16" y="216"/>
                      <a:pt x="46" y="242"/>
                    </a:cubicBezTo>
                    <a:cubicBezTo>
                      <a:pt x="52" y="248"/>
                      <a:pt x="65" y="258"/>
                      <a:pt x="71" y="261"/>
                    </a:cubicBezTo>
                    <a:cubicBezTo>
                      <a:pt x="100" y="289"/>
                      <a:pt x="138" y="308"/>
                      <a:pt x="177" y="308"/>
                    </a:cubicBezTo>
                    <a:cubicBezTo>
                      <a:pt x="183" y="308"/>
                      <a:pt x="189" y="307"/>
                      <a:pt x="195" y="306"/>
                    </a:cubicBezTo>
                    <a:cubicBezTo>
                      <a:pt x="279" y="297"/>
                      <a:pt x="324" y="219"/>
                      <a:pt x="314" y="144"/>
                    </a:cubicBezTo>
                    <a:cubicBezTo>
                      <a:pt x="373" y="144"/>
                      <a:pt x="434" y="138"/>
                      <a:pt x="489" y="128"/>
                    </a:cubicBezTo>
                    <a:cubicBezTo>
                      <a:pt x="525" y="122"/>
                      <a:pt x="518" y="63"/>
                      <a:pt x="476" y="63"/>
                    </a:cubicBezTo>
                    <a:cubicBezTo>
                      <a:pt x="418" y="63"/>
                      <a:pt x="357" y="67"/>
                      <a:pt x="295" y="73"/>
                    </a:cubicBezTo>
                    <a:cubicBezTo>
                      <a:pt x="268" y="23"/>
                      <a:pt x="221" y="0"/>
                      <a:pt x="1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31"/>
              <p:cNvSpPr/>
              <p:nvPr/>
            </p:nvSpPr>
            <p:spPr>
              <a:xfrm>
                <a:off x="5028336" y="3359264"/>
                <a:ext cx="44590" cy="10048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53" extrusionOk="0">
                    <a:moveTo>
                      <a:pt x="544" y="1"/>
                    </a:moveTo>
                    <a:cubicBezTo>
                      <a:pt x="373" y="1"/>
                      <a:pt x="203" y="32"/>
                      <a:pt x="43" y="80"/>
                    </a:cubicBezTo>
                    <a:cubicBezTo>
                      <a:pt x="1" y="89"/>
                      <a:pt x="12" y="152"/>
                      <a:pt x="54" y="152"/>
                    </a:cubicBezTo>
                    <a:cubicBezTo>
                      <a:pt x="57" y="152"/>
                      <a:pt x="60" y="152"/>
                      <a:pt x="63" y="151"/>
                    </a:cubicBezTo>
                    <a:cubicBezTo>
                      <a:pt x="226" y="119"/>
                      <a:pt x="390" y="106"/>
                      <a:pt x="558" y="106"/>
                    </a:cubicBezTo>
                    <a:cubicBezTo>
                      <a:pt x="577" y="106"/>
                      <a:pt x="595" y="106"/>
                      <a:pt x="613" y="106"/>
                    </a:cubicBezTo>
                    <a:cubicBezTo>
                      <a:pt x="678" y="106"/>
                      <a:pt x="678" y="6"/>
                      <a:pt x="613" y="2"/>
                    </a:cubicBezTo>
                    <a:cubicBezTo>
                      <a:pt x="590" y="1"/>
                      <a:pt x="567" y="1"/>
                      <a:pt x="5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31"/>
              <p:cNvSpPr/>
              <p:nvPr/>
            </p:nvSpPr>
            <p:spPr>
              <a:xfrm>
                <a:off x="4981121" y="3388814"/>
                <a:ext cx="6895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20" extrusionOk="0">
                    <a:moveTo>
                      <a:pt x="52" y="0"/>
                    </a:moveTo>
                    <a:cubicBezTo>
                      <a:pt x="38" y="0"/>
                      <a:pt x="25" y="8"/>
                      <a:pt x="24" y="22"/>
                    </a:cubicBezTo>
                    <a:cubicBezTo>
                      <a:pt x="7" y="103"/>
                      <a:pt x="1" y="197"/>
                      <a:pt x="11" y="278"/>
                    </a:cubicBezTo>
                    <a:cubicBezTo>
                      <a:pt x="15" y="306"/>
                      <a:pt x="35" y="319"/>
                      <a:pt x="54" y="319"/>
                    </a:cubicBezTo>
                    <a:cubicBezTo>
                      <a:pt x="74" y="319"/>
                      <a:pt x="93" y="306"/>
                      <a:pt x="98" y="278"/>
                    </a:cubicBezTo>
                    <a:cubicBezTo>
                      <a:pt x="105" y="197"/>
                      <a:pt x="98" y="103"/>
                      <a:pt x="82" y="22"/>
                    </a:cubicBezTo>
                    <a:cubicBezTo>
                      <a:pt x="79" y="8"/>
                      <a:pt x="65" y="0"/>
                      <a:pt x="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31"/>
              <p:cNvSpPr/>
              <p:nvPr/>
            </p:nvSpPr>
            <p:spPr>
              <a:xfrm>
                <a:off x="4986243" y="3459210"/>
                <a:ext cx="7946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47" extrusionOk="0">
                    <a:moveTo>
                      <a:pt x="34" y="0"/>
                    </a:moveTo>
                    <a:cubicBezTo>
                      <a:pt x="16" y="0"/>
                      <a:pt x="0" y="11"/>
                      <a:pt x="4" y="35"/>
                    </a:cubicBezTo>
                    <a:cubicBezTo>
                      <a:pt x="7" y="123"/>
                      <a:pt x="14" y="214"/>
                      <a:pt x="17" y="301"/>
                    </a:cubicBezTo>
                    <a:cubicBezTo>
                      <a:pt x="20" y="331"/>
                      <a:pt x="41" y="346"/>
                      <a:pt x="63" y="346"/>
                    </a:cubicBezTo>
                    <a:cubicBezTo>
                      <a:pt x="85" y="346"/>
                      <a:pt x="108" y="331"/>
                      <a:pt x="111" y="301"/>
                    </a:cubicBezTo>
                    <a:cubicBezTo>
                      <a:pt x="121" y="214"/>
                      <a:pt x="104" y="113"/>
                      <a:pt x="72" y="26"/>
                    </a:cubicBezTo>
                    <a:cubicBezTo>
                      <a:pt x="66" y="9"/>
                      <a:pt x="49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31"/>
              <p:cNvSpPr/>
              <p:nvPr/>
            </p:nvSpPr>
            <p:spPr>
              <a:xfrm>
                <a:off x="4987885" y="3497560"/>
                <a:ext cx="9259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67" extrusionOk="0">
                    <a:moveTo>
                      <a:pt x="40" y="1"/>
                    </a:moveTo>
                    <a:cubicBezTo>
                      <a:pt x="20" y="1"/>
                      <a:pt x="1" y="20"/>
                      <a:pt x="5" y="48"/>
                    </a:cubicBezTo>
                    <a:cubicBezTo>
                      <a:pt x="21" y="138"/>
                      <a:pt x="44" y="232"/>
                      <a:pt x="47" y="329"/>
                    </a:cubicBezTo>
                    <a:cubicBezTo>
                      <a:pt x="47" y="353"/>
                      <a:pt x="67" y="366"/>
                      <a:pt x="86" y="366"/>
                    </a:cubicBezTo>
                    <a:cubicBezTo>
                      <a:pt x="101" y="366"/>
                      <a:pt x="115" y="358"/>
                      <a:pt x="118" y="339"/>
                    </a:cubicBezTo>
                    <a:cubicBezTo>
                      <a:pt x="141" y="229"/>
                      <a:pt x="128" y="106"/>
                      <a:pt x="70" y="18"/>
                    </a:cubicBezTo>
                    <a:cubicBezTo>
                      <a:pt x="62" y="6"/>
                      <a:pt x="51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31"/>
              <p:cNvSpPr/>
              <p:nvPr/>
            </p:nvSpPr>
            <p:spPr>
              <a:xfrm>
                <a:off x="4993138" y="3531050"/>
                <a:ext cx="5845" cy="16615"/>
              </a:xfrm>
              <a:custGeom>
                <a:avLst/>
                <a:gdLst/>
                <a:ahLst/>
                <a:cxnLst/>
                <a:rect l="l" t="t" r="r" b="b"/>
                <a:pathLst>
                  <a:path w="89" h="253" extrusionOk="0">
                    <a:moveTo>
                      <a:pt x="20" y="1"/>
                    </a:moveTo>
                    <a:cubicBezTo>
                      <a:pt x="10" y="1"/>
                      <a:pt x="1" y="6"/>
                      <a:pt x="3" y="17"/>
                    </a:cubicBezTo>
                    <a:cubicBezTo>
                      <a:pt x="6" y="88"/>
                      <a:pt x="6" y="160"/>
                      <a:pt x="19" y="228"/>
                    </a:cubicBezTo>
                    <a:cubicBezTo>
                      <a:pt x="23" y="245"/>
                      <a:pt x="38" y="253"/>
                      <a:pt x="53" y="253"/>
                    </a:cubicBezTo>
                    <a:cubicBezTo>
                      <a:pt x="71" y="253"/>
                      <a:pt x="89" y="241"/>
                      <a:pt x="84" y="221"/>
                    </a:cubicBezTo>
                    <a:cubicBezTo>
                      <a:pt x="77" y="147"/>
                      <a:pt x="54" y="82"/>
                      <a:pt x="38" y="14"/>
                    </a:cubicBezTo>
                    <a:cubicBezTo>
                      <a:pt x="37" y="5"/>
                      <a:pt x="28" y="1"/>
                      <a:pt x="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5" name="Google Shape;3475;p31"/>
              <p:cNvSpPr/>
              <p:nvPr/>
            </p:nvSpPr>
            <p:spPr>
              <a:xfrm>
                <a:off x="4996027" y="3558630"/>
                <a:ext cx="6698" cy="19964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04" extrusionOk="0">
                    <a:moveTo>
                      <a:pt x="25" y="0"/>
                    </a:moveTo>
                    <a:cubicBezTo>
                      <a:pt x="14" y="0"/>
                      <a:pt x="1" y="9"/>
                      <a:pt x="1" y="25"/>
                    </a:cubicBezTo>
                    <a:cubicBezTo>
                      <a:pt x="7" y="106"/>
                      <a:pt x="7" y="190"/>
                      <a:pt x="17" y="271"/>
                    </a:cubicBezTo>
                    <a:cubicBezTo>
                      <a:pt x="19" y="291"/>
                      <a:pt x="36" y="304"/>
                      <a:pt x="52" y="304"/>
                    </a:cubicBezTo>
                    <a:cubicBezTo>
                      <a:pt x="65" y="304"/>
                      <a:pt x="77" y="296"/>
                      <a:pt x="82" y="277"/>
                    </a:cubicBezTo>
                    <a:cubicBezTo>
                      <a:pt x="101" y="187"/>
                      <a:pt x="85" y="99"/>
                      <a:pt x="43" y="12"/>
                    </a:cubicBezTo>
                    <a:cubicBezTo>
                      <a:pt x="40" y="4"/>
                      <a:pt x="33" y="0"/>
                      <a:pt x="2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6" name="Google Shape;3476;p31"/>
              <p:cNvSpPr/>
              <p:nvPr/>
            </p:nvSpPr>
            <p:spPr>
              <a:xfrm>
                <a:off x="4998588" y="3589297"/>
                <a:ext cx="5582" cy="21868"/>
              </a:xfrm>
              <a:custGeom>
                <a:avLst/>
                <a:gdLst/>
                <a:ahLst/>
                <a:cxnLst/>
                <a:rect l="l" t="t" r="r" b="b"/>
                <a:pathLst>
                  <a:path w="85" h="333" extrusionOk="0">
                    <a:moveTo>
                      <a:pt x="32" y="1"/>
                    </a:moveTo>
                    <a:cubicBezTo>
                      <a:pt x="17" y="1"/>
                      <a:pt x="1" y="12"/>
                      <a:pt x="1" y="31"/>
                    </a:cubicBezTo>
                    <a:cubicBezTo>
                      <a:pt x="1" y="125"/>
                      <a:pt x="4" y="215"/>
                      <a:pt x="20" y="309"/>
                    </a:cubicBezTo>
                    <a:cubicBezTo>
                      <a:pt x="24" y="325"/>
                      <a:pt x="38" y="333"/>
                      <a:pt x="52" y="333"/>
                    </a:cubicBezTo>
                    <a:cubicBezTo>
                      <a:pt x="68" y="333"/>
                      <a:pt x="85" y="322"/>
                      <a:pt x="85" y="303"/>
                    </a:cubicBezTo>
                    <a:cubicBezTo>
                      <a:pt x="85" y="206"/>
                      <a:pt x="75" y="112"/>
                      <a:pt x="59" y="21"/>
                    </a:cubicBezTo>
                    <a:cubicBezTo>
                      <a:pt x="55" y="7"/>
                      <a:pt x="43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31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31"/>
              <p:cNvSpPr/>
              <p:nvPr/>
            </p:nvSpPr>
            <p:spPr>
              <a:xfrm>
                <a:off x="4995371" y="3624298"/>
                <a:ext cx="20686" cy="40518"/>
              </a:xfrm>
              <a:custGeom>
                <a:avLst/>
                <a:gdLst/>
                <a:ahLst/>
                <a:cxnLst/>
                <a:rect l="l" t="t" r="r" b="b"/>
                <a:pathLst>
                  <a:path w="315" h="617" extrusionOk="0">
                    <a:moveTo>
                      <a:pt x="103" y="1"/>
                    </a:moveTo>
                    <a:cubicBezTo>
                      <a:pt x="86" y="1"/>
                      <a:pt x="69" y="16"/>
                      <a:pt x="75" y="39"/>
                    </a:cubicBezTo>
                    <a:cubicBezTo>
                      <a:pt x="95" y="129"/>
                      <a:pt x="108" y="210"/>
                      <a:pt x="114" y="298"/>
                    </a:cubicBezTo>
                    <a:cubicBezTo>
                      <a:pt x="118" y="324"/>
                      <a:pt x="140" y="340"/>
                      <a:pt x="160" y="340"/>
                    </a:cubicBezTo>
                    <a:cubicBezTo>
                      <a:pt x="131" y="340"/>
                      <a:pt x="101" y="350"/>
                      <a:pt x="79" y="375"/>
                    </a:cubicBezTo>
                    <a:cubicBezTo>
                      <a:pt x="59" y="395"/>
                      <a:pt x="50" y="427"/>
                      <a:pt x="50" y="456"/>
                    </a:cubicBezTo>
                    <a:cubicBezTo>
                      <a:pt x="33" y="469"/>
                      <a:pt x="17" y="489"/>
                      <a:pt x="14" y="508"/>
                    </a:cubicBezTo>
                    <a:cubicBezTo>
                      <a:pt x="1" y="563"/>
                      <a:pt x="69" y="602"/>
                      <a:pt x="114" y="612"/>
                    </a:cubicBezTo>
                    <a:cubicBezTo>
                      <a:pt x="127" y="615"/>
                      <a:pt x="139" y="617"/>
                      <a:pt x="152" y="617"/>
                    </a:cubicBezTo>
                    <a:cubicBezTo>
                      <a:pt x="237" y="617"/>
                      <a:pt x="315" y="543"/>
                      <a:pt x="289" y="450"/>
                    </a:cubicBezTo>
                    <a:cubicBezTo>
                      <a:pt x="273" y="388"/>
                      <a:pt x="221" y="343"/>
                      <a:pt x="163" y="340"/>
                    </a:cubicBezTo>
                    <a:cubicBezTo>
                      <a:pt x="176" y="337"/>
                      <a:pt x="189" y="327"/>
                      <a:pt x="192" y="311"/>
                    </a:cubicBezTo>
                    <a:cubicBezTo>
                      <a:pt x="212" y="214"/>
                      <a:pt x="182" y="100"/>
                      <a:pt x="131" y="16"/>
                    </a:cubicBezTo>
                    <a:cubicBezTo>
                      <a:pt x="124" y="5"/>
                      <a:pt x="113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31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31"/>
              <p:cNvSpPr/>
              <p:nvPr/>
            </p:nvSpPr>
            <p:spPr>
              <a:xfrm>
                <a:off x="4901137" y="3663567"/>
                <a:ext cx="31587" cy="991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51" extrusionOk="0">
                    <a:moveTo>
                      <a:pt x="412" y="0"/>
                    </a:moveTo>
                    <a:cubicBezTo>
                      <a:pt x="409" y="0"/>
                      <a:pt x="406" y="0"/>
                      <a:pt x="403" y="1"/>
                    </a:cubicBezTo>
                    <a:cubicBezTo>
                      <a:pt x="283" y="20"/>
                      <a:pt x="166" y="50"/>
                      <a:pt x="46" y="79"/>
                    </a:cubicBezTo>
                    <a:cubicBezTo>
                      <a:pt x="1" y="88"/>
                      <a:pt x="18" y="151"/>
                      <a:pt x="60" y="151"/>
                    </a:cubicBezTo>
                    <a:cubicBezTo>
                      <a:pt x="63" y="151"/>
                      <a:pt x="66" y="151"/>
                      <a:pt x="69" y="150"/>
                    </a:cubicBezTo>
                    <a:cubicBezTo>
                      <a:pt x="189" y="131"/>
                      <a:pt x="312" y="114"/>
                      <a:pt x="428" y="85"/>
                    </a:cubicBezTo>
                    <a:cubicBezTo>
                      <a:pt x="480" y="70"/>
                      <a:pt x="463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31"/>
              <p:cNvSpPr/>
              <p:nvPr/>
            </p:nvSpPr>
            <p:spPr>
              <a:xfrm>
                <a:off x="4939684" y="3657591"/>
                <a:ext cx="28107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428" h="134" extrusionOk="0">
                    <a:moveTo>
                      <a:pt x="366" y="0"/>
                    </a:moveTo>
                    <a:cubicBezTo>
                      <a:pt x="363" y="0"/>
                      <a:pt x="360" y="1"/>
                      <a:pt x="357" y="1"/>
                    </a:cubicBezTo>
                    <a:cubicBezTo>
                      <a:pt x="253" y="27"/>
                      <a:pt x="156" y="43"/>
                      <a:pt x="52" y="50"/>
                    </a:cubicBezTo>
                    <a:cubicBezTo>
                      <a:pt x="0" y="56"/>
                      <a:pt x="0" y="128"/>
                      <a:pt x="52" y="131"/>
                    </a:cubicBezTo>
                    <a:cubicBezTo>
                      <a:pt x="73" y="133"/>
                      <a:pt x="94" y="134"/>
                      <a:pt x="116" y="134"/>
                    </a:cubicBezTo>
                    <a:cubicBezTo>
                      <a:pt x="205" y="134"/>
                      <a:pt x="295" y="118"/>
                      <a:pt x="376" y="89"/>
                    </a:cubicBezTo>
                    <a:cubicBezTo>
                      <a:pt x="428" y="67"/>
                      <a:pt x="414" y="0"/>
                      <a:pt x="3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31"/>
              <p:cNvSpPr/>
              <p:nvPr/>
            </p:nvSpPr>
            <p:spPr>
              <a:xfrm>
                <a:off x="5021704" y="3641371"/>
                <a:ext cx="29420" cy="11689"/>
              </a:xfrm>
              <a:custGeom>
                <a:avLst/>
                <a:gdLst/>
                <a:ahLst/>
                <a:cxnLst/>
                <a:rect l="l" t="t" r="r" b="b"/>
                <a:pathLst>
                  <a:path w="448" h="178" extrusionOk="0">
                    <a:moveTo>
                      <a:pt x="378" y="0"/>
                    </a:moveTo>
                    <a:cubicBezTo>
                      <a:pt x="374" y="0"/>
                      <a:pt x="369" y="1"/>
                      <a:pt x="364" y="2"/>
                    </a:cubicBezTo>
                    <a:cubicBezTo>
                      <a:pt x="261" y="28"/>
                      <a:pt x="154" y="54"/>
                      <a:pt x="50" y="93"/>
                    </a:cubicBezTo>
                    <a:cubicBezTo>
                      <a:pt x="1" y="108"/>
                      <a:pt x="16" y="177"/>
                      <a:pt x="66" y="177"/>
                    </a:cubicBezTo>
                    <a:cubicBezTo>
                      <a:pt x="68" y="177"/>
                      <a:pt x="71" y="177"/>
                      <a:pt x="73" y="177"/>
                    </a:cubicBezTo>
                    <a:cubicBezTo>
                      <a:pt x="180" y="158"/>
                      <a:pt x="290" y="128"/>
                      <a:pt x="390" y="99"/>
                    </a:cubicBezTo>
                    <a:cubicBezTo>
                      <a:pt x="447" y="81"/>
                      <a:pt x="430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31"/>
              <p:cNvSpPr/>
              <p:nvPr/>
            </p:nvSpPr>
            <p:spPr>
              <a:xfrm>
                <a:off x="5076011" y="3635330"/>
                <a:ext cx="34542" cy="7092"/>
              </a:xfrm>
              <a:custGeom>
                <a:avLst/>
                <a:gdLst/>
                <a:ahLst/>
                <a:cxnLst/>
                <a:rect l="l" t="t" r="r" b="b"/>
                <a:pathLst>
                  <a:path w="526" h="108" extrusionOk="0">
                    <a:moveTo>
                      <a:pt x="473" y="0"/>
                    </a:moveTo>
                    <a:cubicBezTo>
                      <a:pt x="472" y="0"/>
                      <a:pt x="471" y="0"/>
                      <a:pt x="470" y="0"/>
                    </a:cubicBezTo>
                    <a:cubicBezTo>
                      <a:pt x="328" y="7"/>
                      <a:pt x="185" y="26"/>
                      <a:pt x="46" y="39"/>
                    </a:cubicBezTo>
                    <a:cubicBezTo>
                      <a:pt x="1" y="42"/>
                      <a:pt x="1" y="107"/>
                      <a:pt x="46" y="107"/>
                    </a:cubicBezTo>
                    <a:cubicBezTo>
                      <a:pt x="185" y="104"/>
                      <a:pt x="328" y="107"/>
                      <a:pt x="470" y="94"/>
                    </a:cubicBezTo>
                    <a:cubicBezTo>
                      <a:pt x="525" y="88"/>
                      <a:pt x="526" y="0"/>
                      <a:pt x="4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31"/>
              <p:cNvSpPr/>
              <p:nvPr/>
            </p:nvSpPr>
            <p:spPr>
              <a:xfrm>
                <a:off x="5126116" y="3629223"/>
                <a:ext cx="33163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10" extrusionOk="0">
                    <a:moveTo>
                      <a:pt x="386" y="0"/>
                    </a:moveTo>
                    <a:cubicBezTo>
                      <a:pt x="267" y="0"/>
                      <a:pt x="153" y="22"/>
                      <a:pt x="35" y="41"/>
                    </a:cubicBezTo>
                    <a:cubicBezTo>
                      <a:pt x="1" y="51"/>
                      <a:pt x="5" y="110"/>
                      <a:pt x="39" y="110"/>
                    </a:cubicBezTo>
                    <a:cubicBezTo>
                      <a:pt x="41" y="110"/>
                      <a:pt x="43" y="110"/>
                      <a:pt x="44" y="109"/>
                    </a:cubicBezTo>
                    <a:cubicBezTo>
                      <a:pt x="177" y="100"/>
                      <a:pt x="310" y="103"/>
                      <a:pt x="449" y="93"/>
                    </a:cubicBezTo>
                    <a:cubicBezTo>
                      <a:pt x="504" y="90"/>
                      <a:pt x="504" y="6"/>
                      <a:pt x="449" y="2"/>
                    </a:cubicBezTo>
                    <a:cubicBezTo>
                      <a:pt x="428" y="1"/>
                      <a:pt x="407" y="0"/>
                      <a:pt x="3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5" name="Google Shape;3485;p31"/>
            <p:cNvGrpSpPr/>
            <p:nvPr/>
          </p:nvGrpSpPr>
          <p:grpSpPr>
            <a:xfrm>
              <a:off x="1407296" y="4432804"/>
              <a:ext cx="1088852" cy="993094"/>
              <a:chOff x="5882939" y="3323344"/>
              <a:chExt cx="444901" cy="405775"/>
            </a:xfrm>
          </p:grpSpPr>
          <p:sp>
            <p:nvSpPr>
              <p:cNvPr id="3486" name="Google Shape;3486;p31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31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8" name="Google Shape;3488;p31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9" name="Google Shape;3489;p31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90" name="Google Shape;3490;p31"/>
            <p:cNvGrpSpPr/>
            <p:nvPr/>
          </p:nvGrpSpPr>
          <p:grpSpPr>
            <a:xfrm rot="1575325">
              <a:off x="391792" y="2657525"/>
              <a:ext cx="1158729" cy="1062732"/>
              <a:chOff x="7969473" y="1194928"/>
              <a:chExt cx="450234" cy="412933"/>
            </a:xfrm>
          </p:grpSpPr>
          <p:sp>
            <p:nvSpPr>
              <p:cNvPr id="3491" name="Google Shape;3491;p31"/>
              <p:cNvSpPr/>
              <p:nvPr/>
            </p:nvSpPr>
            <p:spPr>
              <a:xfrm>
                <a:off x="7969473" y="1194928"/>
                <a:ext cx="450234" cy="412933"/>
              </a:xfrm>
              <a:custGeom>
                <a:avLst/>
                <a:gdLst/>
                <a:ahLst/>
                <a:cxnLst/>
                <a:rect l="l" t="t" r="r" b="b"/>
                <a:pathLst>
                  <a:path w="6856" h="6288" extrusionOk="0">
                    <a:moveTo>
                      <a:pt x="3855" y="938"/>
                    </a:moveTo>
                    <a:cubicBezTo>
                      <a:pt x="3978" y="1081"/>
                      <a:pt x="4076" y="1236"/>
                      <a:pt x="4147" y="1408"/>
                    </a:cubicBezTo>
                    <a:cubicBezTo>
                      <a:pt x="3972" y="1295"/>
                      <a:pt x="3794" y="1185"/>
                      <a:pt x="3612" y="1084"/>
                    </a:cubicBezTo>
                    <a:cubicBezTo>
                      <a:pt x="3693" y="1032"/>
                      <a:pt x="3774" y="977"/>
                      <a:pt x="3855" y="938"/>
                    </a:cubicBezTo>
                    <a:close/>
                    <a:moveTo>
                      <a:pt x="3564" y="1120"/>
                    </a:moveTo>
                    <a:cubicBezTo>
                      <a:pt x="3758" y="1259"/>
                      <a:pt x="3962" y="1382"/>
                      <a:pt x="4163" y="1509"/>
                    </a:cubicBezTo>
                    <a:cubicBezTo>
                      <a:pt x="4173" y="1512"/>
                      <a:pt x="4179" y="1512"/>
                      <a:pt x="4189" y="1512"/>
                    </a:cubicBezTo>
                    <a:cubicBezTo>
                      <a:pt x="4228" y="1622"/>
                      <a:pt x="4260" y="1735"/>
                      <a:pt x="4286" y="1852"/>
                    </a:cubicBezTo>
                    <a:cubicBezTo>
                      <a:pt x="4309" y="1988"/>
                      <a:pt x="4319" y="2118"/>
                      <a:pt x="4319" y="2247"/>
                    </a:cubicBezTo>
                    <a:cubicBezTo>
                      <a:pt x="3949" y="1978"/>
                      <a:pt x="3564" y="1735"/>
                      <a:pt x="3188" y="1496"/>
                    </a:cubicBezTo>
                    <a:cubicBezTo>
                      <a:pt x="3243" y="1421"/>
                      <a:pt x="3305" y="1347"/>
                      <a:pt x="3379" y="1279"/>
                    </a:cubicBezTo>
                    <a:cubicBezTo>
                      <a:pt x="3645" y="1447"/>
                      <a:pt x="3904" y="1625"/>
                      <a:pt x="4147" y="1829"/>
                    </a:cubicBezTo>
                    <a:cubicBezTo>
                      <a:pt x="4156" y="1836"/>
                      <a:pt x="4165" y="1839"/>
                      <a:pt x="4174" y="1839"/>
                    </a:cubicBezTo>
                    <a:cubicBezTo>
                      <a:pt x="4208" y="1839"/>
                      <a:pt x="4236" y="1797"/>
                      <a:pt x="4205" y="1771"/>
                    </a:cubicBezTo>
                    <a:cubicBezTo>
                      <a:pt x="3956" y="1577"/>
                      <a:pt x="3697" y="1392"/>
                      <a:pt x="3421" y="1236"/>
                    </a:cubicBezTo>
                    <a:cubicBezTo>
                      <a:pt x="3467" y="1198"/>
                      <a:pt x="3512" y="1155"/>
                      <a:pt x="3564" y="1120"/>
                    </a:cubicBezTo>
                    <a:close/>
                    <a:moveTo>
                      <a:pt x="3016" y="1807"/>
                    </a:moveTo>
                    <a:cubicBezTo>
                      <a:pt x="3308" y="2007"/>
                      <a:pt x="3596" y="2208"/>
                      <a:pt x="3888" y="2412"/>
                    </a:cubicBezTo>
                    <a:cubicBezTo>
                      <a:pt x="3818" y="2407"/>
                      <a:pt x="3748" y="2405"/>
                      <a:pt x="3678" y="2405"/>
                    </a:cubicBezTo>
                    <a:cubicBezTo>
                      <a:pt x="3566" y="2405"/>
                      <a:pt x="3454" y="2411"/>
                      <a:pt x="3340" y="2425"/>
                    </a:cubicBezTo>
                    <a:cubicBezTo>
                      <a:pt x="3363" y="2416"/>
                      <a:pt x="3369" y="2393"/>
                      <a:pt x="3350" y="2374"/>
                    </a:cubicBezTo>
                    <a:cubicBezTo>
                      <a:pt x="3275" y="2318"/>
                      <a:pt x="3188" y="2273"/>
                      <a:pt x="3107" y="2225"/>
                    </a:cubicBezTo>
                    <a:cubicBezTo>
                      <a:pt x="3049" y="2192"/>
                      <a:pt x="2997" y="2157"/>
                      <a:pt x="2942" y="2127"/>
                    </a:cubicBezTo>
                    <a:cubicBezTo>
                      <a:pt x="2951" y="2017"/>
                      <a:pt x="2981" y="1910"/>
                      <a:pt x="3016" y="1807"/>
                    </a:cubicBezTo>
                    <a:close/>
                    <a:moveTo>
                      <a:pt x="3159" y="1538"/>
                    </a:moveTo>
                    <a:cubicBezTo>
                      <a:pt x="3541" y="1803"/>
                      <a:pt x="3920" y="2079"/>
                      <a:pt x="4319" y="2331"/>
                    </a:cubicBezTo>
                    <a:cubicBezTo>
                      <a:pt x="4312" y="2380"/>
                      <a:pt x="4309" y="2429"/>
                      <a:pt x="4299" y="2477"/>
                    </a:cubicBezTo>
                    <a:cubicBezTo>
                      <a:pt x="4257" y="2464"/>
                      <a:pt x="4208" y="2458"/>
                      <a:pt x="4163" y="2445"/>
                    </a:cubicBezTo>
                    <a:cubicBezTo>
                      <a:pt x="3794" y="2205"/>
                      <a:pt x="3418" y="1969"/>
                      <a:pt x="3049" y="1735"/>
                    </a:cubicBezTo>
                    <a:cubicBezTo>
                      <a:pt x="3078" y="1667"/>
                      <a:pt x="3113" y="1603"/>
                      <a:pt x="3159" y="1538"/>
                    </a:cubicBezTo>
                    <a:close/>
                    <a:moveTo>
                      <a:pt x="2932" y="2186"/>
                    </a:moveTo>
                    <a:lnTo>
                      <a:pt x="2932" y="2186"/>
                    </a:lnTo>
                    <a:cubicBezTo>
                      <a:pt x="2977" y="2215"/>
                      <a:pt x="3023" y="2241"/>
                      <a:pt x="3062" y="2267"/>
                    </a:cubicBezTo>
                    <a:cubicBezTo>
                      <a:pt x="3143" y="2318"/>
                      <a:pt x="3224" y="2380"/>
                      <a:pt x="3314" y="2425"/>
                    </a:cubicBezTo>
                    <a:lnTo>
                      <a:pt x="3318" y="2425"/>
                    </a:lnTo>
                    <a:cubicBezTo>
                      <a:pt x="3188" y="2442"/>
                      <a:pt x="3062" y="2464"/>
                      <a:pt x="2942" y="2497"/>
                    </a:cubicBezTo>
                    <a:cubicBezTo>
                      <a:pt x="2929" y="2387"/>
                      <a:pt x="2922" y="2286"/>
                      <a:pt x="2932" y="2186"/>
                    </a:cubicBezTo>
                    <a:close/>
                    <a:moveTo>
                      <a:pt x="3577" y="2518"/>
                    </a:moveTo>
                    <a:cubicBezTo>
                      <a:pt x="3608" y="2518"/>
                      <a:pt x="3640" y="2519"/>
                      <a:pt x="3671" y="2523"/>
                    </a:cubicBezTo>
                    <a:cubicBezTo>
                      <a:pt x="3654" y="2545"/>
                      <a:pt x="3629" y="2574"/>
                      <a:pt x="3606" y="2597"/>
                    </a:cubicBezTo>
                    <a:cubicBezTo>
                      <a:pt x="3564" y="2574"/>
                      <a:pt x="3525" y="2545"/>
                      <a:pt x="3483" y="2523"/>
                    </a:cubicBezTo>
                    <a:cubicBezTo>
                      <a:pt x="3514" y="2519"/>
                      <a:pt x="3545" y="2518"/>
                      <a:pt x="3577" y="2518"/>
                    </a:cubicBezTo>
                    <a:close/>
                    <a:moveTo>
                      <a:pt x="3337" y="2539"/>
                    </a:moveTo>
                    <a:lnTo>
                      <a:pt x="3337" y="2539"/>
                    </a:lnTo>
                    <a:cubicBezTo>
                      <a:pt x="3288" y="2591"/>
                      <a:pt x="3240" y="2646"/>
                      <a:pt x="3194" y="2704"/>
                    </a:cubicBezTo>
                    <a:cubicBezTo>
                      <a:pt x="3139" y="2662"/>
                      <a:pt x="3088" y="2623"/>
                      <a:pt x="3029" y="2581"/>
                    </a:cubicBezTo>
                    <a:cubicBezTo>
                      <a:pt x="3130" y="2561"/>
                      <a:pt x="3237" y="2545"/>
                      <a:pt x="3337" y="2539"/>
                    </a:cubicBezTo>
                    <a:close/>
                    <a:moveTo>
                      <a:pt x="3752" y="2526"/>
                    </a:moveTo>
                    <a:cubicBezTo>
                      <a:pt x="3836" y="2529"/>
                      <a:pt x="3923" y="2536"/>
                      <a:pt x="4011" y="2549"/>
                    </a:cubicBezTo>
                    <a:cubicBezTo>
                      <a:pt x="3952" y="2613"/>
                      <a:pt x="3897" y="2685"/>
                      <a:pt x="3839" y="2749"/>
                    </a:cubicBezTo>
                    <a:cubicBezTo>
                      <a:pt x="3778" y="2710"/>
                      <a:pt x="3722" y="2672"/>
                      <a:pt x="3661" y="2636"/>
                    </a:cubicBezTo>
                    <a:cubicBezTo>
                      <a:pt x="3693" y="2597"/>
                      <a:pt x="3722" y="2561"/>
                      <a:pt x="3752" y="2526"/>
                    </a:cubicBezTo>
                    <a:close/>
                    <a:moveTo>
                      <a:pt x="3405" y="2545"/>
                    </a:moveTo>
                    <a:cubicBezTo>
                      <a:pt x="3460" y="2581"/>
                      <a:pt x="3512" y="2613"/>
                      <a:pt x="3564" y="2652"/>
                    </a:cubicBezTo>
                    <a:cubicBezTo>
                      <a:pt x="3509" y="2717"/>
                      <a:pt x="3454" y="2782"/>
                      <a:pt x="3399" y="2850"/>
                    </a:cubicBezTo>
                    <a:cubicBezTo>
                      <a:pt x="3347" y="2814"/>
                      <a:pt x="3292" y="2772"/>
                      <a:pt x="3240" y="2736"/>
                    </a:cubicBezTo>
                    <a:cubicBezTo>
                      <a:pt x="3298" y="2675"/>
                      <a:pt x="3353" y="2610"/>
                      <a:pt x="3405" y="2545"/>
                    </a:cubicBezTo>
                    <a:close/>
                    <a:moveTo>
                      <a:pt x="4063" y="2558"/>
                    </a:moveTo>
                    <a:lnTo>
                      <a:pt x="4063" y="2558"/>
                    </a:lnTo>
                    <a:cubicBezTo>
                      <a:pt x="4082" y="2561"/>
                      <a:pt x="4098" y="2565"/>
                      <a:pt x="4118" y="2565"/>
                    </a:cubicBezTo>
                    <a:cubicBezTo>
                      <a:pt x="4144" y="2581"/>
                      <a:pt x="4173" y="2597"/>
                      <a:pt x="4195" y="2620"/>
                    </a:cubicBezTo>
                    <a:cubicBezTo>
                      <a:pt x="4189" y="2620"/>
                      <a:pt x="4176" y="2623"/>
                      <a:pt x="4166" y="2629"/>
                    </a:cubicBezTo>
                    <a:cubicBezTo>
                      <a:pt x="4111" y="2704"/>
                      <a:pt x="4053" y="2775"/>
                      <a:pt x="3995" y="2850"/>
                    </a:cubicBezTo>
                    <a:lnTo>
                      <a:pt x="3897" y="2788"/>
                    </a:lnTo>
                    <a:lnTo>
                      <a:pt x="4053" y="2594"/>
                    </a:lnTo>
                    <a:cubicBezTo>
                      <a:pt x="4069" y="2581"/>
                      <a:pt x="4069" y="2571"/>
                      <a:pt x="4063" y="2558"/>
                    </a:cubicBezTo>
                    <a:close/>
                    <a:moveTo>
                      <a:pt x="2958" y="2597"/>
                    </a:moveTo>
                    <a:lnTo>
                      <a:pt x="2958" y="2597"/>
                    </a:lnTo>
                    <a:cubicBezTo>
                      <a:pt x="3023" y="2646"/>
                      <a:pt x="3091" y="2694"/>
                      <a:pt x="3156" y="2749"/>
                    </a:cubicBezTo>
                    <a:cubicBezTo>
                      <a:pt x="3110" y="2801"/>
                      <a:pt x="3065" y="2850"/>
                      <a:pt x="3026" y="2902"/>
                    </a:cubicBezTo>
                    <a:cubicBezTo>
                      <a:pt x="3000" y="2817"/>
                      <a:pt x="2981" y="2730"/>
                      <a:pt x="2964" y="2646"/>
                    </a:cubicBezTo>
                    <a:cubicBezTo>
                      <a:pt x="2961" y="2629"/>
                      <a:pt x="2961" y="2613"/>
                      <a:pt x="2958" y="2597"/>
                    </a:cubicBezTo>
                    <a:close/>
                    <a:moveTo>
                      <a:pt x="2815" y="2672"/>
                    </a:moveTo>
                    <a:cubicBezTo>
                      <a:pt x="2828" y="2753"/>
                      <a:pt x="2848" y="2837"/>
                      <a:pt x="2870" y="2918"/>
                    </a:cubicBezTo>
                    <a:cubicBezTo>
                      <a:pt x="2786" y="2853"/>
                      <a:pt x="2702" y="2791"/>
                      <a:pt x="2611" y="2733"/>
                    </a:cubicBezTo>
                    <a:cubicBezTo>
                      <a:pt x="2676" y="2707"/>
                      <a:pt x="2747" y="2688"/>
                      <a:pt x="2815" y="2672"/>
                    </a:cubicBezTo>
                    <a:close/>
                    <a:moveTo>
                      <a:pt x="4225" y="2639"/>
                    </a:moveTo>
                    <a:lnTo>
                      <a:pt x="4225" y="2639"/>
                    </a:lnTo>
                    <a:cubicBezTo>
                      <a:pt x="4234" y="2646"/>
                      <a:pt x="4247" y="2655"/>
                      <a:pt x="4263" y="2662"/>
                    </a:cubicBezTo>
                    <a:cubicBezTo>
                      <a:pt x="4241" y="2766"/>
                      <a:pt x="4208" y="2860"/>
                      <a:pt x="4166" y="2957"/>
                    </a:cubicBezTo>
                    <a:cubicBezTo>
                      <a:pt x="4131" y="2934"/>
                      <a:pt x="4095" y="2915"/>
                      <a:pt x="4053" y="2889"/>
                    </a:cubicBezTo>
                    <a:cubicBezTo>
                      <a:pt x="4111" y="2821"/>
                      <a:pt x="4163" y="2756"/>
                      <a:pt x="4218" y="2688"/>
                    </a:cubicBezTo>
                    <a:cubicBezTo>
                      <a:pt x="4231" y="2672"/>
                      <a:pt x="4231" y="2655"/>
                      <a:pt x="4225" y="2639"/>
                    </a:cubicBezTo>
                    <a:close/>
                    <a:moveTo>
                      <a:pt x="3616" y="2688"/>
                    </a:moveTo>
                    <a:cubicBezTo>
                      <a:pt x="3674" y="2727"/>
                      <a:pt x="3735" y="2766"/>
                      <a:pt x="3791" y="2804"/>
                    </a:cubicBezTo>
                    <a:lnTo>
                      <a:pt x="3622" y="3012"/>
                    </a:lnTo>
                    <a:cubicBezTo>
                      <a:pt x="3564" y="2970"/>
                      <a:pt x="3509" y="2928"/>
                      <a:pt x="3447" y="2885"/>
                    </a:cubicBezTo>
                    <a:cubicBezTo>
                      <a:pt x="3502" y="2821"/>
                      <a:pt x="3561" y="2753"/>
                      <a:pt x="3616" y="2688"/>
                    </a:cubicBezTo>
                    <a:close/>
                    <a:moveTo>
                      <a:pt x="4532" y="2691"/>
                    </a:moveTo>
                    <a:cubicBezTo>
                      <a:pt x="4756" y="2785"/>
                      <a:pt x="4937" y="2915"/>
                      <a:pt x="5083" y="3077"/>
                    </a:cubicBezTo>
                    <a:cubicBezTo>
                      <a:pt x="4905" y="2944"/>
                      <a:pt x="4717" y="2817"/>
                      <a:pt x="4532" y="2691"/>
                    </a:cubicBezTo>
                    <a:close/>
                    <a:moveTo>
                      <a:pt x="3852" y="2847"/>
                    </a:moveTo>
                    <a:cubicBezTo>
                      <a:pt x="3884" y="2866"/>
                      <a:pt x="3917" y="2889"/>
                      <a:pt x="3949" y="2911"/>
                    </a:cubicBezTo>
                    <a:cubicBezTo>
                      <a:pt x="3891" y="2983"/>
                      <a:pt x="3836" y="3051"/>
                      <a:pt x="3778" y="3125"/>
                    </a:cubicBezTo>
                    <a:cubicBezTo>
                      <a:pt x="3745" y="3099"/>
                      <a:pt x="3713" y="3077"/>
                      <a:pt x="3677" y="3051"/>
                    </a:cubicBezTo>
                    <a:cubicBezTo>
                      <a:pt x="3735" y="2983"/>
                      <a:pt x="3794" y="2915"/>
                      <a:pt x="3852" y="2847"/>
                    </a:cubicBezTo>
                    <a:close/>
                    <a:moveTo>
                      <a:pt x="3201" y="2782"/>
                    </a:moveTo>
                    <a:lnTo>
                      <a:pt x="3356" y="2902"/>
                    </a:lnTo>
                    <a:cubicBezTo>
                      <a:pt x="3292" y="2979"/>
                      <a:pt x="3233" y="3057"/>
                      <a:pt x="3172" y="3138"/>
                    </a:cubicBezTo>
                    <a:cubicBezTo>
                      <a:pt x="3139" y="3112"/>
                      <a:pt x="3110" y="3093"/>
                      <a:pt x="3078" y="3067"/>
                    </a:cubicBezTo>
                    <a:lnTo>
                      <a:pt x="3042" y="2957"/>
                    </a:lnTo>
                    <a:cubicBezTo>
                      <a:pt x="3094" y="2902"/>
                      <a:pt x="3146" y="2837"/>
                      <a:pt x="3201" y="2782"/>
                    </a:cubicBezTo>
                    <a:close/>
                    <a:moveTo>
                      <a:pt x="4004" y="2947"/>
                    </a:moveTo>
                    <a:cubicBezTo>
                      <a:pt x="4046" y="2976"/>
                      <a:pt x="4089" y="3002"/>
                      <a:pt x="4131" y="3031"/>
                    </a:cubicBezTo>
                    <a:cubicBezTo>
                      <a:pt x="4089" y="3115"/>
                      <a:pt x="4046" y="3196"/>
                      <a:pt x="3991" y="3277"/>
                    </a:cubicBezTo>
                    <a:cubicBezTo>
                      <a:pt x="3940" y="3242"/>
                      <a:pt x="3884" y="3203"/>
                      <a:pt x="3833" y="3161"/>
                    </a:cubicBezTo>
                    <a:cubicBezTo>
                      <a:pt x="3888" y="3090"/>
                      <a:pt x="3949" y="3018"/>
                      <a:pt x="4004" y="2947"/>
                    </a:cubicBezTo>
                    <a:close/>
                    <a:moveTo>
                      <a:pt x="3402" y="2934"/>
                    </a:moveTo>
                    <a:cubicBezTo>
                      <a:pt x="3463" y="2979"/>
                      <a:pt x="3518" y="3025"/>
                      <a:pt x="3577" y="3064"/>
                    </a:cubicBezTo>
                    <a:cubicBezTo>
                      <a:pt x="3512" y="3141"/>
                      <a:pt x="3450" y="3219"/>
                      <a:pt x="3386" y="3300"/>
                    </a:cubicBezTo>
                    <a:cubicBezTo>
                      <a:pt x="3324" y="3255"/>
                      <a:pt x="3266" y="3206"/>
                      <a:pt x="3204" y="3161"/>
                    </a:cubicBezTo>
                    <a:cubicBezTo>
                      <a:pt x="3269" y="3090"/>
                      <a:pt x="3337" y="3012"/>
                      <a:pt x="3402" y="2934"/>
                    </a:cubicBezTo>
                    <a:close/>
                    <a:moveTo>
                      <a:pt x="3629" y="3106"/>
                    </a:moveTo>
                    <a:cubicBezTo>
                      <a:pt x="3661" y="3128"/>
                      <a:pt x="3697" y="3158"/>
                      <a:pt x="3729" y="3180"/>
                    </a:cubicBezTo>
                    <a:cubicBezTo>
                      <a:pt x="3664" y="3261"/>
                      <a:pt x="3606" y="3339"/>
                      <a:pt x="3541" y="3420"/>
                    </a:cubicBezTo>
                    <a:cubicBezTo>
                      <a:pt x="3502" y="3391"/>
                      <a:pt x="3467" y="3358"/>
                      <a:pt x="3431" y="3332"/>
                    </a:cubicBezTo>
                    <a:cubicBezTo>
                      <a:pt x="3496" y="3255"/>
                      <a:pt x="3564" y="3180"/>
                      <a:pt x="3629" y="3106"/>
                    </a:cubicBezTo>
                    <a:close/>
                    <a:moveTo>
                      <a:pt x="3152" y="3251"/>
                    </a:moveTo>
                    <a:lnTo>
                      <a:pt x="3152" y="3251"/>
                    </a:lnTo>
                    <a:cubicBezTo>
                      <a:pt x="3207" y="3294"/>
                      <a:pt x="3266" y="3336"/>
                      <a:pt x="3321" y="3381"/>
                    </a:cubicBezTo>
                    <a:cubicBezTo>
                      <a:pt x="3301" y="3404"/>
                      <a:pt x="3285" y="3430"/>
                      <a:pt x="3266" y="3452"/>
                    </a:cubicBezTo>
                    <a:cubicBezTo>
                      <a:pt x="3224" y="3388"/>
                      <a:pt x="3185" y="3320"/>
                      <a:pt x="3152" y="3251"/>
                    </a:cubicBezTo>
                    <a:close/>
                    <a:moveTo>
                      <a:pt x="3784" y="3222"/>
                    </a:moveTo>
                    <a:cubicBezTo>
                      <a:pt x="3839" y="3261"/>
                      <a:pt x="3891" y="3307"/>
                      <a:pt x="3949" y="3349"/>
                    </a:cubicBezTo>
                    <a:cubicBezTo>
                      <a:pt x="3888" y="3433"/>
                      <a:pt x="3820" y="3514"/>
                      <a:pt x="3742" y="3585"/>
                    </a:cubicBezTo>
                    <a:cubicBezTo>
                      <a:pt x="3690" y="3543"/>
                      <a:pt x="3638" y="3498"/>
                      <a:pt x="3583" y="3456"/>
                    </a:cubicBezTo>
                    <a:cubicBezTo>
                      <a:pt x="3654" y="3381"/>
                      <a:pt x="3719" y="3300"/>
                      <a:pt x="3784" y="3222"/>
                    </a:cubicBezTo>
                    <a:close/>
                    <a:moveTo>
                      <a:pt x="3363" y="3407"/>
                    </a:moveTo>
                    <a:cubicBezTo>
                      <a:pt x="3402" y="3436"/>
                      <a:pt x="3444" y="3469"/>
                      <a:pt x="3480" y="3498"/>
                    </a:cubicBezTo>
                    <a:cubicBezTo>
                      <a:pt x="3447" y="3537"/>
                      <a:pt x="3415" y="3579"/>
                      <a:pt x="3386" y="3618"/>
                    </a:cubicBezTo>
                    <a:cubicBezTo>
                      <a:pt x="3353" y="3579"/>
                      <a:pt x="3321" y="3533"/>
                      <a:pt x="3288" y="3488"/>
                    </a:cubicBezTo>
                    <a:cubicBezTo>
                      <a:pt x="3314" y="3462"/>
                      <a:pt x="3337" y="3436"/>
                      <a:pt x="3363" y="3407"/>
                    </a:cubicBezTo>
                    <a:close/>
                    <a:moveTo>
                      <a:pt x="3518" y="3530"/>
                    </a:moveTo>
                    <a:cubicBezTo>
                      <a:pt x="3570" y="3566"/>
                      <a:pt x="3625" y="3608"/>
                      <a:pt x="3677" y="3643"/>
                    </a:cubicBezTo>
                    <a:cubicBezTo>
                      <a:pt x="3629" y="3689"/>
                      <a:pt x="3577" y="3731"/>
                      <a:pt x="3525" y="3770"/>
                    </a:cubicBezTo>
                    <a:cubicBezTo>
                      <a:pt x="3486" y="3731"/>
                      <a:pt x="3450" y="3695"/>
                      <a:pt x="3415" y="3656"/>
                    </a:cubicBezTo>
                    <a:cubicBezTo>
                      <a:pt x="3450" y="3614"/>
                      <a:pt x="3486" y="3569"/>
                      <a:pt x="3518" y="3530"/>
                    </a:cubicBezTo>
                    <a:close/>
                    <a:moveTo>
                      <a:pt x="4387" y="2749"/>
                    </a:moveTo>
                    <a:cubicBezTo>
                      <a:pt x="4668" y="2934"/>
                      <a:pt x="4954" y="3115"/>
                      <a:pt x="5242" y="3284"/>
                    </a:cubicBezTo>
                    <a:cubicBezTo>
                      <a:pt x="5333" y="3433"/>
                      <a:pt x="5407" y="3601"/>
                      <a:pt x="5456" y="3792"/>
                    </a:cubicBezTo>
                    <a:lnTo>
                      <a:pt x="5456" y="3802"/>
                    </a:lnTo>
                    <a:cubicBezTo>
                      <a:pt x="5067" y="3546"/>
                      <a:pt x="4675" y="3290"/>
                      <a:pt x="4286" y="3034"/>
                    </a:cubicBezTo>
                    <a:cubicBezTo>
                      <a:pt x="4325" y="2944"/>
                      <a:pt x="4357" y="2847"/>
                      <a:pt x="4387" y="2749"/>
                    </a:cubicBezTo>
                    <a:close/>
                    <a:moveTo>
                      <a:pt x="2543" y="2759"/>
                    </a:moveTo>
                    <a:cubicBezTo>
                      <a:pt x="2670" y="2863"/>
                      <a:pt x="2796" y="2966"/>
                      <a:pt x="2919" y="3067"/>
                    </a:cubicBezTo>
                    <a:cubicBezTo>
                      <a:pt x="3029" y="3368"/>
                      <a:pt x="3207" y="3640"/>
                      <a:pt x="3437" y="3835"/>
                    </a:cubicBezTo>
                    <a:cubicBezTo>
                      <a:pt x="3421" y="3841"/>
                      <a:pt x="3408" y="3851"/>
                      <a:pt x="3395" y="3861"/>
                    </a:cubicBezTo>
                    <a:cubicBezTo>
                      <a:pt x="2997" y="3559"/>
                      <a:pt x="2621" y="3245"/>
                      <a:pt x="2239" y="2928"/>
                    </a:cubicBezTo>
                    <a:cubicBezTo>
                      <a:pt x="2236" y="2921"/>
                      <a:pt x="2236" y="2921"/>
                      <a:pt x="2232" y="2921"/>
                    </a:cubicBezTo>
                    <a:cubicBezTo>
                      <a:pt x="2329" y="2856"/>
                      <a:pt x="2433" y="2804"/>
                      <a:pt x="2543" y="2759"/>
                    </a:cubicBezTo>
                    <a:close/>
                    <a:moveTo>
                      <a:pt x="2190" y="2947"/>
                    </a:moveTo>
                    <a:cubicBezTo>
                      <a:pt x="2190" y="2953"/>
                      <a:pt x="2193" y="2960"/>
                      <a:pt x="2200" y="2966"/>
                    </a:cubicBezTo>
                    <a:cubicBezTo>
                      <a:pt x="2543" y="3307"/>
                      <a:pt x="2926" y="3618"/>
                      <a:pt x="3314" y="3906"/>
                    </a:cubicBezTo>
                    <a:cubicBezTo>
                      <a:pt x="3207" y="3964"/>
                      <a:pt x="3097" y="4013"/>
                      <a:pt x="2981" y="4052"/>
                    </a:cubicBezTo>
                    <a:cubicBezTo>
                      <a:pt x="2624" y="3770"/>
                      <a:pt x="2252" y="3498"/>
                      <a:pt x="1882" y="3226"/>
                    </a:cubicBezTo>
                    <a:cubicBezTo>
                      <a:pt x="1973" y="3122"/>
                      <a:pt x="2077" y="3028"/>
                      <a:pt x="2190" y="2947"/>
                    </a:cubicBezTo>
                    <a:close/>
                    <a:moveTo>
                      <a:pt x="2167" y="139"/>
                    </a:moveTo>
                    <a:cubicBezTo>
                      <a:pt x="2779" y="139"/>
                      <a:pt x="3363" y="404"/>
                      <a:pt x="3771" y="841"/>
                    </a:cubicBezTo>
                    <a:cubicBezTo>
                      <a:pt x="3515" y="968"/>
                      <a:pt x="3285" y="1149"/>
                      <a:pt x="3094" y="1389"/>
                    </a:cubicBezTo>
                    <a:cubicBezTo>
                      <a:pt x="3026" y="1473"/>
                      <a:pt x="2974" y="1567"/>
                      <a:pt x="2929" y="1667"/>
                    </a:cubicBezTo>
                    <a:cubicBezTo>
                      <a:pt x="2926" y="1664"/>
                      <a:pt x="2919" y="1664"/>
                      <a:pt x="2916" y="1658"/>
                    </a:cubicBezTo>
                    <a:cubicBezTo>
                      <a:pt x="2910" y="1654"/>
                      <a:pt x="2904" y="1652"/>
                      <a:pt x="2899" y="1652"/>
                    </a:cubicBezTo>
                    <a:cubicBezTo>
                      <a:pt x="2871" y="1652"/>
                      <a:pt x="2854" y="1694"/>
                      <a:pt x="2883" y="1716"/>
                    </a:cubicBezTo>
                    <a:cubicBezTo>
                      <a:pt x="2893" y="1719"/>
                      <a:pt x="2896" y="1722"/>
                      <a:pt x="2903" y="1726"/>
                    </a:cubicBezTo>
                    <a:cubicBezTo>
                      <a:pt x="2806" y="1978"/>
                      <a:pt x="2773" y="2263"/>
                      <a:pt x="2799" y="2542"/>
                    </a:cubicBezTo>
                    <a:cubicBezTo>
                      <a:pt x="2167" y="2672"/>
                      <a:pt x="1646" y="3122"/>
                      <a:pt x="1439" y="3715"/>
                    </a:cubicBezTo>
                    <a:cubicBezTo>
                      <a:pt x="1436" y="3714"/>
                      <a:pt x="1434" y="3713"/>
                      <a:pt x="1431" y="3713"/>
                    </a:cubicBezTo>
                    <a:cubicBezTo>
                      <a:pt x="1413" y="3713"/>
                      <a:pt x="1392" y="3739"/>
                      <a:pt x="1409" y="3754"/>
                    </a:cubicBezTo>
                    <a:cubicBezTo>
                      <a:pt x="1413" y="3757"/>
                      <a:pt x="1419" y="3760"/>
                      <a:pt x="1422" y="3760"/>
                    </a:cubicBezTo>
                    <a:cubicBezTo>
                      <a:pt x="1393" y="3854"/>
                      <a:pt x="1371" y="3954"/>
                      <a:pt x="1358" y="4055"/>
                    </a:cubicBezTo>
                    <a:cubicBezTo>
                      <a:pt x="1290" y="4023"/>
                      <a:pt x="1215" y="3987"/>
                      <a:pt x="1150" y="3942"/>
                    </a:cubicBezTo>
                    <a:cubicBezTo>
                      <a:pt x="713" y="3647"/>
                      <a:pt x="473" y="3138"/>
                      <a:pt x="353" y="2639"/>
                    </a:cubicBezTo>
                    <a:cubicBezTo>
                      <a:pt x="214" y="2076"/>
                      <a:pt x="204" y="1486"/>
                      <a:pt x="531" y="987"/>
                    </a:cubicBezTo>
                    <a:cubicBezTo>
                      <a:pt x="852" y="498"/>
                      <a:pt x="1403" y="200"/>
                      <a:pt x="1976" y="148"/>
                    </a:cubicBezTo>
                    <a:cubicBezTo>
                      <a:pt x="2040" y="142"/>
                      <a:pt x="2104" y="139"/>
                      <a:pt x="2167" y="139"/>
                    </a:cubicBezTo>
                    <a:close/>
                    <a:moveTo>
                      <a:pt x="4762" y="734"/>
                    </a:moveTo>
                    <a:cubicBezTo>
                      <a:pt x="5245" y="734"/>
                      <a:pt x="5722" y="910"/>
                      <a:pt x="6087" y="1269"/>
                    </a:cubicBezTo>
                    <a:cubicBezTo>
                      <a:pt x="6755" y="1923"/>
                      <a:pt x="6807" y="3002"/>
                      <a:pt x="6172" y="3705"/>
                    </a:cubicBezTo>
                    <a:cubicBezTo>
                      <a:pt x="6019" y="3870"/>
                      <a:pt x="5844" y="3997"/>
                      <a:pt x="5653" y="4084"/>
                    </a:cubicBezTo>
                    <a:cubicBezTo>
                      <a:pt x="5650" y="4061"/>
                      <a:pt x="5647" y="4032"/>
                      <a:pt x="5640" y="4006"/>
                    </a:cubicBezTo>
                    <a:cubicBezTo>
                      <a:pt x="5669" y="3990"/>
                      <a:pt x="5682" y="3948"/>
                      <a:pt x="5647" y="3925"/>
                    </a:cubicBezTo>
                    <a:cubicBezTo>
                      <a:pt x="5637" y="3922"/>
                      <a:pt x="5631" y="3919"/>
                      <a:pt x="5624" y="3916"/>
                    </a:cubicBezTo>
                    <a:cubicBezTo>
                      <a:pt x="5588" y="3731"/>
                      <a:pt x="5533" y="3553"/>
                      <a:pt x="5459" y="3397"/>
                    </a:cubicBezTo>
                    <a:cubicBezTo>
                      <a:pt x="5258" y="2944"/>
                      <a:pt x="4876" y="2662"/>
                      <a:pt x="4435" y="2523"/>
                    </a:cubicBezTo>
                    <a:cubicBezTo>
                      <a:pt x="4516" y="1930"/>
                      <a:pt x="4341" y="1343"/>
                      <a:pt x="3985" y="890"/>
                    </a:cubicBezTo>
                    <a:cubicBezTo>
                      <a:pt x="4234" y="786"/>
                      <a:pt x="4499" y="734"/>
                      <a:pt x="4762" y="734"/>
                    </a:cubicBezTo>
                    <a:close/>
                    <a:moveTo>
                      <a:pt x="1847" y="3274"/>
                    </a:moveTo>
                    <a:cubicBezTo>
                      <a:pt x="2193" y="3543"/>
                      <a:pt x="2540" y="3818"/>
                      <a:pt x="2893" y="4081"/>
                    </a:cubicBezTo>
                    <a:cubicBezTo>
                      <a:pt x="2822" y="4100"/>
                      <a:pt x="2751" y="4116"/>
                      <a:pt x="2679" y="4129"/>
                    </a:cubicBezTo>
                    <a:cubicBezTo>
                      <a:pt x="2650" y="4133"/>
                      <a:pt x="2637" y="4159"/>
                      <a:pt x="2631" y="4178"/>
                    </a:cubicBezTo>
                    <a:cubicBezTo>
                      <a:pt x="2605" y="4181"/>
                      <a:pt x="2576" y="4184"/>
                      <a:pt x="2547" y="4184"/>
                    </a:cubicBezTo>
                    <a:cubicBezTo>
                      <a:pt x="2255" y="3964"/>
                      <a:pt x="1960" y="3760"/>
                      <a:pt x="1672" y="3537"/>
                    </a:cubicBezTo>
                    <a:cubicBezTo>
                      <a:pt x="1720" y="3446"/>
                      <a:pt x="1782" y="3355"/>
                      <a:pt x="1847" y="3274"/>
                    </a:cubicBezTo>
                    <a:close/>
                    <a:moveTo>
                      <a:pt x="3807" y="3715"/>
                    </a:moveTo>
                    <a:cubicBezTo>
                      <a:pt x="4014" y="3873"/>
                      <a:pt x="4215" y="4032"/>
                      <a:pt x="4422" y="4191"/>
                    </a:cubicBezTo>
                    <a:cubicBezTo>
                      <a:pt x="4140" y="4129"/>
                      <a:pt x="3868" y="4016"/>
                      <a:pt x="3629" y="3867"/>
                    </a:cubicBezTo>
                    <a:cubicBezTo>
                      <a:pt x="3693" y="3818"/>
                      <a:pt x="3752" y="3770"/>
                      <a:pt x="3807" y="3715"/>
                    </a:cubicBezTo>
                    <a:close/>
                    <a:moveTo>
                      <a:pt x="1542" y="3854"/>
                    </a:moveTo>
                    <a:cubicBezTo>
                      <a:pt x="1698" y="3971"/>
                      <a:pt x="1856" y="4087"/>
                      <a:pt x="2012" y="4201"/>
                    </a:cubicBezTo>
                    <a:cubicBezTo>
                      <a:pt x="1834" y="4194"/>
                      <a:pt x="1656" y="4165"/>
                      <a:pt x="1490" y="4110"/>
                    </a:cubicBezTo>
                    <a:cubicBezTo>
                      <a:pt x="1503" y="4019"/>
                      <a:pt x="1520" y="3935"/>
                      <a:pt x="1542" y="3854"/>
                    </a:cubicBezTo>
                    <a:close/>
                    <a:moveTo>
                      <a:pt x="1639" y="3595"/>
                    </a:moveTo>
                    <a:cubicBezTo>
                      <a:pt x="1882" y="3805"/>
                      <a:pt x="2142" y="4019"/>
                      <a:pt x="2417" y="4194"/>
                    </a:cubicBezTo>
                    <a:cubicBezTo>
                      <a:pt x="2300" y="4201"/>
                      <a:pt x="2184" y="4204"/>
                      <a:pt x="2067" y="4204"/>
                    </a:cubicBezTo>
                    <a:cubicBezTo>
                      <a:pt x="2077" y="4191"/>
                      <a:pt x="2083" y="4165"/>
                      <a:pt x="2061" y="4149"/>
                    </a:cubicBezTo>
                    <a:cubicBezTo>
                      <a:pt x="1895" y="4029"/>
                      <a:pt x="1730" y="3909"/>
                      <a:pt x="1558" y="3796"/>
                    </a:cubicBezTo>
                    <a:cubicBezTo>
                      <a:pt x="1584" y="3728"/>
                      <a:pt x="1607" y="3660"/>
                      <a:pt x="1639" y="3595"/>
                    </a:cubicBezTo>
                    <a:close/>
                    <a:moveTo>
                      <a:pt x="4254" y="3115"/>
                    </a:moveTo>
                    <a:cubicBezTo>
                      <a:pt x="4662" y="3391"/>
                      <a:pt x="5073" y="3663"/>
                      <a:pt x="5488" y="3935"/>
                    </a:cubicBezTo>
                    <a:cubicBezTo>
                      <a:pt x="5501" y="4003"/>
                      <a:pt x="5517" y="4071"/>
                      <a:pt x="5524" y="4142"/>
                    </a:cubicBezTo>
                    <a:cubicBezTo>
                      <a:pt x="5430" y="4175"/>
                      <a:pt x="5333" y="4197"/>
                      <a:pt x="5232" y="4214"/>
                    </a:cubicBezTo>
                    <a:cubicBezTo>
                      <a:pt x="5232" y="4201"/>
                      <a:pt x="5229" y="4191"/>
                      <a:pt x="5216" y="4181"/>
                    </a:cubicBezTo>
                    <a:cubicBezTo>
                      <a:pt x="4847" y="3903"/>
                      <a:pt x="4481" y="3631"/>
                      <a:pt x="4108" y="3365"/>
                    </a:cubicBezTo>
                    <a:cubicBezTo>
                      <a:pt x="4160" y="3284"/>
                      <a:pt x="4208" y="3203"/>
                      <a:pt x="4254" y="3115"/>
                    </a:cubicBezTo>
                    <a:close/>
                    <a:moveTo>
                      <a:pt x="4063" y="3433"/>
                    </a:moveTo>
                    <a:cubicBezTo>
                      <a:pt x="4419" y="3699"/>
                      <a:pt x="4775" y="3967"/>
                      <a:pt x="5135" y="4227"/>
                    </a:cubicBezTo>
                    <a:cubicBezTo>
                      <a:pt x="5057" y="4235"/>
                      <a:pt x="4979" y="4239"/>
                      <a:pt x="4901" y="4239"/>
                    </a:cubicBezTo>
                    <a:cubicBezTo>
                      <a:pt x="4797" y="4239"/>
                      <a:pt x="4693" y="4232"/>
                      <a:pt x="4587" y="4217"/>
                    </a:cubicBezTo>
                    <a:cubicBezTo>
                      <a:pt x="4344" y="4029"/>
                      <a:pt x="4102" y="3844"/>
                      <a:pt x="3852" y="3676"/>
                    </a:cubicBezTo>
                    <a:cubicBezTo>
                      <a:pt x="3930" y="3598"/>
                      <a:pt x="3998" y="3517"/>
                      <a:pt x="4063" y="3433"/>
                    </a:cubicBezTo>
                    <a:close/>
                    <a:moveTo>
                      <a:pt x="3528" y="3938"/>
                    </a:moveTo>
                    <a:cubicBezTo>
                      <a:pt x="3531" y="3951"/>
                      <a:pt x="3541" y="3958"/>
                      <a:pt x="3551" y="3967"/>
                    </a:cubicBezTo>
                    <a:cubicBezTo>
                      <a:pt x="3946" y="4221"/>
                      <a:pt x="4423" y="4373"/>
                      <a:pt x="4893" y="4373"/>
                    </a:cubicBezTo>
                    <a:cubicBezTo>
                      <a:pt x="5113" y="4373"/>
                      <a:pt x="5332" y="4340"/>
                      <a:pt x="5540" y="4269"/>
                    </a:cubicBezTo>
                    <a:lnTo>
                      <a:pt x="5540" y="4269"/>
                    </a:lnTo>
                    <a:cubicBezTo>
                      <a:pt x="5556" y="4570"/>
                      <a:pt x="5524" y="4875"/>
                      <a:pt x="5407" y="5150"/>
                    </a:cubicBezTo>
                    <a:cubicBezTo>
                      <a:pt x="5196" y="5636"/>
                      <a:pt x="4701" y="5931"/>
                      <a:pt x="4215" y="6093"/>
                    </a:cubicBezTo>
                    <a:cubicBezTo>
                      <a:pt x="4042" y="6151"/>
                      <a:pt x="3854" y="6178"/>
                      <a:pt x="3662" y="6178"/>
                    </a:cubicBezTo>
                    <a:cubicBezTo>
                      <a:pt x="2807" y="6178"/>
                      <a:pt x="1854" y="5634"/>
                      <a:pt x="1581" y="4849"/>
                    </a:cubicBezTo>
                    <a:cubicBezTo>
                      <a:pt x="1503" y="4635"/>
                      <a:pt x="1474" y="4424"/>
                      <a:pt x="1487" y="4214"/>
                    </a:cubicBezTo>
                    <a:lnTo>
                      <a:pt x="1487" y="4214"/>
                    </a:lnTo>
                    <a:cubicBezTo>
                      <a:pt x="1695" y="4289"/>
                      <a:pt x="1922" y="4327"/>
                      <a:pt x="2161" y="4327"/>
                    </a:cubicBezTo>
                    <a:cubicBezTo>
                      <a:pt x="2335" y="4327"/>
                      <a:pt x="2516" y="4306"/>
                      <a:pt x="2702" y="4265"/>
                    </a:cubicBezTo>
                    <a:cubicBezTo>
                      <a:pt x="2718" y="4262"/>
                      <a:pt x="2725" y="4253"/>
                      <a:pt x="2734" y="4243"/>
                    </a:cubicBezTo>
                    <a:cubicBezTo>
                      <a:pt x="2835" y="4227"/>
                      <a:pt x="2935" y="4201"/>
                      <a:pt x="3032" y="4172"/>
                    </a:cubicBezTo>
                    <a:cubicBezTo>
                      <a:pt x="3042" y="4181"/>
                      <a:pt x="3049" y="4184"/>
                      <a:pt x="3058" y="4194"/>
                    </a:cubicBezTo>
                    <a:cubicBezTo>
                      <a:pt x="3064" y="4198"/>
                      <a:pt x="3069" y="4199"/>
                      <a:pt x="3075" y="4199"/>
                    </a:cubicBezTo>
                    <a:cubicBezTo>
                      <a:pt x="3100" y="4199"/>
                      <a:pt x="3124" y="4167"/>
                      <a:pt x="3113" y="4146"/>
                    </a:cubicBezTo>
                    <a:cubicBezTo>
                      <a:pt x="3259" y="4091"/>
                      <a:pt x="3399" y="4023"/>
                      <a:pt x="3528" y="3938"/>
                    </a:cubicBezTo>
                    <a:close/>
                    <a:moveTo>
                      <a:pt x="2166" y="1"/>
                    </a:moveTo>
                    <a:cubicBezTo>
                      <a:pt x="1690" y="1"/>
                      <a:pt x="1217" y="146"/>
                      <a:pt x="836" y="449"/>
                    </a:cubicBezTo>
                    <a:cubicBezTo>
                      <a:pt x="42" y="1084"/>
                      <a:pt x="0" y="2108"/>
                      <a:pt x="327" y="3009"/>
                    </a:cubicBezTo>
                    <a:cubicBezTo>
                      <a:pt x="535" y="3566"/>
                      <a:pt x="891" y="3954"/>
                      <a:pt x="1345" y="4159"/>
                    </a:cubicBezTo>
                    <a:cubicBezTo>
                      <a:pt x="1286" y="5056"/>
                      <a:pt x="1892" y="5733"/>
                      <a:pt x="2676" y="6076"/>
                    </a:cubicBezTo>
                    <a:cubicBezTo>
                      <a:pt x="2998" y="6216"/>
                      <a:pt x="3336" y="6288"/>
                      <a:pt x="3668" y="6288"/>
                    </a:cubicBezTo>
                    <a:cubicBezTo>
                      <a:pt x="4222" y="6288"/>
                      <a:pt x="4763" y="6088"/>
                      <a:pt x="5196" y="5671"/>
                    </a:cubicBezTo>
                    <a:cubicBezTo>
                      <a:pt x="5585" y="5299"/>
                      <a:pt x="5712" y="4748"/>
                      <a:pt x="5663" y="4217"/>
                    </a:cubicBezTo>
                    <a:cubicBezTo>
                      <a:pt x="5731" y="4191"/>
                      <a:pt x="5799" y="4152"/>
                      <a:pt x="5867" y="4116"/>
                    </a:cubicBezTo>
                    <a:cubicBezTo>
                      <a:pt x="6521" y="3737"/>
                      <a:pt x="6855" y="2944"/>
                      <a:pt x="6735" y="2205"/>
                    </a:cubicBezTo>
                    <a:cubicBezTo>
                      <a:pt x="6563" y="1169"/>
                      <a:pt x="5661" y="610"/>
                      <a:pt x="4744" y="610"/>
                    </a:cubicBezTo>
                    <a:cubicBezTo>
                      <a:pt x="4457" y="610"/>
                      <a:pt x="4169" y="665"/>
                      <a:pt x="3901" y="776"/>
                    </a:cubicBezTo>
                    <a:cubicBezTo>
                      <a:pt x="3735" y="589"/>
                      <a:pt x="3541" y="423"/>
                      <a:pt x="3314" y="297"/>
                    </a:cubicBezTo>
                    <a:cubicBezTo>
                      <a:pt x="2965" y="102"/>
                      <a:pt x="2565" y="1"/>
                      <a:pt x="216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31"/>
              <p:cNvSpPr/>
              <p:nvPr/>
            </p:nvSpPr>
            <p:spPr>
              <a:xfrm>
                <a:off x="8031135" y="1287387"/>
                <a:ext cx="35199" cy="48464"/>
              </a:xfrm>
              <a:custGeom>
                <a:avLst/>
                <a:gdLst/>
                <a:ahLst/>
                <a:cxnLst/>
                <a:rect l="l" t="t" r="r" b="b"/>
                <a:pathLst>
                  <a:path w="536" h="738" extrusionOk="0">
                    <a:moveTo>
                      <a:pt x="159" y="178"/>
                    </a:moveTo>
                    <a:cubicBezTo>
                      <a:pt x="195" y="224"/>
                      <a:pt x="224" y="276"/>
                      <a:pt x="253" y="324"/>
                    </a:cubicBezTo>
                    <a:cubicBezTo>
                      <a:pt x="221" y="337"/>
                      <a:pt x="189" y="344"/>
                      <a:pt x="153" y="357"/>
                    </a:cubicBezTo>
                    <a:cubicBezTo>
                      <a:pt x="156" y="298"/>
                      <a:pt x="156" y="240"/>
                      <a:pt x="159" y="178"/>
                    </a:cubicBezTo>
                    <a:close/>
                    <a:moveTo>
                      <a:pt x="111" y="0"/>
                    </a:moveTo>
                    <a:cubicBezTo>
                      <a:pt x="79" y="0"/>
                      <a:pt x="52" y="23"/>
                      <a:pt x="49" y="55"/>
                    </a:cubicBezTo>
                    <a:cubicBezTo>
                      <a:pt x="46" y="169"/>
                      <a:pt x="46" y="279"/>
                      <a:pt x="46" y="392"/>
                    </a:cubicBezTo>
                    <a:cubicBezTo>
                      <a:pt x="1" y="408"/>
                      <a:pt x="14" y="467"/>
                      <a:pt x="49" y="473"/>
                    </a:cubicBezTo>
                    <a:cubicBezTo>
                      <a:pt x="53" y="551"/>
                      <a:pt x="53" y="622"/>
                      <a:pt x="62" y="700"/>
                    </a:cubicBezTo>
                    <a:cubicBezTo>
                      <a:pt x="64" y="725"/>
                      <a:pt x="84" y="738"/>
                      <a:pt x="103" y="738"/>
                    </a:cubicBezTo>
                    <a:cubicBezTo>
                      <a:pt x="122" y="738"/>
                      <a:pt x="140" y="725"/>
                      <a:pt x="140" y="700"/>
                    </a:cubicBezTo>
                    <a:cubicBezTo>
                      <a:pt x="143" y="616"/>
                      <a:pt x="146" y="535"/>
                      <a:pt x="146" y="450"/>
                    </a:cubicBezTo>
                    <a:cubicBezTo>
                      <a:pt x="195" y="438"/>
                      <a:pt x="244" y="421"/>
                      <a:pt x="292" y="405"/>
                    </a:cubicBezTo>
                    <a:cubicBezTo>
                      <a:pt x="305" y="425"/>
                      <a:pt x="318" y="441"/>
                      <a:pt x="328" y="460"/>
                    </a:cubicBezTo>
                    <a:cubicBezTo>
                      <a:pt x="341" y="476"/>
                      <a:pt x="370" y="502"/>
                      <a:pt x="389" y="525"/>
                    </a:cubicBezTo>
                    <a:lnTo>
                      <a:pt x="389" y="538"/>
                    </a:lnTo>
                    <a:lnTo>
                      <a:pt x="389" y="551"/>
                    </a:lnTo>
                    <a:cubicBezTo>
                      <a:pt x="389" y="574"/>
                      <a:pt x="406" y="593"/>
                      <a:pt x="432" y="603"/>
                    </a:cubicBezTo>
                    <a:cubicBezTo>
                      <a:pt x="442" y="605"/>
                      <a:pt x="450" y="607"/>
                      <a:pt x="458" y="607"/>
                    </a:cubicBezTo>
                    <a:cubicBezTo>
                      <a:pt x="471" y="607"/>
                      <a:pt x="484" y="603"/>
                      <a:pt x="500" y="593"/>
                    </a:cubicBezTo>
                    <a:cubicBezTo>
                      <a:pt x="522" y="580"/>
                      <a:pt x="535" y="554"/>
                      <a:pt x="532" y="531"/>
                    </a:cubicBezTo>
                    <a:cubicBezTo>
                      <a:pt x="519" y="476"/>
                      <a:pt x="480" y="457"/>
                      <a:pt x="448" y="418"/>
                    </a:cubicBezTo>
                    <a:cubicBezTo>
                      <a:pt x="406" y="369"/>
                      <a:pt x="376" y="308"/>
                      <a:pt x="344" y="250"/>
                    </a:cubicBezTo>
                    <a:cubicBezTo>
                      <a:pt x="292" y="152"/>
                      <a:pt x="237" y="65"/>
                      <a:pt x="140" y="7"/>
                    </a:cubicBezTo>
                    <a:cubicBezTo>
                      <a:pt x="130" y="2"/>
                      <a:pt x="120" y="0"/>
                      <a:pt x="1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31"/>
              <p:cNvSpPr/>
              <p:nvPr/>
            </p:nvSpPr>
            <p:spPr>
              <a:xfrm>
                <a:off x="8304905" y="1298354"/>
                <a:ext cx="46297" cy="44327"/>
              </a:xfrm>
              <a:custGeom>
                <a:avLst/>
                <a:gdLst/>
                <a:ahLst/>
                <a:cxnLst/>
                <a:rect l="l" t="t" r="r" b="b"/>
                <a:pathLst>
                  <a:path w="705" h="675" extrusionOk="0">
                    <a:moveTo>
                      <a:pt x="208" y="115"/>
                    </a:moveTo>
                    <a:cubicBezTo>
                      <a:pt x="214" y="115"/>
                      <a:pt x="222" y="118"/>
                      <a:pt x="231" y="125"/>
                    </a:cubicBezTo>
                    <a:cubicBezTo>
                      <a:pt x="238" y="157"/>
                      <a:pt x="241" y="186"/>
                      <a:pt x="250" y="219"/>
                    </a:cubicBezTo>
                    <a:cubicBezTo>
                      <a:pt x="241" y="241"/>
                      <a:pt x="231" y="261"/>
                      <a:pt x="215" y="277"/>
                    </a:cubicBezTo>
                    <a:cubicBezTo>
                      <a:pt x="208" y="267"/>
                      <a:pt x="205" y="258"/>
                      <a:pt x="205" y="245"/>
                    </a:cubicBezTo>
                    <a:cubicBezTo>
                      <a:pt x="202" y="242"/>
                      <a:pt x="170" y="115"/>
                      <a:pt x="208" y="115"/>
                    </a:cubicBezTo>
                    <a:close/>
                    <a:moveTo>
                      <a:pt x="250" y="387"/>
                    </a:moveTo>
                    <a:lnTo>
                      <a:pt x="250" y="387"/>
                    </a:lnTo>
                    <a:cubicBezTo>
                      <a:pt x="284" y="401"/>
                      <a:pt x="317" y="404"/>
                      <a:pt x="349" y="404"/>
                    </a:cubicBezTo>
                    <a:cubicBezTo>
                      <a:pt x="373" y="404"/>
                      <a:pt x="398" y="403"/>
                      <a:pt x="423" y="403"/>
                    </a:cubicBezTo>
                    <a:cubicBezTo>
                      <a:pt x="442" y="403"/>
                      <a:pt x="461" y="404"/>
                      <a:pt x="480" y="407"/>
                    </a:cubicBezTo>
                    <a:cubicBezTo>
                      <a:pt x="506" y="416"/>
                      <a:pt x="574" y="445"/>
                      <a:pt x="561" y="484"/>
                    </a:cubicBezTo>
                    <a:cubicBezTo>
                      <a:pt x="558" y="501"/>
                      <a:pt x="510" y="520"/>
                      <a:pt x="497" y="526"/>
                    </a:cubicBezTo>
                    <a:cubicBezTo>
                      <a:pt x="455" y="544"/>
                      <a:pt x="409" y="554"/>
                      <a:pt x="364" y="554"/>
                    </a:cubicBezTo>
                    <a:cubicBezTo>
                      <a:pt x="335" y="554"/>
                      <a:pt x="307" y="550"/>
                      <a:pt x="280" y="543"/>
                    </a:cubicBezTo>
                    <a:lnTo>
                      <a:pt x="270" y="543"/>
                    </a:lnTo>
                    <a:cubicBezTo>
                      <a:pt x="280" y="530"/>
                      <a:pt x="286" y="517"/>
                      <a:pt x="280" y="497"/>
                    </a:cubicBezTo>
                    <a:cubicBezTo>
                      <a:pt x="270" y="462"/>
                      <a:pt x="257" y="423"/>
                      <a:pt x="250" y="387"/>
                    </a:cubicBezTo>
                    <a:close/>
                    <a:moveTo>
                      <a:pt x="201" y="1"/>
                    </a:moveTo>
                    <a:cubicBezTo>
                      <a:pt x="196" y="1"/>
                      <a:pt x="191" y="1"/>
                      <a:pt x="186" y="2"/>
                    </a:cubicBezTo>
                    <a:cubicBezTo>
                      <a:pt x="124" y="11"/>
                      <a:pt x="92" y="41"/>
                      <a:pt x="79" y="83"/>
                    </a:cubicBezTo>
                    <a:cubicBezTo>
                      <a:pt x="71" y="78"/>
                      <a:pt x="63" y="75"/>
                      <a:pt x="55" y="75"/>
                    </a:cubicBezTo>
                    <a:cubicBezTo>
                      <a:pt x="27" y="75"/>
                      <a:pt x="0" y="103"/>
                      <a:pt x="20" y="138"/>
                    </a:cubicBezTo>
                    <a:cubicBezTo>
                      <a:pt x="43" y="180"/>
                      <a:pt x="69" y="225"/>
                      <a:pt x="88" y="274"/>
                    </a:cubicBezTo>
                    <a:cubicBezTo>
                      <a:pt x="118" y="374"/>
                      <a:pt x="160" y="481"/>
                      <a:pt x="182" y="530"/>
                    </a:cubicBezTo>
                    <a:cubicBezTo>
                      <a:pt x="189" y="549"/>
                      <a:pt x="205" y="562"/>
                      <a:pt x="225" y="562"/>
                    </a:cubicBezTo>
                    <a:cubicBezTo>
                      <a:pt x="192" y="588"/>
                      <a:pt x="192" y="650"/>
                      <a:pt x="247" y="663"/>
                    </a:cubicBezTo>
                    <a:cubicBezTo>
                      <a:pt x="278" y="670"/>
                      <a:pt x="316" y="674"/>
                      <a:pt x="357" y="674"/>
                    </a:cubicBezTo>
                    <a:cubicBezTo>
                      <a:pt x="494" y="674"/>
                      <a:pt x="661" y="626"/>
                      <a:pt x="691" y="491"/>
                    </a:cubicBezTo>
                    <a:cubicBezTo>
                      <a:pt x="704" y="416"/>
                      <a:pt x="659" y="355"/>
                      <a:pt x="597" y="322"/>
                    </a:cubicBezTo>
                    <a:cubicBezTo>
                      <a:pt x="561" y="302"/>
                      <a:pt x="523" y="297"/>
                      <a:pt x="485" y="297"/>
                    </a:cubicBezTo>
                    <a:cubicBezTo>
                      <a:pt x="450" y="297"/>
                      <a:pt x="415" y="302"/>
                      <a:pt x="380" y="302"/>
                    </a:cubicBezTo>
                    <a:cubicBezTo>
                      <a:pt x="368" y="302"/>
                      <a:pt x="356" y="301"/>
                      <a:pt x="344" y="300"/>
                    </a:cubicBezTo>
                    <a:cubicBezTo>
                      <a:pt x="377" y="238"/>
                      <a:pt x="393" y="164"/>
                      <a:pt x="361" y="99"/>
                    </a:cubicBezTo>
                    <a:cubicBezTo>
                      <a:pt x="334" y="39"/>
                      <a:pt x="265" y="1"/>
                      <a:pt x="20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31"/>
              <p:cNvSpPr/>
              <p:nvPr/>
            </p:nvSpPr>
            <p:spPr>
              <a:xfrm>
                <a:off x="8184535" y="1507177"/>
                <a:ext cx="43014" cy="33426"/>
              </a:xfrm>
              <a:custGeom>
                <a:avLst/>
                <a:gdLst/>
                <a:ahLst/>
                <a:cxnLst/>
                <a:rect l="l" t="t" r="r" b="b"/>
                <a:pathLst>
                  <a:path w="655" h="509" extrusionOk="0">
                    <a:moveTo>
                      <a:pt x="338" y="0"/>
                    </a:moveTo>
                    <a:cubicBezTo>
                      <a:pt x="281" y="0"/>
                      <a:pt x="225" y="24"/>
                      <a:pt x="175" y="61"/>
                    </a:cubicBezTo>
                    <a:cubicBezTo>
                      <a:pt x="98" y="120"/>
                      <a:pt x="0" y="220"/>
                      <a:pt x="17" y="327"/>
                    </a:cubicBezTo>
                    <a:cubicBezTo>
                      <a:pt x="42" y="458"/>
                      <a:pt x="174" y="509"/>
                      <a:pt x="311" y="509"/>
                    </a:cubicBezTo>
                    <a:cubicBezTo>
                      <a:pt x="421" y="509"/>
                      <a:pt x="535" y="476"/>
                      <a:pt x="600" y="427"/>
                    </a:cubicBezTo>
                    <a:cubicBezTo>
                      <a:pt x="655" y="389"/>
                      <a:pt x="626" y="320"/>
                      <a:pt x="572" y="320"/>
                    </a:cubicBezTo>
                    <a:cubicBezTo>
                      <a:pt x="562" y="320"/>
                      <a:pt x="552" y="322"/>
                      <a:pt x="541" y="327"/>
                    </a:cubicBezTo>
                    <a:cubicBezTo>
                      <a:pt x="481" y="352"/>
                      <a:pt x="384" y="392"/>
                      <a:pt x="298" y="392"/>
                    </a:cubicBezTo>
                    <a:cubicBezTo>
                      <a:pt x="250" y="392"/>
                      <a:pt x="206" y="380"/>
                      <a:pt x="172" y="346"/>
                    </a:cubicBezTo>
                    <a:cubicBezTo>
                      <a:pt x="75" y="250"/>
                      <a:pt x="257" y="95"/>
                      <a:pt x="369" y="95"/>
                    </a:cubicBezTo>
                    <a:cubicBezTo>
                      <a:pt x="381" y="95"/>
                      <a:pt x="392" y="96"/>
                      <a:pt x="402" y="100"/>
                    </a:cubicBezTo>
                    <a:cubicBezTo>
                      <a:pt x="407" y="102"/>
                      <a:pt x="411" y="102"/>
                      <a:pt x="415" y="102"/>
                    </a:cubicBezTo>
                    <a:cubicBezTo>
                      <a:pt x="451" y="102"/>
                      <a:pt x="467" y="43"/>
                      <a:pt x="435" y="26"/>
                    </a:cubicBezTo>
                    <a:cubicBezTo>
                      <a:pt x="403" y="8"/>
                      <a:pt x="370" y="0"/>
                      <a:pt x="33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95" name="Google Shape;3495;p31"/>
            <p:cNvGrpSpPr/>
            <p:nvPr/>
          </p:nvGrpSpPr>
          <p:grpSpPr>
            <a:xfrm>
              <a:off x="73501" y="-260561"/>
              <a:ext cx="699556" cy="660372"/>
              <a:chOff x="3712416" y="2719728"/>
              <a:chExt cx="383381" cy="361907"/>
            </a:xfrm>
          </p:grpSpPr>
          <p:sp>
            <p:nvSpPr>
              <p:cNvPr id="3496" name="Google Shape;3496;p31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31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31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31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31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1" name="Google Shape;3501;p31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2" name="Google Shape;3502;p31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31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31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31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31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31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31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31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31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31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31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31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4" name="Google Shape;3514;p31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5" name="Google Shape;3515;p31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31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31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31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519" name="Google Shape;3519;p31"/>
          <p:cNvGrpSpPr/>
          <p:nvPr/>
        </p:nvGrpSpPr>
        <p:grpSpPr>
          <a:xfrm>
            <a:off x="6042925" y="-501006"/>
            <a:ext cx="3518107" cy="6025162"/>
            <a:chOff x="6042925" y="-501006"/>
            <a:chExt cx="3518107" cy="6025162"/>
          </a:xfrm>
        </p:grpSpPr>
        <p:grpSp>
          <p:nvGrpSpPr>
            <p:cNvPr id="3520" name="Google Shape;3520;p31"/>
            <p:cNvGrpSpPr/>
            <p:nvPr/>
          </p:nvGrpSpPr>
          <p:grpSpPr>
            <a:xfrm rot="-1582445">
              <a:off x="6137994" y="4587774"/>
              <a:ext cx="1088865" cy="683150"/>
              <a:chOff x="6908081" y="539500"/>
              <a:chExt cx="596726" cy="374384"/>
            </a:xfrm>
          </p:grpSpPr>
          <p:sp>
            <p:nvSpPr>
              <p:cNvPr id="3521" name="Google Shape;3521;p31"/>
              <p:cNvSpPr/>
              <p:nvPr/>
            </p:nvSpPr>
            <p:spPr>
              <a:xfrm>
                <a:off x="6908081" y="564782"/>
                <a:ext cx="554912" cy="349102"/>
              </a:xfrm>
              <a:custGeom>
                <a:avLst/>
                <a:gdLst/>
                <a:ahLst/>
                <a:cxnLst/>
                <a:rect l="l" t="t" r="r" b="b"/>
                <a:pathLst>
                  <a:path w="8450" h="5316" extrusionOk="0">
                    <a:moveTo>
                      <a:pt x="4381" y="3948"/>
                    </a:moveTo>
                    <a:cubicBezTo>
                      <a:pt x="4562" y="4013"/>
                      <a:pt x="4747" y="4062"/>
                      <a:pt x="4938" y="4094"/>
                    </a:cubicBezTo>
                    <a:cubicBezTo>
                      <a:pt x="4747" y="4091"/>
                      <a:pt x="4562" y="4091"/>
                      <a:pt x="4374" y="4091"/>
                    </a:cubicBezTo>
                    <a:cubicBezTo>
                      <a:pt x="4374" y="4042"/>
                      <a:pt x="4374" y="3997"/>
                      <a:pt x="4381" y="3948"/>
                    </a:cubicBezTo>
                    <a:close/>
                    <a:moveTo>
                      <a:pt x="4215" y="0"/>
                    </a:moveTo>
                    <a:cubicBezTo>
                      <a:pt x="4209" y="0"/>
                      <a:pt x="4202" y="1"/>
                      <a:pt x="4196" y="3"/>
                    </a:cubicBezTo>
                    <a:cubicBezTo>
                      <a:pt x="4141" y="19"/>
                      <a:pt x="4093" y="110"/>
                      <a:pt x="4063" y="155"/>
                    </a:cubicBezTo>
                    <a:cubicBezTo>
                      <a:pt x="3999" y="252"/>
                      <a:pt x="3947" y="353"/>
                      <a:pt x="3901" y="459"/>
                    </a:cubicBezTo>
                    <a:cubicBezTo>
                      <a:pt x="3888" y="492"/>
                      <a:pt x="3912" y="519"/>
                      <a:pt x="3937" y="519"/>
                    </a:cubicBezTo>
                    <a:cubicBezTo>
                      <a:pt x="3949" y="519"/>
                      <a:pt x="3961" y="513"/>
                      <a:pt x="3969" y="498"/>
                    </a:cubicBezTo>
                    <a:cubicBezTo>
                      <a:pt x="4002" y="443"/>
                      <a:pt x="4041" y="388"/>
                      <a:pt x="4073" y="333"/>
                    </a:cubicBezTo>
                    <a:cubicBezTo>
                      <a:pt x="4093" y="304"/>
                      <a:pt x="4112" y="272"/>
                      <a:pt x="4131" y="242"/>
                    </a:cubicBezTo>
                    <a:cubicBezTo>
                      <a:pt x="4138" y="239"/>
                      <a:pt x="4144" y="226"/>
                      <a:pt x="4148" y="220"/>
                    </a:cubicBezTo>
                    <a:cubicBezTo>
                      <a:pt x="4209" y="1049"/>
                      <a:pt x="4251" y="1878"/>
                      <a:pt x="4258" y="2711"/>
                    </a:cubicBezTo>
                    <a:cubicBezTo>
                      <a:pt x="4261" y="3067"/>
                      <a:pt x="4251" y="3427"/>
                      <a:pt x="4242" y="3783"/>
                    </a:cubicBezTo>
                    <a:cubicBezTo>
                      <a:pt x="3830" y="3608"/>
                      <a:pt x="3445" y="3365"/>
                      <a:pt x="3075" y="3122"/>
                    </a:cubicBezTo>
                    <a:cubicBezTo>
                      <a:pt x="2505" y="2747"/>
                      <a:pt x="2003" y="2312"/>
                      <a:pt x="1724" y="1678"/>
                    </a:cubicBezTo>
                    <a:cubicBezTo>
                      <a:pt x="1719" y="1666"/>
                      <a:pt x="1708" y="1662"/>
                      <a:pt x="1698" y="1662"/>
                    </a:cubicBezTo>
                    <a:cubicBezTo>
                      <a:pt x="1677" y="1662"/>
                      <a:pt x="1654" y="1679"/>
                      <a:pt x="1663" y="1700"/>
                    </a:cubicBezTo>
                    <a:cubicBezTo>
                      <a:pt x="1854" y="2329"/>
                      <a:pt x="2366" y="2766"/>
                      <a:pt x="2891" y="3129"/>
                    </a:cubicBezTo>
                    <a:cubicBezTo>
                      <a:pt x="3312" y="3414"/>
                      <a:pt x="3756" y="3705"/>
                      <a:pt x="4238" y="3900"/>
                    </a:cubicBezTo>
                    <a:cubicBezTo>
                      <a:pt x="4238" y="3965"/>
                      <a:pt x="4235" y="4029"/>
                      <a:pt x="4235" y="4094"/>
                    </a:cubicBezTo>
                    <a:cubicBezTo>
                      <a:pt x="2842" y="4094"/>
                      <a:pt x="1443" y="4120"/>
                      <a:pt x="56" y="4191"/>
                    </a:cubicBezTo>
                    <a:cubicBezTo>
                      <a:pt x="1" y="4195"/>
                      <a:pt x="1" y="4272"/>
                      <a:pt x="56" y="4272"/>
                    </a:cubicBezTo>
                    <a:cubicBezTo>
                      <a:pt x="1449" y="4269"/>
                      <a:pt x="2836" y="4256"/>
                      <a:pt x="4229" y="4253"/>
                    </a:cubicBezTo>
                    <a:lnTo>
                      <a:pt x="4229" y="4253"/>
                    </a:lnTo>
                    <a:cubicBezTo>
                      <a:pt x="4222" y="4596"/>
                      <a:pt x="4219" y="4940"/>
                      <a:pt x="4225" y="5286"/>
                    </a:cubicBezTo>
                    <a:cubicBezTo>
                      <a:pt x="4225" y="5304"/>
                      <a:pt x="4244" y="5315"/>
                      <a:pt x="4260" y="5315"/>
                    </a:cubicBezTo>
                    <a:cubicBezTo>
                      <a:pt x="4273" y="5315"/>
                      <a:pt x="4285" y="5309"/>
                      <a:pt x="4287" y="5293"/>
                    </a:cubicBezTo>
                    <a:cubicBezTo>
                      <a:pt x="4336" y="4949"/>
                      <a:pt x="4358" y="4600"/>
                      <a:pt x="4371" y="4253"/>
                    </a:cubicBezTo>
                    <a:cubicBezTo>
                      <a:pt x="4604" y="4252"/>
                      <a:pt x="4837" y="4252"/>
                      <a:pt x="5070" y="4252"/>
                    </a:cubicBezTo>
                    <a:cubicBezTo>
                      <a:pt x="6040" y="4252"/>
                      <a:pt x="7010" y="4259"/>
                      <a:pt x="7977" y="4282"/>
                    </a:cubicBezTo>
                    <a:cubicBezTo>
                      <a:pt x="7889" y="4337"/>
                      <a:pt x="7808" y="4399"/>
                      <a:pt x="7744" y="4476"/>
                    </a:cubicBezTo>
                    <a:cubicBezTo>
                      <a:pt x="7701" y="4522"/>
                      <a:pt x="7742" y="4586"/>
                      <a:pt x="7792" y="4586"/>
                    </a:cubicBezTo>
                    <a:cubicBezTo>
                      <a:pt x="7807" y="4586"/>
                      <a:pt x="7823" y="4580"/>
                      <a:pt x="7838" y="4567"/>
                    </a:cubicBezTo>
                    <a:cubicBezTo>
                      <a:pt x="7951" y="4464"/>
                      <a:pt x="8064" y="4373"/>
                      <a:pt x="8204" y="4305"/>
                    </a:cubicBezTo>
                    <a:cubicBezTo>
                      <a:pt x="8246" y="4282"/>
                      <a:pt x="8239" y="4221"/>
                      <a:pt x="8204" y="4195"/>
                    </a:cubicBezTo>
                    <a:cubicBezTo>
                      <a:pt x="8129" y="4143"/>
                      <a:pt x="8058" y="4091"/>
                      <a:pt x="7980" y="4039"/>
                    </a:cubicBezTo>
                    <a:cubicBezTo>
                      <a:pt x="7915" y="3994"/>
                      <a:pt x="7857" y="3935"/>
                      <a:pt x="7776" y="3919"/>
                    </a:cubicBezTo>
                    <a:cubicBezTo>
                      <a:pt x="7775" y="3919"/>
                      <a:pt x="7773" y="3919"/>
                      <a:pt x="7772" y="3919"/>
                    </a:cubicBezTo>
                    <a:cubicBezTo>
                      <a:pt x="7751" y="3919"/>
                      <a:pt x="7737" y="3943"/>
                      <a:pt x="7744" y="3961"/>
                    </a:cubicBezTo>
                    <a:cubicBezTo>
                      <a:pt x="7782" y="4033"/>
                      <a:pt x="7850" y="4075"/>
                      <a:pt x="7909" y="4123"/>
                    </a:cubicBezTo>
                    <a:cubicBezTo>
                      <a:pt x="7922" y="4130"/>
                      <a:pt x="7935" y="4143"/>
                      <a:pt x="7948" y="4153"/>
                    </a:cubicBezTo>
                    <a:cubicBezTo>
                      <a:pt x="7170" y="4136"/>
                      <a:pt x="6393" y="4120"/>
                      <a:pt x="5612" y="4110"/>
                    </a:cubicBezTo>
                    <a:cubicBezTo>
                      <a:pt x="6869" y="3910"/>
                      <a:pt x="7727" y="2617"/>
                      <a:pt x="8417" y="1626"/>
                    </a:cubicBezTo>
                    <a:cubicBezTo>
                      <a:pt x="8449" y="1580"/>
                      <a:pt x="8406" y="1537"/>
                      <a:pt x="8362" y="1537"/>
                    </a:cubicBezTo>
                    <a:cubicBezTo>
                      <a:pt x="8343" y="1537"/>
                      <a:pt x="8324" y="1545"/>
                      <a:pt x="8310" y="1564"/>
                    </a:cubicBezTo>
                    <a:cubicBezTo>
                      <a:pt x="7593" y="2606"/>
                      <a:pt x="6667" y="4021"/>
                      <a:pt x="5279" y="4021"/>
                    </a:cubicBezTo>
                    <a:cubicBezTo>
                      <a:pt x="5157" y="4021"/>
                      <a:pt x="5032" y="4010"/>
                      <a:pt x="4902" y="3987"/>
                    </a:cubicBezTo>
                    <a:cubicBezTo>
                      <a:pt x="4724" y="3955"/>
                      <a:pt x="4549" y="3906"/>
                      <a:pt x="4381" y="3842"/>
                    </a:cubicBezTo>
                    <a:cubicBezTo>
                      <a:pt x="4384" y="3485"/>
                      <a:pt x="4381" y="3129"/>
                      <a:pt x="4381" y="2779"/>
                    </a:cubicBezTo>
                    <a:cubicBezTo>
                      <a:pt x="4374" y="1917"/>
                      <a:pt x="4342" y="1059"/>
                      <a:pt x="4284" y="200"/>
                    </a:cubicBezTo>
                    <a:lnTo>
                      <a:pt x="4284" y="200"/>
                    </a:lnTo>
                    <a:cubicBezTo>
                      <a:pt x="4300" y="216"/>
                      <a:pt x="4316" y="226"/>
                      <a:pt x="4332" y="242"/>
                    </a:cubicBezTo>
                    <a:cubicBezTo>
                      <a:pt x="4387" y="291"/>
                      <a:pt x="4439" y="346"/>
                      <a:pt x="4497" y="395"/>
                    </a:cubicBezTo>
                    <a:cubicBezTo>
                      <a:pt x="4511" y="406"/>
                      <a:pt x="4526" y="411"/>
                      <a:pt x="4540" y="411"/>
                    </a:cubicBezTo>
                    <a:cubicBezTo>
                      <a:pt x="4591" y="411"/>
                      <a:pt x="4636" y="349"/>
                      <a:pt x="4588" y="301"/>
                    </a:cubicBezTo>
                    <a:cubicBezTo>
                      <a:pt x="4504" y="220"/>
                      <a:pt x="4417" y="139"/>
                      <a:pt x="4323" y="61"/>
                    </a:cubicBezTo>
                    <a:cubicBezTo>
                      <a:pt x="4291" y="36"/>
                      <a:pt x="4255" y="0"/>
                      <a:pt x="421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31"/>
              <p:cNvSpPr/>
              <p:nvPr/>
            </p:nvSpPr>
            <p:spPr>
              <a:xfrm>
                <a:off x="7116840" y="539500"/>
                <a:ext cx="30143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59" h="705" extrusionOk="0">
                    <a:moveTo>
                      <a:pt x="412" y="1"/>
                    </a:moveTo>
                    <a:cubicBezTo>
                      <a:pt x="400" y="1"/>
                      <a:pt x="387" y="6"/>
                      <a:pt x="379" y="18"/>
                    </a:cubicBezTo>
                    <a:cubicBezTo>
                      <a:pt x="330" y="106"/>
                      <a:pt x="288" y="200"/>
                      <a:pt x="249" y="294"/>
                    </a:cubicBezTo>
                    <a:cubicBezTo>
                      <a:pt x="185" y="248"/>
                      <a:pt x="120" y="203"/>
                      <a:pt x="55" y="154"/>
                    </a:cubicBezTo>
                    <a:cubicBezTo>
                      <a:pt x="51" y="152"/>
                      <a:pt x="47" y="151"/>
                      <a:pt x="43" y="151"/>
                    </a:cubicBezTo>
                    <a:cubicBezTo>
                      <a:pt x="20" y="151"/>
                      <a:pt x="1" y="183"/>
                      <a:pt x="23" y="200"/>
                    </a:cubicBezTo>
                    <a:cubicBezTo>
                      <a:pt x="87" y="255"/>
                      <a:pt x="152" y="316"/>
                      <a:pt x="217" y="375"/>
                    </a:cubicBezTo>
                    <a:cubicBezTo>
                      <a:pt x="181" y="459"/>
                      <a:pt x="139" y="546"/>
                      <a:pt x="123" y="637"/>
                    </a:cubicBezTo>
                    <a:cubicBezTo>
                      <a:pt x="119" y="673"/>
                      <a:pt x="148" y="704"/>
                      <a:pt x="178" y="704"/>
                    </a:cubicBezTo>
                    <a:cubicBezTo>
                      <a:pt x="194" y="704"/>
                      <a:pt x="209" y="696"/>
                      <a:pt x="220" y="676"/>
                    </a:cubicBezTo>
                    <a:cubicBezTo>
                      <a:pt x="272" y="585"/>
                      <a:pt x="298" y="478"/>
                      <a:pt x="334" y="378"/>
                    </a:cubicBezTo>
                    <a:cubicBezTo>
                      <a:pt x="376" y="268"/>
                      <a:pt x="415" y="161"/>
                      <a:pt x="450" y="44"/>
                    </a:cubicBezTo>
                    <a:cubicBezTo>
                      <a:pt x="459" y="19"/>
                      <a:pt x="436" y="1"/>
                      <a:pt x="4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31"/>
              <p:cNvSpPr/>
              <p:nvPr/>
            </p:nvSpPr>
            <p:spPr>
              <a:xfrm>
                <a:off x="7460874" y="825022"/>
                <a:ext cx="43933" cy="29814"/>
              </a:xfrm>
              <a:custGeom>
                <a:avLst/>
                <a:gdLst/>
                <a:ahLst/>
                <a:cxnLst/>
                <a:rect l="l" t="t" r="r" b="b"/>
                <a:pathLst>
                  <a:path w="669" h="454" extrusionOk="0">
                    <a:moveTo>
                      <a:pt x="135" y="0"/>
                    </a:moveTo>
                    <a:cubicBezTo>
                      <a:pt x="103" y="0"/>
                      <a:pt x="71" y="35"/>
                      <a:pt x="93" y="73"/>
                    </a:cubicBezTo>
                    <a:cubicBezTo>
                      <a:pt x="126" y="128"/>
                      <a:pt x="158" y="190"/>
                      <a:pt x="194" y="245"/>
                    </a:cubicBezTo>
                    <a:cubicBezTo>
                      <a:pt x="132" y="293"/>
                      <a:pt x="77" y="342"/>
                      <a:pt x="22" y="390"/>
                    </a:cubicBezTo>
                    <a:cubicBezTo>
                      <a:pt x="0" y="415"/>
                      <a:pt x="22" y="453"/>
                      <a:pt x="51" y="453"/>
                    </a:cubicBezTo>
                    <a:cubicBezTo>
                      <a:pt x="56" y="453"/>
                      <a:pt x="62" y="452"/>
                      <a:pt x="67" y="449"/>
                    </a:cubicBezTo>
                    <a:cubicBezTo>
                      <a:pt x="126" y="413"/>
                      <a:pt x="184" y="374"/>
                      <a:pt x="246" y="339"/>
                    </a:cubicBezTo>
                    <a:cubicBezTo>
                      <a:pt x="265" y="374"/>
                      <a:pt x="288" y="413"/>
                      <a:pt x="314" y="436"/>
                    </a:cubicBezTo>
                    <a:cubicBezTo>
                      <a:pt x="324" y="445"/>
                      <a:pt x="337" y="449"/>
                      <a:pt x="350" y="449"/>
                    </a:cubicBezTo>
                    <a:cubicBezTo>
                      <a:pt x="382" y="449"/>
                      <a:pt x="414" y="421"/>
                      <a:pt x="404" y="384"/>
                    </a:cubicBezTo>
                    <a:cubicBezTo>
                      <a:pt x="391" y="342"/>
                      <a:pt x="372" y="306"/>
                      <a:pt x="346" y="274"/>
                    </a:cubicBezTo>
                    <a:cubicBezTo>
                      <a:pt x="437" y="219"/>
                      <a:pt x="531" y="164"/>
                      <a:pt x="621" y="109"/>
                    </a:cubicBezTo>
                    <a:cubicBezTo>
                      <a:pt x="668" y="73"/>
                      <a:pt x="635" y="8"/>
                      <a:pt x="588" y="8"/>
                    </a:cubicBezTo>
                    <a:cubicBezTo>
                      <a:pt x="580" y="8"/>
                      <a:pt x="572" y="10"/>
                      <a:pt x="563" y="15"/>
                    </a:cubicBezTo>
                    <a:cubicBezTo>
                      <a:pt x="463" y="60"/>
                      <a:pt x="372" y="115"/>
                      <a:pt x="278" y="180"/>
                    </a:cubicBezTo>
                    <a:cubicBezTo>
                      <a:pt x="246" y="128"/>
                      <a:pt x="210" y="76"/>
                      <a:pt x="174" y="24"/>
                    </a:cubicBezTo>
                    <a:cubicBezTo>
                      <a:pt x="164" y="7"/>
                      <a:pt x="149" y="0"/>
                      <a:pt x="1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31"/>
              <p:cNvSpPr/>
              <p:nvPr/>
            </p:nvSpPr>
            <p:spPr>
              <a:xfrm>
                <a:off x="7273655" y="711943"/>
                <a:ext cx="9391" cy="17665"/>
              </a:xfrm>
              <a:custGeom>
                <a:avLst/>
                <a:gdLst/>
                <a:ahLst/>
                <a:cxnLst/>
                <a:rect l="l" t="t" r="r" b="b"/>
                <a:pathLst>
                  <a:path w="143" h="269" extrusionOk="0">
                    <a:moveTo>
                      <a:pt x="38" y="0"/>
                    </a:moveTo>
                    <a:cubicBezTo>
                      <a:pt x="18" y="0"/>
                      <a:pt x="0" y="22"/>
                      <a:pt x="13" y="39"/>
                    </a:cubicBezTo>
                    <a:cubicBezTo>
                      <a:pt x="45" y="101"/>
                      <a:pt x="48" y="159"/>
                      <a:pt x="35" y="224"/>
                    </a:cubicBezTo>
                    <a:cubicBezTo>
                      <a:pt x="31" y="247"/>
                      <a:pt x="52" y="268"/>
                      <a:pt x="73" y="268"/>
                    </a:cubicBezTo>
                    <a:cubicBezTo>
                      <a:pt x="83" y="268"/>
                      <a:pt x="93" y="263"/>
                      <a:pt x="100" y="250"/>
                    </a:cubicBezTo>
                    <a:cubicBezTo>
                      <a:pt x="142" y="169"/>
                      <a:pt x="119" y="68"/>
                      <a:pt x="55" y="7"/>
                    </a:cubicBezTo>
                    <a:cubicBezTo>
                      <a:pt x="49" y="2"/>
                      <a:pt x="44" y="0"/>
                      <a:pt x="3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31"/>
              <p:cNvSpPr/>
              <p:nvPr/>
            </p:nvSpPr>
            <p:spPr>
              <a:xfrm>
                <a:off x="7275100" y="744711"/>
                <a:ext cx="6436" cy="17140"/>
              </a:xfrm>
              <a:custGeom>
                <a:avLst/>
                <a:gdLst/>
                <a:ahLst/>
                <a:cxnLst/>
                <a:rect l="l" t="t" r="r" b="b"/>
                <a:pathLst>
                  <a:path w="98" h="261" extrusionOk="0">
                    <a:moveTo>
                      <a:pt x="32" y="1"/>
                    </a:moveTo>
                    <a:cubicBezTo>
                      <a:pt x="16" y="1"/>
                      <a:pt x="1" y="13"/>
                      <a:pt x="7" y="32"/>
                    </a:cubicBezTo>
                    <a:cubicBezTo>
                      <a:pt x="26" y="97"/>
                      <a:pt x="23" y="162"/>
                      <a:pt x="16" y="227"/>
                    </a:cubicBezTo>
                    <a:cubicBezTo>
                      <a:pt x="15" y="248"/>
                      <a:pt x="33" y="261"/>
                      <a:pt x="52" y="261"/>
                    </a:cubicBezTo>
                    <a:cubicBezTo>
                      <a:pt x="68" y="261"/>
                      <a:pt x="83" y="252"/>
                      <a:pt x="88" y="233"/>
                    </a:cubicBezTo>
                    <a:cubicBezTo>
                      <a:pt x="97" y="162"/>
                      <a:pt x="88" y="88"/>
                      <a:pt x="59" y="20"/>
                    </a:cubicBezTo>
                    <a:cubicBezTo>
                      <a:pt x="53" y="6"/>
                      <a:pt x="42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31"/>
              <p:cNvSpPr/>
              <p:nvPr/>
            </p:nvSpPr>
            <p:spPr>
              <a:xfrm>
                <a:off x="7272539" y="778333"/>
                <a:ext cx="6239" cy="19241"/>
              </a:xfrm>
              <a:custGeom>
                <a:avLst/>
                <a:gdLst/>
                <a:ahLst/>
                <a:cxnLst/>
                <a:rect l="l" t="t" r="r" b="b"/>
                <a:pathLst>
                  <a:path w="95" h="293" extrusionOk="0">
                    <a:moveTo>
                      <a:pt x="46" y="1"/>
                    </a:moveTo>
                    <a:cubicBezTo>
                      <a:pt x="34" y="1"/>
                      <a:pt x="21" y="8"/>
                      <a:pt x="20" y="23"/>
                    </a:cubicBezTo>
                    <a:cubicBezTo>
                      <a:pt x="4" y="94"/>
                      <a:pt x="0" y="188"/>
                      <a:pt x="13" y="266"/>
                    </a:cubicBezTo>
                    <a:cubicBezTo>
                      <a:pt x="15" y="283"/>
                      <a:pt x="31" y="292"/>
                      <a:pt x="48" y="292"/>
                    </a:cubicBezTo>
                    <a:cubicBezTo>
                      <a:pt x="64" y="292"/>
                      <a:pt x="81" y="283"/>
                      <a:pt x="85" y="266"/>
                    </a:cubicBezTo>
                    <a:cubicBezTo>
                      <a:pt x="94" y="191"/>
                      <a:pt x="88" y="97"/>
                      <a:pt x="72" y="23"/>
                    </a:cubicBezTo>
                    <a:cubicBezTo>
                      <a:pt x="70" y="8"/>
                      <a:pt x="58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7" name="Google Shape;3527;p31"/>
              <p:cNvSpPr/>
              <p:nvPr/>
            </p:nvSpPr>
            <p:spPr>
              <a:xfrm>
                <a:off x="7272933" y="806570"/>
                <a:ext cx="5188" cy="15761"/>
              </a:xfrm>
              <a:custGeom>
                <a:avLst/>
                <a:gdLst/>
                <a:ahLst/>
                <a:cxnLst/>
                <a:rect l="l" t="t" r="r" b="b"/>
                <a:pathLst>
                  <a:path w="79" h="240" extrusionOk="0">
                    <a:moveTo>
                      <a:pt x="38" y="1"/>
                    </a:moveTo>
                    <a:cubicBezTo>
                      <a:pt x="26" y="1"/>
                      <a:pt x="14" y="11"/>
                      <a:pt x="14" y="30"/>
                    </a:cubicBezTo>
                    <a:cubicBezTo>
                      <a:pt x="11" y="88"/>
                      <a:pt x="1" y="150"/>
                      <a:pt x="7" y="208"/>
                    </a:cubicBezTo>
                    <a:cubicBezTo>
                      <a:pt x="9" y="229"/>
                      <a:pt x="25" y="240"/>
                      <a:pt x="41" y="240"/>
                    </a:cubicBezTo>
                    <a:cubicBezTo>
                      <a:pt x="58" y="240"/>
                      <a:pt x="74" y="229"/>
                      <a:pt x="75" y="208"/>
                    </a:cubicBezTo>
                    <a:cubicBezTo>
                      <a:pt x="79" y="147"/>
                      <a:pt x="72" y="85"/>
                      <a:pt x="66" y="30"/>
                    </a:cubicBezTo>
                    <a:cubicBezTo>
                      <a:pt x="64" y="11"/>
                      <a:pt x="5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8" name="Google Shape;3528;p31"/>
              <p:cNvSpPr/>
              <p:nvPr/>
            </p:nvSpPr>
            <p:spPr>
              <a:xfrm>
                <a:off x="7273392" y="857068"/>
                <a:ext cx="4531" cy="15235"/>
              </a:xfrm>
              <a:custGeom>
                <a:avLst/>
                <a:gdLst/>
                <a:ahLst/>
                <a:cxnLst/>
                <a:rect l="l" t="t" r="r" b="b"/>
                <a:pathLst>
                  <a:path w="69" h="232" extrusionOk="0">
                    <a:moveTo>
                      <a:pt x="34" y="0"/>
                    </a:moveTo>
                    <a:cubicBezTo>
                      <a:pt x="24" y="0"/>
                      <a:pt x="13" y="8"/>
                      <a:pt x="10" y="22"/>
                    </a:cubicBezTo>
                    <a:cubicBezTo>
                      <a:pt x="4" y="81"/>
                      <a:pt x="0" y="142"/>
                      <a:pt x="0" y="200"/>
                    </a:cubicBezTo>
                    <a:cubicBezTo>
                      <a:pt x="0" y="221"/>
                      <a:pt x="17" y="232"/>
                      <a:pt x="33" y="232"/>
                    </a:cubicBezTo>
                    <a:cubicBezTo>
                      <a:pt x="49" y="232"/>
                      <a:pt x="65" y="221"/>
                      <a:pt x="65" y="200"/>
                    </a:cubicBezTo>
                    <a:cubicBezTo>
                      <a:pt x="68" y="142"/>
                      <a:pt x="65" y="81"/>
                      <a:pt x="55" y="22"/>
                    </a:cubicBezTo>
                    <a:cubicBezTo>
                      <a:pt x="54" y="8"/>
                      <a:pt x="44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31"/>
              <p:cNvSpPr/>
              <p:nvPr/>
            </p:nvSpPr>
            <p:spPr>
              <a:xfrm>
                <a:off x="7274049" y="887275"/>
                <a:ext cx="5976" cy="19438"/>
              </a:xfrm>
              <a:custGeom>
                <a:avLst/>
                <a:gdLst/>
                <a:ahLst/>
                <a:cxnLst/>
                <a:rect l="l" t="t" r="r" b="b"/>
                <a:pathLst>
                  <a:path w="91" h="296" extrusionOk="0">
                    <a:moveTo>
                      <a:pt x="45" y="0"/>
                    </a:moveTo>
                    <a:cubicBezTo>
                      <a:pt x="30" y="0"/>
                      <a:pt x="15" y="11"/>
                      <a:pt x="13" y="32"/>
                    </a:cubicBezTo>
                    <a:cubicBezTo>
                      <a:pt x="7" y="103"/>
                      <a:pt x="0" y="181"/>
                      <a:pt x="0" y="252"/>
                    </a:cubicBezTo>
                    <a:cubicBezTo>
                      <a:pt x="0" y="281"/>
                      <a:pt x="23" y="296"/>
                      <a:pt x="45" y="296"/>
                    </a:cubicBezTo>
                    <a:cubicBezTo>
                      <a:pt x="68" y="296"/>
                      <a:pt x="91" y="281"/>
                      <a:pt x="91" y="252"/>
                    </a:cubicBezTo>
                    <a:cubicBezTo>
                      <a:pt x="91" y="184"/>
                      <a:pt x="88" y="106"/>
                      <a:pt x="78" y="32"/>
                    </a:cubicBezTo>
                    <a:cubicBezTo>
                      <a:pt x="76" y="11"/>
                      <a:pt x="61" y="0"/>
                      <a:pt x="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30" name="Google Shape;3530;p31"/>
            <p:cNvGrpSpPr/>
            <p:nvPr/>
          </p:nvGrpSpPr>
          <p:grpSpPr>
            <a:xfrm rot="-1824093">
              <a:off x="7296976" y="284310"/>
              <a:ext cx="1093995" cy="618308"/>
              <a:chOff x="4710963" y="556836"/>
              <a:chExt cx="599550" cy="338855"/>
            </a:xfrm>
          </p:grpSpPr>
          <p:sp>
            <p:nvSpPr>
              <p:cNvPr id="3531" name="Google Shape;3531;p31"/>
              <p:cNvSpPr/>
              <p:nvPr/>
            </p:nvSpPr>
            <p:spPr>
              <a:xfrm>
                <a:off x="4771180" y="608845"/>
                <a:ext cx="491277" cy="286847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4368" extrusionOk="0">
                    <a:moveTo>
                      <a:pt x="3723" y="307"/>
                    </a:moveTo>
                    <a:lnTo>
                      <a:pt x="3723" y="307"/>
                    </a:lnTo>
                    <a:cubicBezTo>
                      <a:pt x="3690" y="602"/>
                      <a:pt x="3661" y="903"/>
                      <a:pt x="3635" y="1204"/>
                    </a:cubicBezTo>
                    <a:cubicBezTo>
                      <a:pt x="3441" y="1168"/>
                      <a:pt x="3253" y="1068"/>
                      <a:pt x="3078" y="919"/>
                    </a:cubicBezTo>
                    <a:cubicBezTo>
                      <a:pt x="3292" y="712"/>
                      <a:pt x="3506" y="508"/>
                      <a:pt x="3723" y="307"/>
                    </a:cubicBezTo>
                    <a:close/>
                    <a:moveTo>
                      <a:pt x="3813" y="248"/>
                    </a:moveTo>
                    <a:cubicBezTo>
                      <a:pt x="3985" y="508"/>
                      <a:pt x="4173" y="760"/>
                      <a:pt x="4364" y="1007"/>
                    </a:cubicBezTo>
                    <a:cubicBezTo>
                      <a:pt x="4178" y="1152"/>
                      <a:pt x="3979" y="1217"/>
                      <a:pt x="3788" y="1217"/>
                    </a:cubicBezTo>
                    <a:cubicBezTo>
                      <a:pt x="3784" y="1217"/>
                      <a:pt x="3779" y="1217"/>
                      <a:pt x="3775" y="1217"/>
                    </a:cubicBezTo>
                    <a:cubicBezTo>
                      <a:pt x="3791" y="893"/>
                      <a:pt x="3804" y="572"/>
                      <a:pt x="3813" y="248"/>
                    </a:cubicBezTo>
                    <a:close/>
                    <a:moveTo>
                      <a:pt x="3901" y="148"/>
                    </a:moveTo>
                    <a:cubicBezTo>
                      <a:pt x="4957" y="213"/>
                      <a:pt x="5994" y="527"/>
                      <a:pt x="6625" y="1428"/>
                    </a:cubicBezTo>
                    <a:cubicBezTo>
                      <a:pt x="7092" y="2089"/>
                      <a:pt x="7225" y="2808"/>
                      <a:pt x="7270" y="3563"/>
                    </a:cubicBezTo>
                    <a:cubicBezTo>
                      <a:pt x="7267" y="3563"/>
                      <a:pt x="7264" y="3569"/>
                      <a:pt x="7257" y="3575"/>
                    </a:cubicBezTo>
                    <a:cubicBezTo>
                      <a:pt x="7193" y="3509"/>
                      <a:pt x="7104" y="3442"/>
                      <a:pt x="7104" y="3442"/>
                    </a:cubicBezTo>
                    <a:lnTo>
                      <a:pt x="7104" y="3442"/>
                    </a:lnTo>
                    <a:cubicBezTo>
                      <a:pt x="7104" y="3442"/>
                      <a:pt x="7104" y="3442"/>
                      <a:pt x="7105" y="3443"/>
                    </a:cubicBezTo>
                    <a:cubicBezTo>
                      <a:pt x="7043" y="3401"/>
                      <a:pt x="6978" y="3355"/>
                      <a:pt x="6917" y="3310"/>
                    </a:cubicBezTo>
                    <a:cubicBezTo>
                      <a:pt x="6723" y="3164"/>
                      <a:pt x="6528" y="3018"/>
                      <a:pt x="6344" y="2863"/>
                    </a:cubicBezTo>
                    <a:cubicBezTo>
                      <a:pt x="6036" y="2607"/>
                      <a:pt x="5734" y="2335"/>
                      <a:pt x="5453" y="2053"/>
                    </a:cubicBezTo>
                    <a:cubicBezTo>
                      <a:pt x="4870" y="1470"/>
                      <a:pt x="4351" y="828"/>
                      <a:pt x="3885" y="148"/>
                    </a:cubicBezTo>
                    <a:close/>
                    <a:moveTo>
                      <a:pt x="3593" y="140"/>
                    </a:moveTo>
                    <a:cubicBezTo>
                      <a:pt x="3638" y="140"/>
                      <a:pt x="3682" y="140"/>
                      <a:pt x="3726" y="142"/>
                    </a:cubicBezTo>
                    <a:cubicBezTo>
                      <a:pt x="2537" y="1259"/>
                      <a:pt x="1358" y="2400"/>
                      <a:pt x="260" y="3614"/>
                    </a:cubicBezTo>
                    <a:cubicBezTo>
                      <a:pt x="318" y="2678"/>
                      <a:pt x="480" y="1781"/>
                      <a:pt x="1173" y="1052"/>
                    </a:cubicBezTo>
                    <a:cubicBezTo>
                      <a:pt x="1800" y="391"/>
                      <a:pt x="2705" y="140"/>
                      <a:pt x="3593" y="140"/>
                    </a:cubicBezTo>
                    <a:close/>
                    <a:moveTo>
                      <a:pt x="4422" y="1087"/>
                    </a:moveTo>
                    <a:cubicBezTo>
                      <a:pt x="4763" y="1518"/>
                      <a:pt x="5132" y="1923"/>
                      <a:pt x="5524" y="2302"/>
                    </a:cubicBezTo>
                    <a:cubicBezTo>
                      <a:pt x="5858" y="2623"/>
                      <a:pt x="6201" y="2921"/>
                      <a:pt x="6567" y="3206"/>
                    </a:cubicBezTo>
                    <a:cubicBezTo>
                      <a:pt x="6719" y="3326"/>
                      <a:pt x="6878" y="3446"/>
                      <a:pt x="7040" y="3559"/>
                    </a:cubicBezTo>
                    <a:cubicBezTo>
                      <a:pt x="7072" y="3582"/>
                      <a:pt x="7105" y="3608"/>
                      <a:pt x="7134" y="3631"/>
                    </a:cubicBezTo>
                    <a:cubicBezTo>
                      <a:pt x="6301" y="3666"/>
                      <a:pt x="5469" y="3699"/>
                      <a:pt x="4633" y="3712"/>
                    </a:cubicBezTo>
                    <a:lnTo>
                      <a:pt x="4633" y="3708"/>
                    </a:lnTo>
                    <a:cubicBezTo>
                      <a:pt x="4510" y="3316"/>
                      <a:pt x="4079" y="2966"/>
                      <a:pt x="3655" y="2966"/>
                    </a:cubicBezTo>
                    <a:cubicBezTo>
                      <a:pt x="3700" y="2419"/>
                      <a:pt x="3739" y="1875"/>
                      <a:pt x="3768" y="1324"/>
                    </a:cubicBezTo>
                    <a:cubicBezTo>
                      <a:pt x="4001" y="1324"/>
                      <a:pt x="4238" y="1237"/>
                      <a:pt x="4422" y="1087"/>
                    </a:cubicBezTo>
                    <a:close/>
                    <a:moveTo>
                      <a:pt x="3039" y="955"/>
                    </a:moveTo>
                    <a:cubicBezTo>
                      <a:pt x="3182" y="1165"/>
                      <a:pt x="3396" y="1279"/>
                      <a:pt x="3626" y="1311"/>
                    </a:cubicBezTo>
                    <a:cubicBezTo>
                      <a:pt x="3557" y="2105"/>
                      <a:pt x="3512" y="2905"/>
                      <a:pt x="3473" y="3699"/>
                    </a:cubicBezTo>
                    <a:cubicBezTo>
                      <a:pt x="3473" y="3708"/>
                      <a:pt x="3473" y="3712"/>
                      <a:pt x="3476" y="3721"/>
                    </a:cubicBezTo>
                    <a:cubicBezTo>
                      <a:pt x="2424" y="3712"/>
                      <a:pt x="1374" y="3673"/>
                      <a:pt x="321" y="3650"/>
                    </a:cubicBezTo>
                    <a:cubicBezTo>
                      <a:pt x="1225" y="2749"/>
                      <a:pt x="2119" y="1842"/>
                      <a:pt x="3039" y="955"/>
                    </a:cubicBezTo>
                    <a:close/>
                    <a:moveTo>
                      <a:pt x="3651" y="3031"/>
                    </a:moveTo>
                    <a:cubicBezTo>
                      <a:pt x="4060" y="3122"/>
                      <a:pt x="4354" y="3316"/>
                      <a:pt x="4542" y="3712"/>
                    </a:cubicBezTo>
                    <a:cubicBezTo>
                      <a:pt x="4290" y="3721"/>
                      <a:pt x="4043" y="3721"/>
                      <a:pt x="3791" y="3721"/>
                    </a:cubicBezTo>
                    <a:lnTo>
                      <a:pt x="3590" y="3721"/>
                    </a:lnTo>
                    <a:cubicBezTo>
                      <a:pt x="3593" y="3715"/>
                      <a:pt x="3593" y="3708"/>
                      <a:pt x="3593" y="3699"/>
                    </a:cubicBezTo>
                    <a:cubicBezTo>
                      <a:pt x="3613" y="3478"/>
                      <a:pt x="3629" y="3255"/>
                      <a:pt x="3651" y="3031"/>
                    </a:cubicBezTo>
                    <a:close/>
                    <a:moveTo>
                      <a:pt x="3655" y="1"/>
                    </a:moveTo>
                    <a:cubicBezTo>
                      <a:pt x="2555" y="1"/>
                      <a:pt x="1466" y="376"/>
                      <a:pt x="810" y="1298"/>
                    </a:cubicBezTo>
                    <a:cubicBezTo>
                      <a:pt x="227" y="2118"/>
                      <a:pt x="0" y="3261"/>
                      <a:pt x="179" y="4246"/>
                    </a:cubicBezTo>
                    <a:cubicBezTo>
                      <a:pt x="182" y="4261"/>
                      <a:pt x="194" y="4267"/>
                      <a:pt x="206" y="4267"/>
                    </a:cubicBezTo>
                    <a:cubicBezTo>
                      <a:pt x="221" y="4267"/>
                      <a:pt x="237" y="4257"/>
                      <a:pt x="237" y="4240"/>
                    </a:cubicBezTo>
                    <a:cubicBezTo>
                      <a:pt x="243" y="4068"/>
                      <a:pt x="250" y="3903"/>
                      <a:pt x="260" y="3731"/>
                    </a:cubicBezTo>
                    <a:cubicBezTo>
                      <a:pt x="1395" y="3834"/>
                      <a:pt x="2546" y="3877"/>
                      <a:pt x="3697" y="3877"/>
                    </a:cubicBezTo>
                    <a:cubicBezTo>
                      <a:pt x="4902" y="3877"/>
                      <a:pt x="6107" y="3830"/>
                      <a:pt x="7296" y="3754"/>
                    </a:cubicBezTo>
                    <a:cubicBezTo>
                      <a:pt x="7302" y="3935"/>
                      <a:pt x="7306" y="4116"/>
                      <a:pt x="7312" y="4304"/>
                    </a:cubicBezTo>
                    <a:cubicBezTo>
                      <a:pt x="7312" y="4346"/>
                      <a:pt x="7345" y="4368"/>
                      <a:pt x="7379" y="4368"/>
                    </a:cubicBezTo>
                    <a:cubicBezTo>
                      <a:pt x="7412" y="4368"/>
                      <a:pt x="7445" y="4346"/>
                      <a:pt x="7445" y="4304"/>
                    </a:cubicBezTo>
                    <a:cubicBezTo>
                      <a:pt x="7442" y="4113"/>
                      <a:pt x="7435" y="3925"/>
                      <a:pt x="7429" y="3741"/>
                    </a:cubicBezTo>
                    <a:cubicBezTo>
                      <a:pt x="7481" y="3724"/>
                      <a:pt x="7481" y="3627"/>
                      <a:pt x="7416" y="3618"/>
                    </a:cubicBezTo>
                    <a:cubicBezTo>
                      <a:pt x="7383" y="3002"/>
                      <a:pt x="7302" y="2409"/>
                      <a:pt x="7021" y="1826"/>
                    </a:cubicBezTo>
                    <a:cubicBezTo>
                      <a:pt x="6674" y="1117"/>
                      <a:pt x="6104" y="556"/>
                      <a:pt x="5359" y="294"/>
                    </a:cubicBezTo>
                    <a:cubicBezTo>
                      <a:pt x="4830" y="107"/>
                      <a:pt x="4241" y="1"/>
                      <a:pt x="365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31"/>
              <p:cNvSpPr/>
              <p:nvPr/>
            </p:nvSpPr>
            <p:spPr>
              <a:xfrm>
                <a:off x="4710963" y="837171"/>
                <a:ext cx="32835" cy="49712"/>
              </a:xfrm>
              <a:custGeom>
                <a:avLst/>
                <a:gdLst/>
                <a:ahLst/>
                <a:cxnLst/>
                <a:rect l="l" t="t" r="r" b="b"/>
                <a:pathLst>
                  <a:path w="500" h="757" extrusionOk="0">
                    <a:moveTo>
                      <a:pt x="224" y="179"/>
                    </a:moveTo>
                    <a:cubicBezTo>
                      <a:pt x="253" y="270"/>
                      <a:pt x="282" y="364"/>
                      <a:pt x="315" y="455"/>
                    </a:cubicBezTo>
                    <a:cubicBezTo>
                      <a:pt x="260" y="455"/>
                      <a:pt x="205" y="461"/>
                      <a:pt x="153" y="471"/>
                    </a:cubicBezTo>
                    <a:cubicBezTo>
                      <a:pt x="156" y="448"/>
                      <a:pt x="163" y="429"/>
                      <a:pt x="169" y="413"/>
                    </a:cubicBezTo>
                    <a:cubicBezTo>
                      <a:pt x="182" y="361"/>
                      <a:pt x="195" y="251"/>
                      <a:pt x="224" y="179"/>
                    </a:cubicBezTo>
                    <a:close/>
                    <a:moveTo>
                      <a:pt x="241" y="0"/>
                    </a:moveTo>
                    <a:cubicBezTo>
                      <a:pt x="233" y="0"/>
                      <a:pt x="223" y="2"/>
                      <a:pt x="214" y="8"/>
                    </a:cubicBezTo>
                    <a:cubicBezTo>
                      <a:pt x="117" y="69"/>
                      <a:pt x="114" y="179"/>
                      <a:pt x="88" y="283"/>
                    </a:cubicBezTo>
                    <a:cubicBezTo>
                      <a:pt x="75" y="348"/>
                      <a:pt x="59" y="416"/>
                      <a:pt x="43" y="487"/>
                    </a:cubicBezTo>
                    <a:lnTo>
                      <a:pt x="33" y="487"/>
                    </a:lnTo>
                    <a:cubicBezTo>
                      <a:pt x="1" y="490"/>
                      <a:pt x="4" y="539"/>
                      <a:pt x="33" y="546"/>
                    </a:cubicBezTo>
                    <a:cubicBezTo>
                      <a:pt x="20" y="607"/>
                      <a:pt x="10" y="665"/>
                      <a:pt x="7" y="724"/>
                    </a:cubicBezTo>
                    <a:cubicBezTo>
                      <a:pt x="5" y="746"/>
                      <a:pt x="20" y="757"/>
                      <a:pt x="36" y="757"/>
                    </a:cubicBezTo>
                    <a:cubicBezTo>
                      <a:pt x="51" y="757"/>
                      <a:pt x="66" y="749"/>
                      <a:pt x="72" y="733"/>
                    </a:cubicBezTo>
                    <a:cubicBezTo>
                      <a:pt x="98" y="672"/>
                      <a:pt x="114" y="610"/>
                      <a:pt x="127" y="546"/>
                    </a:cubicBezTo>
                    <a:cubicBezTo>
                      <a:pt x="198" y="546"/>
                      <a:pt x="270" y="546"/>
                      <a:pt x="341" y="539"/>
                    </a:cubicBezTo>
                    <a:cubicBezTo>
                      <a:pt x="357" y="584"/>
                      <a:pt x="376" y="633"/>
                      <a:pt x="396" y="672"/>
                    </a:cubicBezTo>
                    <a:cubicBezTo>
                      <a:pt x="407" y="693"/>
                      <a:pt x="424" y="701"/>
                      <a:pt x="441" y="701"/>
                    </a:cubicBezTo>
                    <a:cubicBezTo>
                      <a:pt x="470" y="701"/>
                      <a:pt x="499" y="673"/>
                      <a:pt x="493" y="639"/>
                    </a:cubicBezTo>
                    <a:cubicBezTo>
                      <a:pt x="451" y="439"/>
                      <a:pt x="363" y="238"/>
                      <a:pt x="295" y="40"/>
                    </a:cubicBezTo>
                    <a:cubicBezTo>
                      <a:pt x="286" y="17"/>
                      <a:pt x="265" y="0"/>
                      <a:pt x="2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31"/>
              <p:cNvSpPr/>
              <p:nvPr/>
            </p:nvSpPr>
            <p:spPr>
              <a:xfrm>
                <a:off x="5018354" y="556836"/>
                <a:ext cx="37104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565" h="529" extrusionOk="0">
                    <a:moveTo>
                      <a:pt x="271" y="1"/>
                    </a:moveTo>
                    <a:cubicBezTo>
                      <a:pt x="131" y="1"/>
                      <a:pt x="0" y="163"/>
                      <a:pt x="23" y="295"/>
                    </a:cubicBezTo>
                    <a:cubicBezTo>
                      <a:pt x="47" y="457"/>
                      <a:pt x="170" y="529"/>
                      <a:pt x="304" y="529"/>
                    </a:cubicBezTo>
                    <a:cubicBezTo>
                      <a:pt x="377" y="529"/>
                      <a:pt x="454" y="507"/>
                      <a:pt x="519" y="467"/>
                    </a:cubicBezTo>
                    <a:cubicBezTo>
                      <a:pt x="564" y="440"/>
                      <a:pt x="540" y="372"/>
                      <a:pt x="490" y="372"/>
                    </a:cubicBezTo>
                    <a:cubicBezTo>
                      <a:pt x="486" y="372"/>
                      <a:pt x="481" y="372"/>
                      <a:pt x="477" y="373"/>
                    </a:cubicBezTo>
                    <a:cubicBezTo>
                      <a:pt x="416" y="387"/>
                      <a:pt x="353" y="422"/>
                      <a:pt x="288" y="422"/>
                    </a:cubicBezTo>
                    <a:cubicBezTo>
                      <a:pt x="276" y="422"/>
                      <a:pt x="265" y="421"/>
                      <a:pt x="254" y="418"/>
                    </a:cubicBezTo>
                    <a:cubicBezTo>
                      <a:pt x="198" y="405"/>
                      <a:pt x="150" y="357"/>
                      <a:pt x="137" y="302"/>
                    </a:cubicBezTo>
                    <a:cubicBezTo>
                      <a:pt x="121" y="237"/>
                      <a:pt x="147" y="175"/>
                      <a:pt x="198" y="140"/>
                    </a:cubicBezTo>
                    <a:cubicBezTo>
                      <a:pt x="247" y="101"/>
                      <a:pt x="299" y="107"/>
                      <a:pt x="357" y="101"/>
                    </a:cubicBezTo>
                    <a:cubicBezTo>
                      <a:pt x="393" y="101"/>
                      <a:pt x="406" y="52"/>
                      <a:pt x="373" y="33"/>
                    </a:cubicBezTo>
                    <a:cubicBezTo>
                      <a:pt x="340" y="11"/>
                      <a:pt x="305" y="1"/>
                      <a:pt x="27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31"/>
              <p:cNvSpPr/>
              <p:nvPr/>
            </p:nvSpPr>
            <p:spPr>
              <a:xfrm>
                <a:off x="5276824" y="836514"/>
                <a:ext cx="33689" cy="49778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58" extrusionOk="0">
                    <a:moveTo>
                      <a:pt x="238" y="101"/>
                    </a:moveTo>
                    <a:cubicBezTo>
                      <a:pt x="267" y="101"/>
                      <a:pt x="294" y="110"/>
                      <a:pt x="315" y="131"/>
                    </a:cubicBezTo>
                    <a:cubicBezTo>
                      <a:pt x="390" y="209"/>
                      <a:pt x="189" y="274"/>
                      <a:pt x="134" y="306"/>
                    </a:cubicBezTo>
                    <a:cubicBezTo>
                      <a:pt x="124" y="309"/>
                      <a:pt x="121" y="316"/>
                      <a:pt x="118" y="326"/>
                    </a:cubicBezTo>
                    <a:cubicBezTo>
                      <a:pt x="114" y="270"/>
                      <a:pt x="114" y="212"/>
                      <a:pt x="108" y="160"/>
                    </a:cubicBezTo>
                    <a:cubicBezTo>
                      <a:pt x="142" y="124"/>
                      <a:pt x="192" y="101"/>
                      <a:pt x="238" y="101"/>
                    </a:cubicBezTo>
                    <a:close/>
                    <a:moveTo>
                      <a:pt x="118" y="394"/>
                    </a:moveTo>
                    <a:cubicBezTo>
                      <a:pt x="124" y="407"/>
                      <a:pt x="140" y="419"/>
                      <a:pt x="163" y="419"/>
                    </a:cubicBezTo>
                    <a:cubicBezTo>
                      <a:pt x="172" y="419"/>
                      <a:pt x="182" y="419"/>
                      <a:pt x="192" y="419"/>
                    </a:cubicBezTo>
                    <a:cubicBezTo>
                      <a:pt x="272" y="419"/>
                      <a:pt x="368" y="434"/>
                      <a:pt x="373" y="530"/>
                    </a:cubicBezTo>
                    <a:cubicBezTo>
                      <a:pt x="373" y="619"/>
                      <a:pt x="292" y="640"/>
                      <a:pt x="208" y="640"/>
                    </a:cubicBezTo>
                    <a:cubicBezTo>
                      <a:pt x="175" y="640"/>
                      <a:pt x="143" y="637"/>
                      <a:pt x="114" y="633"/>
                    </a:cubicBezTo>
                    <a:cubicBezTo>
                      <a:pt x="114" y="630"/>
                      <a:pt x="118" y="620"/>
                      <a:pt x="118" y="617"/>
                    </a:cubicBezTo>
                    <a:cubicBezTo>
                      <a:pt x="121" y="546"/>
                      <a:pt x="121" y="471"/>
                      <a:pt x="118" y="394"/>
                    </a:cubicBezTo>
                    <a:close/>
                    <a:moveTo>
                      <a:pt x="271" y="0"/>
                    </a:moveTo>
                    <a:cubicBezTo>
                      <a:pt x="198" y="0"/>
                      <a:pt x="118" y="22"/>
                      <a:pt x="69" y="63"/>
                    </a:cubicBezTo>
                    <a:cubicBezTo>
                      <a:pt x="67" y="63"/>
                      <a:pt x="64" y="63"/>
                      <a:pt x="62" y="63"/>
                    </a:cubicBezTo>
                    <a:cubicBezTo>
                      <a:pt x="44" y="63"/>
                      <a:pt x="27" y="73"/>
                      <a:pt x="27" y="99"/>
                    </a:cubicBezTo>
                    <a:cubicBezTo>
                      <a:pt x="11" y="270"/>
                      <a:pt x="4" y="449"/>
                      <a:pt x="11" y="614"/>
                    </a:cubicBezTo>
                    <a:cubicBezTo>
                      <a:pt x="11" y="627"/>
                      <a:pt x="17" y="637"/>
                      <a:pt x="24" y="646"/>
                    </a:cubicBezTo>
                    <a:cubicBezTo>
                      <a:pt x="1" y="679"/>
                      <a:pt x="4" y="740"/>
                      <a:pt x="53" y="747"/>
                    </a:cubicBezTo>
                    <a:cubicBezTo>
                      <a:pt x="90" y="753"/>
                      <a:pt x="133" y="758"/>
                      <a:pt x="178" y="758"/>
                    </a:cubicBezTo>
                    <a:cubicBezTo>
                      <a:pt x="328" y="758"/>
                      <a:pt x="494" y="708"/>
                      <a:pt x="506" y="533"/>
                    </a:cubicBezTo>
                    <a:cubicBezTo>
                      <a:pt x="513" y="423"/>
                      <a:pt x="441" y="358"/>
                      <a:pt x="348" y="326"/>
                    </a:cubicBezTo>
                    <a:cubicBezTo>
                      <a:pt x="383" y="303"/>
                      <a:pt x="416" y="274"/>
                      <a:pt x="432" y="232"/>
                    </a:cubicBezTo>
                    <a:cubicBezTo>
                      <a:pt x="464" y="164"/>
                      <a:pt x="461" y="79"/>
                      <a:pt x="396" y="31"/>
                    </a:cubicBezTo>
                    <a:cubicBezTo>
                      <a:pt x="365" y="10"/>
                      <a:pt x="319" y="0"/>
                      <a:pt x="2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535" name="Google Shape;3535;p31"/>
            <p:cNvSpPr/>
            <p:nvPr/>
          </p:nvSpPr>
          <p:spPr>
            <a:xfrm rot="1574594">
              <a:off x="6215923" y="-325743"/>
              <a:ext cx="933009" cy="601811"/>
            </a:xfrm>
            <a:custGeom>
              <a:avLst/>
              <a:gdLst/>
              <a:ahLst/>
              <a:cxnLst/>
              <a:rect l="l" t="t" r="r" b="b"/>
              <a:pathLst>
                <a:path w="7786" h="5022" extrusionOk="0">
                  <a:moveTo>
                    <a:pt x="7390" y="3916"/>
                  </a:moveTo>
                  <a:cubicBezTo>
                    <a:pt x="7471" y="4052"/>
                    <a:pt x="7559" y="4188"/>
                    <a:pt x="7633" y="4327"/>
                  </a:cubicBezTo>
                  <a:cubicBezTo>
                    <a:pt x="7552" y="4327"/>
                    <a:pt x="7468" y="4331"/>
                    <a:pt x="7387" y="4331"/>
                  </a:cubicBezTo>
                  <a:cubicBezTo>
                    <a:pt x="7380" y="4191"/>
                    <a:pt x="7384" y="4055"/>
                    <a:pt x="7390" y="3916"/>
                  </a:cubicBezTo>
                  <a:close/>
                  <a:moveTo>
                    <a:pt x="7011" y="3359"/>
                  </a:moveTo>
                  <a:cubicBezTo>
                    <a:pt x="7111" y="3501"/>
                    <a:pt x="7212" y="3647"/>
                    <a:pt x="7306" y="3793"/>
                  </a:cubicBezTo>
                  <a:cubicBezTo>
                    <a:pt x="7290" y="3971"/>
                    <a:pt x="7299" y="4153"/>
                    <a:pt x="7319" y="4334"/>
                  </a:cubicBezTo>
                  <a:cubicBezTo>
                    <a:pt x="7212" y="4337"/>
                    <a:pt x="7105" y="4337"/>
                    <a:pt x="6998" y="4344"/>
                  </a:cubicBezTo>
                  <a:cubicBezTo>
                    <a:pt x="7014" y="4013"/>
                    <a:pt x="7027" y="3683"/>
                    <a:pt x="7011" y="3359"/>
                  </a:cubicBezTo>
                  <a:close/>
                  <a:moveTo>
                    <a:pt x="6451" y="2659"/>
                  </a:moveTo>
                  <a:lnTo>
                    <a:pt x="6451" y="2659"/>
                  </a:lnTo>
                  <a:cubicBezTo>
                    <a:pt x="6626" y="2837"/>
                    <a:pt x="6781" y="3041"/>
                    <a:pt x="6920" y="3232"/>
                  </a:cubicBezTo>
                  <a:cubicBezTo>
                    <a:pt x="6894" y="3592"/>
                    <a:pt x="6911" y="3971"/>
                    <a:pt x="6927" y="4334"/>
                  </a:cubicBezTo>
                  <a:cubicBezTo>
                    <a:pt x="6797" y="4344"/>
                    <a:pt x="6661" y="4347"/>
                    <a:pt x="6528" y="4347"/>
                  </a:cubicBezTo>
                  <a:cubicBezTo>
                    <a:pt x="6574" y="3793"/>
                    <a:pt x="6554" y="3210"/>
                    <a:pt x="6451" y="2659"/>
                  </a:cubicBezTo>
                  <a:close/>
                  <a:moveTo>
                    <a:pt x="5890" y="2296"/>
                  </a:moveTo>
                  <a:lnTo>
                    <a:pt x="5890" y="2296"/>
                  </a:lnTo>
                  <a:cubicBezTo>
                    <a:pt x="5926" y="2309"/>
                    <a:pt x="5961" y="2322"/>
                    <a:pt x="5997" y="2338"/>
                  </a:cubicBezTo>
                  <a:cubicBezTo>
                    <a:pt x="6120" y="2390"/>
                    <a:pt x="6234" y="2468"/>
                    <a:pt x="6337" y="2555"/>
                  </a:cubicBezTo>
                  <a:cubicBezTo>
                    <a:pt x="6334" y="2565"/>
                    <a:pt x="6334" y="2568"/>
                    <a:pt x="6334" y="2578"/>
                  </a:cubicBezTo>
                  <a:cubicBezTo>
                    <a:pt x="6402" y="3171"/>
                    <a:pt x="6451" y="3754"/>
                    <a:pt x="6460" y="4353"/>
                  </a:cubicBezTo>
                  <a:cubicBezTo>
                    <a:pt x="6318" y="4353"/>
                    <a:pt x="6172" y="4360"/>
                    <a:pt x="6026" y="4363"/>
                  </a:cubicBezTo>
                  <a:cubicBezTo>
                    <a:pt x="6062" y="3686"/>
                    <a:pt x="5974" y="2967"/>
                    <a:pt x="5890" y="2296"/>
                  </a:cubicBezTo>
                  <a:close/>
                  <a:moveTo>
                    <a:pt x="5689" y="2268"/>
                  </a:moveTo>
                  <a:cubicBezTo>
                    <a:pt x="5718" y="2268"/>
                    <a:pt x="5747" y="2270"/>
                    <a:pt x="5777" y="2274"/>
                  </a:cubicBezTo>
                  <a:lnTo>
                    <a:pt x="5777" y="2280"/>
                  </a:lnTo>
                  <a:cubicBezTo>
                    <a:pt x="5864" y="2970"/>
                    <a:pt x="5848" y="3680"/>
                    <a:pt x="5955" y="4363"/>
                  </a:cubicBezTo>
                  <a:cubicBezTo>
                    <a:pt x="5835" y="4366"/>
                    <a:pt x="5718" y="4370"/>
                    <a:pt x="5599" y="4370"/>
                  </a:cubicBezTo>
                  <a:cubicBezTo>
                    <a:pt x="5592" y="3680"/>
                    <a:pt x="5550" y="2977"/>
                    <a:pt x="5501" y="2290"/>
                  </a:cubicBezTo>
                  <a:cubicBezTo>
                    <a:pt x="5561" y="2276"/>
                    <a:pt x="5624" y="2268"/>
                    <a:pt x="5689" y="2268"/>
                  </a:cubicBezTo>
                  <a:close/>
                  <a:moveTo>
                    <a:pt x="5407" y="2316"/>
                  </a:moveTo>
                  <a:cubicBezTo>
                    <a:pt x="5427" y="3002"/>
                    <a:pt x="5469" y="3693"/>
                    <a:pt x="5553" y="4370"/>
                  </a:cubicBezTo>
                  <a:cubicBezTo>
                    <a:pt x="5411" y="4379"/>
                    <a:pt x="5268" y="4379"/>
                    <a:pt x="5132" y="4383"/>
                  </a:cubicBezTo>
                  <a:cubicBezTo>
                    <a:pt x="5184" y="3761"/>
                    <a:pt x="5145" y="3132"/>
                    <a:pt x="5048" y="2513"/>
                  </a:cubicBezTo>
                  <a:lnTo>
                    <a:pt x="5048" y="2507"/>
                  </a:lnTo>
                  <a:cubicBezTo>
                    <a:pt x="5164" y="2432"/>
                    <a:pt x="5281" y="2361"/>
                    <a:pt x="5407" y="2316"/>
                  </a:cubicBezTo>
                  <a:close/>
                  <a:moveTo>
                    <a:pt x="4944" y="2581"/>
                  </a:moveTo>
                  <a:cubicBezTo>
                    <a:pt x="5048" y="3181"/>
                    <a:pt x="5071" y="3777"/>
                    <a:pt x="5064" y="4386"/>
                  </a:cubicBezTo>
                  <a:cubicBezTo>
                    <a:pt x="4960" y="4392"/>
                    <a:pt x="4860" y="4392"/>
                    <a:pt x="4756" y="4395"/>
                  </a:cubicBezTo>
                  <a:lnTo>
                    <a:pt x="4756" y="4392"/>
                  </a:lnTo>
                  <a:cubicBezTo>
                    <a:pt x="4773" y="3835"/>
                    <a:pt x="4756" y="3278"/>
                    <a:pt x="4740" y="2727"/>
                  </a:cubicBezTo>
                  <a:cubicBezTo>
                    <a:pt x="4766" y="2708"/>
                    <a:pt x="4792" y="2691"/>
                    <a:pt x="4815" y="2669"/>
                  </a:cubicBezTo>
                  <a:cubicBezTo>
                    <a:pt x="4860" y="2643"/>
                    <a:pt x="4902" y="2610"/>
                    <a:pt x="4944" y="2581"/>
                  </a:cubicBezTo>
                  <a:close/>
                  <a:moveTo>
                    <a:pt x="4643" y="2792"/>
                  </a:moveTo>
                  <a:cubicBezTo>
                    <a:pt x="4653" y="3323"/>
                    <a:pt x="4666" y="3854"/>
                    <a:pt x="4708" y="4386"/>
                  </a:cubicBezTo>
                  <a:lnTo>
                    <a:pt x="4708" y="4392"/>
                  </a:lnTo>
                  <a:cubicBezTo>
                    <a:pt x="4620" y="4395"/>
                    <a:pt x="4533" y="4399"/>
                    <a:pt x="4442" y="4399"/>
                  </a:cubicBezTo>
                  <a:lnTo>
                    <a:pt x="4442" y="4392"/>
                  </a:lnTo>
                  <a:cubicBezTo>
                    <a:pt x="4436" y="4023"/>
                    <a:pt x="4419" y="3650"/>
                    <a:pt x="4406" y="3281"/>
                  </a:cubicBezTo>
                  <a:cubicBezTo>
                    <a:pt x="4403" y="3177"/>
                    <a:pt x="4442" y="2993"/>
                    <a:pt x="4358" y="2918"/>
                  </a:cubicBezTo>
                  <a:cubicBezTo>
                    <a:pt x="4458" y="2902"/>
                    <a:pt x="4552" y="2847"/>
                    <a:pt x="4643" y="2792"/>
                  </a:cubicBezTo>
                  <a:close/>
                  <a:moveTo>
                    <a:pt x="4066" y="2853"/>
                  </a:moveTo>
                  <a:cubicBezTo>
                    <a:pt x="4092" y="2870"/>
                    <a:pt x="4118" y="2886"/>
                    <a:pt x="4147" y="2896"/>
                  </a:cubicBezTo>
                  <a:cubicBezTo>
                    <a:pt x="4193" y="2912"/>
                    <a:pt x="4232" y="2921"/>
                    <a:pt x="4277" y="2925"/>
                  </a:cubicBezTo>
                  <a:cubicBezTo>
                    <a:pt x="4277" y="2934"/>
                    <a:pt x="4280" y="2938"/>
                    <a:pt x="4290" y="2941"/>
                  </a:cubicBezTo>
                  <a:cubicBezTo>
                    <a:pt x="4400" y="2999"/>
                    <a:pt x="4342" y="3576"/>
                    <a:pt x="4342" y="3696"/>
                  </a:cubicBezTo>
                  <a:cubicBezTo>
                    <a:pt x="4345" y="3929"/>
                    <a:pt x="4351" y="4159"/>
                    <a:pt x="4358" y="4395"/>
                  </a:cubicBezTo>
                  <a:cubicBezTo>
                    <a:pt x="4358" y="4399"/>
                    <a:pt x="4358" y="4402"/>
                    <a:pt x="4361" y="4408"/>
                  </a:cubicBezTo>
                  <a:cubicBezTo>
                    <a:pt x="4328" y="4406"/>
                    <a:pt x="4294" y="4406"/>
                    <a:pt x="4261" y="4406"/>
                  </a:cubicBezTo>
                  <a:cubicBezTo>
                    <a:pt x="4194" y="4406"/>
                    <a:pt x="4127" y="4408"/>
                    <a:pt x="4060" y="4408"/>
                  </a:cubicBezTo>
                  <a:cubicBezTo>
                    <a:pt x="4099" y="3890"/>
                    <a:pt x="4092" y="3365"/>
                    <a:pt x="4066" y="2853"/>
                  </a:cubicBezTo>
                  <a:close/>
                  <a:moveTo>
                    <a:pt x="3616" y="2264"/>
                  </a:moveTo>
                  <a:cubicBezTo>
                    <a:pt x="3622" y="2274"/>
                    <a:pt x="3629" y="2280"/>
                    <a:pt x="3632" y="2290"/>
                  </a:cubicBezTo>
                  <a:cubicBezTo>
                    <a:pt x="3736" y="2436"/>
                    <a:pt x="3843" y="2653"/>
                    <a:pt x="3995" y="2792"/>
                  </a:cubicBezTo>
                  <a:cubicBezTo>
                    <a:pt x="3979" y="2795"/>
                    <a:pt x="3959" y="2811"/>
                    <a:pt x="3966" y="2837"/>
                  </a:cubicBezTo>
                  <a:cubicBezTo>
                    <a:pt x="3995" y="3359"/>
                    <a:pt x="3995" y="3880"/>
                    <a:pt x="3998" y="4408"/>
                  </a:cubicBezTo>
                  <a:cubicBezTo>
                    <a:pt x="3946" y="4412"/>
                    <a:pt x="3891" y="4412"/>
                    <a:pt x="3843" y="4412"/>
                  </a:cubicBezTo>
                  <a:lnTo>
                    <a:pt x="3661" y="4412"/>
                  </a:lnTo>
                  <a:cubicBezTo>
                    <a:pt x="3671" y="4408"/>
                    <a:pt x="3674" y="4399"/>
                    <a:pt x="3674" y="4386"/>
                  </a:cubicBezTo>
                  <a:cubicBezTo>
                    <a:pt x="3678" y="3683"/>
                    <a:pt x="3645" y="2973"/>
                    <a:pt x="3616" y="2264"/>
                  </a:cubicBezTo>
                  <a:close/>
                  <a:moveTo>
                    <a:pt x="2612" y="2037"/>
                  </a:moveTo>
                  <a:cubicBezTo>
                    <a:pt x="2605" y="2047"/>
                    <a:pt x="2602" y="2053"/>
                    <a:pt x="2602" y="2069"/>
                  </a:cubicBezTo>
                  <a:cubicBezTo>
                    <a:pt x="2596" y="2432"/>
                    <a:pt x="2651" y="2789"/>
                    <a:pt x="2709" y="3139"/>
                  </a:cubicBezTo>
                  <a:cubicBezTo>
                    <a:pt x="2783" y="3566"/>
                    <a:pt x="2822" y="3987"/>
                    <a:pt x="2855" y="4415"/>
                  </a:cubicBezTo>
                  <a:cubicBezTo>
                    <a:pt x="2754" y="4418"/>
                    <a:pt x="2654" y="4418"/>
                    <a:pt x="2547" y="4418"/>
                  </a:cubicBezTo>
                  <a:cubicBezTo>
                    <a:pt x="2557" y="3696"/>
                    <a:pt x="2515" y="2957"/>
                    <a:pt x="2443" y="2231"/>
                  </a:cubicBezTo>
                  <a:cubicBezTo>
                    <a:pt x="2443" y="2222"/>
                    <a:pt x="2434" y="2209"/>
                    <a:pt x="2427" y="2199"/>
                  </a:cubicBezTo>
                  <a:cubicBezTo>
                    <a:pt x="2482" y="2144"/>
                    <a:pt x="2547" y="2092"/>
                    <a:pt x="2612" y="2037"/>
                  </a:cubicBezTo>
                  <a:close/>
                  <a:moveTo>
                    <a:pt x="3063" y="1844"/>
                  </a:moveTo>
                  <a:cubicBezTo>
                    <a:pt x="3085" y="1844"/>
                    <a:pt x="3106" y="1846"/>
                    <a:pt x="3127" y="1849"/>
                  </a:cubicBezTo>
                  <a:cubicBezTo>
                    <a:pt x="3124" y="1856"/>
                    <a:pt x="3120" y="1865"/>
                    <a:pt x="3120" y="1875"/>
                  </a:cubicBezTo>
                  <a:cubicBezTo>
                    <a:pt x="3137" y="2711"/>
                    <a:pt x="3130" y="3556"/>
                    <a:pt x="3201" y="4392"/>
                  </a:cubicBezTo>
                  <a:cubicBezTo>
                    <a:pt x="3203" y="4406"/>
                    <a:pt x="3212" y="4415"/>
                    <a:pt x="3223" y="4417"/>
                  </a:cubicBezTo>
                  <a:lnTo>
                    <a:pt x="3223" y="4417"/>
                  </a:lnTo>
                  <a:cubicBezTo>
                    <a:pt x="3117" y="4418"/>
                    <a:pt x="3010" y="4418"/>
                    <a:pt x="2903" y="4418"/>
                  </a:cubicBezTo>
                  <a:cubicBezTo>
                    <a:pt x="2962" y="3637"/>
                    <a:pt x="2757" y="2847"/>
                    <a:pt x="2702" y="2076"/>
                  </a:cubicBezTo>
                  <a:cubicBezTo>
                    <a:pt x="2700" y="2045"/>
                    <a:pt x="2676" y="2028"/>
                    <a:pt x="2652" y="2028"/>
                  </a:cubicBezTo>
                  <a:cubicBezTo>
                    <a:pt x="2644" y="2028"/>
                    <a:pt x="2635" y="2030"/>
                    <a:pt x="2628" y="2034"/>
                  </a:cubicBezTo>
                  <a:cubicBezTo>
                    <a:pt x="2722" y="1966"/>
                    <a:pt x="2819" y="1904"/>
                    <a:pt x="2926" y="1869"/>
                  </a:cubicBezTo>
                  <a:cubicBezTo>
                    <a:pt x="2973" y="1851"/>
                    <a:pt x="3020" y="1844"/>
                    <a:pt x="3063" y="1844"/>
                  </a:cubicBezTo>
                  <a:close/>
                  <a:moveTo>
                    <a:pt x="3224" y="1875"/>
                  </a:moveTo>
                  <a:cubicBezTo>
                    <a:pt x="3354" y="1930"/>
                    <a:pt x="3454" y="2047"/>
                    <a:pt x="3545" y="2167"/>
                  </a:cubicBezTo>
                  <a:cubicBezTo>
                    <a:pt x="3525" y="2173"/>
                    <a:pt x="3512" y="2189"/>
                    <a:pt x="3512" y="2215"/>
                  </a:cubicBezTo>
                  <a:cubicBezTo>
                    <a:pt x="3532" y="2941"/>
                    <a:pt x="3551" y="3670"/>
                    <a:pt x="3606" y="4395"/>
                  </a:cubicBezTo>
                  <a:cubicBezTo>
                    <a:pt x="3606" y="4408"/>
                    <a:pt x="3613" y="4415"/>
                    <a:pt x="3622" y="4418"/>
                  </a:cubicBezTo>
                  <a:cubicBezTo>
                    <a:pt x="3543" y="4417"/>
                    <a:pt x="3463" y="4417"/>
                    <a:pt x="3383" y="4417"/>
                  </a:cubicBezTo>
                  <a:cubicBezTo>
                    <a:pt x="3334" y="4417"/>
                    <a:pt x="3285" y="4417"/>
                    <a:pt x="3236" y="4417"/>
                  </a:cubicBezTo>
                  <a:lnTo>
                    <a:pt x="3236" y="4417"/>
                  </a:lnTo>
                  <a:cubicBezTo>
                    <a:pt x="3245" y="4415"/>
                    <a:pt x="3253" y="4407"/>
                    <a:pt x="3253" y="4392"/>
                  </a:cubicBezTo>
                  <a:cubicBezTo>
                    <a:pt x="3289" y="3556"/>
                    <a:pt x="3250" y="2711"/>
                    <a:pt x="3224" y="1875"/>
                  </a:cubicBezTo>
                  <a:close/>
                  <a:moveTo>
                    <a:pt x="1928" y="2779"/>
                  </a:moveTo>
                  <a:cubicBezTo>
                    <a:pt x="1941" y="3330"/>
                    <a:pt x="1931" y="3877"/>
                    <a:pt x="1928" y="4425"/>
                  </a:cubicBezTo>
                  <a:lnTo>
                    <a:pt x="1659" y="4425"/>
                  </a:lnTo>
                  <a:cubicBezTo>
                    <a:pt x="1685" y="4026"/>
                    <a:pt x="1698" y="3618"/>
                    <a:pt x="1685" y="3220"/>
                  </a:cubicBezTo>
                  <a:cubicBezTo>
                    <a:pt x="1685" y="3203"/>
                    <a:pt x="1679" y="3197"/>
                    <a:pt x="1669" y="3187"/>
                  </a:cubicBezTo>
                  <a:cubicBezTo>
                    <a:pt x="1750" y="3048"/>
                    <a:pt x="1841" y="2912"/>
                    <a:pt x="1928" y="2779"/>
                  </a:cubicBezTo>
                  <a:close/>
                  <a:moveTo>
                    <a:pt x="2346" y="2287"/>
                  </a:moveTo>
                  <a:cubicBezTo>
                    <a:pt x="2385" y="2999"/>
                    <a:pt x="2430" y="3712"/>
                    <a:pt x="2489" y="4421"/>
                  </a:cubicBezTo>
                  <a:lnTo>
                    <a:pt x="1970" y="4425"/>
                  </a:lnTo>
                  <a:cubicBezTo>
                    <a:pt x="2038" y="3842"/>
                    <a:pt x="2051" y="3245"/>
                    <a:pt x="2022" y="2659"/>
                  </a:cubicBezTo>
                  <a:cubicBezTo>
                    <a:pt x="2123" y="2523"/>
                    <a:pt x="2229" y="2400"/>
                    <a:pt x="2346" y="2287"/>
                  </a:cubicBezTo>
                  <a:close/>
                  <a:moveTo>
                    <a:pt x="1332" y="3809"/>
                  </a:moveTo>
                  <a:lnTo>
                    <a:pt x="1332" y="3809"/>
                  </a:lnTo>
                  <a:cubicBezTo>
                    <a:pt x="1313" y="4013"/>
                    <a:pt x="1300" y="4221"/>
                    <a:pt x="1290" y="4428"/>
                  </a:cubicBezTo>
                  <a:lnTo>
                    <a:pt x="1005" y="4428"/>
                  </a:lnTo>
                  <a:cubicBezTo>
                    <a:pt x="1118" y="4224"/>
                    <a:pt x="1225" y="4013"/>
                    <a:pt x="1332" y="3809"/>
                  </a:cubicBezTo>
                  <a:close/>
                  <a:moveTo>
                    <a:pt x="1604" y="3301"/>
                  </a:moveTo>
                  <a:lnTo>
                    <a:pt x="1604" y="3301"/>
                  </a:lnTo>
                  <a:cubicBezTo>
                    <a:pt x="1588" y="3673"/>
                    <a:pt x="1591" y="4055"/>
                    <a:pt x="1607" y="4425"/>
                  </a:cubicBezTo>
                  <a:cubicBezTo>
                    <a:pt x="1520" y="4425"/>
                    <a:pt x="1429" y="4425"/>
                    <a:pt x="1342" y="4428"/>
                  </a:cubicBezTo>
                  <a:cubicBezTo>
                    <a:pt x="1381" y="4165"/>
                    <a:pt x="1416" y="3893"/>
                    <a:pt x="1429" y="3624"/>
                  </a:cubicBezTo>
                  <a:cubicBezTo>
                    <a:pt x="1488" y="3518"/>
                    <a:pt x="1546" y="3411"/>
                    <a:pt x="1604" y="3301"/>
                  </a:cubicBezTo>
                  <a:close/>
                  <a:moveTo>
                    <a:pt x="728" y="1"/>
                  </a:moveTo>
                  <a:cubicBezTo>
                    <a:pt x="713" y="1"/>
                    <a:pt x="697" y="11"/>
                    <a:pt x="697" y="29"/>
                  </a:cubicBezTo>
                  <a:cubicBezTo>
                    <a:pt x="726" y="1509"/>
                    <a:pt x="694" y="2967"/>
                    <a:pt x="853" y="4431"/>
                  </a:cubicBezTo>
                  <a:cubicBezTo>
                    <a:pt x="584" y="4434"/>
                    <a:pt x="318" y="4441"/>
                    <a:pt x="49" y="4447"/>
                  </a:cubicBezTo>
                  <a:cubicBezTo>
                    <a:pt x="1" y="4447"/>
                    <a:pt x="1" y="4522"/>
                    <a:pt x="49" y="4525"/>
                  </a:cubicBezTo>
                  <a:cubicBezTo>
                    <a:pt x="321" y="4538"/>
                    <a:pt x="593" y="4545"/>
                    <a:pt x="869" y="4554"/>
                  </a:cubicBezTo>
                  <a:cubicBezTo>
                    <a:pt x="885" y="4694"/>
                    <a:pt x="901" y="4833"/>
                    <a:pt x="921" y="4975"/>
                  </a:cubicBezTo>
                  <a:cubicBezTo>
                    <a:pt x="926" y="5007"/>
                    <a:pt x="954" y="5021"/>
                    <a:pt x="982" y="5021"/>
                  </a:cubicBezTo>
                  <a:cubicBezTo>
                    <a:pt x="1017" y="5021"/>
                    <a:pt x="1054" y="4999"/>
                    <a:pt x="1050" y="4959"/>
                  </a:cubicBezTo>
                  <a:lnTo>
                    <a:pt x="1002" y="4557"/>
                  </a:lnTo>
                  <a:lnTo>
                    <a:pt x="1002" y="4557"/>
                  </a:lnTo>
                  <a:cubicBezTo>
                    <a:pt x="1334" y="4564"/>
                    <a:pt x="1667" y="4567"/>
                    <a:pt x="1999" y="4567"/>
                  </a:cubicBezTo>
                  <a:cubicBezTo>
                    <a:pt x="2614" y="4567"/>
                    <a:pt x="3229" y="4558"/>
                    <a:pt x="3843" y="4554"/>
                  </a:cubicBezTo>
                  <a:cubicBezTo>
                    <a:pt x="4879" y="4541"/>
                    <a:pt x="5923" y="4532"/>
                    <a:pt x="6959" y="4493"/>
                  </a:cubicBezTo>
                  <a:lnTo>
                    <a:pt x="6972" y="4493"/>
                  </a:lnTo>
                  <a:cubicBezTo>
                    <a:pt x="7196" y="4483"/>
                    <a:pt x="7416" y="4473"/>
                    <a:pt x="7636" y="4464"/>
                  </a:cubicBezTo>
                  <a:cubicBezTo>
                    <a:pt x="7682" y="4460"/>
                    <a:pt x="7701" y="4425"/>
                    <a:pt x="7698" y="4392"/>
                  </a:cubicBezTo>
                  <a:cubicBezTo>
                    <a:pt x="7737" y="4383"/>
                    <a:pt x="7785" y="4337"/>
                    <a:pt x="7756" y="4289"/>
                  </a:cubicBezTo>
                  <a:cubicBezTo>
                    <a:pt x="7516" y="3877"/>
                    <a:pt x="7254" y="3475"/>
                    <a:pt x="6962" y="3100"/>
                  </a:cubicBezTo>
                  <a:cubicBezTo>
                    <a:pt x="6726" y="2795"/>
                    <a:pt x="6480" y="2465"/>
                    <a:pt x="6136" y="2280"/>
                  </a:cubicBezTo>
                  <a:cubicBezTo>
                    <a:pt x="5990" y="2201"/>
                    <a:pt x="5840" y="2162"/>
                    <a:pt x="5688" y="2162"/>
                  </a:cubicBezTo>
                  <a:cubicBezTo>
                    <a:pt x="5561" y="2162"/>
                    <a:pt x="5433" y="2190"/>
                    <a:pt x="5307" y="2244"/>
                  </a:cubicBezTo>
                  <a:cubicBezTo>
                    <a:pt x="5113" y="2329"/>
                    <a:pt x="4944" y="2465"/>
                    <a:pt x="4776" y="2585"/>
                  </a:cubicBezTo>
                  <a:cubicBezTo>
                    <a:pt x="4743" y="2604"/>
                    <a:pt x="4711" y="2636"/>
                    <a:pt x="4675" y="2666"/>
                  </a:cubicBezTo>
                  <a:cubicBezTo>
                    <a:pt x="4666" y="2669"/>
                    <a:pt x="4662" y="2675"/>
                    <a:pt x="4653" y="2679"/>
                  </a:cubicBezTo>
                  <a:cubicBezTo>
                    <a:pt x="4614" y="2711"/>
                    <a:pt x="4568" y="2734"/>
                    <a:pt x="4530" y="2747"/>
                  </a:cubicBezTo>
                  <a:cubicBezTo>
                    <a:pt x="4374" y="2730"/>
                    <a:pt x="4219" y="2717"/>
                    <a:pt x="4063" y="2701"/>
                  </a:cubicBezTo>
                  <a:cubicBezTo>
                    <a:pt x="4005" y="2630"/>
                    <a:pt x="3950" y="2552"/>
                    <a:pt x="3901" y="2471"/>
                  </a:cubicBezTo>
                  <a:cubicBezTo>
                    <a:pt x="3739" y="2238"/>
                    <a:pt x="3577" y="1872"/>
                    <a:pt x="3299" y="1752"/>
                  </a:cubicBezTo>
                  <a:cubicBezTo>
                    <a:pt x="3233" y="1724"/>
                    <a:pt x="3167" y="1711"/>
                    <a:pt x="3102" y="1711"/>
                  </a:cubicBezTo>
                  <a:cubicBezTo>
                    <a:pt x="2852" y="1711"/>
                    <a:pt x="2610" y="1890"/>
                    <a:pt x="2430" y="2044"/>
                  </a:cubicBezTo>
                  <a:cubicBezTo>
                    <a:pt x="1734" y="2643"/>
                    <a:pt x="1361" y="3527"/>
                    <a:pt x="976" y="4347"/>
                  </a:cubicBezTo>
                  <a:cubicBezTo>
                    <a:pt x="904" y="3705"/>
                    <a:pt x="856" y="3071"/>
                    <a:pt x="836" y="2426"/>
                  </a:cubicBezTo>
                  <a:cubicBezTo>
                    <a:pt x="811" y="1632"/>
                    <a:pt x="904" y="806"/>
                    <a:pt x="755" y="22"/>
                  </a:cubicBezTo>
                  <a:cubicBezTo>
                    <a:pt x="753" y="7"/>
                    <a:pt x="740" y="1"/>
                    <a:pt x="72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536" name="Google Shape;3536;p31"/>
            <p:cNvGrpSpPr/>
            <p:nvPr/>
          </p:nvGrpSpPr>
          <p:grpSpPr>
            <a:xfrm rot="-1507366">
              <a:off x="7444158" y="4483630"/>
              <a:ext cx="1158700" cy="834007"/>
              <a:chOff x="5859955" y="1906764"/>
              <a:chExt cx="497056" cy="357770"/>
            </a:xfrm>
          </p:grpSpPr>
          <p:sp>
            <p:nvSpPr>
              <p:cNvPr id="3537" name="Google Shape;3537;p31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31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31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0" name="Google Shape;3540;p31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1" name="Google Shape;3541;p31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31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31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31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31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31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31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31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31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31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31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31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3" name="Google Shape;3553;p31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4" name="Google Shape;3554;p31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31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6" name="Google Shape;3556;p31"/>
            <p:cNvGrpSpPr/>
            <p:nvPr/>
          </p:nvGrpSpPr>
          <p:grpSpPr>
            <a:xfrm>
              <a:off x="8472204" y="1390659"/>
              <a:ext cx="1088828" cy="884927"/>
              <a:chOff x="5889506" y="1223296"/>
              <a:chExt cx="439398" cy="357113"/>
            </a:xfrm>
          </p:grpSpPr>
          <p:sp>
            <p:nvSpPr>
              <p:cNvPr id="3557" name="Google Shape;3557;p31"/>
              <p:cNvSpPr/>
              <p:nvPr/>
            </p:nvSpPr>
            <p:spPr>
              <a:xfrm>
                <a:off x="5889506" y="1223296"/>
                <a:ext cx="439398" cy="357113"/>
              </a:xfrm>
              <a:custGeom>
                <a:avLst/>
                <a:gdLst/>
                <a:ahLst/>
                <a:cxnLst/>
                <a:rect l="l" t="t" r="r" b="b"/>
                <a:pathLst>
                  <a:path w="6691" h="5438" extrusionOk="0">
                    <a:moveTo>
                      <a:pt x="3671" y="105"/>
                    </a:moveTo>
                    <a:cubicBezTo>
                      <a:pt x="4556" y="821"/>
                      <a:pt x="5482" y="1491"/>
                      <a:pt x="6393" y="2175"/>
                    </a:cubicBezTo>
                    <a:cubicBezTo>
                      <a:pt x="5984" y="2146"/>
                      <a:pt x="5576" y="2123"/>
                      <a:pt x="5168" y="2113"/>
                    </a:cubicBezTo>
                    <a:cubicBezTo>
                      <a:pt x="5155" y="2113"/>
                      <a:pt x="5145" y="2117"/>
                      <a:pt x="5139" y="2123"/>
                    </a:cubicBezTo>
                    <a:cubicBezTo>
                      <a:pt x="4543" y="1793"/>
                      <a:pt x="3947" y="1462"/>
                      <a:pt x="3354" y="1135"/>
                    </a:cubicBezTo>
                    <a:cubicBezTo>
                      <a:pt x="3049" y="963"/>
                      <a:pt x="2742" y="798"/>
                      <a:pt x="2437" y="626"/>
                    </a:cubicBezTo>
                    <a:cubicBezTo>
                      <a:pt x="2333" y="571"/>
                      <a:pt x="2139" y="409"/>
                      <a:pt x="1980" y="357"/>
                    </a:cubicBezTo>
                    <a:cubicBezTo>
                      <a:pt x="2534" y="328"/>
                      <a:pt x="3127" y="263"/>
                      <a:pt x="3652" y="118"/>
                    </a:cubicBezTo>
                    <a:cubicBezTo>
                      <a:pt x="3662" y="114"/>
                      <a:pt x="3668" y="108"/>
                      <a:pt x="3671" y="105"/>
                    </a:cubicBezTo>
                    <a:close/>
                    <a:moveTo>
                      <a:pt x="1912" y="482"/>
                    </a:moveTo>
                    <a:cubicBezTo>
                      <a:pt x="1947" y="482"/>
                      <a:pt x="1987" y="503"/>
                      <a:pt x="2029" y="545"/>
                    </a:cubicBezTo>
                    <a:cubicBezTo>
                      <a:pt x="2282" y="626"/>
                      <a:pt x="2541" y="830"/>
                      <a:pt x="2774" y="960"/>
                    </a:cubicBezTo>
                    <a:cubicBezTo>
                      <a:pt x="3020" y="1096"/>
                      <a:pt x="3266" y="1235"/>
                      <a:pt x="3519" y="1371"/>
                    </a:cubicBezTo>
                    <a:cubicBezTo>
                      <a:pt x="4028" y="1656"/>
                      <a:pt x="4533" y="1935"/>
                      <a:pt x="5045" y="2220"/>
                    </a:cubicBezTo>
                    <a:cubicBezTo>
                      <a:pt x="4646" y="2602"/>
                      <a:pt x="4374" y="3114"/>
                      <a:pt x="4089" y="3584"/>
                    </a:cubicBezTo>
                    <a:cubicBezTo>
                      <a:pt x="3992" y="3743"/>
                      <a:pt x="3898" y="3905"/>
                      <a:pt x="3807" y="4067"/>
                    </a:cubicBezTo>
                    <a:cubicBezTo>
                      <a:pt x="3749" y="4044"/>
                      <a:pt x="3697" y="4025"/>
                      <a:pt x="3639" y="4002"/>
                    </a:cubicBezTo>
                    <a:cubicBezTo>
                      <a:pt x="3633" y="3999"/>
                      <a:pt x="3626" y="3997"/>
                      <a:pt x="3620" y="3997"/>
                    </a:cubicBezTo>
                    <a:cubicBezTo>
                      <a:pt x="3586" y="3997"/>
                      <a:pt x="3562" y="4045"/>
                      <a:pt x="3600" y="4070"/>
                    </a:cubicBezTo>
                    <a:cubicBezTo>
                      <a:pt x="3652" y="4102"/>
                      <a:pt x="3700" y="4125"/>
                      <a:pt x="3759" y="4151"/>
                    </a:cubicBezTo>
                    <a:cubicBezTo>
                      <a:pt x="3555" y="4494"/>
                      <a:pt x="3364" y="4844"/>
                      <a:pt x="3198" y="5201"/>
                    </a:cubicBezTo>
                    <a:cubicBezTo>
                      <a:pt x="3189" y="5196"/>
                      <a:pt x="3181" y="5193"/>
                      <a:pt x="3173" y="5193"/>
                    </a:cubicBezTo>
                    <a:cubicBezTo>
                      <a:pt x="3169" y="5193"/>
                      <a:pt x="3166" y="5193"/>
                      <a:pt x="3163" y="5194"/>
                    </a:cubicBezTo>
                    <a:lnTo>
                      <a:pt x="3159" y="5194"/>
                    </a:lnTo>
                    <a:cubicBezTo>
                      <a:pt x="3085" y="5133"/>
                      <a:pt x="2980" y="5075"/>
                      <a:pt x="2980" y="5075"/>
                    </a:cubicBezTo>
                    <a:lnTo>
                      <a:pt x="2980" y="5075"/>
                    </a:lnTo>
                    <a:cubicBezTo>
                      <a:pt x="2980" y="5075"/>
                      <a:pt x="2984" y="5077"/>
                      <a:pt x="2991" y="5081"/>
                    </a:cubicBezTo>
                    <a:cubicBezTo>
                      <a:pt x="2845" y="4996"/>
                      <a:pt x="2696" y="4912"/>
                      <a:pt x="2550" y="4828"/>
                    </a:cubicBezTo>
                    <a:cubicBezTo>
                      <a:pt x="2291" y="4682"/>
                      <a:pt x="2032" y="4530"/>
                      <a:pt x="1773" y="4391"/>
                    </a:cubicBezTo>
                    <a:cubicBezTo>
                      <a:pt x="1229" y="4089"/>
                      <a:pt x="684" y="3782"/>
                      <a:pt x="118" y="3526"/>
                    </a:cubicBezTo>
                    <a:cubicBezTo>
                      <a:pt x="441" y="2991"/>
                      <a:pt x="749" y="2450"/>
                      <a:pt x="1050" y="1906"/>
                    </a:cubicBezTo>
                    <a:cubicBezTo>
                      <a:pt x="1187" y="1673"/>
                      <a:pt x="1316" y="1436"/>
                      <a:pt x="1449" y="1203"/>
                    </a:cubicBezTo>
                    <a:cubicBezTo>
                      <a:pt x="1533" y="1047"/>
                      <a:pt x="1614" y="882"/>
                      <a:pt x="1711" y="733"/>
                    </a:cubicBezTo>
                    <a:cubicBezTo>
                      <a:pt x="1731" y="691"/>
                      <a:pt x="1757" y="655"/>
                      <a:pt x="1776" y="617"/>
                    </a:cubicBezTo>
                    <a:cubicBezTo>
                      <a:pt x="1815" y="526"/>
                      <a:pt x="1860" y="482"/>
                      <a:pt x="1912" y="482"/>
                    </a:cubicBezTo>
                    <a:close/>
                    <a:moveTo>
                      <a:pt x="5204" y="2236"/>
                    </a:moveTo>
                    <a:cubicBezTo>
                      <a:pt x="5592" y="2266"/>
                      <a:pt x="5984" y="2278"/>
                      <a:pt x="6376" y="2295"/>
                    </a:cubicBezTo>
                    <a:cubicBezTo>
                      <a:pt x="6062" y="2988"/>
                      <a:pt x="5719" y="3662"/>
                      <a:pt x="5333" y="4310"/>
                    </a:cubicBezTo>
                    <a:cubicBezTo>
                      <a:pt x="5243" y="4459"/>
                      <a:pt x="5158" y="4656"/>
                      <a:pt x="5045" y="4786"/>
                    </a:cubicBezTo>
                    <a:cubicBezTo>
                      <a:pt x="4844" y="5013"/>
                      <a:pt x="4627" y="5029"/>
                      <a:pt x="4352" y="5081"/>
                    </a:cubicBezTo>
                    <a:cubicBezTo>
                      <a:pt x="4008" y="5145"/>
                      <a:pt x="3649" y="5191"/>
                      <a:pt x="3308" y="5275"/>
                    </a:cubicBezTo>
                    <a:cubicBezTo>
                      <a:pt x="3503" y="4915"/>
                      <a:pt x="3688" y="4556"/>
                      <a:pt x="3888" y="4193"/>
                    </a:cubicBezTo>
                    <a:cubicBezTo>
                      <a:pt x="3898" y="4200"/>
                      <a:pt x="3911" y="4203"/>
                      <a:pt x="3924" y="4203"/>
                    </a:cubicBezTo>
                    <a:cubicBezTo>
                      <a:pt x="3928" y="4204"/>
                      <a:pt x="3932" y="4204"/>
                      <a:pt x="3936" y="4204"/>
                    </a:cubicBezTo>
                    <a:cubicBezTo>
                      <a:pt x="3988" y="4204"/>
                      <a:pt x="4001" y="4127"/>
                      <a:pt x="3947" y="4109"/>
                    </a:cubicBezTo>
                    <a:cubicBezTo>
                      <a:pt x="3943" y="4109"/>
                      <a:pt x="3940" y="4106"/>
                      <a:pt x="3937" y="4106"/>
                    </a:cubicBezTo>
                    <a:cubicBezTo>
                      <a:pt x="4002" y="3989"/>
                      <a:pt x="4067" y="3872"/>
                      <a:pt x="4135" y="3756"/>
                    </a:cubicBezTo>
                    <a:cubicBezTo>
                      <a:pt x="4442" y="3237"/>
                      <a:pt x="4747" y="2651"/>
                      <a:pt x="5194" y="2246"/>
                    </a:cubicBezTo>
                    <a:cubicBezTo>
                      <a:pt x="5200" y="2243"/>
                      <a:pt x="5200" y="2240"/>
                      <a:pt x="5204" y="2236"/>
                    </a:cubicBezTo>
                    <a:close/>
                    <a:moveTo>
                      <a:pt x="3704" y="0"/>
                    </a:moveTo>
                    <a:cubicBezTo>
                      <a:pt x="3691" y="0"/>
                      <a:pt x="3680" y="5"/>
                      <a:pt x="3668" y="11"/>
                    </a:cubicBezTo>
                    <a:cubicBezTo>
                      <a:pt x="3661" y="6"/>
                      <a:pt x="3654" y="3"/>
                      <a:pt x="3644" y="3"/>
                    </a:cubicBezTo>
                    <a:cubicBezTo>
                      <a:pt x="3641" y="3"/>
                      <a:pt x="3637" y="3"/>
                      <a:pt x="3632" y="4"/>
                    </a:cubicBezTo>
                    <a:cubicBezTo>
                      <a:pt x="3033" y="69"/>
                      <a:pt x="2427" y="179"/>
                      <a:pt x="1825" y="263"/>
                    </a:cubicBezTo>
                    <a:cubicBezTo>
                      <a:pt x="1776" y="270"/>
                      <a:pt x="1783" y="335"/>
                      <a:pt x="1818" y="357"/>
                    </a:cubicBezTo>
                    <a:cubicBezTo>
                      <a:pt x="1698" y="406"/>
                      <a:pt x="1650" y="562"/>
                      <a:pt x="1585" y="672"/>
                    </a:cubicBezTo>
                    <a:cubicBezTo>
                      <a:pt x="1413" y="983"/>
                      <a:pt x="1235" y="1294"/>
                      <a:pt x="1060" y="1608"/>
                    </a:cubicBezTo>
                    <a:cubicBezTo>
                      <a:pt x="707" y="2230"/>
                      <a:pt x="360" y="2858"/>
                      <a:pt x="27" y="3493"/>
                    </a:cubicBezTo>
                    <a:cubicBezTo>
                      <a:pt x="24" y="3503"/>
                      <a:pt x="24" y="3506"/>
                      <a:pt x="24" y="3516"/>
                    </a:cubicBezTo>
                    <a:cubicBezTo>
                      <a:pt x="7" y="3526"/>
                      <a:pt x="1" y="3558"/>
                      <a:pt x="27" y="3571"/>
                    </a:cubicBezTo>
                    <a:cubicBezTo>
                      <a:pt x="646" y="3944"/>
                      <a:pt x="1290" y="4277"/>
                      <a:pt x="1922" y="4627"/>
                    </a:cubicBezTo>
                    <a:cubicBezTo>
                      <a:pt x="2217" y="4796"/>
                      <a:pt x="2521" y="4958"/>
                      <a:pt x="2810" y="5136"/>
                    </a:cubicBezTo>
                    <a:cubicBezTo>
                      <a:pt x="2897" y="5188"/>
                      <a:pt x="2994" y="5304"/>
                      <a:pt x="3104" y="5340"/>
                    </a:cubicBezTo>
                    <a:cubicBezTo>
                      <a:pt x="3082" y="5365"/>
                      <a:pt x="3091" y="5411"/>
                      <a:pt x="3130" y="5411"/>
                    </a:cubicBezTo>
                    <a:cubicBezTo>
                      <a:pt x="3131" y="5411"/>
                      <a:pt x="3132" y="5411"/>
                      <a:pt x="3134" y="5411"/>
                    </a:cubicBezTo>
                    <a:lnTo>
                      <a:pt x="3140" y="5411"/>
                    </a:lnTo>
                    <a:cubicBezTo>
                      <a:pt x="3153" y="5427"/>
                      <a:pt x="3172" y="5437"/>
                      <a:pt x="3190" y="5437"/>
                    </a:cubicBezTo>
                    <a:cubicBezTo>
                      <a:pt x="3209" y="5437"/>
                      <a:pt x="3227" y="5427"/>
                      <a:pt x="3240" y="5405"/>
                    </a:cubicBezTo>
                    <a:lnTo>
                      <a:pt x="3240" y="5401"/>
                    </a:lnTo>
                    <a:cubicBezTo>
                      <a:pt x="3645" y="5366"/>
                      <a:pt x="4050" y="5269"/>
                      <a:pt x="4449" y="5201"/>
                    </a:cubicBezTo>
                    <a:cubicBezTo>
                      <a:pt x="4838" y="5129"/>
                      <a:pt x="5013" y="5090"/>
                      <a:pt x="5223" y="4754"/>
                    </a:cubicBezTo>
                    <a:cubicBezTo>
                      <a:pt x="5706" y="3979"/>
                      <a:pt x="6127" y="3169"/>
                      <a:pt x="6503" y="2340"/>
                    </a:cubicBezTo>
                    <a:cubicBezTo>
                      <a:pt x="6506" y="2327"/>
                      <a:pt x="6509" y="2321"/>
                      <a:pt x="6509" y="2311"/>
                    </a:cubicBezTo>
                    <a:cubicBezTo>
                      <a:pt x="6542" y="2311"/>
                      <a:pt x="6574" y="2317"/>
                      <a:pt x="6610" y="2317"/>
                    </a:cubicBezTo>
                    <a:cubicBezTo>
                      <a:pt x="6681" y="2317"/>
                      <a:pt x="6691" y="2223"/>
                      <a:pt x="6642" y="2188"/>
                    </a:cubicBezTo>
                    <a:cubicBezTo>
                      <a:pt x="5673" y="1459"/>
                      <a:pt x="4721" y="701"/>
                      <a:pt x="3730" y="8"/>
                    </a:cubicBezTo>
                    <a:cubicBezTo>
                      <a:pt x="3721" y="2"/>
                      <a:pt x="3712" y="0"/>
                      <a:pt x="3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31"/>
              <p:cNvSpPr/>
              <p:nvPr/>
            </p:nvSpPr>
            <p:spPr>
              <a:xfrm>
                <a:off x="5900341" y="1443939"/>
                <a:ext cx="35265" cy="11821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80" extrusionOk="0">
                    <a:moveTo>
                      <a:pt x="461" y="0"/>
                    </a:moveTo>
                    <a:cubicBezTo>
                      <a:pt x="459" y="0"/>
                      <a:pt x="457" y="0"/>
                      <a:pt x="455" y="0"/>
                    </a:cubicBezTo>
                    <a:cubicBezTo>
                      <a:pt x="322" y="20"/>
                      <a:pt x="183" y="59"/>
                      <a:pt x="50" y="94"/>
                    </a:cubicBezTo>
                    <a:cubicBezTo>
                      <a:pt x="1" y="110"/>
                      <a:pt x="15" y="180"/>
                      <a:pt x="63" y="180"/>
                    </a:cubicBezTo>
                    <a:cubicBezTo>
                      <a:pt x="66" y="180"/>
                      <a:pt x="69" y="179"/>
                      <a:pt x="72" y="179"/>
                    </a:cubicBezTo>
                    <a:cubicBezTo>
                      <a:pt x="205" y="156"/>
                      <a:pt x="348" y="133"/>
                      <a:pt x="477" y="94"/>
                    </a:cubicBezTo>
                    <a:cubicBezTo>
                      <a:pt x="537" y="76"/>
                      <a:pt x="515" y="0"/>
                      <a:pt x="4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31"/>
              <p:cNvSpPr/>
              <p:nvPr/>
            </p:nvSpPr>
            <p:spPr>
              <a:xfrm>
                <a:off x="5943091" y="1437306"/>
                <a:ext cx="28698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148" extrusionOk="0">
                    <a:moveTo>
                      <a:pt x="385" y="0"/>
                    </a:moveTo>
                    <a:cubicBezTo>
                      <a:pt x="382" y="0"/>
                      <a:pt x="380" y="1"/>
                      <a:pt x="377" y="1"/>
                    </a:cubicBezTo>
                    <a:cubicBezTo>
                      <a:pt x="267" y="14"/>
                      <a:pt x="160" y="40"/>
                      <a:pt x="53" y="63"/>
                    </a:cubicBezTo>
                    <a:cubicBezTo>
                      <a:pt x="0" y="72"/>
                      <a:pt x="19" y="147"/>
                      <a:pt x="72" y="147"/>
                    </a:cubicBezTo>
                    <a:cubicBezTo>
                      <a:pt x="75" y="147"/>
                      <a:pt x="77" y="147"/>
                      <a:pt x="79" y="147"/>
                    </a:cubicBezTo>
                    <a:cubicBezTo>
                      <a:pt x="183" y="131"/>
                      <a:pt x="290" y="121"/>
                      <a:pt x="390" y="95"/>
                    </a:cubicBezTo>
                    <a:cubicBezTo>
                      <a:pt x="436" y="83"/>
                      <a:pt x="430" y="0"/>
                      <a:pt x="3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31"/>
              <p:cNvSpPr/>
              <p:nvPr/>
            </p:nvSpPr>
            <p:spPr>
              <a:xfrm>
                <a:off x="5984921" y="1432447"/>
                <a:ext cx="31784" cy="9456"/>
              </a:xfrm>
              <a:custGeom>
                <a:avLst/>
                <a:gdLst/>
                <a:ahLst/>
                <a:cxnLst/>
                <a:rect l="l" t="t" r="r" b="b"/>
                <a:pathLst>
                  <a:path w="484" h="144" extrusionOk="0">
                    <a:moveTo>
                      <a:pt x="419" y="0"/>
                    </a:moveTo>
                    <a:cubicBezTo>
                      <a:pt x="417" y="0"/>
                      <a:pt x="416" y="0"/>
                      <a:pt x="414" y="1"/>
                    </a:cubicBezTo>
                    <a:cubicBezTo>
                      <a:pt x="288" y="17"/>
                      <a:pt x="168" y="43"/>
                      <a:pt x="45" y="65"/>
                    </a:cubicBezTo>
                    <a:cubicBezTo>
                      <a:pt x="0" y="75"/>
                      <a:pt x="12" y="143"/>
                      <a:pt x="55" y="143"/>
                    </a:cubicBezTo>
                    <a:cubicBezTo>
                      <a:pt x="56" y="143"/>
                      <a:pt x="57" y="143"/>
                      <a:pt x="58" y="143"/>
                    </a:cubicBezTo>
                    <a:cubicBezTo>
                      <a:pt x="184" y="130"/>
                      <a:pt x="304" y="124"/>
                      <a:pt x="430" y="104"/>
                    </a:cubicBezTo>
                    <a:cubicBezTo>
                      <a:pt x="483" y="95"/>
                      <a:pt x="470" y="0"/>
                      <a:pt x="4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31"/>
              <p:cNvSpPr/>
              <p:nvPr/>
            </p:nvSpPr>
            <p:spPr>
              <a:xfrm>
                <a:off x="6113696" y="1237612"/>
                <a:ext cx="14382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219" h="320" extrusionOk="0">
                    <a:moveTo>
                      <a:pt x="167" y="0"/>
                    </a:moveTo>
                    <a:cubicBezTo>
                      <a:pt x="149" y="0"/>
                      <a:pt x="130" y="10"/>
                      <a:pt x="121" y="33"/>
                    </a:cubicBezTo>
                    <a:cubicBezTo>
                      <a:pt x="92" y="104"/>
                      <a:pt x="50" y="172"/>
                      <a:pt x="18" y="240"/>
                    </a:cubicBezTo>
                    <a:cubicBezTo>
                      <a:pt x="1" y="276"/>
                      <a:pt x="32" y="319"/>
                      <a:pt x="64" y="319"/>
                    </a:cubicBezTo>
                    <a:cubicBezTo>
                      <a:pt x="75" y="319"/>
                      <a:pt x="86" y="314"/>
                      <a:pt x="95" y="301"/>
                    </a:cubicBezTo>
                    <a:cubicBezTo>
                      <a:pt x="154" y="230"/>
                      <a:pt x="189" y="146"/>
                      <a:pt x="209" y="58"/>
                    </a:cubicBezTo>
                    <a:cubicBezTo>
                      <a:pt x="218" y="22"/>
                      <a:pt x="194" y="0"/>
                      <a:pt x="1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31"/>
              <p:cNvSpPr/>
              <p:nvPr/>
            </p:nvSpPr>
            <p:spPr>
              <a:xfrm>
                <a:off x="6098789" y="1270051"/>
                <a:ext cx="12083" cy="20292"/>
              </a:xfrm>
              <a:custGeom>
                <a:avLst/>
                <a:gdLst/>
                <a:ahLst/>
                <a:cxnLst/>
                <a:rect l="l" t="t" r="r" b="b"/>
                <a:pathLst>
                  <a:path w="184" h="309" extrusionOk="0">
                    <a:moveTo>
                      <a:pt x="160" y="1"/>
                    </a:moveTo>
                    <a:cubicBezTo>
                      <a:pt x="154" y="1"/>
                      <a:pt x="148" y="3"/>
                      <a:pt x="144" y="8"/>
                    </a:cubicBezTo>
                    <a:cubicBezTo>
                      <a:pt x="92" y="86"/>
                      <a:pt x="44" y="167"/>
                      <a:pt x="11" y="254"/>
                    </a:cubicBezTo>
                    <a:cubicBezTo>
                      <a:pt x="1" y="284"/>
                      <a:pt x="29" y="309"/>
                      <a:pt x="56" y="309"/>
                    </a:cubicBezTo>
                    <a:cubicBezTo>
                      <a:pt x="70" y="309"/>
                      <a:pt x="82" y="302"/>
                      <a:pt x="89" y="287"/>
                    </a:cubicBezTo>
                    <a:cubicBezTo>
                      <a:pt x="128" y="206"/>
                      <a:pt x="157" y="115"/>
                      <a:pt x="177" y="24"/>
                    </a:cubicBezTo>
                    <a:cubicBezTo>
                      <a:pt x="183" y="11"/>
                      <a:pt x="172" y="1"/>
                      <a:pt x="1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31"/>
              <p:cNvSpPr/>
              <p:nvPr/>
            </p:nvSpPr>
            <p:spPr>
              <a:xfrm>
                <a:off x="6080599" y="1300258"/>
                <a:ext cx="13856" cy="19635"/>
              </a:xfrm>
              <a:custGeom>
                <a:avLst/>
                <a:gdLst/>
                <a:ahLst/>
                <a:cxnLst/>
                <a:rect l="l" t="t" r="r" b="b"/>
                <a:pathLst>
                  <a:path w="211" h="299" extrusionOk="0">
                    <a:moveTo>
                      <a:pt x="171" y="0"/>
                    </a:moveTo>
                    <a:cubicBezTo>
                      <a:pt x="160" y="0"/>
                      <a:pt x="149" y="5"/>
                      <a:pt x="143" y="15"/>
                    </a:cubicBezTo>
                    <a:cubicBezTo>
                      <a:pt x="94" y="86"/>
                      <a:pt x="45" y="161"/>
                      <a:pt x="13" y="242"/>
                    </a:cubicBezTo>
                    <a:cubicBezTo>
                      <a:pt x="0" y="274"/>
                      <a:pt x="30" y="299"/>
                      <a:pt x="59" y="299"/>
                    </a:cubicBezTo>
                    <a:cubicBezTo>
                      <a:pt x="74" y="299"/>
                      <a:pt x="88" y="292"/>
                      <a:pt x="97" y="277"/>
                    </a:cubicBezTo>
                    <a:cubicBezTo>
                      <a:pt x="143" y="206"/>
                      <a:pt x="172" y="118"/>
                      <a:pt x="198" y="37"/>
                    </a:cubicBezTo>
                    <a:cubicBezTo>
                      <a:pt x="210" y="16"/>
                      <a:pt x="191" y="0"/>
                      <a:pt x="1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31"/>
              <p:cNvSpPr/>
              <p:nvPr/>
            </p:nvSpPr>
            <p:spPr>
              <a:xfrm>
                <a:off x="6057616" y="1337032"/>
                <a:ext cx="18519" cy="24232"/>
              </a:xfrm>
              <a:custGeom>
                <a:avLst/>
                <a:gdLst/>
                <a:ahLst/>
                <a:cxnLst/>
                <a:rect l="l" t="t" r="r" b="b"/>
                <a:pathLst>
                  <a:path w="282" h="369" extrusionOk="0">
                    <a:moveTo>
                      <a:pt x="245" y="1"/>
                    </a:moveTo>
                    <a:cubicBezTo>
                      <a:pt x="238" y="1"/>
                      <a:pt x="230" y="3"/>
                      <a:pt x="224" y="9"/>
                    </a:cubicBezTo>
                    <a:cubicBezTo>
                      <a:pt x="143" y="93"/>
                      <a:pt x="81" y="197"/>
                      <a:pt x="23" y="297"/>
                    </a:cubicBezTo>
                    <a:cubicBezTo>
                      <a:pt x="0" y="335"/>
                      <a:pt x="32" y="368"/>
                      <a:pt x="66" y="368"/>
                    </a:cubicBezTo>
                    <a:cubicBezTo>
                      <a:pt x="81" y="368"/>
                      <a:pt x="96" y="362"/>
                      <a:pt x="107" y="346"/>
                    </a:cubicBezTo>
                    <a:cubicBezTo>
                      <a:pt x="172" y="248"/>
                      <a:pt x="233" y="148"/>
                      <a:pt x="272" y="38"/>
                    </a:cubicBezTo>
                    <a:cubicBezTo>
                      <a:pt x="282" y="17"/>
                      <a:pt x="264" y="1"/>
                      <a:pt x="24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31"/>
              <p:cNvSpPr/>
              <p:nvPr/>
            </p:nvSpPr>
            <p:spPr>
              <a:xfrm>
                <a:off x="6037587" y="1377024"/>
                <a:ext cx="13725" cy="2416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68" extrusionOk="0">
                    <a:moveTo>
                      <a:pt x="180" y="0"/>
                    </a:moveTo>
                    <a:cubicBezTo>
                      <a:pt x="167" y="0"/>
                      <a:pt x="152" y="7"/>
                      <a:pt x="146" y="18"/>
                    </a:cubicBezTo>
                    <a:cubicBezTo>
                      <a:pt x="124" y="67"/>
                      <a:pt x="108" y="116"/>
                      <a:pt x="88" y="164"/>
                    </a:cubicBezTo>
                    <a:cubicBezTo>
                      <a:pt x="69" y="210"/>
                      <a:pt x="43" y="252"/>
                      <a:pt x="20" y="294"/>
                    </a:cubicBezTo>
                    <a:cubicBezTo>
                      <a:pt x="0" y="334"/>
                      <a:pt x="30" y="367"/>
                      <a:pt x="61" y="367"/>
                    </a:cubicBezTo>
                    <a:cubicBezTo>
                      <a:pt x="76" y="367"/>
                      <a:pt x="91" y="360"/>
                      <a:pt x="101" y="342"/>
                    </a:cubicBezTo>
                    <a:cubicBezTo>
                      <a:pt x="163" y="255"/>
                      <a:pt x="198" y="132"/>
                      <a:pt x="205" y="28"/>
                    </a:cubicBezTo>
                    <a:cubicBezTo>
                      <a:pt x="208" y="9"/>
                      <a:pt x="195" y="0"/>
                      <a:pt x="18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6" name="Google Shape;3566;p31"/>
              <p:cNvSpPr/>
              <p:nvPr/>
            </p:nvSpPr>
            <p:spPr>
              <a:xfrm>
                <a:off x="6020645" y="1412550"/>
                <a:ext cx="11295" cy="19307"/>
              </a:xfrm>
              <a:custGeom>
                <a:avLst/>
                <a:gdLst/>
                <a:ahLst/>
                <a:cxnLst/>
                <a:rect l="l" t="t" r="r" b="b"/>
                <a:pathLst>
                  <a:path w="172" h="294" extrusionOk="0">
                    <a:moveTo>
                      <a:pt x="137" y="0"/>
                    </a:moveTo>
                    <a:cubicBezTo>
                      <a:pt x="131" y="0"/>
                      <a:pt x="124" y="3"/>
                      <a:pt x="119" y="9"/>
                    </a:cubicBezTo>
                    <a:cubicBezTo>
                      <a:pt x="67" y="74"/>
                      <a:pt x="9" y="164"/>
                      <a:pt x="3" y="252"/>
                    </a:cubicBezTo>
                    <a:cubicBezTo>
                      <a:pt x="1" y="279"/>
                      <a:pt x="23" y="294"/>
                      <a:pt x="46" y="294"/>
                    </a:cubicBezTo>
                    <a:cubicBezTo>
                      <a:pt x="64" y="294"/>
                      <a:pt x="81" y="285"/>
                      <a:pt x="87" y="265"/>
                    </a:cubicBezTo>
                    <a:cubicBezTo>
                      <a:pt x="100" y="229"/>
                      <a:pt x="100" y="187"/>
                      <a:pt x="106" y="151"/>
                    </a:cubicBezTo>
                    <a:cubicBezTo>
                      <a:pt x="119" y="109"/>
                      <a:pt x="136" y="74"/>
                      <a:pt x="155" y="41"/>
                    </a:cubicBezTo>
                    <a:cubicBezTo>
                      <a:pt x="172" y="20"/>
                      <a:pt x="155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7" name="Google Shape;3567;p31"/>
              <p:cNvSpPr/>
              <p:nvPr/>
            </p:nvSpPr>
            <p:spPr>
              <a:xfrm>
                <a:off x="6034829" y="1443414"/>
                <a:ext cx="31916" cy="16680"/>
              </a:xfrm>
              <a:custGeom>
                <a:avLst/>
                <a:gdLst/>
                <a:ahLst/>
                <a:cxnLst/>
                <a:rect l="l" t="t" r="r" b="b"/>
                <a:pathLst>
                  <a:path w="486" h="254" extrusionOk="0">
                    <a:moveTo>
                      <a:pt x="51" y="0"/>
                    </a:moveTo>
                    <a:cubicBezTo>
                      <a:pt x="19" y="0"/>
                      <a:pt x="1" y="47"/>
                      <a:pt x="33" y="70"/>
                    </a:cubicBezTo>
                    <a:cubicBezTo>
                      <a:pt x="153" y="138"/>
                      <a:pt x="276" y="203"/>
                      <a:pt x="405" y="251"/>
                    </a:cubicBezTo>
                    <a:cubicBezTo>
                      <a:pt x="410" y="253"/>
                      <a:pt x="414" y="254"/>
                      <a:pt x="418" y="254"/>
                    </a:cubicBezTo>
                    <a:cubicBezTo>
                      <a:pt x="460" y="254"/>
                      <a:pt x="486" y="185"/>
                      <a:pt x="444" y="164"/>
                    </a:cubicBezTo>
                    <a:cubicBezTo>
                      <a:pt x="324" y="99"/>
                      <a:pt x="192" y="44"/>
                      <a:pt x="62" y="2"/>
                    </a:cubicBezTo>
                    <a:cubicBezTo>
                      <a:pt x="58" y="1"/>
                      <a:pt x="54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31"/>
              <p:cNvSpPr/>
              <p:nvPr/>
            </p:nvSpPr>
            <p:spPr>
              <a:xfrm>
                <a:off x="6080468" y="1464361"/>
                <a:ext cx="30537" cy="16352"/>
              </a:xfrm>
              <a:custGeom>
                <a:avLst/>
                <a:gdLst/>
                <a:ahLst/>
                <a:cxnLst/>
                <a:rect l="l" t="t" r="r" b="b"/>
                <a:pathLst>
                  <a:path w="465" h="249" extrusionOk="0">
                    <a:moveTo>
                      <a:pt x="60" y="0"/>
                    </a:moveTo>
                    <a:cubicBezTo>
                      <a:pt x="17" y="0"/>
                      <a:pt x="1" y="63"/>
                      <a:pt x="47" y="78"/>
                    </a:cubicBezTo>
                    <a:cubicBezTo>
                      <a:pt x="164" y="120"/>
                      <a:pt x="268" y="175"/>
                      <a:pt x="371" y="240"/>
                    </a:cubicBezTo>
                    <a:cubicBezTo>
                      <a:pt x="380" y="246"/>
                      <a:pt x="388" y="249"/>
                      <a:pt x="397" y="249"/>
                    </a:cubicBezTo>
                    <a:cubicBezTo>
                      <a:pt x="434" y="249"/>
                      <a:pt x="464" y="198"/>
                      <a:pt x="430" y="169"/>
                    </a:cubicBezTo>
                    <a:cubicBezTo>
                      <a:pt x="326" y="81"/>
                      <a:pt x="196" y="30"/>
                      <a:pt x="67" y="0"/>
                    </a:cubicBezTo>
                    <a:cubicBezTo>
                      <a:pt x="65" y="0"/>
                      <a:pt x="62" y="0"/>
                      <a:pt x="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31"/>
              <p:cNvSpPr/>
              <p:nvPr/>
            </p:nvSpPr>
            <p:spPr>
              <a:xfrm>
                <a:off x="6171878" y="1506783"/>
                <a:ext cx="21605" cy="10967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67" extrusionOk="0">
                    <a:moveTo>
                      <a:pt x="54" y="0"/>
                    </a:moveTo>
                    <a:cubicBezTo>
                      <a:pt x="10" y="0"/>
                      <a:pt x="1" y="69"/>
                      <a:pt x="45" y="90"/>
                    </a:cubicBezTo>
                    <a:cubicBezTo>
                      <a:pt x="110" y="113"/>
                      <a:pt x="178" y="145"/>
                      <a:pt x="243" y="164"/>
                    </a:cubicBezTo>
                    <a:cubicBezTo>
                      <a:pt x="248" y="166"/>
                      <a:pt x="253" y="166"/>
                      <a:pt x="258" y="166"/>
                    </a:cubicBezTo>
                    <a:cubicBezTo>
                      <a:pt x="311" y="166"/>
                      <a:pt x="328" y="91"/>
                      <a:pt x="272" y="67"/>
                    </a:cubicBezTo>
                    <a:cubicBezTo>
                      <a:pt x="207" y="41"/>
                      <a:pt x="139" y="25"/>
                      <a:pt x="68" y="2"/>
                    </a:cubicBezTo>
                    <a:cubicBezTo>
                      <a:pt x="63" y="1"/>
                      <a:pt x="58" y="0"/>
                      <a:pt x="5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31"/>
              <p:cNvSpPr/>
              <p:nvPr/>
            </p:nvSpPr>
            <p:spPr>
              <a:xfrm>
                <a:off x="6199984" y="1523594"/>
                <a:ext cx="23379" cy="10310"/>
              </a:xfrm>
              <a:custGeom>
                <a:avLst/>
                <a:gdLst/>
                <a:ahLst/>
                <a:cxnLst/>
                <a:rect l="l" t="t" r="r" b="b"/>
                <a:pathLst>
                  <a:path w="356" h="157" extrusionOk="0">
                    <a:moveTo>
                      <a:pt x="56" y="1"/>
                    </a:moveTo>
                    <a:cubicBezTo>
                      <a:pt x="16" y="1"/>
                      <a:pt x="0" y="65"/>
                      <a:pt x="45" y="80"/>
                    </a:cubicBezTo>
                    <a:cubicBezTo>
                      <a:pt x="116" y="103"/>
                      <a:pt x="191" y="119"/>
                      <a:pt x="255" y="151"/>
                    </a:cubicBezTo>
                    <a:cubicBezTo>
                      <a:pt x="264" y="155"/>
                      <a:pt x="272" y="157"/>
                      <a:pt x="280" y="157"/>
                    </a:cubicBezTo>
                    <a:cubicBezTo>
                      <a:pt x="337" y="157"/>
                      <a:pt x="356" y="63"/>
                      <a:pt x="281" y="54"/>
                    </a:cubicBezTo>
                    <a:cubicBezTo>
                      <a:pt x="207" y="48"/>
                      <a:pt x="135" y="19"/>
                      <a:pt x="67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1" name="Google Shape;3571;p31"/>
            <p:cNvGrpSpPr/>
            <p:nvPr/>
          </p:nvGrpSpPr>
          <p:grpSpPr>
            <a:xfrm rot="4144080">
              <a:off x="7348002" y="2002710"/>
              <a:ext cx="991949" cy="851509"/>
              <a:chOff x="3639393" y="3293465"/>
              <a:chExt cx="543616" cy="466651"/>
            </a:xfrm>
          </p:grpSpPr>
          <p:sp>
            <p:nvSpPr>
              <p:cNvPr id="3572" name="Google Shape;3572;p31"/>
              <p:cNvSpPr/>
              <p:nvPr/>
            </p:nvSpPr>
            <p:spPr>
              <a:xfrm>
                <a:off x="3639393" y="3293465"/>
                <a:ext cx="543616" cy="466651"/>
              </a:xfrm>
              <a:custGeom>
                <a:avLst/>
                <a:gdLst/>
                <a:ahLst/>
                <a:cxnLst/>
                <a:rect l="l" t="t" r="r" b="b"/>
                <a:pathLst>
                  <a:path w="8278" h="7106" extrusionOk="0">
                    <a:moveTo>
                      <a:pt x="4199" y="4720"/>
                    </a:moveTo>
                    <a:cubicBezTo>
                      <a:pt x="4212" y="4931"/>
                      <a:pt x="4229" y="5141"/>
                      <a:pt x="4238" y="5352"/>
                    </a:cubicBezTo>
                    <a:cubicBezTo>
                      <a:pt x="4245" y="5514"/>
                      <a:pt x="4245" y="5676"/>
                      <a:pt x="4245" y="5838"/>
                    </a:cubicBezTo>
                    <a:cubicBezTo>
                      <a:pt x="3166" y="5831"/>
                      <a:pt x="2084" y="5815"/>
                      <a:pt x="1002" y="5802"/>
                    </a:cubicBezTo>
                    <a:cubicBezTo>
                      <a:pt x="2165" y="5718"/>
                      <a:pt x="3279" y="5446"/>
                      <a:pt x="4199" y="4720"/>
                    </a:cubicBezTo>
                    <a:close/>
                    <a:moveTo>
                      <a:pt x="6658" y="1"/>
                    </a:moveTo>
                    <a:cubicBezTo>
                      <a:pt x="6634" y="1"/>
                      <a:pt x="6611" y="14"/>
                      <a:pt x="6603" y="46"/>
                    </a:cubicBezTo>
                    <a:cubicBezTo>
                      <a:pt x="6179" y="1545"/>
                      <a:pt x="5667" y="3094"/>
                      <a:pt x="4562" y="4241"/>
                    </a:cubicBezTo>
                    <a:cubicBezTo>
                      <a:pt x="4478" y="4328"/>
                      <a:pt x="4391" y="4409"/>
                      <a:pt x="4300" y="4490"/>
                    </a:cubicBezTo>
                    <a:cubicBezTo>
                      <a:pt x="4290" y="4257"/>
                      <a:pt x="4287" y="4020"/>
                      <a:pt x="4290" y="3787"/>
                    </a:cubicBezTo>
                    <a:cubicBezTo>
                      <a:pt x="4303" y="2657"/>
                      <a:pt x="4274" y="1558"/>
                      <a:pt x="4063" y="444"/>
                    </a:cubicBezTo>
                    <a:cubicBezTo>
                      <a:pt x="4067" y="443"/>
                      <a:pt x="4071" y="443"/>
                      <a:pt x="4076" y="443"/>
                    </a:cubicBezTo>
                    <a:cubicBezTo>
                      <a:pt x="4181" y="443"/>
                      <a:pt x="4386" y="703"/>
                      <a:pt x="4446" y="774"/>
                    </a:cubicBezTo>
                    <a:cubicBezTo>
                      <a:pt x="4458" y="790"/>
                      <a:pt x="4473" y="796"/>
                      <a:pt x="4487" y="796"/>
                    </a:cubicBezTo>
                    <a:cubicBezTo>
                      <a:pt x="4534" y="796"/>
                      <a:pt x="4578" y="730"/>
                      <a:pt x="4536" y="680"/>
                    </a:cubicBezTo>
                    <a:cubicBezTo>
                      <a:pt x="4400" y="509"/>
                      <a:pt x="4245" y="376"/>
                      <a:pt x="4060" y="263"/>
                    </a:cubicBezTo>
                    <a:cubicBezTo>
                      <a:pt x="4051" y="257"/>
                      <a:pt x="4040" y="255"/>
                      <a:pt x="4029" y="255"/>
                    </a:cubicBezTo>
                    <a:cubicBezTo>
                      <a:pt x="4005" y="255"/>
                      <a:pt x="3980" y="266"/>
                      <a:pt x="3969" y="289"/>
                    </a:cubicBezTo>
                    <a:cubicBezTo>
                      <a:pt x="3882" y="467"/>
                      <a:pt x="3798" y="638"/>
                      <a:pt x="3707" y="817"/>
                    </a:cubicBezTo>
                    <a:cubicBezTo>
                      <a:pt x="3683" y="868"/>
                      <a:pt x="3727" y="916"/>
                      <a:pt x="3769" y="916"/>
                    </a:cubicBezTo>
                    <a:cubicBezTo>
                      <a:pt x="3789" y="916"/>
                      <a:pt x="3808" y="906"/>
                      <a:pt x="3820" y="881"/>
                    </a:cubicBezTo>
                    <a:cubicBezTo>
                      <a:pt x="3869" y="794"/>
                      <a:pt x="3918" y="703"/>
                      <a:pt x="3966" y="609"/>
                    </a:cubicBezTo>
                    <a:cubicBezTo>
                      <a:pt x="4157" y="1688"/>
                      <a:pt x="4173" y="2747"/>
                      <a:pt x="4170" y="3842"/>
                    </a:cubicBezTo>
                    <a:cubicBezTo>
                      <a:pt x="4170" y="4089"/>
                      <a:pt x="4180" y="4331"/>
                      <a:pt x="4196" y="4574"/>
                    </a:cubicBezTo>
                    <a:cubicBezTo>
                      <a:pt x="3749" y="4950"/>
                      <a:pt x="3234" y="5239"/>
                      <a:pt x="2667" y="5413"/>
                    </a:cubicBezTo>
                    <a:cubicBezTo>
                      <a:pt x="1860" y="5663"/>
                      <a:pt x="1018" y="5695"/>
                      <a:pt x="186" y="5776"/>
                    </a:cubicBezTo>
                    <a:cubicBezTo>
                      <a:pt x="173" y="5776"/>
                      <a:pt x="163" y="5786"/>
                      <a:pt x="160" y="5793"/>
                    </a:cubicBezTo>
                    <a:lnTo>
                      <a:pt x="49" y="5793"/>
                    </a:lnTo>
                    <a:cubicBezTo>
                      <a:pt x="1" y="5793"/>
                      <a:pt x="1" y="5867"/>
                      <a:pt x="49" y="5870"/>
                    </a:cubicBezTo>
                    <a:cubicBezTo>
                      <a:pt x="1449" y="5961"/>
                      <a:pt x="2848" y="5993"/>
                      <a:pt x="4254" y="6000"/>
                    </a:cubicBezTo>
                    <a:cubicBezTo>
                      <a:pt x="4251" y="6356"/>
                      <a:pt x="4229" y="6719"/>
                      <a:pt x="4196" y="7075"/>
                    </a:cubicBezTo>
                    <a:cubicBezTo>
                      <a:pt x="4194" y="7095"/>
                      <a:pt x="4212" y="7106"/>
                      <a:pt x="4229" y="7106"/>
                    </a:cubicBezTo>
                    <a:cubicBezTo>
                      <a:pt x="4244" y="7106"/>
                      <a:pt x="4258" y="7098"/>
                      <a:pt x="4261" y="7082"/>
                    </a:cubicBezTo>
                    <a:cubicBezTo>
                      <a:pt x="4319" y="6719"/>
                      <a:pt x="4339" y="6363"/>
                      <a:pt x="4342" y="6000"/>
                    </a:cubicBezTo>
                    <a:cubicBezTo>
                      <a:pt x="4515" y="6001"/>
                      <a:pt x="4689" y="6001"/>
                      <a:pt x="4863" y="6001"/>
                    </a:cubicBezTo>
                    <a:cubicBezTo>
                      <a:pt x="5852" y="6001"/>
                      <a:pt x="6841" y="5986"/>
                      <a:pt x="7831" y="5964"/>
                    </a:cubicBezTo>
                    <a:lnTo>
                      <a:pt x="7831" y="5964"/>
                    </a:lnTo>
                    <a:cubicBezTo>
                      <a:pt x="7769" y="6010"/>
                      <a:pt x="7701" y="6055"/>
                      <a:pt x="7630" y="6091"/>
                    </a:cubicBezTo>
                    <a:lnTo>
                      <a:pt x="7497" y="6155"/>
                    </a:lnTo>
                    <a:cubicBezTo>
                      <a:pt x="7429" y="6187"/>
                      <a:pt x="7475" y="6275"/>
                      <a:pt x="7538" y="6275"/>
                    </a:cubicBezTo>
                    <a:cubicBezTo>
                      <a:pt x="7547" y="6275"/>
                      <a:pt x="7556" y="6273"/>
                      <a:pt x="7565" y="6269"/>
                    </a:cubicBezTo>
                    <a:cubicBezTo>
                      <a:pt x="7614" y="6246"/>
                      <a:pt x="7662" y="6223"/>
                      <a:pt x="7711" y="6197"/>
                    </a:cubicBezTo>
                    <a:cubicBezTo>
                      <a:pt x="7886" y="6113"/>
                      <a:pt x="8058" y="6032"/>
                      <a:pt x="8229" y="5948"/>
                    </a:cubicBezTo>
                    <a:cubicBezTo>
                      <a:pt x="8278" y="5912"/>
                      <a:pt x="8246" y="5818"/>
                      <a:pt x="8181" y="5818"/>
                    </a:cubicBezTo>
                    <a:lnTo>
                      <a:pt x="8165" y="5818"/>
                    </a:lnTo>
                    <a:cubicBezTo>
                      <a:pt x="8197" y="5783"/>
                      <a:pt x="8187" y="5721"/>
                      <a:pt x="8139" y="5708"/>
                    </a:cubicBezTo>
                    <a:cubicBezTo>
                      <a:pt x="8019" y="5676"/>
                      <a:pt x="7902" y="5640"/>
                      <a:pt x="7782" y="5608"/>
                    </a:cubicBezTo>
                    <a:cubicBezTo>
                      <a:pt x="7776" y="5606"/>
                      <a:pt x="7769" y="5605"/>
                      <a:pt x="7763" y="5605"/>
                    </a:cubicBezTo>
                    <a:cubicBezTo>
                      <a:pt x="7696" y="5605"/>
                      <a:pt x="7669" y="5714"/>
                      <a:pt x="7743" y="5737"/>
                    </a:cubicBezTo>
                    <a:cubicBezTo>
                      <a:pt x="7831" y="5763"/>
                      <a:pt x="7912" y="5786"/>
                      <a:pt x="7996" y="5812"/>
                    </a:cubicBezTo>
                    <a:cubicBezTo>
                      <a:pt x="7993" y="5815"/>
                      <a:pt x="7983" y="5822"/>
                      <a:pt x="7977" y="5828"/>
                    </a:cubicBezTo>
                    <a:cubicBezTo>
                      <a:pt x="7185" y="5843"/>
                      <a:pt x="6393" y="5848"/>
                      <a:pt x="5602" y="5848"/>
                    </a:cubicBezTo>
                    <a:cubicBezTo>
                      <a:pt x="5179" y="5848"/>
                      <a:pt x="4755" y="5847"/>
                      <a:pt x="4332" y="5844"/>
                    </a:cubicBezTo>
                    <a:cubicBezTo>
                      <a:pt x="4332" y="5443"/>
                      <a:pt x="4310" y="5044"/>
                      <a:pt x="4300" y="4646"/>
                    </a:cubicBezTo>
                    <a:cubicBezTo>
                      <a:pt x="4391" y="4568"/>
                      <a:pt x="4481" y="4487"/>
                      <a:pt x="4569" y="4403"/>
                    </a:cubicBezTo>
                    <a:cubicBezTo>
                      <a:pt x="5745" y="3240"/>
                      <a:pt x="6279" y="1626"/>
                      <a:pt x="6720" y="78"/>
                    </a:cubicBezTo>
                    <a:cubicBezTo>
                      <a:pt x="6731" y="31"/>
                      <a:pt x="6694" y="1"/>
                      <a:pt x="665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31"/>
              <p:cNvSpPr/>
              <p:nvPr/>
            </p:nvSpPr>
            <p:spPr>
              <a:xfrm>
                <a:off x="4076610" y="3331158"/>
                <a:ext cx="6436" cy="22853"/>
              </a:xfrm>
              <a:custGeom>
                <a:avLst/>
                <a:gdLst/>
                <a:ahLst/>
                <a:cxnLst/>
                <a:rect l="l" t="t" r="r" b="b"/>
                <a:pathLst>
                  <a:path w="98" h="348" extrusionOk="0">
                    <a:moveTo>
                      <a:pt x="49" y="0"/>
                    </a:moveTo>
                    <a:cubicBezTo>
                      <a:pt x="32" y="0"/>
                      <a:pt x="15" y="11"/>
                      <a:pt x="13" y="32"/>
                    </a:cubicBezTo>
                    <a:cubicBezTo>
                      <a:pt x="7" y="123"/>
                      <a:pt x="0" y="210"/>
                      <a:pt x="7" y="304"/>
                    </a:cubicBezTo>
                    <a:cubicBezTo>
                      <a:pt x="7" y="333"/>
                      <a:pt x="29" y="348"/>
                      <a:pt x="50" y="348"/>
                    </a:cubicBezTo>
                    <a:cubicBezTo>
                      <a:pt x="72" y="348"/>
                      <a:pt x="94" y="333"/>
                      <a:pt x="94" y="304"/>
                    </a:cubicBezTo>
                    <a:cubicBezTo>
                      <a:pt x="97" y="217"/>
                      <a:pt x="94" y="123"/>
                      <a:pt x="88" y="32"/>
                    </a:cubicBezTo>
                    <a:cubicBezTo>
                      <a:pt x="84" y="11"/>
                      <a:pt x="67" y="0"/>
                      <a:pt x="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31"/>
              <p:cNvSpPr/>
              <p:nvPr/>
            </p:nvSpPr>
            <p:spPr>
              <a:xfrm>
                <a:off x="4075560" y="3372923"/>
                <a:ext cx="5976" cy="26137"/>
              </a:xfrm>
              <a:custGeom>
                <a:avLst/>
                <a:gdLst/>
                <a:ahLst/>
                <a:cxnLst/>
                <a:rect l="l" t="t" r="r" b="b"/>
                <a:pathLst>
                  <a:path w="91" h="398" extrusionOk="0">
                    <a:moveTo>
                      <a:pt x="45" y="0"/>
                    </a:moveTo>
                    <a:cubicBezTo>
                      <a:pt x="33" y="0"/>
                      <a:pt x="23" y="8"/>
                      <a:pt x="23" y="24"/>
                    </a:cubicBezTo>
                    <a:cubicBezTo>
                      <a:pt x="13" y="138"/>
                      <a:pt x="0" y="248"/>
                      <a:pt x="10" y="361"/>
                    </a:cubicBezTo>
                    <a:cubicBezTo>
                      <a:pt x="11" y="386"/>
                      <a:pt x="29" y="398"/>
                      <a:pt x="47" y="398"/>
                    </a:cubicBezTo>
                    <a:cubicBezTo>
                      <a:pt x="65" y="398"/>
                      <a:pt x="83" y="386"/>
                      <a:pt x="84" y="361"/>
                    </a:cubicBezTo>
                    <a:cubicBezTo>
                      <a:pt x="91" y="251"/>
                      <a:pt x="78" y="138"/>
                      <a:pt x="71" y="24"/>
                    </a:cubicBezTo>
                    <a:cubicBezTo>
                      <a:pt x="68" y="8"/>
                      <a:pt x="56" y="0"/>
                      <a:pt x="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31"/>
              <p:cNvSpPr/>
              <p:nvPr/>
            </p:nvSpPr>
            <p:spPr>
              <a:xfrm>
                <a:off x="4074180" y="3419941"/>
                <a:ext cx="7158" cy="20489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12" extrusionOk="0">
                    <a:moveTo>
                      <a:pt x="63" y="0"/>
                    </a:moveTo>
                    <a:cubicBezTo>
                      <a:pt x="48" y="0"/>
                      <a:pt x="34" y="10"/>
                      <a:pt x="34" y="31"/>
                    </a:cubicBezTo>
                    <a:cubicBezTo>
                      <a:pt x="34" y="112"/>
                      <a:pt x="18" y="186"/>
                      <a:pt x="5" y="264"/>
                    </a:cubicBezTo>
                    <a:cubicBezTo>
                      <a:pt x="1" y="293"/>
                      <a:pt x="24" y="312"/>
                      <a:pt x="46" y="312"/>
                    </a:cubicBezTo>
                    <a:cubicBezTo>
                      <a:pt x="61" y="312"/>
                      <a:pt x="76" y="303"/>
                      <a:pt x="83" y="284"/>
                    </a:cubicBezTo>
                    <a:cubicBezTo>
                      <a:pt x="108" y="199"/>
                      <a:pt x="108" y="115"/>
                      <a:pt x="96" y="31"/>
                    </a:cubicBezTo>
                    <a:cubicBezTo>
                      <a:pt x="94" y="11"/>
                      <a:pt x="78" y="0"/>
                      <a:pt x="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31"/>
              <p:cNvSpPr/>
              <p:nvPr/>
            </p:nvSpPr>
            <p:spPr>
              <a:xfrm>
                <a:off x="4073852" y="3462296"/>
                <a:ext cx="6961" cy="3283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500" extrusionOk="0">
                    <a:moveTo>
                      <a:pt x="52" y="1"/>
                    </a:moveTo>
                    <a:cubicBezTo>
                      <a:pt x="36" y="1"/>
                      <a:pt x="18" y="12"/>
                      <a:pt x="16" y="34"/>
                    </a:cubicBezTo>
                    <a:cubicBezTo>
                      <a:pt x="0" y="180"/>
                      <a:pt x="0" y="325"/>
                      <a:pt x="23" y="471"/>
                    </a:cubicBezTo>
                    <a:cubicBezTo>
                      <a:pt x="27" y="490"/>
                      <a:pt x="44" y="499"/>
                      <a:pt x="62" y="499"/>
                    </a:cubicBezTo>
                    <a:cubicBezTo>
                      <a:pt x="84" y="499"/>
                      <a:pt x="106" y="485"/>
                      <a:pt x="104" y="458"/>
                    </a:cubicBezTo>
                    <a:cubicBezTo>
                      <a:pt x="88" y="319"/>
                      <a:pt x="81" y="180"/>
                      <a:pt x="84" y="34"/>
                    </a:cubicBezTo>
                    <a:cubicBezTo>
                      <a:pt x="84" y="12"/>
                      <a:pt x="6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31"/>
              <p:cNvSpPr/>
              <p:nvPr/>
            </p:nvSpPr>
            <p:spPr>
              <a:xfrm>
                <a:off x="4077333" y="3510036"/>
                <a:ext cx="6107" cy="27778"/>
              </a:xfrm>
              <a:custGeom>
                <a:avLst/>
                <a:gdLst/>
                <a:ahLst/>
                <a:cxnLst/>
                <a:rect l="l" t="t" r="r" b="b"/>
                <a:pathLst>
                  <a:path w="93" h="423" extrusionOk="0">
                    <a:moveTo>
                      <a:pt x="69" y="0"/>
                    </a:moveTo>
                    <a:cubicBezTo>
                      <a:pt x="55" y="0"/>
                      <a:pt x="41" y="9"/>
                      <a:pt x="38" y="26"/>
                    </a:cubicBezTo>
                    <a:cubicBezTo>
                      <a:pt x="28" y="143"/>
                      <a:pt x="12" y="266"/>
                      <a:pt x="2" y="386"/>
                    </a:cubicBezTo>
                    <a:cubicBezTo>
                      <a:pt x="1" y="410"/>
                      <a:pt x="18" y="422"/>
                      <a:pt x="36" y="422"/>
                    </a:cubicBezTo>
                    <a:cubicBezTo>
                      <a:pt x="54" y="422"/>
                      <a:pt x="73" y="410"/>
                      <a:pt x="77" y="386"/>
                    </a:cubicBezTo>
                    <a:cubicBezTo>
                      <a:pt x="86" y="269"/>
                      <a:pt x="86" y="149"/>
                      <a:pt x="93" y="26"/>
                    </a:cubicBezTo>
                    <a:cubicBezTo>
                      <a:pt x="93" y="9"/>
                      <a:pt x="81" y="0"/>
                      <a:pt x="6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31"/>
              <p:cNvSpPr/>
              <p:nvPr/>
            </p:nvSpPr>
            <p:spPr>
              <a:xfrm>
                <a:off x="4075757" y="3558696"/>
                <a:ext cx="7289" cy="24692"/>
              </a:xfrm>
              <a:custGeom>
                <a:avLst/>
                <a:gdLst/>
                <a:ahLst/>
                <a:cxnLst/>
                <a:rect l="l" t="t" r="r" b="b"/>
                <a:pathLst>
                  <a:path w="111" h="376" extrusionOk="0">
                    <a:moveTo>
                      <a:pt x="62" y="1"/>
                    </a:moveTo>
                    <a:cubicBezTo>
                      <a:pt x="50" y="1"/>
                      <a:pt x="38" y="10"/>
                      <a:pt x="36" y="27"/>
                    </a:cubicBezTo>
                    <a:cubicBezTo>
                      <a:pt x="29" y="130"/>
                      <a:pt x="26" y="228"/>
                      <a:pt x="7" y="335"/>
                    </a:cubicBezTo>
                    <a:cubicBezTo>
                      <a:pt x="1" y="358"/>
                      <a:pt x="21" y="376"/>
                      <a:pt x="41" y="376"/>
                    </a:cubicBezTo>
                    <a:cubicBezTo>
                      <a:pt x="54" y="376"/>
                      <a:pt x="66" y="369"/>
                      <a:pt x="72" y="351"/>
                    </a:cubicBezTo>
                    <a:cubicBezTo>
                      <a:pt x="104" y="241"/>
                      <a:pt x="110" y="127"/>
                      <a:pt x="84" y="17"/>
                    </a:cubicBezTo>
                    <a:cubicBezTo>
                      <a:pt x="80" y="6"/>
                      <a:pt x="71" y="1"/>
                      <a:pt x="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9" name="Google Shape;3579;p31"/>
              <p:cNvSpPr/>
              <p:nvPr/>
            </p:nvSpPr>
            <p:spPr>
              <a:xfrm>
                <a:off x="4076348" y="3601052"/>
                <a:ext cx="6698" cy="20555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13" extrusionOk="0">
                    <a:moveTo>
                      <a:pt x="35" y="0"/>
                    </a:moveTo>
                    <a:cubicBezTo>
                      <a:pt x="18" y="0"/>
                      <a:pt x="0" y="15"/>
                      <a:pt x="4" y="36"/>
                    </a:cubicBezTo>
                    <a:cubicBezTo>
                      <a:pt x="27" y="114"/>
                      <a:pt x="20" y="195"/>
                      <a:pt x="17" y="276"/>
                    </a:cubicBezTo>
                    <a:cubicBezTo>
                      <a:pt x="15" y="299"/>
                      <a:pt x="37" y="313"/>
                      <a:pt x="57" y="313"/>
                    </a:cubicBezTo>
                    <a:cubicBezTo>
                      <a:pt x="73" y="313"/>
                      <a:pt x="89" y="304"/>
                      <a:pt x="92" y="286"/>
                    </a:cubicBezTo>
                    <a:cubicBezTo>
                      <a:pt x="101" y="195"/>
                      <a:pt x="92" y="111"/>
                      <a:pt x="63" y="20"/>
                    </a:cubicBezTo>
                    <a:cubicBezTo>
                      <a:pt x="57" y="6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0" name="Google Shape;3580;p31"/>
              <p:cNvSpPr/>
              <p:nvPr/>
            </p:nvSpPr>
            <p:spPr>
              <a:xfrm>
                <a:off x="4080419" y="3638088"/>
                <a:ext cx="6239" cy="20686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5" extrusionOk="0">
                    <a:moveTo>
                      <a:pt x="55" y="0"/>
                    </a:moveTo>
                    <a:cubicBezTo>
                      <a:pt x="41" y="0"/>
                      <a:pt x="26" y="10"/>
                      <a:pt x="23" y="29"/>
                    </a:cubicBezTo>
                    <a:cubicBezTo>
                      <a:pt x="17" y="110"/>
                      <a:pt x="1" y="191"/>
                      <a:pt x="4" y="276"/>
                    </a:cubicBezTo>
                    <a:cubicBezTo>
                      <a:pt x="4" y="302"/>
                      <a:pt x="23" y="315"/>
                      <a:pt x="43" y="315"/>
                    </a:cubicBezTo>
                    <a:cubicBezTo>
                      <a:pt x="63" y="315"/>
                      <a:pt x="83" y="302"/>
                      <a:pt x="85" y="276"/>
                    </a:cubicBezTo>
                    <a:cubicBezTo>
                      <a:pt x="94" y="191"/>
                      <a:pt x="85" y="110"/>
                      <a:pt x="82" y="29"/>
                    </a:cubicBezTo>
                    <a:cubicBezTo>
                      <a:pt x="82" y="10"/>
                      <a:pt x="69" y="0"/>
                      <a:pt x="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31"/>
              <p:cNvSpPr/>
              <p:nvPr/>
            </p:nvSpPr>
            <p:spPr>
              <a:xfrm>
                <a:off x="4084031" y="3665274"/>
                <a:ext cx="7749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59" extrusionOk="0">
                    <a:moveTo>
                      <a:pt x="27" y="1"/>
                    </a:moveTo>
                    <a:cubicBezTo>
                      <a:pt x="18" y="1"/>
                      <a:pt x="9" y="7"/>
                      <a:pt x="7" y="20"/>
                    </a:cubicBezTo>
                    <a:cubicBezTo>
                      <a:pt x="1" y="62"/>
                      <a:pt x="17" y="108"/>
                      <a:pt x="46" y="143"/>
                    </a:cubicBezTo>
                    <a:cubicBezTo>
                      <a:pt x="54" y="154"/>
                      <a:pt x="64" y="159"/>
                      <a:pt x="73" y="159"/>
                    </a:cubicBezTo>
                    <a:cubicBezTo>
                      <a:pt x="97" y="159"/>
                      <a:pt x="118" y="129"/>
                      <a:pt x="95" y="108"/>
                    </a:cubicBezTo>
                    <a:cubicBezTo>
                      <a:pt x="65" y="85"/>
                      <a:pt x="49" y="56"/>
                      <a:pt x="46" y="20"/>
                    </a:cubicBezTo>
                    <a:cubicBezTo>
                      <a:pt x="44" y="7"/>
                      <a:pt x="35" y="1"/>
                      <a:pt x="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582" name="Google Shape;3582;p31"/>
          <p:cNvSpPr txBox="1">
            <a:spLocks noGrp="1"/>
          </p:cNvSpPr>
          <p:nvPr>
            <p:ph type="title"/>
          </p:nvPr>
        </p:nvSpPr>
        <p:spPr>
          <a:xfrm>
            <a:off x="2099292" y="579613"/>
            <a:ext cx="49458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583" name="Google Shape;3583;p31"/>
          <p:cNvSpPr txBox="1">
            <a:spLocks noGrp="1"/>
          </p:cNvSpPr>
          <p:nvPr>
            <p:ph type="subTitle" idx="1"/>
          </p:nvPr>
        </p:nvSpPr>
        <p:spPr>
          <a:xfrm>
            <a:off x="2099251" y="1638313"/>
            <a:ext cx="4945800" cy="113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3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" name="Google Shape;3585;p32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586" name="Google Shape;3586;p32"/>
          <p:cNvGrpSpPr/>
          <p:nvPr/>
        </p:nvGrpSpPr>
        <p:grpSpPr>
          <a:xfrm>
            <a:off x="297" y="2310816"/>
            <a:ext cx="2872123" cy="3218000"/>
            <a:chOff x="297" y="2310816"/>
            <a:chExt cx="2872123" cy="3218000"/>
          </a:xfrm>
        </p:grpSpPr>
        <p:grpSp>
          <p:nvGrpSpPr>
            <p:cNvPr id="3587" name="Google Shape;3587;p32"/>
            <p:cNvGrpSpPr/>
            <p:nvPr/>
          </p:nvGrpSpPr>
          <p:grpSpPr>
            <a:xfrm rot="-1831421">
              <a:off x="1920859" y="4889434"/>
              <a:ext cx="902125" cy="440833"/>
              <a:chOff x="7053208" y="3451133"/>
              <a:chExt cx="306539" cy="149789"/>
            </a:xfrm>
          </p:grpSpPr>
          <p:sp>
            <p:nvSpPr>
              <p:cNvPr id="3588" name="Google Shape;3588;p32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32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32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32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2" name="Google Shape;3592;p32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3" name="Google Shape;3593;p32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32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32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32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7" name="Google Shape;3597;p32"/>
            <p:cNvGrpSpPr/>
            <p:nvPr/>
          </p:nvGrpSpPr>
          <p:grpSpPr>
            <a:xfrm rot="-4946673">
              <a:off x="-469824" y="4523410"/>
              <a:ext cx="1447185" cy="319429"/>
              <a:chOff x="7968422" y="675563"/>
              <a:chExt cx="462304" cy="102049"/>
            </a:xfrm>
          </p:grpSpPr>
          <p:sp>
            <p:nvSpPr>
              <p:cNvPr id="3598" name="Google Shape;3598;p32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32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32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32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32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32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32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32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32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32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32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32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32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1" name="Google Shape;3611;p32"/>
            <p:cNvGrpSpPr/>
            <p:nvPr/>
          </p:nvGrpSpPr>
          <p:grpSpPr>
            <a:xfrm rot="716012">
              <a:off x="698207" y="4517471"/>
              <a:ext cx="567343" cy="331312"/>
              <a:chOff x="5999959" y="663349"/>
              <a:chExt cx="216246" cy="126280"/>
            </a:xfrm>
          </p:grpSpPr>
          <p:sp>
            <p:nvSpPr>
              <p:cNvPr id="3612" name="Google Shape;3612;p32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32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32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32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32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32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32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9" name="Google Shape;3619;p32"/>
            <p:cNvGrpSpPr/>
            <p:nvPr/>
          </p:nvGrpSpPr>
          <p:grpSpPr>
            <a:xfrm rot="621046">
              <a:off x="239852" y="2364675"/>
              <a:ext cx="633885" cy="379428"/>
              <a:chOff x="4884983" y="2824599"/>
              <a:chExt cx="253545" cy="151760"/>
            </a:xfrm>
          </p:grpSpPr>
          <p:sp>
            <p:nvSpPr>
              <p:cNvPr id="3620" name="Google Shape;3620;p32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32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32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32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32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32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32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32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32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629" name="Google Shape;3629;p32"/>
          <p:cNvGrpSpPr/>
          <p:nvPr/>
        </p:nvGrpSpPr>
        <p:grpSpPr>
          <a:xfrm>
            <a:off x="-592495" y="866074"/>
            <a:ext cx="4640857" cy="5228081"/>
            <a:chOff x="-592495" y="866074"/>
            <a:chExt cx="4640857" cy="5228081"/>
          </a:xfrm>
        </p:grpSpPr>
        <p:grpSp>
          <p:nvGrpSpPr>
            <p:cNvPr id="3630" name="Google Shape;3630;p32"/>
            <p:cNvGrpSpPr/>
            <p:nvPr/>
          </p:nvGrpSpPr>
          <p:grpSpPr>
            <a:xfrm rot="-1615669">
              <a:off x="2638665" y="4810380"/>
              <a:ext cx="1236398" cy="1061349"/>
              <a:chOff x="3639393" y="3293465"/>
              <a:chExt cx="543616" cy="466651"/>
            </a:xfrm>
          </p:grpSpPr>
          <p:sp>
            <p:nvSpPr>
              <p:cNvPr id="3631" name="Google Shape;3631;p32"/>
              <p:cNvSpPr/>
              <p:nvPr/>
            </p:nvSpPr>
            <p:spPr>
              <a:xfrm>
                <a:off x="3639393" y="3293465"/>
                <a:ext cx="543616" cy="466651"/>
              </a:xfrm>
              <a:custGeom>
                <a:avLst/>
                <a:gdLst/>
                <a:ahLst/>
                <a:cxnLst/>
                <a:rect l="l" t="t" r="r" b="b"/>
                <a:pathLst>
                  <a:path w="8278" h="7106" extrusionOk="0">
                    <a:moveTo>
                      <a:pt x="4199" y="4720"/>
                    </a:moveTo>
                    <a:cubicBezTo>
                      <a:pt x="4212" y="4931"/>
                      <a:pt x="4229" y="5141"/>
                      <a:pt x="4238" y="5352"/>
                    </a:cubicBezTo>
                    <a:cubicBezTo>
                      <a:pt x="4245" y="5514"/>
                      <a:pt x="4245" y="5676"/>
                      <a:pt x="4245" y="5838"/>
                    </a:cubicBezTo>
                    <a:cubicBezTo>
                      <a:pt x="3166" y="5831"/>
                      <a:pt x="2084" y="5815"/>
                      <a:pt x="1002" y="5802"/>
                    </a:cubicBezTo>
                    <a:cubicBezTo>
                      <a:pt x="2165" y="5718"/>
                      <a:pt x="3279" y="5446"/>
                      <a:pt x="4199" y="4720"/>
                    </a:cubicBezTo>
                    <a:close/>
                    <a:moveTo>
                      <a:pt x="6658" y="1"/>
                    </a:moveTo>
                    <a:cubicBezTo>
                      <a:pt x="6634" y="1"/>
                      <a:pt x="6611" y="14"/>
                      <a:pt x="6603" y="46"/>
                    </a:cubicBezTo>
                    <a:cubicBezTo>
                      <a:pt x="6179" y="1545"/>
                      <a:pt x="5667" y="3094"/>
                      <a:pt x="4562" y="4241"/>
                    </a:cubicBezTo>
                    <a:cubicBezTo>
                      <a:pt x="4478" y="4328"/>
                      <a:pt x="4391" y="4409"/>
                      <a:pt x="4300" y="4490"/>
                    </a:cubicBezTo>
                    <a:cubicBezTo>
                      <a:pt x="4290" y="4257"/>
                      <a:pt x="4287" y="4020"/>
                      <a:pt x="4290" y="3787"/>
                    </a:cubicBezTo>
                    <a:cubicBezTo>
                      <a:pt x="4303" y="2657"/>
                      <a:pt x="4274" y="1558"/>
                      <a:pt x="4063" y="444"/>
                    </a:cubicBezTo>
                    <a:cubicBezTo>
                      <a:pt x="4067" y="443"/>
                      <a:pt x="4071" y="443"/>
                      <a:pt x="4076" y="443"/>
                    </a:cubicBezTo>
                    <a:cubicBezTo>
                      <a:pt x="4181" y="443"/>
                      <a:pt x="4386" y="703"/>
                      <a:pt x="4446" y="774"/>
                    </a:cubicBezTo>
                    <a:cubicBezTo>
                      <a:pt x="4458" y="790"/>
                      <a:pt x="4473" y="796"/>
                      <a:pt x="4487" y="796"/>
                    </a:cubicBezTo>
                    <a:cubicBezTo>
                      <a:pt x="4534" y="796"/>
                      <a:pt x="4578" y="730"/>
                      <a:pt x="4536" y="680"/>
                    </a:cubicBezTo>
                    <a:cubicBezTo>
                      <a:pt x="4400" y="509"/>
                      <a:pt x="4245" y="376"/>
                      <a:pt x="4060" y="263"/>
                    </a:cubicBezTo>
                    <a:cubicBezTo>
                      <a:pt x="4051" y="257"/>
                      <a:pt x="4040" y="255"/>
                      <a:pt x="4029" y="255"/>
                    </a:cubicBezTo>
                    <a:cubicBezTo>
                      <a:pt x="4005" y="255"/>
                      <a:pt x="3980" y="266"/>
                      <a:pt x="3969" y="289"/>
                    </a:cubicBezTo>
                    <a:cubicBezTo>
                      <a:pt x="3882" y="467"/>
                      <a:pt x="3798" y="638"/>
                      <a:pt x="3707" y="817"/>
                    </a:cubicBezTo>
                    <a:cubicBezTo>
                      <a:pt x="3683" y="868"/>
                      <a:pt x="3727" y="916"/>
                      <a:pt x="3769" y="916"/>
                    </a:cubicBezTo>
                    <a:cubicBezTo>
                      <a:pt x="3789" y="916"/>
                      <a:pt x="3808" y="906"/>
                      <a:pt x="3820" y="881"/>
                    </a:cubicBezTo>
                    <a:cubicBezTo>
                      <a:pt x="3869" y="794"/>
                      <a:pt x="3918" y="703"/>
                      <a:pt x="3966" y="609"/>
                    </a:cubicBezTo>
                    <a:cubicBezTo>
                      <a:pt x="4157" y="1688"/>
                      <a:pt x="4173" y="2747"/>
                      <a:pt x="4170" y="3842"/>
                    </a:cubicBezTo>
                    <a:cubicBezTo>
                      <a:pt x="4170" y="4089"/>
                      <a:pt x="4180" y="4331"/>
                      <a:pt x="4196" y="4574"/>
                    </a:cubicBezTo>
                    <a:cubicBezTo>
                      <a:pt x="3749" y="4950"/>
                      <a:pt x="3234" y="5239"/>
                      <a:pt x="2667" y="5413"/>
                    </a:cubicBezTo>
                    <a:cubicBezTo>
                      <a:pt x="1860" y="5663"/>
                      <a:pt x="1018" y="5695"/>
                      <a:pt x="186" y="5776"/>
                    </a:cubicBezTo>
                    <a:cubicBezTo>
                      <a:pt x="173" y="5776"/>
                      <a:pt x="163" y="5786"/>
                      <a:pt x="160" y="5793"/>
                    </a:cubicBezTo>
                    <a:lnTo>
                      <a:pt x="49" y="5793"/>
                    </a:lnTo>
                    <a:cubicBezTo>
                      <a:pt x="1" y="5793"/>
                      <a:pt x="1" y="5867"/>
                      <a:pt x="49" y="5870"/>
                    </a:cubicBezTo>
                    <a:cubicBezTo>
                      <a:pt x="1449" y="5961"/>
                      <a:pt x="2848" y="5993"/>
                      <a:pt x="4254" y="6000"/>
                    </a:cubicBezTo>
                    <a:cubicBezTo>
                      <a:pt x="4251" y="6356"/>
                      <a:pt x="4229" y="6719"/>
                      <a:pt x="4196" y="7075"/>
                    </a:cubicBezTo>
                    <a:cubicBezTo>
                      <a:pt x="4194" y="7095"/>
                      <a:pt x="4212" y="7106"/>
                      <a:pt x="4229" y="7106"/>
                    </a:cubicBezTo>
                    <a:cubicBezTo>
                      <a:pt x="4244" y="7106"/>
                      <a:pt x="4258" y="7098"/>
                      <a:pt x="4261" y="7082"/>
                    </a:cubicBezTo>
                    <a:cubicBezTo>
                      <a:pt x="4319" y="6719"/>
                      <a:pt x="4339" y="6363"/>
                      <a:pt x="4342" y="6000"/>
                    </a:cubicBezTo>
                    <a:cubicBezTo>
                      <a:pt x="4515" y="6001"/>
                      <a:pt x="4689" y="6001"/>
                      <a:pt x="4863" y="6001"/>
                    </a:cubicBezTo>
                    <a:cubicBezTo>
                      <a:pt x="5852" y="6001"/>
                      <a:pt x="6841" y="5986"/>
                      <a:pt x="7831" y="5964"/>
                    </a:cubicBezTo>
                    <a:lnTo>
                      <a:pt x="7831" y="5964"/>
                    </a:lnTo>
                    <a:cubicBezTo>
                      <a:pt x="7769" y="6010"/>
                      <a:pt x="7701" y="6055"/>
                      <a:pt x="7630" y="6091"/>
                    </a:cubicBezTo>
                    <a:lnTo>
                      <a:pt x="7497" y="6155"/>
                    </a:lnTo>
                    <a:cubicBezTo>
                      <a:pt x="7429" y="6187"/>
                      <a:pt x="7475" y="6275"/>
                      <a:pt x="7538" y="6275"/>
                    </a:cubicBezTo>
                    <a:cubicBezTo>
                      <a:pt x="7547" y="6275"/>
                      <a:pt x="7556" y="6273"/>
                      <a:pt x="7565" y="6269"/>
                    </a:cubicBezTo>
                    <a:cubicBezTo>
                      <a:pt x="7614" y="6246"/>
                      <a:pt x="7662" y="6223"/>
                      <a:pt x="7711" y="6197"/>
                    </a:cubicBezTo>
                    <a:cubicBezTo>
                      <a:pt x="7886" y="6113"/>
                      <a:pt x="8058" y="6032"/>
                      <a:pt x="8229" y="5948"/>
                    </a:cubicBezTo>
                    <a:cubicBezTo>
                      <a:pt x="8278" y="5912"/>
                      <a:pt x="8246" y="5818"/>
                      <a:pt x="8181" y="5818"/>
                    </a:cubicBezTo>
                    <a:lnTo>
                      <a:pt x="8165" y="5818"/>
                    </a:lnTo>
                    <a:cubicBezTo>
                      <a:pt x="8197" y="5783"/>
                      <a:pt x="8187" y="5721"/>
                      <a:pt x="8139" y="5708"/>
                    </a:cubicBezTo>
                    <a:cubicBezTo>
                      <a:pt x="8019" y="5676"/>
                      <a:pt x="7902" y="5640"/>
                      <a:pt x="7782" y="5608"/>
                    </a:cubicBezTo>
                    <a:cubicBezTo>
                      <a:pt x="7776" y="5606"/>
                      <a:pt x="7769" y="5605"/>
                      <a:pt x="7763" y="5605"/>
                    </a:cubicBezTo>
                    <a:cubicBezTo>
                      <a:pt x="7696" y="5605"/>
                      <a:pt x="7669" y="5714"/>
                      <a:pt x="7743" y="5737"/>
                    </a:cubicBezTo>
                    <a:cubicBezTo>
                      <a:pt x="7831" y="5763"/>
                      <a:pt x="7912" y="5786"/>
                      <a:pt x="7996" y="5812"/>
                    </a:cubicBezTo>
                    <a:cubicBezTo>
                      <a:pt x="7993" y="5815"/>
                      <a:pt x="7983" y="5822"/>
                      <a:pt x="7977" y="5828"/>
                    </a:cubicBezTo>
                    <a:cubicBezTo>
                      <a:pt x="7185" y="5843"/>
                      <a:pt x="6393" y="5848"/>
                      <a:pt x="5602" y="5848"/>
                    </a:cubicBezTo>
                    <a:cubicBezTo>
                      <a:pt x="5179" y="5848"/>
                      <a:pt x="4755" y="5847"/>
                      <a:pt x="4332" y="5844"/>
                    </a:cubicBezTo>
                    <a:cubicBezTo>
                      <a:pt x="4332" y="5443"/>
                      <a:pt x="4310" y="5044"/>
                      <a:pt x="4300" y="4646"/>
                    </a:cubicBezTo>
                    <a:cubicBezTo>
                      <a:pt x="4391" y="4568"/>
                      <a:pt x="4481" y="4487"/>
                      <a:pt x="4569" y="4403"/>
                    </a:cubicBezTo>
                    <a:cubicBezTo>
                      <a:pt x="5745" y="3240"/>
                      <a:pt x="6279" y="1626"/>
                      <a:pt x="6720" y="78"/>
                    </a:cubicBezTo>
                    <a:cubicBezTo>
                      <a:pt x="6731" y="31"/>
                      <a:pt x="6694" y="1"/>
                      <a:pt x="665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32"/>
              <p:cNvSpPr/>
              <p:nvPr/>
            </p:nvSpPr>
            <p:spPr>
              <a:xfrm>
                <a:off x="4076610" y="3331158"/>
                <a:ext cx="6436" cy="22853"/>
              </a:xfrm>
              <a:custGeom>
                <a:avLst/>
                <a:gdLst/>
                <a:ahLst/>
                <a:cxnLst/>
                <a:rect l="l" t="t" r="r" b="b"/>
                <a:pathLst>
                  <a:path w="98" h="348" extrusionOk="0">
                    <a:moveTo>
                      <a:pt x="49" y="0"/>
                    </a:moveTo>
                    <a:cubicBezTo>
                      <a:pt x="32" y="0"/>
                      <a:pt x="15" y="11"/>
                      <a:pt x="13" y="32"/>
                    </a:cubicBezTo>
                    <a:cubicBezTo>
                      <a:pt x="7" y="123"/>
                      <a:pt x="0" y="210"/>
                      <a:pt x="7" y="304"/>
                    </a:cubicBezTo>
                    <a:cubicBezTo>
                      <a:pt x="7" y="333"/>
                      <a:pt x="29" y="348"/>
                      <a:pt x="50" y="348"/>
                    </a:cubicBezTo>
                    <a:cubicBezTo>
                      <a:pt x="72" y="348"/>
                      <a:pt x="94" y="333"/>
                      <a:pt x="94" y="304"/>
                    </a:cubicBezTo>
                    <a:cubicBezTo>
                      <a:pt x="97" y="217"/>
                      <a:pt x="94" y="123"/>
                      <a:pt x="88" y="32"/>
                    </a:cubicBezTo>
                    <a:cubicBezTo>
                      <a:pt x="84" y="11"/>
                      <a:pt x="67" y="0"/>
                      <a:pt x="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32"/>
              <p:cNvSpPr/>
              <p:nvPr/>
            </p:nvSpPr>
            <p:spPr>
              <a:xfrm>
                <a:off x="4075560" y="3372923"/>
                <a:ext cx="5976" cy="26137"/>
              </a:xfrm>
              <a:custGeom>
                <a:avLst/>
                <a:gdLst/>
                <a:ahLst/>
                <a:cxnLst/>
                <a:rect l="l" t="t" r="r" b="b"/>
                <a:pathLst>
                  <a:path w="91" h="398" extrusionOk="0">
                    <a:moveTo>
                      <a:pt x="45" y="0"/>
                    </a:moveTo>
                    <a:cubicBezTo>
                      <a:pt x="33" y="0"/>
                      <a:pt x="23" y="8"/>
                      <a:pt x="23" y="24"/>
                    </a:cubicBezTo>
                    <a:cubicBezTo>
                      <a:pt x="13" y="138"/>
                      <a:pt x="0" y="248"/>
                      <a:pt x="10" y="361"/>
                    </a:cubicBezTo>
                    <a:cubicBezTo>
                      <a:pt x="11" y="386"/>
                      <a:pt x="29" y="398"/>
                      <a:pt x="47" y="398"/>
                    </a:cubicBezTo>
                    <a:cubicBezTo>
                      <a:pt x="65" y="398"/>
                      <a:pt x="83" y="386"/>
                      <a:pt x="84" y="361"/>
                    </a:cubicBezTo>
                    <a:cubicBezTo>
                      <a:pt x="91" y="251"/>
                      <a:pt x="78" y="138"/>
                      <a:pt x="71" y="24"/>
                    </a:cubicBezTo>
                    <a:cubicBezTo>
                      <a:pt x="68" y="8"/>
                      <a:pt x="56" y="0"/>
                      <a:pt x="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32"/>
              <p:cNvSpPr/>
              <p:nvPr/>
            </p:nvSpPr>
            <p:spPr>
              <a:xfrm>
                <a:off x="4074180" y="3419941"/>
                <a:ext cx="7158" cy="20489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12" extrusionOk="0">
                    <a:moveTo>
                      <a:pt x="63" y="0"/>
                    </a:moveTo>
                    <a:cubicBezTo>
                      <a:pt x="48" y="0"/>
                      <a:pt x="34" y="10"/>
                      <a:pt x="34" y="31"/>
                    </a:cubicBezTo>
                    <a:cubicBezTo>
                      <a:pt x="34" y="112"/>
                      <a:pt x="18" y="186"/>
                      <a:pt x="5" y="264"/>
                    </a:cubicBezTo>
                    <a:cubicBezTo>
                      <a:pt x="1" y="293"/>
                      <a:pt x="24" y="312"/>
                      <a:pt x="46" y="312"/>
                    </a:cubicBezTo>
                    <a:cubicBezTo>
                      <a:pt x="61" y="312"/>
                      <a:pt x="76" y="303"/>
                      <a:pt x="83" y="284"/>
                    </a:cubicBezTo>
                    <a:cubicBezTo>
                      <a:pt x="108" y="199"/>
                      <a:pt x="108" y="115"/>
                      <a:pt x="96" y="31"/>
                    </a:cubicBezTo>
                    <a:cubicBezTo>
                      <a:pt x="94" y="11"/>
                      <a:pt x="78" y="0"/>
                      <a:pt x="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32"/>
              <p:cNvSpPr/>
              <p:nvPr/>
            </p:nvSpPr>
            <p:spPr>
              <a:xfrm>
                <a:off x="4073852" y="3462296"/>
                <a:ext cx="6961" cy="3283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500" extrusionOk="0">
                    <a:moveTo>
                      <a:pt x="52" y="1"/>
                    </a:moveTo>
                    <a:cubicBezTo>
                      <a:pt x="36" y="1"/>
                      <a:pt x="18" y="12"/>
                      <a:pt x="16" y="34"/>
                    </a:cubicBezTo>
                    <a:cubicBezTo>
                      <a:pt x="0" y="180"/>
                      <a:pt x="0" y="325"/>
                      <a:pt x="23" y="471"/>
                    </a:cubicBezTo>
                    <a:cubicBezTo>
                      <a:pt x="27" y="490"/>
                      <a:pt x="44" y="499"/>
                      <a:pt x="62" y="499"/>
                    </a:cubicBezTo>
                    <a:cubicBezTo>
                      <a:pt x="84" y="499"/>
                      <a:pt x="106" y="485"/>
                      <a:pt x="104" y="458"/>
                    </a:cubicBezTo>
                    <a:cubicBezTo>
                      <a:pt x="88" y="319"/>
                      <a:pt x="81" y="180"/>
                      <a:pt x="84" y="34"/>
                    </a:cubicBezTo>
                    <a:cubicBezTo>
                      <a:pt x="84" y="12"/>
                      <a:pt x="6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32"/>
              <p:cNvSpPr/>
              <p:nvPr/>
            </p:nvSpPr>
            <p:spPr>
              <a:xfrm>
                <a:off x="4077333" y="3510036"/>
                <a:ext cx="6107" cy="27778"/>
              </a:xfrm>
              <a:custGeom>
                <a:avLst/>
                <a:gdLst/>
                <a:ahLst/>
                <a:cxnLst/>
                <a:rect l="l" t="t" r="r" b="b"/>
                <a:pathLst>
                  <a:path w="93" h="423" extrusionOk="0">
                    <a:moveTo>
                      <a:pt x="69" y="0"/>
                    </a:moveTo>
                    <a:cubicBezTo>
                      <a:pt x="55" y="0"/>
                      <a:pt x="41" y="9"/>
                      <a:pt x="38" y="26"/>
                    </a:cubicBezTo>
                    <a:cubicBezTo>
                      <a:pt x="28" y="143"/>
                      <a:pt x="12" y="266"/>
                      <a:pt x="2" y="386"/>
                    </a:cubicBezTo>
                    <a:cubicBezTo>
                      <a:pt x="1" y="410"/>
                      <a:pt x="18" y="422"/>
                      <a:pt x="36" y="422"/>
                    </a:cubicBezTo>
                    <a:cubicBezTo>
                      <a:pt x="54" y="422"/>
                      <a:pt x="73" y="410"/>
                      <a:pt x="77" y="386"/>
                    </a:cubicBezTo>
                    <a:cubicBezTo>
                      <a:pt x="86" y="269"/>
                      <a:pt x="86" y="149"/>
                      <a:pt x="93" y="26"/>
                    </a:cubicBezTo>
                    <a:cubicBezTo>
                      <a:pt x="93" y="9"/>
                      <a:pt x="81" y="0"/>
                      <a:pt x="6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32"/>
              <p:cNvSpPr/>
              <p:nvPr/>
            </p:nvSpPr>
            <p:spPr>
              <a:xfrm>
                <a:off x="4075757" y="3558696"/>
                <a:ext cx="7289" cy="24692"/>
              </a:xfrm>
              <a:custGeom>
                <a:avLst/>
                <a:gdLst/>
                <a:ahLst/>
                <a:cxnLst/>
                <a:rect l="l" t="t" r="r" b="b"/>
                <a:pathLst>
                  <a:path w="111" h="376" extrusionOk="0">
                    <a:moveTo>
                      <a:pt x="62" y="1"/>
                    </a:moveTo>
                    <a:cubicBezTo>
                      <a:pt x="50" y="1"/>
                      <a:pt x="38" y="10"/>
                      <a:pt x="36" y="27"/>
                    </a:cubicBezTo>
                    <a:cubicBezTo>
                      <a:pt x="29" y="130"/>
                      <a:pt x="26" y="228"/>
                      <a:pt x="7" y="335"/>
                    </a:cubicBezTo>
                    <a:cubicBezTo>
                      <a:pt x="1" y="358"/>
                      <a:pt x="21" y="376"/>
                      <a:pt x="41" y="376"/>
                    </a:cubicBezTo>
                    <a:cubicBezTo>
                      <a:pt x="54" y="376"/>
                      <a:pt x="66" y="369"/>
                      <a:pt x="72" y="351"/>
                    </a:cubicBezTo>
                    <a:cubicBezTo>
                      <a:pt x="104" y="241"/>
                      <a:pt x="110" y="127"/>
                      <a:pt x="84" y="17"/>
                    </a:cubicBezTo>
                    <a:cubicBezTo>
                      <a:pt x="80" y="6"/>
                      <a:pt x="71" y="1"/>
                      <a:pt x="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32"/>
              <p:cNvSpPr/>
              <p:nvPr/>
            </p:nvSpPr>
            <p:spPr>
              <a:xfrm>
                <a:off x="4076348" y="3601052"/>
                <a:ext cx="6698" cy="20555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13" extrusionOk="0">
                    <a:moveTo>
                      <a:pt x="35" y="0"/>
                    </a:moveTo>
                    <a:cubicBezTo>
                      <a:pt x="18" y="0"/>
                      <a:pt x="0" y="15"/>
                      <a:pt x="4" y="36"/>
                    </a:cubicBezTo>
                    <a:cubicBezTo>
                      <a:pt x="27" y="114"/>
                      <a:pt x="20" y="195"/>
                      <a:pt x="17" y="276"/>
                    </a:cubicBezTo>
                    <a:cubicBezTo>
                      <a:pt x="15" y="299"/>
                      <a:pt x="37" y="313"/>
                      <a:pt x="57" y="313"/>
                    </a:cubicBezTo>
                    <a:cubicBezTo>
                      <a:pt x="73" y="313"/>
                      <a:pt x="89" y="304"/>
                      <a:pt x="92" y="286"/>
                    </a:cubicBezTo>
                    <a:cubicBezTo>
                      <a:pt x="101" y="195"/>
                      <a:pt x="92" y="111"/>
                      <a:pt x="63" y="20"/>
                    </a:cubicBezTo>
                    <a:cubicBezTo>
                      <a:pt x="57" y="6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32"/>
              <p:cNvSpPr/>
              <p:nvPr/>
            </p:nvSpPr>
            <p:spPr>
              <a:xfrm>
                <a:off x="4080419" y="3638088"/>
                <a:ext cx="6239" cy="20686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5" extrusionOk="0">
                    <a:moveTo>
                      <a:pt x="55" y="0"/>
                    </a:moveTo>
                    <a:cubicBezTo>
                      <a:pt x="41" y="0"/>
                      <a:pt x="26" y="10"/>
                      <a:pt x="23" y="29"/>
                    </a:cubicBezTo>
                    <a:cubicBezTo>
                      <a:pt x="17" y="110"/>
                      <a:pt x="1" y="191"/>
                      <a:pt x="4" y="276"/>
                    </a:cubicBezTo>
                    <a:cubicBezTo>
                      <a:pt x="4" y="302"/>
                      <a:pt x="23" y="315"/>
                      <a:pt x="43" y="315"/>
                    </a:cubicBezTo>
                    <a:cubicBezTo>
                      <a:pt x="63" y="315"/>
                      <a:pt x="83" y="302"/>
                      <a:pt x="85" y="276"/>
                    </a:cubicBezTo>
                    <a:cubicBezTo>
                      <a:pt x="94" y="191"/>
                      <a:pt x="85" y="110"/>
                      <a:pt x="82" y="29"/>
                    </a:cubicBezTo>
                    <a:cubicBezTo>
                      <a:pt x="82" y="10"/>
                      <a:pt x="69" y="0"/>
                      <a:pt x="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32"/>
              <p:cNvSpPr/>
              <p:nvPr/>
            </p:nvSpPr>
            <p:spPr>
              <a:xfrm>
                <a:off x="4084031" y="3665274"/>
                <a:ext cx="7749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59" extrusionOk="0">
                    <a:moveTo>
                      <a:pt x="27" y="1"/>
                    </a:moveTo>
                    <a:cubicBezTo>
                      <a:pt x="18" y="1"/>
                      <a:pt x="9" y="7"/>
                      <a:pt x="7" y="20"/>
                    </a:cubicBezTo>
                    <a:cubicBezTo>
                      <a:pt x="1" y="62"/>
                      <a:pt x="17" y="108"/>
                      <a:pt x="46" y="143"/>
                    </a:cubicBezTo>
                    <a:cubicBezTo>
                      <a:pt x="54" y="154"/>
                      <a:pt x="64" y="159"/>
                      <a:pt x="73" y="159"/>
                    </a:cubicBezTo>
                    <a:cubicBezTo>
                      <a:pt x="97" y="159"/>
                      <a:pt x="118" y="129"/>
                      <a:pt x="95" y="108"/>
                    </a:cubicBezTo>
                    <a:cubicBezTo>
                      <a:pt x="65" y="85"/>
                      <a:pt x="49" y="56"/>
                      <a:pt x="46" y="20"/>
                    </a:cubicBezTo>
                    <a:cubicBezTo>
                      <a:pt x="44" y="7"/>
                      <a:pt x="35" y="1"/>
                      <a:pt x="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1" name="Google Shape;3641;p32"/>
            <p:cNvGrpSpPr/>
            <p:nvPr/>
          </p:nvGrpSpPr>
          <p:grpSpPr>
            <a:xfrm rot="2304768">
              <a:off x="404168" y="4580267"/>
              <a:ext cx="1348053" cy="853304"/>
              <a:chOff x="4808808" y="1957984"/>
              <a:chExt cx="404920" cy="256310"/>
            </a:xfrm>
          </p:grpSpPr>
          <p:sp>
            <p:nvSpPr>
              <p:cNvPr id="3642" name="Google Shape;3642;p32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32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32"/>
            <p:cNvGrpSpPr/>
            <p:nvPr/>
          </p:nvGrpSpPr>
          <p:grpSpPr>
            <a:xfrm rot="-10201905">
              <a:off x="-521562" y="2852174"/>
              <a:ext cx="1295601" cy="932581"/>
              <a:chOff x="5859955" y="1906764"/>
              <a:chExt cx="497056" cy="357770"/>
            </a:xfrm>
          </p:grpSpPr>
          <p:sp>
            <p:nvSpPr>
              <p:cNvPr id="3645" name="Google Shape;3645;p32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32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32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32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32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32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32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32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32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32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32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32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32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32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32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32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32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32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32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64" name="Google Shape;3664;p32"/>
            <p:cNvGrpSpPr/>
            <p:nvPr/>
          </p:nvGrpSpPr>
          <p:grpSpPr>
            <a:xfrm rot="-1464682">
              <a:off x="-378992" y="992007"/>
              <a:ext cx="873834" cy="1222062"/>
              <a:chOff x="3735990" y="4115688"/>
              <a:chExt cx="349166" cy="488320"/>
            </a:xfrm>
          </p:grpSpPr>
          <p:sp>
            <p:nvSpPr>
              <p:cNvPr id="3665" name="Google Shape;3665;p32"/>
              <p:cNvSpPr/>
              <p:nvPr/>
            </p:nvSpPr>
            <p:spPr>
              <a:xfrm>
                <a:off x="3772568" y="4159291"/>
                <a:ext cx="312589" cy="444717"/>
              </a:xfrm>
              <a:custGeom>
                <a:avLst/>
                <a:gdLst/>
                <a:ahLst/>
                <a:cxnLst/>
                <a:rect l="l" t="t" r="r" b="b"/>
                <a:pathLst>
                  <a:path w="4760" h="6772" extrusionOk="0">
                    <a:moveTo>
                      <a:pt x="2414" y="175"/>
                    </a:moveTo>
                    <a:cubicBezTo>
                      <a:pt x="3004" y="1957"/>
                      <a:pt x="3746" y="3680"/>
                      <a:pt x="4624" y="5336"/>
                    </a:cubicBezTo>
                    <a:cubicBezTo>
                      <a:pt x="4624" y="5342"/>
                      <a:pt x="4627" y="5342"/>
                      <a:pt x="4627" y="5345"/>
                    </a:cubicBezTo>
                    <a:cubicBezTo>
                      <a:pt x="4415" y="6312"/>
                      <a:pt x="3390" y="6674"/>
                      <a:pt x="2475" y="6674"/>
                    </a:cubicBezTo>
                    <a:cubicBezTo>
                      <a:pt x="2455" y="6674"/>
                      <a:pt x="2434" y="6674"/>
                      <a:pt x="2414" y="6674"/>
                    </a:cubicBezTo>
                    <a:cubicBezTo>
                      <a:pt x="1423" y="6657"/>
                      <a:pt x="254" y="6346"/>
                      <a:pt x="92" y="5213"/>
                    </a:cubicBezTo>
                    <a:cubicBezTo>
                      <a:pt x="208" y="5102"/>
                      <a:pt x="335" y="4973"/>
                      <a:pt x="419" y="4834"/>
                    </a:cubicBezTo>
                    <a:cubicBezTo>
                      <a:pt x="438" y="4804"/>
                      <a:pt x="410" y="4773"/>
                      <a:pt x="381" y="4773"/>
                    </a:cubicBezTo>
                    <a:cubicBezTo>
                      <a:pt x="372" y="4773"/>
                      <a:pt x="362" y="4777"/>
                      <a:pt x="354" y="4785"/>
                    </a:cubicBezTo>
                    <a:cubicBezTo>
                      <a:pt x="299" y="4843"/>
                      <a:pt x="250" y="4911"/>
                      <a:pt x="202" y="4976"/>
                    </a:cubicBezTo>
                    <a:cubicBezTo>
                      <a:pt x="189" y="4996"/>
                      <a:pt x="173" y="5012"/>
                      <a:pt x="160" y="5034"/>
                    </a:cubicBezTo>
                    <a:cubicBezTo>
                      <a:pt x="918" y="3470"/>
                      <a:pt x="1407" y="1746"/>
                      <a:pt x="2346" y="282"/>
                    </a:cubicBezTo>
                    <a:lnTo>
                      <a:pt x="2346" y="282"/>
                    </a:lnTo>
                    <a:cubicBezTo>
                      <a:pt x="2343" y="340"/>
                      <a:pt x="2343" y="392"/>
                      <a:pt x="2346" y="450"/>
                    </a:cubicBezTo>
                    <a:cubicBezTo>
                      <a:pt x="2350" y="475"/>
                      <a:pt x="2368" y="487"/>
                      <a:pt x="2386" y="487"/>
                    </a:cubicBezTo>
                    <a:cubicBezTo>
                      <a:pt x="2405" y="487"/>
                      <a:pt x="2422" y="475"/>
                      <a:pt x="2424" y="450"/>
                    </a:cubicBezTo>
                    <a:cubicBezTo>
                      <a:pt x="2431" y="360"/>
                      <a:pt x="2424" y="263"/>
                      <a:pt x="2414" y="175"/>
                    </a:cubicBezTo>
                    <a:close/>
                    <a:moveTo>
                      <a:pt x="2438" y="1"/>
                    </a:moveTo>
                    <a:cubicBezTo>
                      <a:pt x="2422" y="1"/>
                      <a:pt x="2406" y="8"/>
                      <a:pt x="2395" y="23"/>
                    </a:cubicBezTo>
                    <a:cubicBezTo>
                      <a:pt x="1886" y="823"/>
                      <a:pt x="1511" y="1685"/>
                      <a:pt x="1135" y="2550"/>
                    </a:cubicBezTo>
                    <a:cubicBezTo>
                      <a:pt x="756" y="3437"/>
                      <a:pt x="335" y="4315"/>
                      <a:pt x="11" y="5222"/>
                    </a:cubicBezTo>
                    <a:cubicBezTo>
                      <a:pt x="1" y="5239"/>
                      <a:pt x="17" y="5255"/>
                      <a:pt x="33" y="5255"/>
                    </a:cubicBezTo>
                    <a:cubicBezTo>
                      <a:pt x="30" y="6366"/>
                      <a:pt x="1417" y="6726"/>
                      <a:pt x="2301" y="6768"/>
                    </a:cubicBezTo>
                    <a:cubicBezTo>
                      <a:pt x="2358" y="6770"/>
                      <a:pt x="2417" y="6772"/>
                      <a:pt x="2475" y="6772"/>
                    </a:cubicBezTo>
                    <a:cubicBezTo>
                      <a:pt x="3455" y="6772"/>
                      <a:pt x="4549" y="6379"/>
                      <a:pt x="4757" y="5303"/>
                    </a:cubicBezTo>
                    <a:cubicBezTo>
                      <a:pt x="4760" y="5268"/>
                      <a:pt x="4734" y="5242"/>
                      <a:pt x="4705" y="5239"/>
                    </a:cubicBezTo>
                    <a:cubicBezTo>
                      <a:pt x="3820" y="3567"/>
                      <a:pt x="3085" y="1831"/>
                      <a:pt x="2489" y="36"/>
                    </a:cubicBezTo>
                    <a:cubicBezTo>
                      <a:pt x="2481" y="13"/>
                      <a:pt x="2460" y="1"/>
                      <a:pt x="24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6" name="Google Shape;3666;p32"/>
              <p:cNvSpPr/>
              <p:nvPr/>
            </p:nvSpPr>
            <p:spPr>
              <a:xfrm>
                <a:off x="3808751" y="4455517"/>
                <a:ext cx="25808" cy="13922"/>
              </a:xfrm>
              <a:custGeom>
                <a:avLst/>
                <a:gdLst/>
                <a:ahLst/>
                <a:cxnLst/>
                <a:rect l="l" t="t" r="r" b="b"/>
                <a:pathLst>
                  <a:path w="393" h="212" extrusionOk="0">
                    <a:moveTo>
                      <a:pt x="336" y="0"/>
                    </a:moveTo>
                    <a:cubicBezTo>
                      <a:pt x="332" y="0"/>
                      <a:pt x="328" y="1"/>
                      <a:pt x="325" y="2"/>
                    </a:cubicBezTo>
                    <a:cubicBezTo>
                      <a:pt x="224" y="41"/>
                      <a:pt x="124" y="96"/>
                      <a:pt x="30" y="148"/>
                    </a:cubicBezTo>
                    <a:cubicBezTo>
                      <a:pt x="1" y="168"/>
                      <a:pt x="13" y="211"/>
                      <a:pt x="44" y="211"/>
                    </a:cubicBezTo>
                    <a:cubicBezTo>
                      <a:pt x="47" y="211"/>
                      <a:pt x="51" y="211"/>
                      <a:pt x="56" y="209"/>
                    </a:cubicBezTo>
                    <a:cubicBezTo>
                      <a:pt x="156" y="174"/>
                      <a:pt x="266" y="128"/>
                      <a:pt x="360" y="76"/>
                    </a:cubicBezTo>
                    <a:cubicBezTo>
                      <a:pt x="393" y="59"/>
                      <a:pt x="374" y="0"/>
                      <a:pt x="33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7" name="Google Shape;3667;p32"/>
              <p:cNvSpPr/>
              <p:nvPr/>
            </p:nvSpPr>
            <p:spPr>
              <a:xfrm>
                <a:off x="3843620" y="4440874"/>
                <a:ext cx="24758" cy="12149"/>
              </a:xfrm>
              <a:custGeom>
                <a:avLst/>
                <a:gdLst/>
                <a:ahLst/>
                <a:cxnLst/>
                <a:rect l="l" t="t" r="r" b="b"/>
                <a:pathLst>
                  <a:path w="377" h="185" extrusionOk="0">
                    <a:moveTo>
                      <a:pt x="317" y="0"/>
                    </a:moveTo>
                    <a:cubicBezTo>
                      <a:pt x="315" y="0"/>
                      <a:pt x="312" y="1"/>
                      <a:pt x="309" y="1"/>
                    </a:cubicBezTo>
                    <a:cubicBezTo>
                      <a:pt x="211" y="18"/>
                      <a:pt x="114" y="69"/>
                      <a:pt x="33" y="118"/>
                    </a:cubicBezTo>
                    <a:cubicBezTo>
                      <a:pt x="0" y="137"/>
                      <a:pt x="21" y="184"/>
                      <a:pt x="54" y="184"/>
                    </a:cubicBezTo>
                    <a:cubicBezTo>
                      <a:pt x="60" y="184"/>
                      <a:pt x="66" y="183"/>
                      <a:pt x="72" y="180"/>
                    </a:cubicBezTo>
                    <a:cubicBezTo>
                      <a:pt x="160" y="134"/>
                      <a:pt x="254" y="105"/>
                      <a:pt x="338" y="63"/>
                    </a:cubicBezTo>
                    <a:cubicBezTo>
                      <a:pt x="377" y="51"/>
                      <a:pt x="352" y="0"/>
                      <a:pt x="3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32"/>
              <p:cNvSpPr/>
              <p:nvPr/>
            </p:nvSpPr>
            <p:spPr>
              <a:xfrm>
                <a:off x="3883218" y="4430695"/>
                <a:ext cx="26334" cy="10639"/>
              </a:xfrm>
              <a:custGeom>
                <a:avLst/>
                <a:gdLst/>
                <a:ahLst/>
                <a:cxnLst/>
                <a:rect l="l" t="t" r="r" b="b"/>
                <a:pathLst>
                  <a:path w="401" h="162" extrusionOk="0">
                    <a:moveTo>
                      <a:pt x="342" y="0"/>
                    </a:moveTo>
                    <a:cubicBezTo>
                      <a:pt x="339" y="0"/>
                      <a:pt x="337" y="1"/>
                      <a:pt x="334" y="1"/>
                    </a:cubicBezTo>
                    <a:cubicBezTo>
                      <a:pt x="237" y="17"/>
                      <a:pt x="137" y="53"/>
                      <a:pt x="43" y="85"/>
                    </a:cubicBezTo>
                    <a:cubicBezTo>
                      <a:pt x="1" y="100"/>
                      <a:pt x="11" y="161"/>
                      <a:pt x="51" y="161"/>
                    </a:cubicBezTo>
                    <a:cubicBezTo>
                      <a:pt x="54" y="161"/>
                      <a:pt x="58" y="161"/>
                      <a:pt x="62" y="160"/>
                    </a:cubicBezTo>
                    <a:cubicBezTo>
                      <a:pt x="159" y="134"/>
                      <a:pt x="266" y="117"/>
                      <a:pt x="360" y="82"/>
                    </a:cubicBezTo>
                    <a:cubicBezTo>
                      <a:pt x="400" y="57"/>
                      <a:pt x="387" y="0"/>
                      <a:pt x="3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32"/>
              <p:cNvSpPr/>
              <p:nvPr/>
            </p:nvSpPr>
            <p:spPr>
              <a:xfrm>
                <a:off x="3926625" y="4432993"/>
                <a:ext cx="22787" cy="5910"/>
              </a:xfrm>
              <a:custGeom>
                <a:avLst/>
                <a:gdLst/>
                <a:ahLst/>
                <a:cxnLst/>
                <a:rect l="l" t="t" r="r" b="b"/>
                <a:pathLst>
                  <a:path w="347" h="90" extrusionOk="0">
                    <a:moveTo>
                      <a:pt x="245" y="1"/>
                    </a:moveTo>
                    <a:cubicBezTo>
                      <a:pt x="178" y="1"/>
                      <a:pt x="109" y="6"/>
                      <a:pt x="42" y="14"/>
                    </a:cubicBezTo>
                    <a:cubicBezTo>
                      <a:pt x="0" y="18"/>
                      <a:pt x="0" y="76"/>
                      <a:pt x="42" y="76"/>
                    </a:cubicBezTo>
                    <a:cubicBezTo>
                      <a:pt x="112" y="82"/>
                      <a:pt x="185" y="90"/>
                      <a:pt x="255" y="90"/>
                    </a:cubicBezTo>
                    <a:cubicBezTo>
                      <a:pt x="266" y="90"/>
                      <a:pt x="278" y="89"/>
                      <a:pt x="289" y="89"/>
                    </a:cubicBezTo>
                    <a:cubicBezTo>
                      <a:pt x="347" y="89"/>
                      <a:pt x="347" y="8"/>
                      <a:pt x="289" y="1"/>
                    </a:cubicBezTo>
                    <a:cubicBezTo>
                      <a:pt x="274" y="1"/>
                      <a:pt x="260" y="1"/>
                      <a:pt x="24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32"/>
              <p:cNvSpPr/>
              <p:nvPr/>
            </p:nvSpPr>
            <p:spPr>
              <a:xfrm>
                <a:off x="3969177" y="4435161"/>
                <a:ext cx="26531" cy="9456"/>
              </a:xfrm>
              <a:custGeom>
                <a:avLst/>
                <a:gdLst/>
                <a:ahLst/>
                <a:cxnLst/>
                <a:rect l="l" t="t" r="r" b="b"/>
                <a:pathLst>
                  <a:path w="404" h="144" extrusionOk="0">
                    <a:moveTo>
                      <a:pt x="46" y="1"/>
                    </a:moveTo>
                    <a:cubicBezTo>
                      <a:pt x="16" y="1"/>
                      <a:pt x="0" y="46"/>
                      <a:pt x="29" y="62"/>
                    </a:cubicBezTo>
                    <a:cubicBezTo>
                      <a:pt x="120" y="105"/>
                      <a:pt x="227" y="127"/>
                      <a:pt x="324" y="143"/>
                    </a:cubicBezTo>
                    <a:cubicBezTo>
                      <a:pt x="326" y="144"/>
                      <a:pt x="329" y="144"/>
                      <a:pt x="331" y="144"/>
                    </a:cubicBezTo>
                    <a:cubicBezTo>
                      <a:pt x="384" y="144"/>
                      <a:pt x="403" y="68"/>
                      <a:pt x="350" y="56"/>
                    </a:cubicBezTo>
                    <a:cubicBezTo>
                      <a:pt x="256" y="30"/>
                      <a:pt x="143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32"/>
              <p:cNvSpPr/>
              <p:nvPr/>
            </p:nvSpPr>
            <p:spPr>
              <a:xfrm>
                <a:off x="4007002" y="4448294"/>
                <a:ext cx="22131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337" h="150" extrusionOk="0">
                    <a:moveTo>
                      <a:pt x="103" y="1"/>
                    </a:moveTo>
                    <a:cubicBezTo>
                      <a:pt x="76" y="1"/>
                      <a:pt x="49" y="4"/>
                      <a:pt x="24" y="11"/>
                    </a:cubicBezTo>
                    <a:cubicBezTo>
                      <a:pt x="4" y="21"/>
                      <a:pt x="1" y="54"/>
                      <a:pt x="24" y="57"/>
                    </a:cubicBezTo>
                    <a:cubicBezTo>
                      <a:pt x="111" y="73"/>
                      <a:pt x="179" y="96"/>
                      <a:pt x="257" y="141"/>
                    </a:cubicBezTo>
                    <a:cubicBezTo>
                      <a:pt x="266" y="147"/>
                      <a:pt x="275" y="149"/>
                      <a:pt x="282" y="149"/>
                    </a:cubicBezTo>
                    <a:cubicBezTo>
                      <a:pt x="319" y="149"/>
                      <a:pt x="336" y="96"/>
                      <a:pt x="299" y="67"/>
                    </a:cubicBezTo>
                    <a:cubicBezTo>
                      <a:pt x="247" y="24"/>
                      <a:pt x="174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32"/>
              <p:cNvSpPr/>
              <p:nvPr/>
            </p:nvSpPr>
            <p:spPr>
              <a:xfrm>
                <a:off x="4040361" y="4466418"/>
                <a:ext cx="15301" cy="13331"/>
              </a:xfrm>
              <a:custGeom>
                <a:avLst/>
                <a:gdLst/>
                <a:ahLst/>
                <a:cxnLst/>
                <a:rect l="l" t="t" r="r" b="b"/>
                <a:pathLst>
                  <a:path w="233" h="203" extrusionOk="0">
                    <a:moveTo>
                      <a:pt x="40" y="0"/>
                    </a:moveTo>
                    <a:cubicBezTo>
                      <a:pt x="18" y="0"/>
                      <a:pt x="0" y="27"/>
                      <a:pt x="18" y="50"/>
                    </a:cubicBezTo>
                    <a:cubicBezTo>
                      <a:pt x="60" y="98"/>
                      <a:pt x="99" y="150"/>
                      <a:pt x="147" y="189"/>
                    </a:cubicBezTo>
                    <a:cubicBezTo>
                      <a:pt x="157" y="198"/>
                      <a:pt x="168" y="202"/>
                      <a:pt x="178" y="202"/>
                    </a:cubicBezTo>
                    <a:cubicBezTo>
                      <a:pt x="209" y="202"/>
                      <a:pt x="233" y="163"/>
                      <a:pt x="206" y="134"/>
                    </a:cubicBezTo>
                    <a:cubicBezTo>
                      <a:pt x="163" y="89"/>
                      <a:pt x="108" y="50"/>
                      <a:pt x="60" y="8"/>
                    </a:cubicBezTo>
                    <a:cubicBezTo>
                      <a:pt x="53" y="3"/>
                      <a:pt x="47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3" name="Google Shape;3673;p32"/>
              <p:cNvSpPr/>
              <p:nvPr/>
            </p:nvSpPr>
            <p:spPr>
              <a:xfrm>
                <a:off x="3925114" y="4200071"/>
                <a:ext cx="5845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89" h="327" extrusionOk="0">
                    <a:moveTo>
                      <a:pt x="44" y="0"/>
                    </a:moveTo>
                    <a:cubicBezTo>
                      <a:pt x="33" y="0"/>
                      <a:pt x="22" y="6"/>
                      <a:pt x="20" y="17"/>
                    </a:cubicBezTo>
                    <a:cubicBezTo>
                      <a:pt x="7" y="111"/>
                      <a:pt x="1" y="209"/>
                      <a:pt x="14" y="302"/>
                    </a:cubicBezTo>
                    <a:cubicBezTo>
                      <a:pt x="15" y="319"/>
                      <a:pt x="31" y="327"/>
                      <a:pt x="48" y="327"/>
                    </a:cubicBezTo>
                    <a:cubicBezTo>
                      <a:pt x="64" y="327"/>
                      <a:pt x="80" y="319"/>
                      <a:pt x="82" y="302"/>
                    </a:cubicBezTo>
                    <a:cubicBezTo>
                      <a:pt x="88" y="209"/>
                      <a:pt x="82" y="111"/>
                      <a:pt x="69" y="17"/>
                    </a:cubicBezTo>
                    <a:cubicBezTo>
                      <a:pt x="67" y="6"/>
                      <a:pt x="56" y="0"/>
                      <a:pt x="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4" name="Google Shape;3674;p32"/>
              <p:cNvSpPr/>
              <p:nvPr/>
            </p:nvSpPr>
            <p:spPr>
              <a:xfrm>
                <a:off x="3922487" y="4236451"/>
                <a:ext cx="9062" cy="18782"/>
              </a:xfrm>
              <a:custGeom>
                <a:avLst/>
                <a:gdLst/>
                <a:ahLst/>
                <a:cxnLst/>
                <a:rect l="l" t="t" r="r" b="b"/>
                <a:pathLst>
                  <a:path w="138" h="286" extrusionOk="0">
                    <a:moveTo>
                      <a:pt x="42" y="0"/>
                    </a:moveTo>
                    <a:cubicBezTo>
                      <a:pt x="20" y="0"/>
                      <a:pt x="0" y="22"/>
                      <a:pt x="11" y="46"/>
                    </a:cubicBezTo>
                    <a:cubicBezTo>
                      <a:pt x="44" y="111"/>
                      <a:pt x="57" y="186"/>
                      <a:pt x="54" y="254"/>
                    </a:cubicBezTo>
                    <a:cubicBezTo>
                      <a:pt x="50" y="274"/>
                      <a:pt x="66" y="285"/>
                      <a:pt x="84" y="285"/>
                    </a:cubicBezTo>
                    <a:cubicBezTo>
                      <a:pt x="98" y="285"/>
                      <a:pt x="113" y="278"/>
                      <a:pt x="118" y="260"/>
                    </a:cubicBezTo>
                    <a:cubicBezTo>
                      <a:pt x="138" y="176"/>
                      <a:pt x="122" y="89"/>
                      <a:pt x="70" y="14"/>
                    </a:cubicBezTo>
                    <a:cubicBezTo>
                      <a:pt x="62" y="4"/>
                      <a:pt x="52" y="0"/>
                      <a:pt x="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32"/>
              <p:cNvSpPr/>
              <p:nvPr/>
            </p:nvSpPr>
            <p:spPr>
              <a:xfrm>
                <a:off x="3923407" y="4269613"/>
                <a:ext cx="6239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7" extrusionOk="0">
                    <a:moveTo>
                      <a:pt x="50" y="1"/>
                    </a:moveTo>
                    <a:cubicBezTo>
                      <a:pt x="40" y="1"/>
                      <a:pt x="31" y="6"/>
                      <a:pt x="30" y="18"/>
                    </a:cubicBezTo>
                    <a:cubicBezTo>
                      <a:pt x="14" y="115"/>
                      <a:pt x="1" y="228"/>
                      <a:pt x="17" y="322"/>
                    </a:cubicBezTo>
                    <a:cubicBezTo>
                      <a:pt x="20" y="338"/>
                      <a:pt x="36" y="347"/>
                      <a:pt x="51" y="347"/>
                    </a:cubicBezTo>
                    <a:cubicBezTo>
                      <a:pt x="66" y="347"/>
                      <a:pt x="82" y="338"/>
                      <a:pt x="85" y="322"/>
                    </a:cubicBezTo>
                    <a:cubicBezTo>
                      <a:pt x="95" y="222"/>
                      <a:pt x="82" y="115"/>
                      <a:pt x="72" y="18"/>
                    </a:cubicBezTo>
                    <a:cubicBezTo>
                      <a:pt x="69" y="6"/>
                      <a:pt x="59" y="1"/>
                      <a:pt x="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32"/>
              <p:cNvSpPr/>
              <p:nvPr/>
            </p:nvSpPr>
            <p:spPr>
              <a:xfrm>
                <a:off x="3920452" y="4314464"/>
                <a:ext cx="6239" cy="22722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6" extrusionOk="0">
                    <a:moveTo>
                      <a:pt x="47" y="0"/>
                    </a:moveTo>
                    <a:cubicBezTo>
                      <a:pt x="31" y="0"/>
                      <a:pt x="15" y="12"/>
                      <a:pt x="13" y="34"/>
                    </a:cubicBezTo>
                    <a:cubicBezTo>
                      <a:pt x="7" y="119"/>
                      <a:pt x="0" y="216"/>
                      <a:pt x="7" y="307"/>
                    </a:cubicBezTo>
                    <a:cubicBezTo>
                      <a:pt x="8" y="332"/>
                      <a:pt x="29" y="345"/>
                      <a:pt x="49" y="345"/>
                    </a:cubicBezTo>
                    <a:cubicBezTo>
                      <a:pt x="69" y="345"/>
                      <a:pt x="89" y="332"/>
                      <a:pt x="91" y="307"/>
                    </a:cubicBezTo>
                    <a:cubicBezTo>
                      <a:pt x="94" y="216"/>
                      <a:pt x="91" y="119"/>
                      <a:pt x="81" y="34"/>
                    </a:cubicBezTo>
                    <a:cubicBezTo>
                      <a:pt x="80" y="12"/>
                      <a:pt x="64" y="0"/>
                      <a:pt x="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32"/>
              <p:cNvSpPr/>
              <p:nvPr/>
            </p:nvSpPr>
            <p:spPr>
              <a:xfrm>
                <a:off x="3918285" y="4355768"/>
                <a:ext cx="7946" cy="1963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299" extrusionOk="0">
                    <a:moveTo>
                      <a:pt x="60" y="1"/>
                    </a:moveTo>
                    <a:cubicBezTo>
                      <a:pt x="47" y="1"/>
                      <a:pt x="33" y="8"/>
                      <a:pt x="27" y="24"/>
                    </a:cubicBezTo>
                    <a:cubicBezTo>
                      <a:pt x="1" y="102"/>
                      <a:pt x="1" y="193"/>
                      <a:pt x="30" y="270"/>
                    </a:cubicBezTo>
                    <a:cubicBezTo>
                      <a:pt x="40" y="290"/>
                      <a:pt x="57" y="298"/>
                      <a:pt x="74" y="298"/>
                    </a:cubicBezTo>
                    <a:cubicBezTo>
                      <a:pt x="98" y="298"/>
                      <a:pt x="120" y="279"/>
                      <a:pt x="114" y="248"/>
                    </a:cubicBezTo>
                    <a:cubicBezTo>
                      <a:pt x="105" y="173"/>
                      <a:pt x="95" y="105"/>
                      <a:pt x="92" y="31"/>
                    </a:cubicBezTo>
                    <a:cubicBezTo>
                      <a:pt x="92" y="11"/>
                      <a:pt x="76" y="1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32"/>
              <p:cNvSpPr/>
              <p:nvPr/>
            </p:nvSpPr>
            <p:spPr>
              <a:xfrm>
                <a:off x="3921502" y="4391492"/>
                <a:ext cx="6895" cy="23379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56" extrusionOk="0">
                    <a:moveTo>
                      <a:pt x="52" y="1"/>
                    </a:moveTo>
                    <a:cubicBezTo>
                      <a:pt x="40" y="1"/>
                      <a:pt x="28" y="7"/>
                      <a:pt x="26" y="18"/>
                    </a:cubicBezTo>
                    <a:cubicBezTo>
                      <a:pt x="10" y="112"/>
                      <a:pt x="1" y="225"/>
                      <a:pt x="14" y="319"/>
                    </a:cubicBezTo>
                    <a:cubicBezTo>
                      <a:pt x="18" y="344"/>
                      <a:pt x="35" y="356"/>
                      <a:pt x="52" y="356"/>
                    </a:cubicBezTo>
                    <a:cubicBezTo>
                      <a:pt x="69" y="356"/>
                      <a:pt x="86" y="344"/>
                      <a:pt x="91" y="319"/>
                    </a:cubicBezTo>
                    <a:cubicBezTo>
                      <a:pt x="104" y="225"/>
                      <a:pt x="95" y="112"/>
                      <a:pt x="78" y="18"/>
                    </a:cubicBezTo>
                    <a:cubicBezTo>
                      <a:pt x="77" y="7"/>
                      <a:pt x="65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32"/>
              <p:cNvSpPr/>
              <p:nvPr/>
            </p:nvSpPr>
            <p:spPr>
              <a:xfrm>
                <a:off x="3920255" y="4429644"/>
                <a:ext cx="7224" cy="20817"/>
              </a:xfrm>
              <a:custGeom>
                <a:avLst/>
                <a:gdLst/>
                <a:ahLst/>
                <a:cxnLst/>
                <a:rect l="l" t="t" r="r" b="b"/>
                <a:pathLst>
                  <a:path w="110" h="317" extrusionOk="0">
                    <a:moveTo>
                      <a:pt x="50" y="0"/>
                    </a:moveTo>
                    <a:cubicBezTo>
                      <a:pt x="39" y="0"/>
                      <a:pt x="29" y="6"/>
                      <a:pt x="26" y="20"/>
                    </a:cubicBezTo>
                    <a:cubicBezTo>
                      <a:pt x="0" y="108"/>
                      <a:pt x="7" y="205"/>
                      <a:pt x="29" y="289"/>
                    </a:cubicBezTo>
                    <a:cubicBezTo>
                      <a:pt x="36" y="308"/>
                      <a:pt x="50" y="316"/>
                      <a:pt x="65" y="316"/>
                    </a:cubicBezTo>
                    <a:cubicBezTo>
                      <a:pt x="87" y="316"/>
                      <a:pt x="110" y="297"/>
                      <a:pt x="104" y="270"/>
                    </a:cubicBezTo>
                    <a:cubicBezTo>
                      <a:pt x="88" y="189"/>
                      <a:pt x="81" y="114"/>
                      <a:pt x="81" y="30"/>
                    </a:cubicBezTo>
                    <a:cubicBezTo>
                      <a:pt x="81" y="11"/>
                      <a:pt x="65" y="0"/>
                      <a:pt x="5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0" name="Google Shape;3680;p32"/>
              <p:cNvSpPr/>
              <p:nvPr/>
            </p:nvSpPr>
            <p:spPr>
              <a:xfrm>
                <a:off x="3920846" y="4469439"/>
                <a:ext cx="5385" cy="15892"/>
              </a:xfrm>
              <a:custGeom>
                <a:avLst/>
                <a:gdLst/>
                <a:ahLst/>
                <a:cxnLst/>
                <a:rect l="l" t="t" r="r" b="b"/>
                <a:pathLst>
                  <a:path w="82" h="242" extrusionOk="0">
                    <a:moveTo>
                      <a:pt x="41" y="0"/>
                    </a:moveTo>
                    <a:cubicBezTo>
                      <a:pt x="26" y="0"/>
                      <a:pt x="11" y="10"/>
                      <a:pt x="7" y="30"/>
                    </a:cubicBezTo>
                    <a:cubicBezTo>
                      <a:pt x="4" y="91"/>
                      <a:pt x="1" y="153"/>
                      <a:pt x="4" y="208"/>
                    </a:cubicBezTo>
                    <a:cubicBezTo>
                      <a:pt x="6" y="230"/>
                      <a:pt x="22" y="242"/>
                      <a:pt x="38" y="242"/>
                    </a:cubicBezTo>
                    <a:cubicBezTo>
                      <a:pt x="54" y="242"/>
                      <a:pt x="70" y="230"/>
                      <a:pt x="72" y="208"/>
                    </a:cubicBezTo>
                    <a:cubicBezTo>
                      <a:pt x="82" y="149"/>
                      <a:pt x="75" y="88"/>
                      <a:pt x="72" y="30"/>
                    </a:cubicBezTo>
                    <a:cubicBezTo>
                      <a:pt x="70" y="10"/>
                      <a:pt x="56" y="0"/>
                      <a:pt x="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1" name="Google Shape;3681;p32"/>
              <p:cNvSpPr/>
              <p:nvPr/>
            </p:nvSpPr>
            <p:spPr>
              <a:xfrm>
                <a:off x="3906399" y="4455452"/>
                <a:ext cx="167064" cy="55360"/>
              </a:xfrm>
              <a:custGeom>
                <a:avLst/>
                <a:gdLst/>
                <a:ahLst/>
                <a:cxnLst/>
                <a:rect l="l" t="t" r="r" b="b"/>
                <a:pathLst>
                  <a:path w="2544" h="843" extrusionOk="0">
                    <a:moveTo>
                      <a:pt x="239" y="1"/>
                    </a:moveTo>
                    <a:cubicBezTo>
                      <a:pt x="169" y="1"/>
                      <a:pt x="98" y="9"/>
                      <a:pt x="30" y="26"/>
                    </a:cubicBezTo>
                    <a:cubicBezTo>
                      <a:pt x="1" y="32"/>
                      <a:pt x="7" y="77"/>
                      <a:pt x="39" y="77"/>
                    </a:cubicBezTo>
                    <a:cubicBezTo>
                      <a:pt x="54" y="77"/>
                      <a:pt x="68" y="77"/>
                      <a:pt x="83" y="77"/>
                    </a:cubicBezTo>
                    <a:cubicBezTo>
                      <a:pt x="451" y="77"/>
                      <a:pt x="922" y="235"/>
                      <a:pt x="872" y="680"/>
                    </a:cubicBezTo>
                    <a:cubicBezTo>
                      <a:pt x="833" y="683"/>
                      <a:pt x="665" y="701"/>
                      <a:pt x="523" y="701"/>
                    </a:cubicBezTo>
                    <a:cubicBezTo>
                      <a:pt x="403" y="701"/>
                      <a:pt x="301" y="689"/>
                      <a:pt x="308" y="644"/>
                    </a:cubicBezTo>
                    <a:cubicBezTo>
                      <a:pt x="312" y="627"/>
                      <a:pt x="300" y="616"/>
                      <a:pt x="287" y="616"/>
                    </a:cubicBezTo>
                    <a:cubicBezTo>
                      <a:pt x="279" y="616"/>
                      <a:pt x="270" y="621"/>
                      <a:pt x="266" y="631"/>
                    </a:cubicBezTo>
                    <a:cubicBezTo>
                      <a:pt x="215" y="772"/>
                      <a:pt x="322" y="806"/>
                      <a:pt x="449" y="806"/>
                    </a:cubicBezTo>
                    <a:cubicBezTo>
                      <a:pt x="564" y="806"/>
                      <a:pt x="695" y="778"/>
                      <a:pt x="746" y="774"/>
                    </a:cubicBezTo>
                    <a:cubicBezTo>
                      <a:pt x="804" y="771"/>
                      <a:pt x="856" y="771"/>
                      <a:pt x="914" y="767"/>
                    </a:cubicBezTo>
                    <a:cubicBezTo>
                      <a:pt x="919" y="769"/>
                      <a:pt x="925" y="770"/>
                      <a:pt x="932" y="770"/>
                    </a:cubicBezTo>
                    <a:cubicBezTo>
                      <a:pt x="939" y="770"/>
                      <a:pt x="947" y="769"/>
                      <a:pt x="953" y="767"/>
                    </a:cubicBezTo>
                    <a:cubicBezTo>
                      <a:pt x="1052" y="764"/>
                      <a:pt x="1151" y="763"/>
                      <a:pt x="1250" y="763"/>
                    </a:cubicBezTo>
                    <a:cubicBezTo>
                      <a:pt x="1662" y="763"/>
                      <a:pt x="2071" y="790"/>
                      <a:pt x="2479" y="842"/>
                    </a:cubicBezTo>
                    <a:cubicBezTo>
                      <a:pt x="2482" y="842"/>
                      <a:pt x="2485" y="843"/>
                      <a:pt x="2488" y="843"/>
                    </a:cubicBezTo>
                    <a:cubicBezTo>
                      <a:pt x="2543" y="843"/>
                      <a:pt x="2541" y="754"/>
                      <a:pt x="2479" y="745"/>
                    </a:cubicBezTo>
                    <a:cubicBezTo>
                      <a:pt x="2119" y="706"/>
                      <a:pt x="1756" y="680"/>
                      <a:pt x="1390" y="677"/>
                    </a:cubicBezTo>
                    <a:cubicBezTo>
                      <a:pt x="1258" y="677"/>
                      <a:pt x="1125" y="677"/>
                      <a:pt x="995" y="680"/>
                    </a:cubicBezTo>
                    <a:cubicBezTo>
                      <a:pt x="1014" y="252"/>
                      <a:pt x="629" y="1"/>
                      <a:pt x="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32"/>
              <p:cNvSpPr/>
              <p:nvPr/>
            </p:nvSpPr>
            <p:spPr>
              <a:xfrm>
                <a:off x="3994263" y="4459917"/>
                <a:ext cx="20489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19" extrusionOk="0">
                    <a:moveTo>
                      <a:pt x="46" y="1"/>
                    </a:moveTo>
                    <a:cubicBezTo>
                      <a:pt x="28" y="1"/>
                      <a:pt x="10" y="13"/>
                      <a:pt x="7" y="39"/>
                    </a:cubicBezTo>
                    <a:cubicBezTo>
                      <a:pt x="0" y="155"/>
                      <a:pt x="23" y="269"/>
                      <a:pt x="65" y="379"/>
                    </a:cubicBezTo>
                    <a:cubicBezTo>
                      <a:pt x="77" y="407"/>
                      <a:pt x="102" y="419"/>
                      <a:pt x="126" y="419"/>
                    </a:cubicBezTo>
                    <a:cubicBezTo>
                      <a:pt x="163" y="419"/>
                      <a:pt x="200" y="390"/>
                      <a:pt x="182" y="346"/>
                    </a:cubicBezTo>
                    <a:cubicBezTo>
                      <a:pt x="153" y="269"/>
                      <a:pt x="195" y="191"/>
                      <a:pt x="266" y="165"/>
                    </a:cubicBezTo>
                    <a:cubicBezTo>
                      <a:pt x="311" y="143"/>
                      <a:pt x="311" y="61"/>
                      <a:pt x="253" y="61"/>
                    </a:cubicBezTo>
                    <a:cubicBezTo>
                      <a:pt x="252" y="61"/>
                      <a:pt x="251" y="61"/>
                      <a:pt x="250" y="61"/>
                    </a:cubicBezTo>
                    <a:cubicBezTo>
                      <a:pt x="192" y="68"/>
                      <a:pt x="137" y="100"/>
                      <a:pt x="101" y="142"/>
                    </a:cubicBezTo>
                    <a:cubicBezTo>
                      <a:pt x="94" y="107"/>
                      <a:pt x="88" y="74"/>
                      <a:pt x="85" y="39"/>
                    </a:cubicBezTo>
                    <a:cubicBezTo>
                      <a:pt x="83" y="14"/>
                      <a:pt x="65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32"/>
              <p:cNvSpPr/>
              <p:nvPr/>
            </p:nvSpPr>
            <p:spPr>
              <a:xfrm>
                <a:off x="3881117" y="4303037"/>
                <a:ext cx="32769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499" h="786" extrusionOk="0">
                    <a:moveTo>
                      <a:pt x="134" y="1"/>
                    </a:moveTo>
                    <a:cubicBezTo>
                      <a:pt x="121" y="1"/>
                      <a:pt x="110" y="7"/>
                      <a:pt x="107" y="21"/>
                    </a:cubicBezTo>
                    <a:cubicBezTo>
                      <a:pt x="62" y="257"/>
                      <a:pt x="32" y="497"/>
                      <a:pt x="7" y="730"/>
                    </a:cubicBezTo>
                    <a:cubicBezTo>
                      <a:pt x="1" y="765"/>
                      <a:pt x="32" y="785"/>
                      <a:pt x="62" y="785"/>
                    </a:cubicBezTo>
                    <a:cubicBezTo>
                      <a:pt x="82" y="785"/>
                      <a:pt x="101" y="777"/>
                      <a:pt x="110" y="759"/>
                    </a:cubicBezTo>
                    <a:cubicBezTo>
                      <a:pt x="143" y="701"/>
                      <a:pt x="175" y="643"/>
                      <a:pt x="207" y="584"/>
                    </a:cubicBezTo>
                    <a:cubicBezTo>
                      <a:pt x="220" y="555"/>
                      <a:pt x="237" y="532"/>
                      <a:pt x="253" y="506"/>
                    </a:cubicBezTo>
                    <a:cubicBezTo>
                      <a:pt x="257" y="506"/>
                      <a:pt x="261" y="506"/>
                      <a:pt x="265" y="506"/>
                    </a:cubicBezTo>
                    <a:cubicBezTo>
                      <a:pt x="372" y="506"/>
                      <a:pt x="407" y="549"/>
                      <a:pt x="363" y="636"/>
                    </a:cubicBezTo>
                    <a:cubicBezTo>
                      <a:pt x="355" y="677"/>
                      <a:pt x="389" y="707"/>
                      <a:pt x="420" y="707"/>
                    </a:cubicBezTo>
                    <a:cubicBezTo>
                      <a:pt x="441" y="707"/>
                      <a:pt x="460" y="694"/>
                      <a:pt x="467" y="665"/>
                    </a:cubicBezTo>
                    <a:cubicBezTo>
                      <a:pt x="499" y="545"/>
                      <a:pt x="496" y="341"/>
                      <a:pt x="327" y="335"/>
                    </a:cubicBezTo>
                    <a:cubicBezTo>
                      <a:pt x="323" y="334"/>
                      <a:pt x="319" y="334"/>
                      <a:pt x="315" y="334"/>
                    </a:cubicBezTo>
                    <a:cubicBezTo>
                      <a:pt x="243" y="334"/>
                      <a:pt x="185" y="387"/>
                      <a:pt x="139" y="451"/>
                    </a:cubicBezTo>
                    <a:cubicBezTo>
                      <a:pt x="152" y="309"/>
                      <a:pt x="165" y="166"/>
                      <a:pt x="169" y="30"/>
                    </a:cubicBezTo>
                    <a:cubicBezTo>
                      <a:pt x="169" y="12"/>
                      <a:pt x="150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32"/>
              <p:cNvSpPr/>
              <p:nvPr/>
            </p:nvSpPr>
            <p:spPr>
              <a:xfrm>
                <a:off x="3906005" y="4115688"/>
                <a:ext cx="52405" cy="34542"/>
              </a:xfrm>
              <a:custGeom>
                <a:avLst/>
                <a:gdLst/>
                <a:ahLst/>
                <a:cxnLst/>
                <a:rect l="l" t="t" r="r" b="b"/>
                <a:pathLst>
                  <a:path w="798" h="526" extrusionOk="0">
                    <a:moveTo>
                      <a:pt x="97" y="0"/>
                    </a:moveTo>
                    <a:cubicBezTo>
                      <a:pt x="61" y="0"/>
                      <a:pt x="32" y="43"/>
                      <a:pt x="65" y="78"/>
                    </a:cubicBezTo>
                    <a:cubicBezTo>
                      <a:pt x="130" y="143"/>
                      <a:pt x="185" y="211"/>
                      <a:pt x="246" y="279"/>
                    </a:cubicBezTo>
                    <a:cubicBezTo>
                      <a:pt x="175" y="324"/>
                      <a:pt x="101" y="363"/>
                      <a:pt x="29" y="408"/>
                    </a:cubicBezTo>
                    <a:cubicBezTo>
                      <a:pt x="0" y="426"/>
                      <a:pt x="13" y="479"/>
                      <a:pt x="43" y="479"/>
                    </a:cubicBezTo>
                    <a:cubicBezTo>
                      <a:pt x="47" y="479"/>
                      <a:pt x="51" y="478"/>
                      <a:pt x="55" y="476"/>
                    </a:cubicBezTo>
                    <a:cubicBezTo>
                      <a:pt x="146" y="441"/>
                      <a:pt x="230" y="402"/>
                      <a:pt x="314" y="360"/>
                    </a:cubicBezTo>
                    <a:cubicBezTo>
                      <a:pt x="356" y="408"/>
                      <a:pt x="402" y="457"/>
                      <a:pt x="444" y="505"/>
                    </a:cubicBezTo>
                    <a:cubicBezTo>
                      <a:pt x="457" y="520"/>
                      <a:pt x="472" y="526"/>
                      <a:pt x="486" y="526"/>
                    </a:cubicBezTo>
                    <a:cubicBezTo>
                      <a:pt x="528" y="526"/>
                      <a:pt x="563" y="468"/>
                      <a:pt x="531" y="421"/>
                    </a:cubicBezTo>
                    <a:cubicBezTo>
                      <a:pt x="499" y="379"/>
                      <a:pt x="467" y="343"/>
                      <a:pt x="428" y="305"/>
                    </a:cubicBezTo>
                    <a:cubicBezTo>
                      <a:pt x="538" y="246"/>
                      <a:pt x="645" y="185"/>
                      <a:pt x="745" y="120"/>
                    </a:cubicBezTo>
                    <a:cubicBezTo>
                      <a:pt x="797" y="87"/>
                      <a:pt x="764" y="15"/>
                      <a:pt x="715" y="15"/>
                    </a:cubicBezTo>
                    <a:cubicBezTo>
                      <a:pt x="706" y="15"/>
                      <a:pt x="696" y="17"/>
                      <a:pt x="687" y="23"/>
                    </a:cubicBezTo>
                    <a:lnTo>
                      <a:pt x="347" y="217"/>
                    </a:lnTo>
                    <a:cubicBezTo>
                      <a:pt x="275" y="146"/>
                      <a:pt x="201" y="78"/>
                      <a:pt x="130" y="13"/>
                    </a:cubicBezTo>
                    <a:cubicBezTo>
                      <a:pt x="119" y="4"/>
                      <a:pt x="108" y="0"/>
                      <a:pt x="9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32"/>
              <p:cNvSpPr/>
              <p:nvPr/>
            </p:nvSpPr>
            <p:spPr>
              <a:xfrm>
                <a:off x="3735990" y="4475874"/>
                <a:ext cx="28304" cy="43014"/>
              </a:xfrm>
              <a:custGeom>
                <a:avLst/>
                <a:gdLst/>
                <a:ahLst/>
                <a:cxnLst/>
                <a:rect l="l" t="t" r="r" b="b"/>
                <a:pathLst>
                  <a:path w="431" h="655" extrusionOk="0">
                    <a:moveTo>
                      <a:pt x="151" y="80"/>
                    </a:moveTo>
                    <a:cubicBezTo>
                      <a:pt x="195" y="80"/>
                      <a:pt x="239" y="97"/>
                      <a:pt x="260" y="136"/>
                    </a:cubicBezTo>
                    <a:cubicBezTo>
                      <a:pt x="308" y="211"/>
                      <a:pt x="225" y="299"/>
                      <a:pt x="149" y="299"/>
                    </a:cubicBezTo>
                    <a:cubicBezTo>
                      <a:pt x="142" y="299"/>
                      <a:pt x="136" y="299"/>
                      <a:pt x="130" y="298"/>
                    </a:cubicBezTo>
                    <a:lnTo>
                      <a:pt x="117" y="298"/>
                    </a:lnTo>
                    <a:cubicBezTo>
                      <a:pt x="104" y="230"/>
                      <a:pt x="98" y="162"/>
                      <a:pt x="85" y="94"/>
                    </a:cubicBezTo>
                    <a:cubicBezTo>
                      <a:pt x="105" y="85"/>
                      <a:pt x="128" y="80"/>
                      <a:pt x="151" y="80"/>
                    </a:cubicBezTo>
                    <a:close/>
                    <a:moveTo>
                      <a:pt x="170" y="0"/>
                    </a:moveTo>
                    <a:cubicBezTo>
                      <a:pt x="128" y="0"/>
                      <a:pt x="87" y="12"/>
                      <a:pt x="52" y="35"/>
                    </a:cubicBezTo>
                    <a:cubicBezTo>
                      <a:pt x="50" y="34"/>
                      <a:pt x="47" y="34"/>
                      <a:pt x="44" y="34"/>
                    </a:cubicBezTo>
                    <a:cubicBezTo>
                      <a:pt x="30" y="34"/>
                      <a:pt x="17" y="46"/>
                      <a:pt x="17" y="68"/>
                    </a:cubicBezTo>
                    <a:lnTo>
                      <a:pt x="17" y="71"/>
                    </a:lnTo>
                    <a:lnTo>
                      <a:pt x="10" y="77"/>
                    </a:lnTo>
                    <a:cubicBezTo>
                      <a:pt x="1" y="90"/>
                      <a:pt x="4" y="107"/>
                      <a:pt x="14" y="116"/>
                    </a:cubicBezTo>
                    <a:cubicBezTo>
                      <a:pt x="10" y="285"/>
                      <a:pt x="33" y="479"/>
                      <a:pt x="101" y="628"/>
                    </a:cubicBezTo>
                    <a:cubicBezTo>
                      <a:pt x="110" y="647"/>
                      <a:pt x="124" y="654"/>
                      <a:pt x="138" y="654"/>
                    </a:cubicBezTo>
                    <a:cubicBezTo>
                      <a:pt x="166" y="654"/>
                      <a:pt x="196" y="625"/>
                      <a:pt x="192" y="592"/>
                    </a:cubicBezTo>
                    <a:cubicBezTo>
                      <a:pt x="179" y="531"/>
                      <a:pt x="159" y="473"/>
                      <a:pt x="137" y="411"/>
                    </a:cubicBezTo>
                    <a:lnTo>
                      <a:pt x="137" y="411"/>
                    </a:lnTo>
                    <a:cubicBezTo>
                      <a:pt x="138" y="411"/>
                      <a:pt x="140" y="411"/>
                      <a:pt x="141" y="411"/>
                    </a:cubicBezTo>
                    <a:cubicBezTo>
                      <a:pt x="292" y="411"/>
                      <a:pt x="431" y="244"/>
                      <a:pt x="354" y="103"/>
                    </a:cubicBezTo>
                    <a:cubicBezTo>
                      <a:pt x="317" y="35"/>
                      <a:pt x="243" y="0"/>
                      <a:pt x="17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686" name="Google Shape;3686;p32"/>
          <p:cNvGrpSpPr/>
          <p:nvPr/>
        </p:nvGrpSpPr>
        <p:grpSpPr>
          <a:xfrm>
            <a:off x="6992798" y="-229465"/>
            <a:ext cx="2526094" cy="2336229"/>
            <a:chOff x="6992798" y="-229465"/>
            <a:chExt cx="2526094" cy="2336229"/>
          </a:xfrm>
        </p:grpSpPr>
        <p:grpSp>
          <p:nvGrpSpPr>
            <p:cNvPr id="3687" name="Google Shape;3687;p32"/>
            <p:cNvGrpSpPr/>
            <p:nvPr/>
          </p:nvGrpSpPr>
          <p:grpSpPr>
            <a:xfrm rot="2567276">
              <a:off x="6985685" y="-15798"/>
              <a:ext cx="733465" cy="266411"/>
              <a:chOff x="3720033" y="657636"/>
              <a:chExt cx="380942" cy="138367"/>
            </a:xfrm>
          </p:grpSpPr>
          <p:sp>
            <p:nvSpPr>
              <p:cNvPr id="3688" name="Google Shape;3688;p32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32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32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32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32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32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32"/>
            <p:cNvGrpSpPr/>
            <p:nvPr/>
          </p:nvGrpSpPr>
          <p:grpSpPr>
            <a:xfrm rot="-2367188">
              <a:off x="8331666" y="600691"/>
              <a:ext cx="493112" cy="177777"/>
              <a:chOff x="3781827" y="2039675"/>
              <a:chExt cx="256107" cy="92332"/>
            </a:xfrm>
          </p:grpSpPr>
          <p:sp>
            <p:nvSpPr>
              <p:cNvPr id="3695" name="Google Shape;3695;p32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32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32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32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32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0" name="Google Shape;3700;p32"/>
            <p:cNvGrpSpPr/>
            <p:nvPr/>
          </p:nvGrpSpPr>
          <p:grpSpPr>
            <a:xfrm rot="-1825424">
              <a:off x="8719676" y="1508451"/>
              <a:ext cx="738169" cy="441832"/>
              <a:chOff x="4884983" y="2824599"/>
              <a:chExt cx="253545" cy="151760"/>
            </a:xfrm>
          </p:grpSpPr>
          <p:sp>
            <p:nvSpPr>
              <p:cNvPr id="3701" name="Google Shape;3701;p32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32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32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32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32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32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32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32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32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10" name="Google Shape;3710;p32"/>
          <p:cNvGrpSpPr/>
          <p:nvPr/>
        </p:nvGrpSpPr>
        <p:grpSpPr>
          <a:xfrm>
            <a:off x="7223711" y="-911422"/>
            <a:ext cx="2595510" cy="4171192"/>
            <a:chOff x="7223711" y="-911422"/>
            <a:chExt cx="2595510" cy="4171192"/>
          </a:xfrm>
        </p:grpSpPr>
        <p:grpSp>
          <p:nvGrpSpPr>
            <p:cNvPr id="3711" name="Google Shape;3711;p32"/>
            <p:cNvGrpSpPr/>
            <p:nvPr/>
          </p:nvGrpSpPr>
          <p:grpSpPr>
            <a:xfrm rot="-1244566">
              <a:off x="8296239" y="381406"/>
              <a:ext cx="1410581" cy="892908"/>
              <a:chOff x="4808808" y="1957984"/>
              <a:chExt cx="404920" cy="256310"/>
            </a:xfrm>
          </p:grpSpPr>
          <p:sp>
            <p:nvSpPr>
              <p:cNvPr id="3712" name="Google Shape;3712;p32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32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4" name="Google Shape;3714;p32"/>
            <p:cNvGrpSpPr/>
            <p:nvPr/>
          </p:nvGrpSpPr>
          <p:grpSpPr>
            <a:xfrm rot="1825564">
              <a:off x="7336065" y="-587169"/>
              <a:ext cx="1513122" cy="855162"/>
              <a:chOff x="4710963" y="556836"/>
              <a:chExt cx="599550" cy="338855"/>
            </a:xfrm>
          </p:grpSpPr>
          <p:sp>
            <p:nvSpPr>
              <p:cNvPr id="3715" name="Google Shape;3715;p32"/>
              <p:cNvSpPr/>
              <p:nvPr/>
            </p:nvSpPr>
            <p:spPr>
              <a:xfrm>
                <a:off x="4771180" y="608845"/>
                <a:ext cx="491277" cy="286847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4368" extrusionOk="0">
                    <a:moveTo>
                      <a:pt x="3723" y="307"/>
                    </a:moveTo>
                    <a:lnTo>
                      <a:pt x="3723" y="307"/>
                    </a:lnTo>
                    <a:cubicBezTo>
                      <a:pt x="3690" y="602"/>
                      <a:pt x="3661" y="903"/>
                      <a:pt x="3635" y="1204"/>
                    </a:cubicBezTo>
                    <a:cubicBezTo>
                      <a:pt x="3441" y="1168"/>
                      <a:pt x="3253" y="1068"/>
                      <a:pt x="3078" y="919"/>
                    </a:cubicBezTo>
                    <a:cubicBezTo>
                      <a:pt x="3292" y="712"/>
                      <a:pt x="3506" y="508"/>
                      <a:pt x="3723" y="307"/>
                    </a:cubicBezTo>
                    <a:close/>
                    <a:moveTo>
                      <a:pt x="3813" y="248"/>
                    </a:moveTo>
                    <a:cubicBezTo>
                      <a:pt x="3985" y="508"/>
                      <a:pt x="4173" y="760"/>
                      <a:pt x="4364" y="1007"/>
                    </a:cubicBezTo>
                    <a:cubicBezTo>
                      <a:pt x="4178" y="1152"/>
                      <a:pt x="3979" y="1217"/>
                      <a:pt x="3788" y="1217"/>
                    </a:cubicBezTo>
                    <a:cubicBezTo>
                      <a:pt x="3784" y="1217"/>
                      <a:pt x="3779" y="1217"/>
                      <a:pt x="3775" y="1217"/>
                    </a:cubicBezTo>
                    <a:cubicBezTo>
                      <a:pt x="3791" y="893"/>
                      <a:pt x="3804" y="572"/>
                      <a:pt x="3813" y="248"/>
                    </a:cubicBezTo>
                    <a:close/>
                    <a:moveTo>
                      <a:pt x="3901" y="148"/>
                    </a:moveTo>
                    <a:cubicBezTo>
                      <a:pt x="4957" y="213"/>
                      <a:pt x="5994" y="527"/>
                      <a:pt x="6625" y="1428"/>
                    </a:cubicBezTo>
                    <a:cubicBezTo>
                      <a:pt x="7092" y="2089"/>
                      <a:pt x="7225" y="2808"/>
                      <a:pt x="7270" y="3563"/>
                    </a:cubicBezTo>
                    <a:cubicBezTo>
                      <a:pt x="7267" y="3563"/>
                      <a:pt x="7264" y="3569"/>
                      <a:pt x="7257" y="3575"/>
                    </a:cubicBezTo>
                    <a:cubicBezTo>
                      <a:pt x="7193" y="3509"/>
                      <a:pt x="7104" y="3442"/>
                      <a:pt x="7104" y="3442"/>
                    </a:cubicBezTo>
                    <a:lnTo>
                      <a:pt x="7104" y="3442"/>
                    </a:lnTo>
                    <a:cubicBezTo>
                      <a:pt x="7104" y="3442"/>
                      <a:pt x="7104" y="3442"/>
                      <a:pt x="7105" y="3443"/>
                    </a:cubicBezTo>
                    <a:cubicBezTo>
                      <a:pt x="7043" y="3401"/>
                      <a:pt x="6978" y="3355"/>
                      <a:pt x="6917" y="3310"/>
                    </a:cubicBezTo>
                    <a:cubicBezTo>
                      <a:pt x="6723" y="3164"/>
                      <a:pt x="6528" y="3018"/>
                      <a:pt x="6344" y="2863"/>
                    </a:cubicBezTo>
                    <a:cubicBezTo>
                      <a:pt x="6036" y="2607"/>
                      <a:pt x="5734" y="2335"/>
                      <a:pt x="5453" y="2053"/>
                    </a:cubicBezTo>
                    <a:cubicBezTo>
                      <a:pt x="4870" y="1470"/>
                      <a:pt x="4351" y="828"/>
                      <a:pt x="3885" y="148"/>
                    </a:cubicBezTo>
                    <a:close/>
                    <a:moveTo>
                      <a:pt x="3593" y="140"/>
                    </a:moveTo>
                    <a:cubicBezTo>
                      <a:pt x="3638" y="140"/>
                      <a:pt x="3682" y="140"/>
                      <a:pt x="3726" y="142"/>
                    </a:cubicBezTo>
                    <a:cubicBezTo>
                      <a:pt x="2537" y="1259"/>
                      <a:pt x="1358" y="2400"/>
                      <a:pt x="260" y="3614"/>
                    </a:cubicBezTo>
                    <a:cubicBezTo>
                      <a:pt x="318" y="2678"/>
                      <a:pt x="480" y="1781"/>
                      <a:pt x="1173" y="1052"/>
                    </a:cubicBezTo>
                    <a:cubicBezTo>
                      <a:pt x="1800" y="391"/>
                      <a:pt x="2705" y="140"/>
                      <a:pt x="3593" y="140"/>
                    </a:cubicBezTo>
                    <a:close/>
                    <a:moveTo>
                      <a:pt x="4422" y="1087"/>
                    </a:moveTo>
                    <a:cubicBezTo>
                      <a:pt x="4763" y="1518"/>
                      <a:pt x="5132" y="1923"/>
                      <a:pt x="5524" y="2302"/>
                    </a:cubicBezTo>
                    <a:cubicBezTo>
                      <a:pt x="5858" y="2623"/>
                      <a:pt x="6201" y="2921"/>
                      <a:pt x="6567" y="3206"/>
                    </a:cubicBezTo>
                    <a:cubicBezTo>
                      <a:pt x="6719" y="3326"/>
                      <a:pt x="6878" y="3446"/>
                      <a:pt x="7040" y="3559"/>
                    </a:cubicBezTo>
                    <a:cubicBezTo>
                      <a:pt x="7072" y="3582"/>
                      <a:pt x="7105" y="3608"/>
                      <a:pt x="7134" y="3631"/>
                    </a:cubicBezTo>
                    <a:cubicBezTo>
                      <a:pt x="6301" y="3666"/>
                      <a:pt x="5469" y="3699"/>
                      <a:pt x="4633" y="3712"/>
                    </a:cubicBezTo>
                    <a:lnTo>
                      <a:pt x="4633" y="3708"/>
                    </a:lnTo>
                    <a:cubicBezTo>
                      <a:pt x="4510" y="3316"/>
                      <a:pt x="4079" y="2966"/>
                      <a:pt x="3655" y="2966"/>
                    </a:cubicBezTo>
                    <a:cubicBezTo>
                      <a:pt x="3700" y="2419"/>
                      <a:pt x="3739" y="1875"/>
                      <a:pt x="3768" y="1324"/>
                    </a:cubicBezTo>
                    <a:cubicBezTo>
                      <a:pt x="4001" y="1324"/>
                      <a:pt x="4238" y="1237"/>
                      <a:pt x="4422" y="1087"/>
                    </a:cubicBezTo>
                    <a:close/>
                    <a:moveTo>
                      <a:pt x="3039" y="955"/>
                    </a:moveTo>
                    <a:cubicBezTo>
                      <a:pt x="3182" y="1165"/>
                      <a:pt x="3396" y="1279"/>
                      <a:pt x="3626" y="1311"/>
                    </a:cubicBezTo>
                    <a:cubicBezTo>
                      <a:pt x="3557" y="2105"/>
                      <a:pt x="3512" y="2905"/>
                      <a:pt x="3473" y="3699"/>
                    </a:cubicBezTo>
                    <a:cubicBezTo>
                      <a:pt x="3473" y="3708"/>
                      <a:pt x="3473" y="3712"/>
                      <a:pt x="3476" y="3721"/>
                    </a:cubicBezTo>
                    <a:cubicBezTo>
                      <a:pt x="2424" y="3712"/>
                      <a:pt x="1374" y="3673"/>
                      <a:pt x="321" y="3650"/>
                    </a:cubicBezTo>
                    <a:cubicBezTo>
                      <a:pt x="1225" y="2749"/>
                      <a:pt x="2119" y="1842"/>
                      <a:pt x="3039" y="955"/>
                    </a:cubicBezTo>
                    <a:close/>
                    <a:moveTo>
                      <a:pt x="3651" y="3031"/>
                    </a:moveTo>
                    <a:cubicBezTo>
                      <a:pt x="4060" y="3122"/>
                      <a:pt x="4354" y="3316"/>
                      <a:pt x="4542" y="3712"/>
                    </a:cubicBezTo>
                    <a:cubicBezTo>
                      <a:pt x="4290" y="3721"/>
                      <a:pt x="4043" y="3721"/>
                      <a:pt x="3791" y="3721"/>
                    </a:cubicBezTo>
                    <a:lnTo>
                      <a:pt x="3590" y="3721"/>
                    </a:lnTo>
                    <a:cubicBezTo>
                      <a:pt x="3593" y="3715"/>
                      <a:pt x="3593" y="3708"/>
                      <a:pt x="3593" y="3699"/>
                    </a:cubicBezTo>
                    <a:cubicBezTo>
                      <a:pt x="3613" y="3478"/>
                      <a:pt x="3629" y="3255"/>
                      <a:pt x="3651" y="3031"/>
                    </a:cubicBezTo>
                    <a:close/>
                    <a:moveTo>
                      <a:pt x="3655" y="1"/>
                    </a:moveTo>
                    <a:cubicBezTo>
                      <a:pt x="2555" y="1"/>
                      <a:pt x="1466" y="376"/>
                      <a:pt x="810" y="1298"/>
                    </a:cubicBezTo>
                    <a:cubicBezTo>
                      <a:pt x="227" y="2118"/>
                      <a:pt x="0" y="3261"/>
                      <a:pt x="179" y="4246"/>
                    </a:cubicBezTo>
                    <a:cubicBezTo>
                      <a:pt x="182" y="4261"/>
                      <a:pt x="194" y="4267"/>
                      <a:pt x="206" y="4267"/>
                    </a:cubicBezTo>
                    <a:cubicBezTo>
                      <a:pt x="221" y="4267"/>
                      <a:pt x="237" y="4257"/>
                      <a:pt x="237" y="4240"/>
                    </a:cubicBezTo>
                    <a:cubicBezTo>
                      <a:pt x="243" y="4068"/>
                      <a:pt x="250" y="3903"/>
                      <a:pt x="260" y="3731"/>
                    </a:cubicBezTo>
                    <a:cubicBezTo>
                      <a:pt x="1395" y="3834"/>
                      <a:pt x="2546" y="3877"/>
                      <a:pt x="3697" y="3877"/>
                    </a:cubicBezTo>
                    <a:cubicBezTo>
                      <a:pt x="4902" y="3877"/>
                      <a:pt x="6107" y="3830"/>
                      <a:pt x="7296" y="3754"/>
                    </a:cubicBezTo>
                    <a:cubicBezTo>
                      <a:pt x="7302" y="3935"/>
                      <a:pt x="7306" y="4116"/>
                      <a:pt x="7312" y="4304"/>
                    </a:cubicBezTo>
                    <a:cubicBezTo>
                      <a:pt x="7312" y="4346"/>
                      <a:pt x="7345" y="4368"/>
                      <a:pt x="7379" y="4368"/>
                    </a:cubicBezTo>
                    <a:cubicBezTo>
                      <a:pt x="7412" y="4368"/>
                      <a:pt x="7445" y="4346"/>
                      <a:pt x="7445" y="4304"/>
                    </a:cubicBezTo>
                    <a:cubicBezTo>
                      <a:pt x="7442" y="4113"/>
                      <a:pt x="7435" y="3925"/>
                      <a:pt x="7429" y="3741"/>
                    </a:cubicBezTo>
                    <a:cubicBezTo>
                      <a:pt x="7481" y="3724"/>
                      <a:pt x="7481" y="3627"/>
                      <a:pt x="7416" y="3618"/>
                    </a:cubicBezTo>
                    <a:cubicBezTo>
                      <a:pt x="7383" y="3002"/>
                      <a:pt x="7302" y="2409"/>
                      <a:pt x="7021" y="1826"/>
                    </a:cubicBezTo>
                    <a:cubicBezTo>
                      <a:pt x="6674" y="1117"/>
                      <a:pt x="6104" y="556"/>
                      <a:pt x="5359" y="294"/>
                    </a:cubicBezTo>
                    <a:cubicBezTo>
                      <a:pt x="4830" y="107"/>
                      <a:pt x="4241" y="1"/>
                      <a:pt x="365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32"/>
              <p:cNvSpPr/>
              <p:nvPr/>
            </p:nvSpPr>
            <p:spPr>
              <a:xfrm>
                <a:off x="4710963" y="837171"/>
                <a:ext cx="32835" cy="49712"/>
              </a:xfrm>
              <a:custGeom>
                <a:avLst/>
                <a:gdLst/>
                <a:ahLst/>
                <a:cxnLst/>
                <a:rect l="l" t="t" r="r" b="b"/>
                <a:pathLst>
                  <a:path w="500" h="757" extrusionOk="0">
                    <a:moveTo>
                      <a:pt x="224" y="179"/>
                    </a:moveTo>
                    <a:cubicBezTo>
                      <a:pt x="253" y="270"/>
                      <a:pt x="282" y="364"/>
                      <a:pt x="315" y="455"/>
                    </a:cubicBezTo>
                    <a:cubicBezTo>
                      <a:pt x="260" y="455"/>
                      <a:pt x="205" y="461"/>
                      <a:pt x="153" y="471"/>
                    </a:cubicBezTo>
                    <a:cubicBezTo>
                      <a:pt x="156" y="448"/>
                      <a:pt x="163" y="429"/>
                      <a:pt x="169" y="413"/>
                    </a:cubicBezTo>
                    <a:cubicBezTo>
                      <a:pt x="182" y="361"/>
                      <a:pt x="195" y="251"/>
                      <a:pt x="224" y="179"/>
                    </a:cubicBezTo>
                    <a:close/>
                    <a:moveTo>
                      <a:pt x="241" y="0"/>
                    </a:moveTo>
                    <a:cubicBezTo>
                      <a:pt x="233" y="0"/>
                      <a:pt x="223" y="2"/>
                      <a:pt x="214" y="8"/>
                    </a:cubicBezTo>
                    <a:cubicBezTo>
                      <a:pt x="117" y="69"/>
                      <a:pt x="114" y="179"/>
                      <a:pt x="88" y="283"/>
                    </a:cubicBezTo>
                    <a:cubicBezTo>
                      <a:pt x="75" y="348"/>
                      <a:pt x="59" y="416"/>
                      <a:pt x="43" y="487"/>
                    </a:cubicBezTo>
                    <a:lnTo>
                      <a:pt x="33" y="487"/>
                    </a:lnTo>
                    <a:cubicBezTo>
                      <a:pt x="1" y="490"/>
                      <a:pt x="4" y="539"/>
                      <a:pt x="33" y="546"/>
                    </a:cubicBezTo>
                    <a:cubicBezTo>
                      <a:pt x="20" y="607"/>
                      <a:pt x="10" y="665"/>
                      <a:pt x="7" y="724"/>
                    </a:cubicBezTo>
                    <a:cubicBezTo>
                      <a:pt x="5" y="746"/>
                      <a:pt x="20" y="757"/>
                      <a:pt x="36" y="757"/>
                    </a:cubicBezTo>
                    <a:cubicBezTo>
                      <a:pt x="51" y="757"/>
                      <a:pt x="66" y="749"/>
                      <a:pt x="72" y="733"/>
                    </a:cubicBezTo>
                    <a:cubicBezTo>
                      <a:pt x="98" y="672"/>
                      <a:pt x="114" y="610"/>
                      <a:pt x="127" y="546"/>
                    </a:cubicBezTo>
                    <a:cubicBezTo>
                      <a:pt x="198" y="546"/>
                      <a:pt x="270" y="546"/>
                      <a:pt x="341" y="539"/>
                    </a:cubicBezTo>
                    <a:cubicBezTo>
                      <a:pt x="357" y="584"/>
                      <a:pt x="376" y="633"/>
                      <a:pt x="396" y="672"/>
                    </a:cubicBezTo>
                    <a:cubicBezTo>
                      <a:pt x="407" y="693"/>
                      <a:pt x="424" y="701"/>
                      <a:pt x="441" y="701"/>
                    </a:cubicBezTo>
                    <a:cubicBezTo>
                      <a:pt x="470" y="701"/>
                      <a:pt x="499" y="673"/>
                      <a:pt x="493" y="639"/>
                    </a:cubicBezTo>
                    <a:cubicBezTo>
                      <a:pt x="451" y="439"/>
                      <a:pt x="363" y="238"/>
                      <a:pt x="295" y="40"/>
                    </a:cubicBezTo>
                    <a:cubicBezTo>
                      <a:pt x="286" y="17"/>
                      <a:pt x="265" y="0"/>
                      <a:pt x="2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32"/>
              <p:cNvSpPr/>
              <p:nvPr/>
            </p:nvSpPr>
            <p:spPr>
              <a:xfrm>
                <a:off x="5018354" y="556836"/>
                <a:ext cx="37104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565" h="529" extrusionOk="0">
                    <a:moveTo>
                      <a:pt x="271" y="1"/>
                    </a:moveTo>
                    <a:cubicBezTo>
                      <a:pt x="131" y="1"/>
                      <a:pt x="0" y="163"/>
                      <a:pt x="23" y="295"/>
                    </a:cubicBezTo>
                    <a:cubicBezTo>
                      <a:pt x="47" y="457"/>
                      <a:pt x="170" y="529"/>
                      <a:pt x="304" y="529"/>
                    </a:cubicBezTo>
                    <a:cubicBezTo>
                      <a:pt x="377" y="529"/>
                      <a:pt x="454" y="507"/>
                      <a:pt x="519" y="467"/>
                    </a:cubicBezTo>
                    <a:cubicBezTo>
                      <a:pt x="564" y="440"/>
                      <a:pt x="540" y="372"/>
                      <a:pt x="490" y="372"/>
                    </a:cubicBezTo>
                    <a:cubicBezTo>
                      <a:pt x="486" y="372"/>
                      <a:pt x="481" y="372"/>
                      <a:pt x="477" y="373"/>
                    </a:cubicBezTo>
                    <a:cubicBezTo>
                      <a:pt x="416" y="387"/>
                      <a:pt x="353" y="422"/>
                      <a:pt x="288" y="422"/>
                    </a:cubicBezTo>
                    <a:cubicBezTo>
                      <a:pt x="276" y="422"/>
                      <a:pt x="265" y="421"/>
                      <a:pt x="254" y="418"/>
                    </a:cubicBezTo>
                    <a:cubicBezTo>
                      <a:pt x="198" y="405"/>
                      <a:pt x="150" y="357"/>
                      <a:pt x="137" y="302"/>
                    </a:cubicBezTo>
                    <a:cubicBezTo>
                      <a:pt x="121" y="237"/>
                      <a:pt x="147" y="175"/>
                      <a:pt x="198" y="140"/>
                    </a:cubicBezTo>
                    <a:cubicBezTo>
                      <a:pt x="247" y="101"/>
                      <a:pt x="299" y="107"/>
                      <a:pt x="357" y="101"/>
                    </a:cubicBezTo>
                    <a:cubicBezTo>
                      <a:pt x="393" y="101"/>
                      <a:pt x="406" y="52"/>
                      <a:pt x="373" y="33"/>
                    </a:cubicBezTo>
                    <a:cubicBezTo>
                      <a:pt x="340" y="11"/>
                      <a:pt x="305" y="1"/>
                      <a:pt x="27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32"/>
              <p:cNvSpPr/>
              <p:nvPr/>
            </p:nvSpPr>
            <p:spPr>
              <a:xfrm>
                <a:off x="5276824" y="836514"/>
                <a:ext cx="33689" cy="49778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58" extrusionOk="0">
                    <a:moveTo>
                      <a:pt x="238" y="101"/>
                    </a:moveTo>
                    <a:cubicBezTo>
                      <a:pt x="267" y="101"/>
                      <a:pt x="294" y="110"/>
                      <a:pt x="315" y="131"/>
                    </a:cubicBezTo>
                    <a:cubicBezTo>
                      <a:pt x="390" y="209"/>
                      <a:pt x="189" y="274"/>
                      <a:pt x="134" y="306"/>
                    </a:cubicBezTo>
                    <a:cubicBezTo>
                      <a:pt x="124" y="309"/>
                      <a:pt x="121" y="316"/>
                      <a:pt x="118" y="326"/>
                    </a:cubicBezTo>
                    <a:cubicBezTo>
                      <a:pt x="114" y="270"/>
                      <a:pt x="114" y="212"/>
                      <a:pt x="108" y="160"/>
                    </a:cubicBezTo>
                    <a:cubicBezTo>
                      <a:pt x="142" y="124"/>
                      <a:pt x="192" y="101"/>
                      <a:pt x="238" y="101"/>
                    </a:cubicBezTo>
                    <a:close/>
                    <a:moveTo>
                      <a:pt x="118" y="394"/>
                    </a:moveTo>
                    <a:cubicBezTo>
                      <a:pt x="124" y="407"/>
                      <a:pt x="140" y="419"/>
                      <a:pt x="163" y="419"/>
                    </a:cubicBezTo>
                    <a:cubicBezTo>
                      <a:pt x="172" y="419"/>
                      <a:pt x="182" y="419"/>
                      <a:pt x="192" y="419"/>
                    </a:cubicBezTo>
                    <a:cubicBezTo>
                      <a:pt x="272" y="419"/>
                      <a:pt x="368" y="434"/>
                      <a:pt x="373" y="530"/>
                    </a:cubicBezTo>
                    <a:cubicBezTo>
                      <a:pt x="373" y="619"/>
                      <a:pt x="292" y="640"/>
                      <a:pt x="208" y="640"/>
                    </a:cubicBezTo>
                    <a:cubicBezTo>
                      <a:pt x="175" y="640"/>
                      <a:pt x="143" y="637"/>
                      <a:pt x="114" y="633"/>
                    </a:cubicBezTo>
                    <a:cubicBezTo>
                      <a:pt x="114" y="630"/>
                      <a:pt x="118" y="620"/>
                      <a:pt x="118" y="617"/>
                    </a:cubicBezTo>
                    <a:cubicBezTo>
                      <a:pt x="121" y="546"/>
                      <a:pt x="121" y="471"/>
                      <a:pt x="118" y="394"/>
                    </a:cubicBezTo>
                    <a:close/>
                    <a:moveTo>
                      <a:pt x="271" y="0"/>
                    </a:moveTo>
                    <a:cubicBezTo>
                      <a:pt x="198" y="0"/>
                      <a:pt x="118" y="22"/>
                      <a:pt x="69" y="63"/>
                    </a:cubicBezTo>
                    <a:cubicBezTo>
                      <a:pt x="67" y="63"/>
                      <a:pt x="64" y="63"/>
                      <a:pt x="62" y="63"/>
                    </a:cubicBezTo>
                    <a:cubicBezTo>
                      <a:pt x="44" y="63"/>
                      <a:pt x="27" y="73"/>
                      <a:pt x="27" y="99"/>
                    </a:cubicBezTo>
                    <a:cubicBezTo>
                      <a:pt x="11" y="270"/>
                      <a:pt x="4" y="449"/>
                      <a:pt x="11" y="614"/>
                    </a:cubicBezTo>
                    <a:cubicBezTo>
                      <a:pt x="11" y="627"/>
                      <a:pt x="17" y="637"/>
                      <a:pt x="24" y="646"/>
                    </a:cubicBezTo>
                    <a:cubicBezTo>
                      <a:pt x="1" y="679"/>
                      <a:pt x="4" y="740"/>
                      <a:pt x="53" y="747"/>
                    </a:cubicBezTo>
                    <a:cubicBezTo>
                      <a:pt x="90" y="753"/>
                      <a:pt x="133" y="758"/>
                      <a:pt x="178" y="758"/>
                    </a:cubicBezTo>
                    <a:cubicBezTo>
                      <a:pt x="328" y="758"/>
                      <a:pt x="494" y="708"/>
                      <a:pt x="506" y="533"/>
                    </a:cubicBezTo>
                    <a:cubicBezTo>
                      <a:pt x="513" y="423"/>
                      <a:pt x="441" y="358"/>
                      <a:pt x="348" y="326"/>
                    </a:cubicBezTo>
                    <a:cubicBezTo>
                      <a:pt x="383" y="303"/>
                      <a:pt x="416" y="274"/>
                      <a:pt x="432" y="232"/>
                    </a:cubicBezTo>
                    <a:cubicBezTo>
                      <a:pt x="464" y="164"/>
                      <a:pt x="461" y="79"/>
                      <a:pt x="396" y="31"/>
                    </a:cubicBezTo>
                    <a:cubicBezTo>
                      <a:pt x="365" y="10"/>
                      <a:pt x="319" y="0"/>
                      <a:pt x="2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9" name="Google Shape;3719;p32"/>
            <p:cNvGrpSpPr/>
            <p:nvPr/>
          </p:nvGrpSpPr>
          <p:grpSpPr>
            <a:xfrm rot="2179146">
              <a:off x="8694241" y="2210628"/>
              <a:ext cx="789052" cy="903211"/>
              <a:chOff x="4838621" y="3330436"/>
              <a:chExt cx="342600" cy="392181"/>
            </a:xfrm>
          </p:grpSpPr>
          <p:sp>
            <p:nvSpPr>
              <p:cNvPr id="3720" name="Google Shape;3720;p32"/>
              <p:cNvSpPr/>
              <p:nvPr/>
            </p:nvSpPr>
            <p:spPr>
              <a:xfrm>
                <a:off x="4838621" y="3330436"/>
                <a:ext cx="342600" cy="392181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5972" extrusionOk="0">
                    <a:moveTo>
                      <a:pt x="2444" y="129"/>
                    </a:moveTo>
                    <a:cubicBezTo>
                      <a:pt x="2956" y="129"/>
                      <a:pt x="3632" y="198"/>
                      <a:pt x="3697" y="762"/>
                    </a:cubicBezTo>
                    <a:cubicBezTo>
                      <a:pt x="3762" y="1323"/>
                      <a:pt x="2803" y="1468"/>
                      <a:pt x="2288" y="1507"/>
                    </a:cubicBezTo>
                    <a:lnTo>
                      <a:pt x="2262" y="1446"/>
                    </a:lnTo>
                    <a:cubicBezTo>
                      <a:pt x="2259" y="1439"/>
                      <a:pt x="2255" y="1437"/>
                      <a:pt x="2250" y="1437"/>
                    </a:cubicBezTo>
                    <a:cubicBezTo>
                      <a:pt x="2240" y="1437"/>
                      <a:pt x="2227" y="1448"/>
                      <a:pt x="2229" y="1459"/>
                    </a:cubicBezTo>
                    <a:cubicBezTo>
                      <a:pt x="2236" y="1475"/>
                      <a:pt x="2239" y="1491"/>
                      <a:pt x="2239" y="1507"/>
                    </a:cubicBezTo>
                    <a:cubicBezTo>
                      <a:pt x="2197" y="1511"/>
                      <a:pt x="2158" y="1511"/>
                      <a:pt x="2126" y="1511"/>
                    </a:cubicBezTo>
                    <a:cubicBezTo>
                      <a:pt x="2085" y="1512"/>
                      <a:pt x="2038" y="1513"/>
                      <a:pt x="1985" y="1513"/>
                    </a:cubicBezTo>
                    <a:cubicBezTo>
                      <a:pt x="1470" y="1513"/>
                      <a:pt x="454" y="1423"/>
                      <a:pt x="389" y="879"/>
                    </a:cubicBezTo>
                    <a:cubicBezTo>
                      <a:pt x="409" y="879"/>
                      <a:pt x="425" y="866"/>
                      <a:pt x="431" y="843"/>
                    </a:cubicBezTo>
                    <a:cubicBezTo>
                      <a:pt x="635" y="234"/>
                      <a:pt x="1630" y="147"/>
                      <a:pt x="2161" y="134"/>
                    </a:cubicBezTo>
                    <a:cubicBezTo>
                      <a:pt x="2245" y="132"/>
                      <a:pt x="2341" y="129"/>
                      <a:pt x="2444" y="129"/>
                    </a:cubicBezTo>
                    <a:close/>
                    <a:moveTo>
                      <a:pt x="3839" y="850"/>
                    </a:moveTo>
                    <a:cubicBezTo>
                      <a:pt x="4066" y="1280"/>
                      <a:pt x="4218" y="1750"/>
                      <a:pt x="4384" y="2207"/>
                    </a:cubicBezTo>
                    <a:cubicBezTo>
                      <a:pt x="4571" y="2712"/>
                      <a:pt x="4785" y="3218"/>
                      <a:pt x="4934" y="3736"/>
                    </a:cubicBezTo>
                    <a:cubicBezTo>
                      <a:pt x="4999" y="3953"/>
                      <a:pt x="5048" y="4180"/>
                      <a:pt x="5028" y="4400"/>
                    </a:cubicBezTo>
                    <a:cubicBezTo>
                      <a:pt x="5025" y="4397"/>
                      <a:pt x="5018" y="4397"/>
                      <a:pt x="5015" y="4394"/>
                    </a:cubicBezTo>
                    <a:cubicBezTo>
                      <a:pt x="5011" y="4392"/>
                      <a:pt x="5007" y="4391"/>
                      <a:pt x="5004" y="4391"/>
                    </a:cubicBezTo>
                    <a:cubicBezTo>
                      <a:pt x="4975" y="4391"/>
                      <a:pt x="4961" y="4440"/>
                      <a:pt x="4996" y="4449"/>
                    </a:cubicBezTo>
                    <a:cubicBezTo>
                      <a:pt x="5006" y="4455"/>
                      <a:pt x="5015" y="4455"/>
                      <a:pt x="5025" y="4459"/>
                    </a:cubicBezTo>
                    <a:cubicBezTo>
                      <a:pt x="5012" y="4530"/>
                      <a:pt x="4993" y="4608"/>
                      <a:pt x="4963" y="4682"/>
                    </a:cubicBezTo>
                    <a:cubicBezTo>
                      <a:pt x="4847" y="4964"/>
                      <a:pt x="4594" y="5136"/>
                      <a:pt x="4335" y="5281"/>
                    </a:cubicBezTo>
                    <a:cubicBezTo>
                      <a:pt x="3859" y="5557"/>
                      <a:pt x="3324" y="5728"/>
                      <a:pt x="2777" y="5803"/>
                    </a:cubicBezTo>
                    <a:cubicBezTo>
                      <a:pt x="2589" y="5827"/>
                      <a:pt x="2401" y="5840"/>
                      <a:pt x="2212" y="5840"/>
                    </a:cubicBezTo>
                    <a:cubicBezTo>
                      <a:pt x="1849" y="5840"/>
                      <a:pt x="1486" y="5794"/>
                      <a:pt x="1134" y="5702"/>
                    </a:cubicBezTo>
                    <a:cubicBezTo>
                      <a:pt x="894" y="5638"/>
                      <a:pt x="622" y="5563"/>
                      <a:pt x="438" y="5395"/>
                    </a:cubicBezTo>
                    <a:cubicBezTo>
                      <a:pt x="392" y="5353"/>
                      <a:pt x="357" y="5307"/>
                      <a:pt x="328" y="5265"/>
                    </a:cubicBezTo>
                    <a:cubicBezTo>
                      <a:pt x="331" y="5265"/>
                      <a:pt x="331" y="5268"/>
                      <a:pt x="334" y="5268"/>
                    </a:cubicBezTo>
                    <a:cubicBezTo>
                      <a:pt x="365" y="5270"/>
                      <a:pt x="396" y="5271"/>
                      <a:pt x="427" y="5271"/>
                    </a:cubicBezTo>
                    <a:cubicBezTo>
                      <a:pt x="517" y="5271"/>
                      <a:pt x="608" y="5264"/>
                      <a:pt x="697" y="5252"/>
                    </a:cubicBezTo>
                    <a:cubicBezTo>
                      <a:pt x="748" y="5249"/>
                      <a:pt x="749" y="5171"/>
                      <a:pt x="700" y="5171"/>
                    </a:cubicBezTo>
                    <a:cubicBezTo>
                      <a:pt x="699" y="5171"/>
                      <a:pt x="698" y="5171"/>
                      <a:pt x="697" y="5171"/>
                    </a:cubicBezTo>
                    <a:cubicBezTo>
                      <a:pt x="574" y="5174"/>
                      <a:pt x="447" y="5184"/>
                      <a:pt x="328" y="5207"/>
                    </a:cubicBezTo>
                    <a:cubicBezTo>
                      <a:pt x="311" y="5210"/>
                      <a:pt x="308" y="5220"/>
                      <a:pt x="308" y="5233"/>
                    </a:cubicBezTo>
                    <a:cubicBezTo>
                      <a:pt x="169" y="4980"/>
                      <a:pt x="217" y="4659"/>
                      <a:pt x="230" y="4378"/>
                    </a:cubicBezTo>
                    <a:cubicBezTo>
                      <a:pt x="282" y="3305"/>
                      <a:pt x="347" y="2226"/>
                      <a:pt x="376" y="1151"/>
                    </a:cubicBezTo>
                    <a:cubicBezTo>
                      <a:pt x="652" y="1588"/>
                      <a:pt x="1597" y="1647"/>
                      <a:pt x="2009" y="1647"/>
                    </a:cubicBezTo>
                    <a:cubicBezTo>
                      <a:pt x="2090" y="1647"/>
                      <a:pt x="2171" y="1643"/>
                      <a:pt x="2252" y="1640"/>
                    </a:cubicBezTo>
                    <a:cubicBezTo>
                      <a:pt x="2255" y="1676"/>
                      <a:pt x="2255" y="1711"/>
                      <a:pt x="2255" y="1750"/>
                    </a:cubicBezTo>
                    <a:cubicBezTo>
                      <a:pt x="2255" y="1768"/>
                      <a:pt x="2271" y="1779"/>
                      <a:pt x="2287" y="1779"/>
                    </a:cubicBezTo>
                    <a:cubicBezTo>
                      <a:pt x="2300" y="1779"/>
                      <a:pt x="2312" y="1772"/>
                      <a:pt x="2317" y="1757"/>
                    </a:cubicBezTo>
                    <a:cubicBezTo>
                      <a:pt x="2323" y="1718"/>
                      <a:pt x="2323" y="1676"/>
                      <a:pt x="2320" y="1637"/>
                    </a:cubicBezTo>
                    <a:cubicBezTo>
                      <a:pt x="2683" y="1608"/>
                      <a:pt x="3049" y="1527"/>
                      <a:pt x="3379" y="1387"/>
                    </a:cubicBezTo>
                    <a:cubicBezTo>
                      <a:pt x="3616" y="1290"/>
                      <a:pt x="3817" y="1154"/>
                      <a:pt x="3839" y="879"/>
                    </a:cubicBezTo>
                    <a:lnTo>
                      <a:pt x="3839" y="850"/>
                    </a:lnTo>
                    <a:close/>
                    <a:moveTo>
                      <a:pt x="2336" y="1"/>
                    </a:moveTo>
                    <a:cubicBezTo>
                      <a:pt x="1724" y="1"/>
                      <a:pt x="554" y="69"/>
                      <a:pt x="318" y="782"/>
                    </a:cubicBezTo>
                    <a:cubicBezTo>
                      <a:pt x="311" y="788"/>
                      <a:pt x="302" y="798"/>
                      <a:pt x="298" y="811"/>
                    </a:cubicBezTo>
                    <a:lnTo>
                      <a:pt x="298" y="830"/>
                    </a:lnTo>
                    <a:cubicBezTo>
                      <a:pt x="295" y="837"/>
                      <a:pt x="292" y="843"/>
                      <a:pt x="292" y="853"/>
                    </a:cubicBezTo>
                    <a:cubicBezTo>
                      <a:pt x="201" y="2003"/>
                      <a:pt x="153" y="3159"/>
                      <a:pt x="98" y="4313"/>
                    </a:cubicBezTo>
                    <a:cubicBezTo>
                      <a:pt x="75" y="4701"/>
                      <a:pt x="0" y="5152"/>
                      <a:pt x="302" y="5453"/>
                    </a:cubicBezTo>
                    <a:cubicBezTo>
                      <a:pt x="574" y="5722"/>
                      <a:pt x="1005" y="5822"/>
                      <a:pt x="1364" y="5890"/>
                    </a:cubicBezTo>
                    <a:cubicBezTo>
                      <a:pt x="1643" y="5945"/>
                      <a:pt x="1927" y="5972"/>
                      <a:pt x="2211" y="5972"/>
                    </a:cubicBezTo>
                    <a:cubicBezTo>
                      <a:pt x="2823" y="5972"/>
                      <a:pt x="3435" y="5846"/>
                      <a:pt x="3995" y="5596"/>
                    </a:cubicBezTo>
                    <a:cubicBezTo>
                      <a:pt x="4345" y="5443"/>
                      <a:pt x="4750" y="5242"/>
                      <a:pt x="4976" y="4925"/>
                    </a:cubicBezTo>
                    <a:cubicBezTo>
                      <a:pt x="5216" y="4595"/>
                      <a:pt x="5193" y="4186"/>
                      <a:pt x="5096" y="3814"/>
                    </a:cubicBezTo>
                    <a:cubicBezTo>
                      <a:pt x="4944" y="3215"/>
                      <a:pt x="4685" y="2631"/>
                      <a:pt x="4471" y="2048"/>
                    </a:cubicBezTo>
                    <a:cubicBezTo>
                      <a:pt x="4277" y="1523"/>
                      <a:pt x="4102" y="982"/>
                      <a:pt x="3797" y="509"/>
                    </a:cubicBezTo>
                    <a:cubicBezTo>
                      <a:pt x="3784" y="493"/>
                      <a:pt x="3774" y="487"/>
                      <a:pt x="3758" y="480"/>
                    </a:cubicBezTo>
                    <a:cubicBezTo>
                      <a:pt x="3515" y="53"/>
                      <a:pt x="2786" y="1"/>
                      <a:pt x="23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32"/>
              <p:cNvSpPr/>
              <p:nvPr/>
            </p:nvSpPr>
            <p:spPr>
              <a:xfrm>
                <a:off x="4856286" y="3644523"/>
                <a:ext cx="29157" cy="20949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19" extrusionOk="0">
                    <a:moveTo>
                      <a:pt x="384" y="0"/>
                    </a:moveTo>
                    <a:cubicBezTo>
                      <a:pt x="377" y="0"/>
                      <a:pt x="370" y="2"/>
                      <a:pt x="363" y="6"/>
                    </a:cubicBezTo>
                    <a:cubicBezTo>
                      <a:pt x="237" y="71"/>
                      <a:pt x="120" y="161"/>
                      <a:pt x="23" y="262"/>
                    </a:cubicBezTo>
                    <a:cubicBezTo>
                      <a:pt x="0" y="287"/>
                      <a:pt x="23" y="319"/>
                      <a:pt x="49" y="319"/>
                    </a:cubicBezTo>
                    <a:cubicBezTo>
                      <a:pt x="57" y="319"/>
                      <a:pt x="64" y="316"/>
                      <a:pt x="72" y="310"/>
                    </a:cubicBezTo>
                    <a:cubicBezTo>
                      <a:pt x="175" y="223"/>
                      <a:pt x="289" y="152"/>
                      <a:pt x="405" y="80"/>
                    </a:cubicBezTo>
                    <a:cubicBezTo>
                      <a:pt x="444" y="56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32"/>
              <p:cNvSpPr/>
              <p:nvPr/>
            </p:nvSpPr>
            <p:spPr>
              <a:xfrm>
                <a:off x="4900021" y="3626005"/>
                <a:ext cx="32835" cy="1405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214" extrusionOk="0">
                    <a:moveTo>
                      <a:pt x="427" y="1"/>
                    </a:moveTo>
                    <a:cubicBezTo>
                      <a:pt x="419" y="1"/>
                      <a:pt x="411" y="2"/>
                      <a:pt x="403" y="6"/>
                    </a:cubicBezTo>
                    <a:cubicBezTo>
                      <a:pt x="287" y="58"/>
                      <a:pt x="167" y="103"/>
                      <a:pt x="44" y="139"/>
                    </a:cubicBezTo>
                    <a:cubicBezTo>
                      <a:pt x="1" y="154"/>
                      <a:pt x="13" y="214"/>
                      <a:pt x="56" y="214"/>
                    </a:cubicBezTo>
                    <a:cubicBezTo>
                      <a:pt x="59" y="214"/>
                      <a:pt x="61" y="214"/>
                      <a:pt x="63" y="213"/>
                    </a:cubicBezTo>
                    <a:cubicBezTo>
                      <a:pt x="199" y="184"/>
                      <a:pt x="329" y="142"/>
                      <a:pt x="452" y="87"/>
                    </a:cubicBezTo>
                    <a:cubicBezTo>
                      <a:pt x="499" y="62"/>
                      <a:pt x="472" y="1"/>
                      <a:pt x="4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32"/>
              <p:cNvSpPr/>
              <p:nvPr/>
            </p:nvSpPr>
            <p:spPr>
              <a:xfrm>
                <a:off x="4950388" y="3614448"/>
                <a:ext cx="36447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47" extrusionOk="0">
                    <a:moveTo>
                      <a:pt x="500" y="0"/>
                    </a:moveTo>
                    <a:cubicBezTo>
                      <a:pt x="498" y="0"/>
                      <a:pt x="497" y="0"/>
                      <a:pt x="495" y="1"/>
                    </a:cubicBezTo>
                    <a:cubicBezTo>
                      <a:pt x="343" y="17"/>
                      <a:pt x="187" y="49"/>
                      <a:pt x="38" y="75"/>
                    </a:cubicBezTo>
                    <a:cubicBezTo>
                      <a:pt x="0" y="85"/>
                      <a:pt x="5" y="147"/>
                      <a:pt x="45" y="147"/>
                    </a:cubicBezTo>
                    <a:cubicBezTo>
                      <a:pt x="46" y="147"/>
                      <a:pt x="47" y="147"/>
                      <a:pt x="48" y="146"/>
                    </a:cubicBezTo>
                    <a:cubicBezTo>
                      <a:pt x="200" y="130"/>
                      <a:pt x="359" y="114"/>
                      <a:pt x="508" y="85"/>
                    </a:cubicBezTo>
                    <a:cubicBezTo>
                      <a:pt x="554" y="76"/>
                      <a:pt x="544" y="0"/>
                      <a:pt x="5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32"/>
              <p:cNvSpPr/>
              <p:nvPr/>
            </p:nvSpPr>
            <p:spPr>
              <a:xfrm>
                <a:off x="5019865" y="3600986"/>
                <a:ext cx="32178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490" h="110" extrusionOk="0">
                    <a:moveTo>
                      <a:pt x="361" y="1"/>
                    </a:moveTo>
                    <a:cubicBezTo>
                      <a:pt x="257" y="1"/>
                      <a:pt x="151" y="7"/>
                      <a:pt x="46" y="18"/>
                    </a:cubicBezTo>
                    <a:cubicBezTo>
                      <a:pt x="0" y="21"/>
                      <a:pt x="0" y="86"/>
                      <a:pt x="46" y="92"/>
                    </a:cubicBezTo>
                    <a:cubicBezTo>
                      <a:pt x="155" y="101"/>
                      <a:pt x="267" y="109"/>
                      <a:pt x="375" y="109"/>
                    </a:cubicBezTo>
                    <a:cubicBezTo>
                      <a:pt x="392" y="109"/>
                      <a:pt x="408" y="109"/>
                      <a:pt x="425" y="108"/>
                    </a:cubicBezTo>
                    <a:cubicBezTo>
                      <a:pt x="490" y="102"/>
                      <a:pt x="490" y="2"/>
                      <a:pt x="425" y="2"/>
                    </a:cubicBezTo>
                    <a:cubicBezTo>
                      <a:pt x="404" y="1"/>
                      <a:pt x="382" y="1"/>
                      <a:pt x="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32"/>
              <p:cNvSpPr/>
              <p:nvPr/>
            </p:nvSpPr>
            <p:spPr>
              <a:xfrm>
                <a:off x="5069641" y="3601249"/>
                <a:ext cx="41766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636" h="138" extrusionOk="0">
                    <a:moveTo>
                      <a:pt x="255" y="0"/>
                    </a:moveTo>
                    <a:cubicBezTo>
                      <a:pt x="186" y="0"/>
                      <a:pt x="116" y="4"/>
                      <a:pt x="49" y="11"/>
                    </a:cubicBezTo>
                    <a:cubicBezTo>
                      <a:pt x="1" y="14"/>
                      <a:pt x="1" y="88"/>
                      <a:pt x="49" y="88"/>
                    </a:cubicBezTo>
                    <a:cubicBezTo>
                      <a:pt x="70" y="87"/>
                      <a:pt x="92" y="87"/>
                      <a:pt x="113" y="87"/>
                    </a:cubicBezTo>
                    <a:cubicBezTo>
                      <a:pt x="261" y="87"/>
                      <a:pt x="401" y="114"/>
                      <a:pt x="551" y="137"/>
                    </a:cubicBezTo>
                    <a:cubicBezTo>
                      <a:pt x="555" y="137"/>
                      <a:pt x="558" y="138"/>
                      <a:pt x="561" y="138"/>
                    </a:cubicBezTo>
                    <a:cubicBezTo>
                      <a:pt x="618" y="138"/>
                      <a:pt x="636" y="61"/>
                      <a:pt x="580" y="43"/>
                    </a:cubicBezTo>
                    <a:cubicBezTo>
                      <a:pt x="477" y="11"/>
                      <a:pt x="366" y="0"/>
                      <a:pt x="2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32"/>
              <p:cNvSpPr/>
              <p:nvPr/>
            </p:nvSpPr>
            <p:spPr>
              <a:xfrm>
                <a:off x="5127101" y="3609063"/>
                <a:ext cx="38548" cy="13659"/>
              </a:xfrm>
              <a:custGeom>
                <a:avLst/>
                <a:gdLst/>
                <a:ahLst/>
                <a:cxnLst/>
                <a:rect l="l" t="t" r="r" b="b"/>
                <a:pathLst>
                  <a:path w="587" h="208" extrusionOk="0">
                    <a:moveTo>
                      <a:pt x="96" y="1"/>
                    </a:moveTo>
                    <a:cubicBezTo>
                      <a:pt x="81" y="1"/>
                      <a:pt x="67" y="1"/>
                      <a:pt x="52" y="2"/>
                    </a:cubicBezTo>
                    <a:cubicBezTo>
                      <a:pt x="0" y="2"/>
                      <a:pt x="3" y="76"/>
                      <a:pt x="52" y="76"/>
                    </a:cubicBezTo>
                    <a:cubicBezTo>
                      <a:pt x="208" y="86"/>
                      <a:pt x="337" y="131"/>
                      <a:pt x="473" y="199"/>
                    </a:cubicBezTo>
                    <a:cubicBezTo>
                      <a:pt x="483" y="205"/>
                      <a:pt x="493" y="207"/>
                      <a:pt x="502" y="207"/>
                    </a:cubicBezTo>
                    <a:cubicBezTo>
                      <a:pt x="553" y="207"/>
                      <a:pt x="587" y="132"/>
                      <a:pt x="532" y="102"/>
                    </a:cubicBezTo>
                    <a:cubicBezTo>
                      <a:pt x="399" y="31"/>
                      <a:pt x="245" y="1"/>
                      <a:pt x="9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32"/>
              <p:cNvSpPr/>
              <p:nvPr/>
            </p:nvSpPr>
            <p:spPr>
              <a:xfrm>
                <a:off x="4866399" y="3384677"/>
                <a:ext cx="28895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440" h="125" extrusionOk="0">
                    <a:moveTo>
                      <a:pt x="389" y="0"/>
                    </a:moveTo>
                    <a:cubicBezTo>
                      <a:pt x="386" y="0"/>
                      <a:pt x="384" y="0"/>
                      <a:pt x="381" y="1"/>
                    </a:cubicBezTo>
                    <a:cubicBezTo>
                      <a:pt x="267" y="11"/>
                      <a:pt x="148" y="33"/>
                      <a:pt x="37" y="56"/>
                    </a:cubicBezTo>
                    <a:cubicBezTo>
                      <a:pt x="0" y="65"/>
                      <a:pt x="4" y="125"/>
                      <a:pt x="41" y="125"/>
                    </a:cubicBezTo>
                    <a:cubicBezTo>
                      <a:pt x="43" y="125"/>
                      <a:pt x="45" y="124"/>
                      <a:pt x="47" y="124"/>
                    </a:cubicBezTo>
                    <a:cubicBezTo>
                      <a:pt x="160" y="118"/>
                      <a:pt x="280" y="101"/>
                      <a:pt x="394" y="82"/>
                    </a:cubicBezTo>
                    <a:cubicBezTo>
                      <a:pt x="440" y="73"/>
                      <a:pt x="431" y="0"/>
                      <a:pt x="3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32"/>
              <p:cNvSpPr/>
              <p:nvPr/>
            </p:nvSpPr>
            <p:spPr>
              <a:xfrm>
                <a:off x="4918473" y="3378767"/>
                <a:ext cx="28238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430" h="124" extrusionOk="0">
                    <a:moveTo>
                      <a:pt x="378" y="0"/>
                    </a:moveTo>
                    <a:cubicBezTo>
                      <a:pt x="377" y="0"/>
                      <a:pt x="376" y="0"/>
                      <a:pt x="375" y="0"/>
                    </a:cubicBezTo>
                    <a:cubicBezTo>
                      <a:pt x="262" y="13"/>
                      <a:pt x="145" y="42"/>
                      <a:pt x="32" y="62"/>
                    </a:cubicBezTo>
                    <a:cubicBezTo>
                      <a:pt x="0" y="68"/>
                      <a:pt x="2" y="123"/>
                      <a:pt x="35" y="123"/>
                    </a:cubicBezTo>
                    <a:cubicBezTo>
                      <a:pt x="36" y="123"/>
                      <a:pt x="37" y="123"/>
                      <a:pt x="38" y="123"/>
                    </a:cubicBezTo>
                    <a:cubicBezTo>
                      <a:pt x="151" y="110"/>
                      <a:pt x="275" y="101"/>
                      <a:pt x="388" y="81"/>
                    </a:cubicBezTo>
                    <a:cubicBezTo>
                      <a:pt x="429" y="75"/>
                      <a:pt x="424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32"/>
              <p:cNvSpPr/>
              <p:nvPr/>
            </p:nvSpPr>
            <p:spPr>
              <a:xfrm>
                <a:off x="4970745" y="3366750"/>
                <a:ext cx="34477" cy="20226"/>
              </a:xfrm>
              <a:custGeom>
                <a:avLst/>
                <a:gdLst/>
                <a:ahLst/>
                <a:cxnLst/>
                <a:rect l="l" t="t" r="r" b="b"/>
                <a:pathLst>
                  <a:path w="525" h="308" extrusionOk="0">
                    <a:moveTo>
                      <a:pt x="172" y="0"/>
                    </a:moveTo>
                    <a:cubicBezTo>
                      <a:pt x="120" y="0"/>
                      <a:pt x="66" y="26"/>
                      <a:pt x="33" y="73"/>
                    </a:cubicBezTo>
                    <a:cubicBezTo>
                      <a:pt x="16" y="99"/>
                      <a:pt x="7" y="122"/>
                      <a:pt x="3" y="151"/>
                    </a:cubicBezTo>
                    <a:cubicBezTo>
                      <a:pt x="0" y="186"/>
                      <a:pt x="16" y="216"/>
                      <a:pt x="46" y="242"/>
                    </a:cubicBezTo>
                    <a:cubicBezTo>
                      <a:pt x="52" y="248"/>
                      <a:pt x="65" y="258"/>
                      <a:pt x="71" y="261"/>
                    </a:cubicBezTo>
                    <a:cubicBezTo>
                      <a:pt x="100" y="289"/>
                      <a:pt x="138" y="308"/>
                      <a:pt x="177" y="308"/>
                    </a:cubicBezTo>
                    <a:cubicBezTo>
                      <a:pt x="183" y="308"/>
                      <a:pt x="189" y="307"/>
                      <a:pt x="195" y="306"/>
                    </a:cubicBezTo>
                    <a:cubicBezTo>
                      <a:pt x="279" y="297"/>
                      <a:pt x="324" y="219"/>
                      <a:pt x="314" y="144"/>
                    </a:cubicBezTo>
                    <a:cubicBezTo>
                      <a:pt x="373" y="144"/>
                      <a:pt x="434" y="138"/>
                      <a:pt x="489" y="128"/>
                    </a:cubicBezTo>
                    <a:cubicBezTo>
                      <a:pt x="525" y="122"/>
                      <a:pt x="518" y="63"/>
                      <a:pt x="476" y="63"/>
                    </a:cubicBezTo>
                    <a:cubicBezTo>
                      <a:pt x="418" y="63"/>
                      <a:pt x="357" y="67"/>
                      <a:pt x="295" y="73"/>
                    </a:cubicBezTo>
                    <a:cubicBezTo>
                      <a:pt x="268" y="23"/>
                      <a:pt x="221" y="0"/>
                      <a:pt x="1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32"/>
              <p:cNvSpPr/>
              <p:nvPr/>
            </p:nvSpPr>
            <p:spPr>
              <a:xfrm>
                <a:off x="5028336" y="3359264"/>
                <a:ext cx="44590" cy="10048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53" extrusionOk="0">
                    <a:moveTo>
                      <a:pt x="544" y="1"/>
                    </a:moveTo>
                    <a:cubicBezTo>
                      <a:pt x="373" y="1"/>
                      <a:pt x="203" y="32"/>
                      <a:pt x="43" y="80"/>
                    </a:cubicBezTo>
                    <a:cubicBezTo>
                      <a:pt x="1" y="89"/>
                      <a:pt x="12" y="152"/>
                      <a:pt x="54" y="152"/>
                    </a:cubicBezTo>
                    <a:cubicBezTo>
                      <a:pt x="57" y="152"/>
                      <a:pt x="60" y="152"/>
                      <a:pt x="63" y="151"/>
                    </a:cubicBezTo>
                    <a:cubicBezTo>
                      <a:pt x="226" y="119"/>
                      <a:pt x="390" y="106"/>
                      <a:pt x="558" y="106"/>
                    </a:cubicBezTo>
                    <a:cubicBezTo>
                      <a:pt x="577" y="106"/>
                      <a:pt x="595" y="106"/>
                      <a:pt x="613" y="106"/>
                    </a:cubicBezTo>
                    <a:cubicBezTo>
                      <a:pt x="678" y="106"/>
                      <a:pt x="678" y="6"/>
                      <a:pt x="613" y="2"/>
                    </a:cubicBezTo>
                    <a:cubicBezTo>
                      <a:pt x="590" y="1"/>
                      <a:pt x="567" y="1"/>
                      <a:pt x="5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32"/>
              <p:cNvSpPr/>
              <p:nvPr/>
            </p:nvSpPr>
            <p:spPr>
              <a:xfrm>
                <a:off x="4981121" y="3388814"/>
                <a:ext cx="6895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20" extrusionOk="0">
                    <a:moveTo>
                      <a:pt x="52" y="0"/>
                    </a:moveTo>
                    <a:cubicBezTo>
                      <a:pt x="38" y="0"/>
                      <a:pt x="25" y="8"/>
                      <a:pt x="24" y="22"/>
                    </a:cubicBezTo>
                    <a:cubicBezTo>
                      <a:pt x="7" y="103"/>
                      <a:pt x="1" y="197"/>
                      <a:pt x="11" y="278"/>
                    </a:cubicBezTo>
                    <a:cubicBezTo>
                      <a:pt x="15" y="306"/>
                      <a:pt x="35" y="319"/>
                      <a:pt x="54" y="319"/>
                    </a:cubicBezTo>
                    <a:cubicBezTo>
                      <a:pt x="74" y="319"/>
                      <a:pt x="93" y="306"/>
                      <a:pt x="98" y="278"/>
                    </a:cubicBezTo>
                    <a:cubicBezTo>
                      <a:pt x="105" y="197"/>
                      <a:pt x="98" y="103"/>
                      <a:pt x="82" y="22"/>
                    </a:cubicBezTo>
                    <a:cubicBezTo>
                      <a:pt x="79" y="8"/>
                      <a:pt x="65" y="0"/>
                      <a:pt x="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32"/>
              <p:cNvSpPr/>
              <p:nvPr/>
            </p:nvSpPr>
            <p:spPr>
              <a:xfrm>
                <a:off x="4986243" y="3459210"/>
                <a:ext cx="7946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47" extrusionOk="0">
                    <a:moveTo>
                      <a:pt x="34" y="0"/>
                    </a:moveTo>
                    <a:cubicBezTo>
                      <a:pt x="16" y="0"/>
                      <a:pt x="0" y="11"/>
                      <a:pt x="4" y="35"/>
                    </a:cubicBezTo>
                    <a:cubicBezTo>
                      <a:pt x="7" y="123"/>
                      <a:pt x="14" y="214"/>
                      <a:pt x="17" y="301"/>
                    </a:cubicBezTo>
                    <a:cubicBezTo>
                      <a:pt x="20" y="331"/>
                      <a:pt x="41" y="346"/>
                      <a:pt x="63" y="346"/>
                    </a:cubicBezTo>
                    <a:cubicBezTo>
                      <a:pt x="85" y="346"/>
                      <a:pt x="108" y="331"/>
                      <a:pt x="111" y="301"/>
                    </a:cubicBezTo>
                    <a:cubicBezTo>
                      <a:pt x="121" y="214"/>
                      <a:pt x="104" y="113"/>
                      <a:pt x="72" y="26"/>
                    </a:cubicBezTo>
                    <a:cubicBezTo>
                      <a:pt x="66" y="9"/>
                      <a:pt x="49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32"/>
              <p:cNvSpPr/>
              <p:nvPr/>
            </p:nvSpPr>
            <p:spPr>
              <a:xfrm>
                <a:off x="4987885" y="3497560"/>
                <a:ext cx="9259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67" extrusionOk="0">
                    <a:moveTo>
                      <a:pt x="40" y="1"/>
                    </a:moveTo>
                    <a:cubicBezTo>
                      <a:pt x="20" y="1"/>
                      <a:pt x="1" y="20"/>
                      <a:pt x="5" y="48"/>
                    </a:cubicBezTo>
                    <a:cubicBezTo>
                      <a:pt x="21" y="138"/>
                      <a:pt x="44" y="232"/>
                      <a:pt x="47" y="329"/>
                    </a:cubicBezTo>
                    <a:cubicBezTo>
                      <a:pt x="47" y="353"/>
                      <a:pt x="67" y="366"/>
                      <a:pt x="86" y="366"/>
                    </a:cubicBezTo>
                    <a:cubicBezTo>
                      <a:pt x="101" y="366"/>
                      <a:pt x="115" y="358"/>
                      <a:pt x="118" y="339"/>
                    </a:cubicBezTo>
                    <a:cubicBezTo>
                      <a:pt x="141" y="229"/>
                      <a:pt x="128" y="106"/>
                      <a:pt x="70" y="18"/>
                    </a:cubicBezTo>
                    <a:cubicBezTo>
                      <a:pt x="62" y="6"/>
                      <a:pt x="51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32"/>
              <p:cNvSpPr/>
              <p:nvPr/>
            </p:nvSpPr>
            <p:spPr>
              <a:xfrm>
                <a:off x="4993138" y="3531050"/>
                <a:ext cx="5845" cy="16615"/>
              </a:xfrm>
              <a:custGeom>
                <a:avLst/>
                <a:gdLst/>
                <a:ahLst/>
                <a:cxnLst/>
                <a:rect l="l" t="t" r="r" b="b"/>
                <a:pathLst>
                  <a:path w="89" h="253" extrusionOk="0">
                    <a:moveTo>
                      <a:pt x="20" y="1"/>
                    </a:moveTo>
                    <a:cubicBezTo>
                      <a:pt x="10" y="1"/>
                      <a:pt x="1" y="6"/>
                      <a:pt x="3" y="17"/>
                    </a:cubicBezTo>
                    <a:cubicBezTo>
                      <a:pt x="6" y="88"/>
                      <a:pt x="6" y="160"/>
                      <a:pt x="19" y="228"/>
                    </a:cubicBezTo>
                    <a:cubicBezTo>
                      <a:pt x="23" y="245"/>
                      <a:pt x="38" y="253"/>
                      <a:pt x="53" y="253"/>
                    </a:cubicBezTo>
                    <a:cubicBezTo>
                      <a:pt x="71" y="253"/>
                      <a:pt x="89" y="241"/>
                      <a:pt x="84" y="221"/>
                    </a:cubicBezTo>
                    <a:cubicBezTo>
                      <a:pt x="77" y="147"/>
                      <a:pt x="54" y="82"/>
                      <a:pt x="38" y="14"/>
                    </a:cubicBezTo>
                    <a:cubicBezTo>
                      <a:pt x="37" y="5"/>
                      <a:pt x="28" y="1"/>
                      <a:pt x="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32"/>
              <p:cNvSpPr/>
              <p:nvPr/>
            </p:nvSpPr>
            <p:spPr>
              <a:xfrm>
                <a:off x="4996027" y="3558630"/>
                <a:ext cx="6698" cy="19964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04" extrusionOk="0">
                    <a:moveTo>
                      <a:pt x="25" y="0"/>
                    </a:moveTo>
                    <a:cubicBezTo>
                      <a:pt x="14" y="0"/>
                      <a:pt x="1" y="9"/>
                      <a:pt x="1" y="25"/>
                    </a:cubicBezTo>
                    <a:cubicBezTo>
                      <a:pt x="7" y="106"/>
                      <a:pt x="7" y="190"/>
                      <a:pt x="17" y="271"/>
                    </a:cubicBezTo>
                    <a:cubicBezTo>
                      <a:pt x="19" y="291"/>
                      <a:pt x="36" y="304"/>
                      <a:pt x="52" y="304"/>
                    </a:cubicBezTo>
                    <a:cubicBezTo>
                      <a:pt x="65" y="304"/>
                      <a:pt x="77" y="296"/>
                      <a:pt x="82" y="277"/>
                    </a:cubicBezTo>
                    <a:cubicBezTo>
                      <a:pt x="101" y="187"/>
                      <a:pt x="85" y="99"/>
                      <a:pt x="43" y="12"/>
                    </a:cubicBezTo>
                    <a:cubicBezTo>
                      <a:pt x="40" y="4"/>
                      <a:pt x="33" y="0"/>
                      <a:pt x="2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32"/>
              <p:cNvSpPr/>
              <p:nvPr/>
            </p:nvSpPr>
            <p:spPr>
              <a:xfrm>
                <a:off x="4998588" y="3589297"/>
                <a:ext cx="5582" cy="21868"/>
              </a:xfrm>
              <a:custGeom>
                <a:avLst/>
                <a:gdLst/>
                <a:ahLst/>
                <a:cxnLst/>
                <a:rect l="l" t="t" r="r" b="b"/>
                <a:pathLst>
                  <a:path w="85" h="333" extrusionOk="0">
                    <a:moveTo>
                      <a:pt x="32" y="1"/>
                    </a:moveTo>
                    <a:cubicBezTo>
                      <a:pt x="17" y="1"/>
                      <a:pt x="1" y="12"/>
                      <a:pt x="1" y="31"/>
                    </a:cubicBezTo>
                    <a:cubicBezTo>
                      <a:pt x="1" y="125"/>
                      <a:pt x="4" y="215"/>
                      <a:pt x="20" y="309"/>
                    </a:cubicBezTo>
                    <a:cubicBezTo>
                      <a:pt x="24" y="325"/>
                      <a:pt x="38" y="333"/>
                      <a:pt x="52" y="333"/>
                    </a:cubicBezTo>
                    <a:cubicBezTo>
                      <a:pt x="68" y="333"/>
                      <a:pt x="85" y="322"/>
                      <a:pt x="85" y="303"/>
                    </a:cubicBezTo>
                    <a:cubicBezTo>
                      <a:pt x="85" y="206"/>
                      <a:pt x="75" y="112"/>
                      <a:pt x="59" y="21"/>
                    </a:cubicBezTo>
                    <a:cubicBezTo>
                      <a:pt x="55" y="7"/>
                      <a:pt x="43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32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32"/>
              <p:cNvSpPr/>
              <p:nvPr/>
            </p:nvSpPr>
            <p:spPr>
              <a:xfrm>
                <a:off x="4995371" y="3624298"/>
                <a:ext cx="20686" cy="40518"/>
              </a:xfrm>
              <a:custGeom>
                <a:avLst/>
                <a:gdLst/>
                <a:ahLst/>
                <a:cxnLst/>
                <a:rect l="l" t="t" r="r" b="b"/>
                <a:pathLst>
                  <a:path w="315" h="617" extrusionOk="0">
                    <a:moveTo>
                      <a:pt x="103" y="1"/>
                    </a:moveTo>
                    <a:cubicBezTo>
                      <a:pt x="86" y="1"/>
                      <a:pt x="69" y="16"/>
                      <a:pt x="75" y="39"/>
                    </a:cubicBezTo>
                    <a:cubicBezTo>
                      <a:pt x="95" y="129"/>
                      <a:pt x="108" y="210"/>
                      <a:pt x="114" y="298"/>
                    </a:cubicBezTo>
                    <a:cubicBezTo>
                      <a:pt x="118" y="324"/>
                      <a:pt x="140" y="340"/>
                      <a:pt x="160" y="340"/>
                    </a:cubicBezTo>
                    <a:cubicBezTo>
                      <a:pt x="131" y="340"/>
                      <a:pt x="101" y="350"/>
                      <a:pt x="79" y="375"/>
                    </a:cubicBezTo>
                    <a:cubicBezTo>
                      <a:pt x="59" y="395"/>
                      <a:pt x="50" y="427"/>
                      <a:pt x="50" y="456"/>
                    </a:cubicBezTo>
                    <a:cubicBezTo>
                      <a:pt x="33" y="469"/>
                      <a:pt x="17" y="489"/>
                      <a:pt x="14" y="508"/>
                    </a:cubicBezTo>
                    <a:cubicBezTo>
                      <a:pt x="1" y="563"/>
                      <a:pt x="69" y="602"/>
                      <a:pt x="114" y="612"/>
                    </a:cubicBezTo>
                    <a:cubicBezTo>
                      <a:pt x="127" y="615"/>
                      <a:pt x="139" y="617"/>
                      <a:pt x="152" y="617"/>
                    </a:cubicBezTo>
                    <a:cubicBezTo>
                      <a:pt x="237" y="617"/>
                      <a:pt x="315" y="543"/>
                      <a:pt x="289" y="450"/>
                    </a:cubicBezTo>
                    <a:cubicBezTo>
                      <a:pt x="273" y="388"/>
                      <a:pt x="221" y="343"/>
                      <a:pt x="163" y="340"/>
                    </a:cubicBezTo>
                    <a:cubicBezTo>
                      <a:pt x="176" y="337"/>
                      <a:pt x="189" y="327"/>
                      <a:pt x="192" y="311"/>
                    </a:cubicBezTo>
                    <a:cubicBezTo>
                      <a:pt x="212" y="214"/>
                      <a:pt x="182" y="100"/>
                      <a:pt x="131" y="16"/>
                    </a:cubicBezTo>
                    <a:cubicBezTo>
                      <a:pt x="124" y="5"/>
                      <a:pt x="113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32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32"/>
              <p:cNvSpPr/>
              <p:nvPr/>
            </p:nvSpPr>
            <p:spPr>
              <a:xfrm>
                <a:off x="4901137" y="3663567"/>
                <a:ext cx="31587" cy="991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51" extrusionOk="0">
                    <a:moveTo>
                      <a:pt x="412" y="0"/>
                    </a:moveTo>
                    <a:cubicBezTo>
                      <a:pt x="409" y="0"/>
                      <a:pt x="406" y="0"/>
                      <a:pt x="403" y="1"/>
                    </a:cubicBezTo>
                    <a:cubicBezTo>
                      <a:pt x="283" y="20"/>
                      <a:pt x="166" y="50"/>
                      <a:pt x="46" y="79"/>
                    </a:cubicBezTo>
                    <a:cubicBezTo>
                      <a:pt x="1" y="88"/>
                      <a:pt x="18" y="151"/>
                      <a:pt x="60" y="151"/>
                    </a:cubicBezTo>
                    <a:cubicBezTo>
                      <a:pt x="63" y="151"/>
                      <a:pt x="66" y="151"/>
                      <a:pt x="69" y="150"/>
                    </a:cubicBezTo>
                    <a:cubicBezTo>
                      <a:pt x="189" y="131"/>
                      <a:pt x="312" y="114"/>
                      <a:pt x="428" y="85"/>
                    </a:cubicBezTo>
                    <a:cubicBezTo>
                      <a:pt x="480" y="70"/>
                      <a:pt x="463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32"/>
              <p:cNvSpPr/>
              <p:nvPr/>
            </p:nvSpPr>
            <p:spPr>
              <a:xfrm>
                <a:off x="4939684" y="3657591"/>
                <a:ext cx="28107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428" h="134" extrusionOk="0">
                    <a:moveTo>
                      <a:pt x="366" y="0"/>
                    </a:moveTo>
                    <a:cubicBezTo>
                      <a:pt x="363" y="0"/>
                      <a:pt x="360" y="1"/>
                      <a:pt x="357" y="1"/>
                    </a:cubicBezTo>
                    <a:cubicBezTo>
                      <a:pt x="253" y="27"/>
                      <a:pt x="156" y="43"/>
                      <a:pt x="52" y="50"/>
                    </a:cubicBezTo>
                    <a:cubicBezTo>
                      <a:pt x="0" y="56"/>
                      <a:pt x="0" y="128"/>
                      <a:pt x="52" y="131"/>
                    </a:cubicBezTo>
                    <a:cubicBezTo>
                      <a:pt x="73" y="133"/>
                      <a:pt x="94" y="134"/>
                      <a:pt x="116" y="134"/>
                    </a:cubicBezTo>
                    <a:cubicBezTo>
                      <a:pt x="205" y="134"/>
                      <a:pt x="295" y="118"/>
                      <a:pt x="376" y="89"/>
                    </a:cubicBezTo>
                    <a:cubicBezTo>
                      <a:pt x="428" y="67"/>
                      <a:pt x="414" y="0"/>
                      <a:pt x="3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32"/>
              <p:cNvSpPr/>
              <p:nvPr/>
            </p:nvSpPr>
            <p:spPr>
              <a:xfrm>
                <a:off x="5021704" y="3641371"/>
                <a:ext cx="29420" cy="11689"/>
              </a:xfrm>
              <a:custGeom>
                <a:avLst/>
                <a:gdLst/>
                <a:ahLst/>
                <a:cxnLst/>
                <a:rect l="l" t="t" r="r" b="b"/>
                <a:pathLst>
                  <a:path w="448" h="178" extrusionOk="0">
                    <a:moveTo>
                      <a:pt x="378" y="0"/>
                    </a:moveTo>
                    <a:cubicBezTo>
                      <a:pt x="374" y="0"/>
                      <a:pt x="369" y="1"/>
                      <a:pt x="364" y="2"/>
                    </a:cubicBezTo>
                    <a:cubicBezTo>
                      <a:pt x="261" y="28"/>
                      <a:pt x="154" y="54"/>
                      <a:pt x="50" y="93"/>
                    </a:cubicBezTo>
                    <a:cubicBezTo>
                      <a:pt x="1" y="108"/>
                      <a:pt x="16" y="177"/>
                      <a:pt x="66" y="177"/>
                    </a:cubicBezTo>
                    <a:cubicBezTo>
                      <a:pt x="68" y="177"/>
                      <a:pt x="71" y="177"/>
                      <a:pt x="73" y="177"/>
                    </a:cubicBezTo>
                    <a:cubicBezTo>
                      <a:pt x="180" y="158"/>
                      <a:pt x="290" y="128"/>
                      <a:pt x="390" y="99"/>
                    </a:cubicBezTo>
                    <a:cubicBezTo>
                      <a:pt x="447" y="81"/>
                      <a:pt x="430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32"/>
              <p:cNvSpPr/>
              <p:nvPr/>
            </p:nvSpPr>
            <p:spPr>
              <a:xfrm>
                <a:off x="5076011" y="3635330"/>
                <a:ext cx="34542" cy="7092"/>
              </a:xfrm>
              <a:custGeom>
                <a:avLst/>
                <a:gdLst/>
                <a:ahLst/>
                <a:cxnLst/>
                <a:rect l="l" t="t" r="r" b="b"/>
                <a:pathLst>
                  <a:path w="526" h="108" extrusionOk="0">
                    <a:moveTo>
                      <a:pt x="473" y="0"/>
                    </a:moveTo>
                    <a:cubicBezTo>
                      <a:pt x="472" y="0"/>
                      <a:pt x="471" y="0"/>
                      <a:pt x="470" y="0"/>
                    </a:cubicBezTo>
                    <a:cubicBezTo>
                      <a:pt x="328" y="7"/>
                      <a:pt x="185" y="26"/>
                      <a:pt x="46" y="39"/>
                    </a:cubicBezTo>
                    <a:cubicBezTo>
                      <a:pt x="1" y="42"/>
                      <a:pt x="1" y="107"/>
                      <a:pt x="46" y="107"/>
                    </a:cubicBezTo>
                    <a:cubicBezTo>
                      <a:pt x="185" y="104"/>
                      <a:pt x="328" y="107"/>
                      <a:pt x="470" y="94"/>
                    </a:cubicBezTo>
                    <a:cubicBezTo>
                      <a:pt x="525" y="88"/>
                      <a:pt x="526" y="0"/>
                      <a:pt x="4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32"/>
              <p:cNvSpPr/>
              <p:nvPr/>
            </p:nvSpPr>
            <p:spPr>
              <a:xfrm>
                <a:off x="5126116" y="3629223"/>
                <a:ext cx="33163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10" extrusionOk="0">
                    <a:moveTo>
                      <a:pt x="386" y="0"/>
                    </a:moveTo>
                    <a:cubicBezTo>
                      <a:pt x="267" y="0"/>
                      <a:pt x="153" y="22"/>
                      <a:pt x="35" y="41"/>
                    </a:cubicBezTo>
                    <a:cubicBezTo>
                      <a:pt x="1" y="51"/>
                      <a:pt x="5" y="110"/>
                      <a:pt x="39" y="110"/>
                    </a:cubicBezTo>
                    <a:cubicBezTo>
                      <a:pt x="41" y="110"/>
                      <a:pt x="43" y="110"/>
                      <a:pt x="44" y="109"/>
                    </a:cubicBezTo>
                    <a:cubicBezTo>
                      <a:pt x="177" y="100"/>
                      <a:pt x="310" y="103"/>
                      <a:pt x="449" y="93"/>
                    </a:cubicBezTo>
                    <a:cubicBezTo>
                      <a:pt x="504" y="90"/>
                      <a:pt x="504" y="6"/>
                      <a:pt x="449" y="2"/>
                    </a:cubicBezTo>
                    <a:cubicBezTo>
                      <a:pt x="428" y="1"/>
                      <a:pt x="407" y="0"/>
                      <a:pt x="3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bg>
      <p:bgPr>
        <a:solidFill>
          <a:schemeClr val="accent4"/>
        </a:solidFill>
        <a:effectLst/>
      </p:bgPr>
    </p:bg>
    <p:spTree>
      <p:nvGrpSpPr>
        <p:cNvPr id="1" name="Shape 3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46" name="Google Shape;3746;p33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47" name="Google Shape;3747;p33"/>
          <p:cNvGrpSpPr/>
          <p:nvPr/>
        </p:nvGrpSpPr>
        <p:grpSpPr>
          <a:xfrm>
            <a:off x="5319133" y="-315006"/>
            <a:ext cx="4231242" cy="5380133"/>
            <a:chOff x="5319133" y="-315006"/>
            <a:chExt cx="4231242" cy="5380133"/>
          </a:xfrm>
        </p:grpSpPr>
        <p:grpSp>
          <p:nvGrpSpPr>
            <p:cNvPr id="3748" name="Google Shape;3748;p33"/>
            <p:cNvGrpSpPr/>
            <p:nvPr/>
          </p:nvGrpSpPr>
          <p:grpSpPr>
            <a:xfrm rot="1737330">
              <a:off x="8451128" y="2073572"/>
              <a:ext cx="1115783" cy="219789"/>
              <a:chOff x="4737493" y="4305992"/>
              <a:chExt cx="547410" cy="107830"/>
            </a:xfrm>
          </p:grpSpPr>
          <p:sp>
            <p:nvSpPr>
              <p:cNvPr id="3749" name="Google Shape;3749;p33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33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33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2" name="Google Shape;3752;p33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3" name="Google Shape;3753;p33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4" name="Google Shape;3754;p33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5" name="Google Shape;3755;p33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6" name="Google Shape;3756;p33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7" name="Google Shape;3757;p33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8" name="Google Shape;3758;p33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9" name="Google Shape;3759;p33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0" name="Google Shape;3760;p33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1" name="Google Shape;3761;p33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62" name="Google Shape;3762;p33"/>
            <p:cNvGrpSpPr/>
            <p:nvPr/>
          </p:nvGrpSpPr>
          <p:grpSpPr>
            <a:xfrm rot="-1492893">
              <a:off x="8502898" y="2646172"/>
              <a:ext cx="624817" cy="305315"/>
              <a:chOff x="7053208" y="3451133"/>
              <a:chExt cx="306539" cy="149789"/>
            </a:xfrm>
          </p:grpSpPr>
          <p:sp>
            <p:nvSpPr>
              <p:cNvPr id="3763" name="Google Shape;3763;p33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4" name="Google Shape;3764;p33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5" name="Google Shape;3765;p33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6" name="Google Shape;3766;p33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7" name="Google Shape;3767;p33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8" name="Google Shape;3768;p33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9" name="Google Shape;3769;p33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0" name="Google Shape;3770;p33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1" name="Google Shape;3771;p33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72" name="Google Shape;3772;p33"/>
            <p:cNvGrpSpPr/>
            <p:nvPr/>
          </p:nvGrpSpPr>
          <p:grpSpPr>
            <a:xfrm rot="-1892970">
              <a:off x="7654304" y="4754269"/>
              <a:ext cx="522017" cy="188198"/>
              <a:chOff x="3781827" y="2039675"/>
              <a:chExt cx="256107" cy="92332"/>
            </a:xfrm>
          </p:grpSpPr>
          <p:sp>
            <p:nvSpPr>
              <p:cNvPr id="3773" name="Google Shape;3773;p33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4" name="Google Shape;3774;p33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5" name="Google Shape;3775;p33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6" name="Google Shape;3776;p33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7" name="Google Shape;3777;p33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78" name="Google Shape;3778;p33"/>
            <p:cNvGrpSpPr/>
            <p:nvPr/>
          </p:nvGrpSpPr>
          <p:grpSpPr>
            <a:xfrm rot="2455194">
              <a:off x="5357293" y="-156042"/>
              <a:ext cx="516804" cy="309334"/>
              <a:chOff x="4884983" y="2824599"/>
              <a:chExt cx="253545" cy="151760"/>
            </a:xfrm>
          </p:grpSpPr>
          <p:sp>
            <p:nvSpPr>
              <p:cNvPr id="3779" name="Google Shape;3779;p33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0" name="Google Shape;3780;p33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1" name="Google Shape;3781;p33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2" name="Google Shape;3782;p33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3" name="Google Shape;3783;p33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4" name="Google Shape;3784;p33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5" name="Google Shape;3785;p33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6" name="Google Shape;3786;p33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7" name="Google Shape;3787;p33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88" name="Google Shape;3788;p33"/>
            <p:cNvGrpSpPr/>
            <p:nvPr/>
          </p:nvGrpSpPr>
          <p:grpSpPr>
            <a:xfrm rot="2529989">
              <a:off x="8804591" y="4314659"/>
              <a:ext cx="516004" cy="309202"/>
              <a:chOff x="5983345" y="4283994"/>
              <a:chExt cx="253151" cy="151694"/>
            </a:xfrm>
          </p:grpSpPr>
          <p:sp>
            <p:nvSpPr>
              <p:cNvPr id="3789" name="Google Shape;3789;p33"/>
              <p:cNvSpPr/>
              <p:nvPr/>
            </p:nvSpPr>
            <p:spPr>
              <a:xfrm>
                <a:off x="5983345" y="4330552"/>
                <a:ext cx="4301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55" h="1244" extrusionOk="0">
                    <a:moveTo>
                      <a:pt x="138" y="1"/>
                    </a:moveTo>
                    <a:cubicBezTo>
                      <a:pt x="123" y="1"/>
                      <a:pt x="107" y="11"/>
                      <a:pt x="104" y="32"/>
                    </a:cubicBezTo>
                    <a:lnTo>
                      <a:pt x="94" y="32"/>
                    </a:lnTo>
                    <a:cubicBezTo>
                      <a:pt x="30" y="32"/>
                      <a:pt x="30" y="130"/>
                      <a:pt x="94" y="133"/>
                    </a:cubicBezTo>
                    <a:lnTo>
                      <a:pt x="101" y="133"/>
                    </a:lnTo>
                    <a:cubicBezTo>
                      <a:pt x="94" y="292"/>
                      <a:pt x="88" y="447"/>
                      <a:pt x="78" y="606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27"/>
                      <a:pt x="1" y="1082"/>
                      <a:pt x="4" y="1121"/>
                    </a:cubicBezTo>
                    <a:cubicBezTo>
                      <a:pt x="17" y="1219"/>
                      <a:pt x="127" y="1244"/>
                      <a:pt x="245" y="1244"/>
                    </a:cubicBezTo>
                    <a:cubicBezTo>
                      <a:pt x="353" y="1244"/>
                      <a:pt x="468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5" y="1096"/>
                    </a:cubicBezTo>
                    <a:cubicBezTo>
                      <a:pt x="420" y="1096"/>
                      <a:pt x="359" y="1103"/>
                      <a:pt x="302" y="1103"/>
                    </a:cubicBezTo>
                    <a:cubicBezTo>
                      <a:pt x="266" y="1103"/>
                      <a:pt x="232" y="1100"/>
                      <a:pt x="201" y="1092"/>
                    </a:cubicBezTo>
                    <a:cubicBezTo>
                      <a:pt x="111" y="1069"/>
                      <a:pt x="150" y="1098"/>
                      <a:pt x="143" y="1004"/>
                    </a:cubicBezTo>
                    <a:cubicBezTo>
                      <a:pt x="133" y="936"/>
                      <a:pt x="159" y="855"/>
                      <a:pt x="166" y="784"/>
                    </a:cubicBezTo>
                    <a:cubicBezTo>
                      <a:pt x="169" y="761"/>
                      <a:pt x="169" y="732"/>
                      <a:pt x="169" y="709"/>
                    </a:cubicBezTo>
                    <a:cubicBezTo>
                      <a:pt x="226" y="713"/>
                      <a:pt x="283" y="716"/>
                      <a:pt x="339" y="716"/>
                    </a:cubicBezTo>
                    <a:cubicBezTo>
                      <a:pt x="385" y="716"/>
                      <a:pt x="431" y="714"/>
                      <a:pt x="477" y="709"/>
                    </a:cubicBezTo>
                    <a:cubicBezTo>
                      <a:pt x="538" y="700"/>
                      <a:pt x="542" y="612"/>
                      <a:pt x="477" y="612"/>
                    </a:cubicBezTo>
                    <a:cubicBezTo>
                      <a:pt x="376" y="616"/>
                      <a:pt x="276" y="622"/>
                      <a:pt x="179" y="622"/>
                    </a:cubicBezTo>
                    <a:cubicBezTo>
                      <a:pt x="185" y="460"/>
                      <a:pt x="188" y="305"/>
                      <a:pt x="182" y="143"/>
                    </a:cubicBezTo>
                    <a:lnTo>
                      <a:pt x="182" y="143"/>
                    </a:lnTo>
                    <a:cubicBezTo>
                      <a:pt x="318" y="152"/>
                      <a:pt x="454" y="162"/>
                      <a:pt x="590" y="165"/>
                    </a:cubicBezTo>
                    <a:cubicBezTo>
                      <a:pt x="655" y="165"/>
                      <a:pt x="652" y="55"/>
                      <a:pt x="584" y="49"/>
                    </a:cubicBezTo>
                    <a:cubicBezTo>
                      <a:pt x="444" y="36"/>
                      <a:pt x="308" y="36"/>
                      <a:pt x="169" y="32"/>
                    </a:cubicBezTo>
                    <a:cubicBezTo>
                      <a:pt x="167" y="11"/>
                      <a:pt x="153" y="1"/>
                      <a:pt x="1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0" name="Google Shape;3790;p33"/>
              <p:cNvSpPr/>
              <p:nvPr/>
            </p:nvSpPr>
            <p:spPr>
              <a:xfrm>
                <a:off x="6036733" y="4378752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8" y="1"/>
                      <a:pt x="1" y="12"/>
                      <a:pt x="1" y="37"/>
                    </a:cubicBezTo>
                    <a:cubicBezTo>
                      <a:pt x="1" y="160"/>
                      <a:pt x="17" y="277"/>
                      <a:pt x="33" y="400"/>
                    </a:cubicBezTo>
                    <a:cubicBezTo>
                      <a:pt x="33" y="413"/>
                      <a:pt x="36" y="419"/>
                      <a:pt x="36" y="432"/>
                    </a:cubicBezTo>
                    <a:cubicBezTo>
                      <a:pt x="41" y="459"/>
                      <a:pt x="62" y="471"/>
                      <a:pt x="84" y="471"/>
                    </a:cubicBezTo>
                    <a:cubicBezTo>
                      <a:pt x="113" y="471"/>
                      <a:pt x="143" y="452"/>
                      <a:pt x="143" y="419"/>
                    </a:cubicBezTo>
                    <a:cubicBezTo>
                      <a:pt x="137" y="335"/>
                      <a:pt x="159" y="160"/>
                      <a:pt x="273" y="141"/>
                    </a:cubicBezTo>
                    <a:cubicBezTo>
                      <a:pt x="280" y="139"/>
                      <a:pt x="286" y="138"/>
                      <a:pt x="292" y="138"/>
                    </a:cubicBezTo>
                    <a:cubicBezTo>
                      <a:pt x="379" y="138"/>
                      <a:pt x="396" y="280"/>
                      <a:pt x="396" y="371"/>
                    </a:cubicBezTo>
                    <a:cubicBezTo>
                      <a:pt x="386" y="384"/>
                      <a:pt x="376" y="403"/>
                      <a:pt x="380" y="426"/>
                    </a:cubicBezTo>
                    <a:cubicBezTo>
                      <a:pt x="386" y="442"/>
                      <a:pt x="393" y="455"/>
                      <a:pt x="406" y="468"/>
                    </a:cubicBezTo>
                    <a:cubicBezTo>
                      <a:pt x="418" y="480"/>
                      <a:pt x="433" y="485"/>
                      <a:pt x="448" y="485"/>
                    </a:cubicBezTo>
                    <a:cubicBezTo>
                      <a:pt x="452" y="485"/>
                      <a:pt x="456" y="485"/>
                      <a:pt x="461" y="484"/>
                    </a:cubicBezTo>
                    <a:cubicBezTo>
                      <a:pt x="467" y="484"/>
                      <a:pt x="467" y="484"/>
                      <a:pt x="470" y="481"/>
                    </a:cubicBezTo>
                    <a:cubicBezTo>
                      <a:pt x="490" y="478"/>
                      <a:pt x="509" y="461"/>
                      <a:pt x="509" y="439"/>
                    </a:cubicBezTo>
                    <a:cubicBezTo>
                      <a:pt x="532" y="279"/>
                      <a:pt x="481" y="14"/>
                      <a:pt x="280" y="14"/>
                    </a:cubicBezTo>
                    <a:cubicBezTo>
                      <a:pt x="278" y="14"/>
                      <a:pt x="275" y="14"/>
                      <a:pt x="273" y="14"/>
                    </a:cubicBezTo>
                    <a:cubicBezTo>
                      <a:pt x="189" y="18"/>
                      <a:pt x="127" y="73"/>
                      <a:pt x="85" y="141"/>
                    </a:cubicBezTo>
                    <a:cubicBezTo>
                      <a:pt x="82" y="108"/>
                      <a:pt x="78" y="76"/>
                      <a:pt x="78" y="37"/>
                    </a:cubicBezTo>
                    <a:cubicBezTo>
                      <a:pt x="77" y="14"/>
                      <a:pt x="56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1" name="Google Shape;3791;p33"/>
              <p:cNvSpPr/>
              <p:nvPr/>
            </p:nvSpPr>
            <p:spPr>
              <a:xfrm>
                <a:off x="6060177" y="4360628"/>
                <a:ext cx="35462" cy="11033"/>
              </a:xfrm>
              <a:custGeom>
                <a:avLst/>
                <a:gdLst/>
                <a:ahLst/>
                <a:cxnLst/>
                <a:rect l="l" t="t" r="r" b="b"/>
                <a:pathLst>
                  <a:path w="540" h="168" extrusionOk="0">
                    <a:moveTo>
                      <a:pt x="444" y="0"/>
                    </a:moveTo>
                    <a:cubicBezTo>
                      <a:pt x="439" y="0"/>
                      <a:pt x="433" y="1"/>
                      <a:pt x="428" y="2"/>
                    </a:cubicBezTo>
                    <a:cubicBezTo>
                      <a:pt x="408" y="9"/>
                      <a:pt x="402" y="25"/>
                      <a:pt x="398" y="41"/>
                    </a:cubicBezTo>
                    <a:cubicBezTo>
                      <a:pt x="392" y="41"/>
                      <a:pt x="392" y="41"/>
                      <a:pt x="389" y="44"/>
                    </a:cubicBezTo>
                    <a:cubicBezTo>
                      <a:pt x="369" y="47"/>
                      <a:pt x="347" y="47"/>
                      <a:pt x="327" y="51"/>
                    </a:cubicBezTo>
                    <a:cubicBezTo>
                      <a:pt x="298" y="54"/>
                      <a:pt x="266" y="60"/>
                      <a:pt x="240" y="60"/>
                    </a:cubicBezTo>
                    <a:cubicBezTo>
                      <a:pt x="175" y="67"/>
                      <a:pt x="113" y="70"/>
                      <a:pt x="49" y="83"/>
                    </a:cubicBezTo>
                    <a:cubicBezTo>
                      <a:pt x="0" y="93"/>
                      <a:pt x="13" y="167"/>
                      <a:pt x="62" y="167"/>
                    </a:cubicBezTo>
                    <a:cubicBezTo>
                      <a:pt x="143" y="164"/>
                      <a:pt x="217" y="158"/>
                      <a:pt x="298" y="151"/>
                    </a:cubicBezTo>
                    <a:cubicBezTo>
                      <a:pt x="309" y="150"/>
                      <a:pt x="321" y="150"/>
                      <a:pt x="332" y="150"/>
                    </a:cubicBezTo>
                    <a:cubicBezTo>
                      <a:pt x="340" y="150"/>
                      <a:pt x="348" y="150"/>
                      <a:pt x="356" y="150"/>
                    </a:cubicBezTo>
                    <a:cubicBezTo>
                      <a:pt x="396" y="150"/>
                      <a:pt x="437" y="149"/>
                      <a:pt x="470" y="132"/>
                    </a:cubicBezTo>
                    <a:cubicBezTo>
                      <a:pt x="539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2" name="Google Shape;3792;p33"/>
              <p:cNvSpPr/>
              <p:nvPr/>
            </p:nvSpPr>
            <p:spPr>
              <a:xfrm>
                <a:off x="6047568" y="4348545"/>
                <a:ext cx="44787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2" h="131" extrusionOk="0">
                    <a:moveTo>
                      <a:pt x="161" y="0"/>
                    </a:moveTo>
                    <a:cubicBezTo>
                      <a:pt x="124" y="0"/>
                      <a:pt x="87" y="1"/>
                      <a:pt x="49" y="1"/>
                    </a:cubicBezTo>
                    <a:cubicBezTo>
                      <a:pt x="1" y="1"/>
                      <a:pt x="1" y="73"/>
                      <a:pt x="49" y="76"/>
                    </a:cubicBezTo>
                    <a:cubicBezTo>
                      <a:pt x="237" y="92"/>
                      <a:pt x="422" y="118"/>
                      <a:pt x="610" y="131"/>
                    </a:cubicBezTo>
                    <a:cubicBezTo>
                      <a:pt x="671" y="131"/>
                      <a:pt x="681" y="37"/>
                      <a:pt x="626" y="31"/>
                    </a:cubicBezTo>
                    <a:cubicBezTo>
                      <a:pt x="475" y="7"/>
                      <a:pt x="317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3" name="Google Shape;3793;p33"/>
              <p:cNvSpPr/>
              <p:nvPr/>
            </p:nvSpPr>
            <p:spPr>
              <a:xfrm>
                <a:off x="6106341" y="4364502"/>
                <a:ext cx="123591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48" extrusionOk="0">
                    <a:moveTo>
                      <a:pt x="1719" y="1"/>
                    </a:moveTo>
                    <a:cubicBezTo>
                      <a:pt x="1701" y="1"/>
                      <a:pt x="1686" y="7"/>
                      <a:pt x="1675" y="18"/>
                    </a:cubicBezTo>
                    <a:cubicBezTo>
                      <a:pt x="1363" y="12"/>
                      <a:pt x="1050" y="6"/>
                      <a:pt x="738" y="6"/>
                    </a:cubicBezTo>
                    <a:cubicBezTo>
                      <a:pt x="510" y="6"/>
                      <a:pt x="282" y="9"/>
                      <a:pt x="55" y="18"/>
                    </a:cubicBezTo>
                    <a:cubicBezTo>
                      <a:pt x="0" y="18"/>
                      <a:pt x="0" y="102"/>
                      <a:pt x="55" y="102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81" y="37"/>
                      <a:pt x="1811" y="21"/>
                    </a:cubicBezTo>
                    <a:cubicBezTo>
                      <a:pt x="1782" y="14"/>
                      <a:pt x="1756" y="8"/>
                      <a:pt x="1730" y="1"/>
                    </a:cubicBezTo>
                    <a:cubicBezTo>
                      <a:pt x="1726" y="1"/>
                      <a:pt x="1722" y="1"/>
                      <a:pt x="17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4" name="Google Shape;3794;p33"/>
              <p:cNvSpPr/>
              <p:nvPr/>
            </p:nvSpPr>
            <p:spPr>
              <a:xfrm>
                <a:off x="6125910" y="4289116"/>
                <a:ext cx="40978" cy="6941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1057" extrusionOk="0">
                    <a:moveTo>
                      <a:pt x="182" y="1"/>
                    </a:moveTo>
                    <a:cubicBezTo>
                      <a:pt x="159" y="1"/>
                      <a:pt x="138" y="15"/>
                      <a:pt x="130" y="45"/>
                    </a:cubicBezTo>
                    <a:cubicBezTo>
                      <a:pt x="52" y="362"/>
                      <a:pt x="0" y="693"/>
                      <a:pt x="7" y="1020"/>
                    </a:cubicBezTo>
                    <a:cubicBezTo>
                      <a:pt x="7" y="1044"/>
                      <a:pt x="25" y="1056"/>
                      <a:pt x="44" y="1056"/>
                    </a:cubicBezTo>
                    <a:cubicBezTo>
                      <a:pt x="63" y="1056"/>
                      <a:pt x="83" y="1044"/>
                      <a:pt x="84" y="1020"/>
                    </a:cubicBezTo>
                    <a:cubicBezTo>
                      <a:pt x="88" y="958"/>
                      <a:pt x="97" y="893"/>
                      <a:pt x="104" y="832"/>
                    </a:cubicBezTo>
                    <a:cubicBezTo>
                      <a:pt x="107" y="833"/>
                      <a:pt x="109" y="833"/>
                      <a:pt x="112" y="833"/>
                    </a:cubicBezTo>
                    <a:cubicBezTo>
                      <a:pt x="141" y="833"/>
                      <a:pt x="166" y="791"/>
                      <a:pt x="136" y="767"/>
                    </a:cubicBezTo>
                    <a:cubicBezTo>
                      <a:pt x="126" y="757"/>
                      <a:pt x="130" y="735"/>
                      <a:pt x="149" y="715"/>
                    </a:cubicBezTo>
                    <a:cubicBezTo>
                      <a:pt x="275" y="790"/>
                      <a:pt x="392" y="864"/>
                      <a:pt x="505" y="955"/>
                    </a:cubicBezTo>
                    <a:cubicBezTo>
                      <a:pt x="520" y="966"/>
                      <a:pt x="534" y="970"/>
                      <a:pt x="547" y="970"/>
                    </a:cubicBezTo>
                    <a:cubicBezTo>
                      <a:pt x="593" y="970"/>
                      <a:pt x="623" y="913"/>
                      <a:pt x="580" y="877"/>
                    </a:cubicBezTo>
                    <a:cubicBezTo>
                      <a:pt x="467" y="796"/>
                      <a:pt x="343" y="725"/>
                      <a:pt x="217" y="663"/>
                    </a:cubicBezTo>
                    <a:cubicBezTo>
                      <a:pt x="262" y="631"/>
                      <a:pt x="311" y="599"/>
                      <a:pt x="324" y="589"/>
                    </a:cubicBezTo>
                    <a:cubicBezTo>
                      <a:pt x="395" y="537"/>
                      <a:pt x="473" y="492"/>
                      <a:pt x="535" y="433"/>
                    </a:cubicBezTo>
                    <a:cubicBezTo>
                      <a:pt x="567" y="398"/>
                      <a:pt x="536" y="350"/>
                      <a:pt x="497" y="350"/>
                    </a:cubicBezTo>
                    <a:cubicBezTo>
                      <a:pt x="489" y="350"/>
                      <a:pt x="481" y="351"/>
                      <a:pt x="473" y="356"/>
                    </a:cubicBezTo>
                    <a:cubicBezTo>
                      <a:pt x="405" y="391"/>
                      <a:pt x="343" y="450"/>
                      <a:pt x="279" y="492"/>
                    </a:cubicBezTo>
                    <a:cubicBezTo>
                      <a:pt x="233" y="531"/>
                      <a:pt x="181" y="563"/>
                      <a:pt x="136" y="602"/>
                    </a:cubicBezTo>
                    <a:cubicBezTo>
                      <a:pt x="162" y="450"/>
                      <a:pt x="188" y="297"/>
                      <a:pt x="227" y="148"/>
                    </a:cubicBezTo>
                    <a:cubicBezTo>
                      <a:pt x="249" y="142"/>
                      <a:pt x="269" y="116"/>
                      <a:pt x="259" y="84"/>
                    </a:cubicBezTo>
                    <a:cubicBezTo>
                      <a:pt x="256" y="71"/>
                      <a:pt x="249" y="61"/>
                      <a:pt x="243" y="45"/>
                    </a:cubicBezTo>
                    <a:cubicBezTo>
                      <a:pt x="231" y="16"/>
                      <a:pt x="206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5" name="Google Shape;3795;p33"/>
              <p:cNvSpPr/>
              <p:nvPr/>
            </p:nvSpPr>
            <p:spPr>
              <a:xfrm>
                <a:off x="6164917" y="4320242"/>
                <a:ext cx="41372" cy="27647"/>
              </a:xfrm>
              <a:custGeom>
                <a:avLst/>
                <a:gdLst/>
                <a:ahLst/>
                <a:cxnLst/>
                <a:rect l="l" t="t" r="r" b="b"/>
                <a:pathLst>
                  <a:path w="630" h="421" extrusionOk="0">
                    <a:moveTo>
                      <a:pt x="201" y="1"/>
                    </a:moveTo>
                    <a:cubicBezTo>
                      <a:pt x="172" y="1"/>
                      <a:pt x="143" y="37"/>
                      <a:pt x="158" y="66"/>
                    </a:cubicBezTo>
                    <a:cubicBezTo>
                      <a:pt x="184" y="115"/>
                      <a:pt x="209" y="160"/>
                      <a:pt x="239" y="209"/>
                    </a:cubicBezTo>
                    <a:cubicBezTo>
                      <a:pt x="180" y="244"/>
                      <a:pt x="119" y="277"/>
                      <a:pt x="47" y="303"/>
                    </a:cubicBezTo>
                    <a:cubicBezTo>
                      <a:pt x="0" y="320"/>
                      <a:pt x="15" y="389"/>
                      <a:pt x="59" y="389"/>
                    </a:cubicBezTo>
                    <a:cubicBezTo>
                      <a:pt x="64" y="389"/>
                      <a:pt x="68" y="388"/>
                      <a:pt x="73" y="387"/>
                    </a:cubicBezTo>
                    <a:cubicBezTo>
                      <a:pt x="145" y="361"/>
                      <a:pt x="222" y="329"/>
                      <a:pt x="297" y="293"/>
                    </a:cubicBezTo>
                    <a:cubicBezTo>
                      <a:pt x="303" y="306"/>
                      <a:pt x="307" y="313"/>
                      <a:pt x="313" y="322"/>
                    </a:cubicBezTo>
                    <a:cubicBezTo>
                      <a:pt x="303" y="335"/>
                      <a:pt x="300" y="351"/>
                      <a:pt x="303" y="368"/>
                    </a:cubicBezTo>
                    <a:cubicBezTo>
                      <a:pt x="311" y="405"/>
                      <a:pt x="336" y="421"/>
                      <a:pt x="362" y="421"/>
                    </a:cubicBezTo>
                    <a:cubicBezTo>
                      <a:pt x="402" y="421"/>
                      <a:pt x="443" y="384"/>
                      <a:pt x="430" y="329"/>
                    </a:cubicBezTo>
                    <a:cubicBezTo>
                      <a:pt x="420" y="303"/>
                      <a:pt x="404" y="274"/>
                      <a:pt x="384" y="244"/>
                    </a:cubicBezTo>
                    <a:cubicBezTo>
                      <a:pt x="459" y="199"/>
                      <a:pt x="530" y="151"/>
                      <a:pt x="592" y="95"/>
                    </a:cubicBezTo>
                    <a:cubicBezTo>
                      <a:pt x="629" y="63"/>
                      <a:pt x="596" y="7"/>
                      <a:pt x="555" y="7"/>
                    </a:cubicBezTo>
                    <a:cubicBezTo>
                      <a:pt x="547" y="7"/>
                      <a:pt x="538" y="9"/>
                      <a:pt x="530" y="14"/>
                    </a:cubicBezTo>
                    <a:cubicBezTo>
                      <a:pt x="462" y="63"/>
                      <a:pt x="394" y="112"/>
                      <a:pt x="326" y="157"/>
                    </a:cubicBezTo>
                    <a:cubicBezTo>
                      <a:pt x="294" y="108"/>
                      <a:pt x="261" y="60"/>
                      <a:pt x="229" y="14"/>
                    </a:cubicBezTo>
                    <a:cubicBezTo>
                      <a:pt x="221" y="5"/>
                      <a:pt x="211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6" name="Google Shape;3796;p33"/>
              <p:cNvSpPr/>
              <p:nvPr/>
            </p:nvSpPr>
            <p:spPr>
              <a:xfrm>
                <a:off x="6193089" y="4283994"/>
                <a:ext cx="43408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1" h="512" extrusionOk="0">
                    <a:moveTo>
                      <a:pt x="133" y="0"/>
                    </a:moveTo>
                    <a:cubicBezTo>
                      <a:pt x="64" y="0"/>
                      <a:pt x="1" y="44"/>
                      <a:pt x="10" y="132"/>
                    </a:cubicBezTo>
                    <a:cubicBezTo>
                      <a:pt x="12" y="157"/>
                      <a:pt x="32" y="171"/>
                      <a:pt x="51" y="171"/>
                    </a:cubicBezTo>
                    <a:cubicBezTo>
                      <a:pt x="68" y="171"/>
                      <a:pt x="85" y="159"/>
                      <a:pt x="85" y="132"/>
                    </a:cubicBezTo>
                    <a:cubicBezTo>
                      <a:pt x="109" y="115"/>
                      <a:pt x="130" y="106"/>
                      <a:pt x="146" y="106"/>
                    </a:cubicBezTo>
                    <a:cubicBezTo>
                      <a:pt x="168" y="106"/>
                      <a:pt x="183" y="124"/>
                      <a:pt x="189" y="162"/>
                    </a:cubicBezTo>
                    <a:cubicBezTo>
                      <a:pt x="192" y="194"/>
                      <a:pt x="192" y="226"/>
                      <a:pt x="182" y="259"/>
                    </a:cubicBezTo>
                    <a:cubicBezTo>
                      <a:pt x="179" y="288"/>
                      <a:pt x="172" y="311"/>
                      <a:pt x="166" y="340"/>
                    </a:cubicBezTo>
                    <a:cubicBezTo>
                      <a:pt x="163" y="388"/>
                      <a:pt x="166" y="437"/>
                      <a:pt x="208" y="469"/>
                    </a:cubicBezTo>
                    <a:cubicBezTo>
                      <a:pt x="243" y="500"/>
                      <a:pt x="293" y="511"/>
                      <a:pt x="347" y="511"/>
                    </a:cubicBezTo>
                    <a:cubicBezTo>
                      <a:pt x="430" y="511"/>
                      <a:pt x="522" y="486"/>
                      <a:pt x="581" y="466"/>
                    </a:cubicBezTo>
                    <a:cubicBezTo>
                      <a:pt x="661" y="442"/>
                      <a:pt x="638" y="340"/>
                      <a:pt x="574" y="340"/>
                    </a:cubicBezTo>
                    <a:cubicBezTo>
                      <a:pt x="568" y="340"/>
                      <a:pt x="561" y="341"/>
                      <a:pt x="555" y="343"/>
                    </a:cubicBezTo>
                    <a:cubicBezTo>
                      <a:pt x="501" y="364"/>
                      <a:pt x="441" y="382"/>
                      <a:pt x="381" y="382"/>
                    </a:cubicBezTo>
                    <a:cubicBezTo>
                      <a:pt x="376" y="382"/>
                      <a:pt x="372" y="382"/>
                      <a:pt x="367" y="382"/>
                    </a:cubicBezTo>
                    <a:cubicBezTo>
                      <a:pt x="279" y="375"/>
                      <a:pt x="292" y="356"/>
                      <a:pt x="302" y="278"/>
                    </a:cubicBezTo>
                    <a:cubicBezTo>
                      <a:pt x="309" y="204"/>
                      <a:pt x="309" y="123"/>
                      <a:pt x="257" y="58"/>
                    </a:cubicBezTo>
                    <a:cubicBezTo>
                      <a:pt x="226" y="19"/>
                      <a:pt x="178" y="0"/>
                      <a:pt x="1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7" name="Google Shape;3797;p33"/>
              <p:cNvSpPr/>
              <p:nvPr/>
            </p:nvSpPr>
            <p:spPr>
              <a:xfrm>
                <a:off x="6153491" y="4377964"/>
                <a:ext cx="72434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3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30" y="224"/>
                    </a:cubicBezTo>
                    <a:cubicBezTo>
                      <a:pt x="0" y="257"/>
                      <a:pt x="28" y="297"/>
                      <a:pt x="61" y="297"/>
                    </a:cubicBezTo>
                    <a:cubicBezTo>
                      <a:pt x="70" y="297"/>
                      <a:pt x="80" y="294"/>
                      <a:pt x="89" y="286"/>
                    </a:cubicBezTo>
                    <a:cubicBezTo>
                      <a:pt x="134" y="240"/>
                      <a:pt x="199" y="159"/>
                      <a:pt x="264" y="143"/>
                    </a:cubicBezTo>
                    <a:cubicBezTo>
                      <a:pt x="298" y="136"/>
                      <a:pt x="326" y="133"/>
                      <a:pt x="349" y="133"/>
                    </a:cubicBezTo>
                    <a:cubicBezTo>
                      <a:pt x="515" y="133"/>
                      <a:pt x="420" y="292"/>
                      <a:pt x="380" y="383"/>
                    </a:cubicBezTo>
                    <a:cubicBezTo>
                      <a:pt x="325" y="525"/>
                      <a:pt x="247" y="655"/>
                      <a:pt x="160" y="781"/>
                    </a:cubicBezTo>
                    <a:cubicBezTo>
                      <a:pt x="132" y="819"/>
                      <a:pt x="165" y="878"/>
                      <a:pt x="211" y="878"/>
                    </a:cubicBezTo>
                    <a:cubicBezTo>
                      <a:pt x="213" y="878"/>
                      <a:pt x="214" y="878"/>
                      <a:pt x="215" y="878"/>
                    </a:cubicBezTo>
                    <a:cubicBezTo>
                      <a:pt x="487" y="852"/>
                      <a:pt x="750" y="862"/>
                      <a:pt x="1022" y="856"/>
                    </a:cubicBezTo>
                    <a:cubicBezTo>
                      <a:pt x="1103" y="852"/>
                      <a:pt x="1099" y="742"/>
                      <a:pt x="1022" y="736"/>
                    </a:cubicBezTo>
                    <a:cubicBezTo>
                      <a:pt x="925" y="723"/>
                      <a:pt x="827" y="718"/>
                      <a:pt x="729" y="718"/>
                    </a:cubicBezTo>
                    <a:cubicBezTo>
                      <a:pt x="600" y="718"/>
                      <a:pt x="470" y="727"/>
                      <a:pt x="341" y="736"/>
                    </a:cubicBezTo>
                    <a:cubicBezTo>
                      <a:pt x="403" y="635"/>
                      <a:pt x="455" y="532"/>
                      <a:pt x="500" y="425"/>
                    </a:cubicBezTo>
                    <a:cubicBezTo>
                      <a:pt x="532" y="334"/>
                      <a:pt x="607" y="192"/>
                      <a:pt x="555" y="94"/>
                    </a:cubicBezTo>
                    <a:cubicBezTo>
                      <a:pt x="517" y="27"/>
                      <a:pt x="464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98" name="Google Shape;3798;p33"/>
            <p:cNvGrpSpPr/>
            <p:nvPr/>
          </p:nvGrpSpPr>
          <p:grpSpPr>
            <a:xfrm rot="-1383256">
              <a:off x="7149117" y="-93147"/>
              <a:ext cx="1205862" cy="356849"/>
              <a:chOff x="5813594" y="2813041"/>
              <a:chExt cx="591605" cy="175073"/>
            </a:xfrm>
          </p:grpSpPr>
          <p:sp>
            <p:nvSpPr>
              <p:cNvPr id="3799" name="Google Shape;3799;p33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0" name="Google Shape;3800;p33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1" name="Google Shape;3801;p33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2" name="Google Shape;3802;p33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3" name="Google Shape;3803;p33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4" name="Google Shape;3804;p33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5" name="Google Shape;3805;p33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6" name="Google Shape;3806;p33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7" name="Google Shape;3807;p33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8" name="Google Shape;3808;p33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9" name="Google Shape;3809;p33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0" name="Google Shape;3810;p33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1" name="Google Shape;3811;p33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2" name="Google Shape;3812;p33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3" name="Google Shape;3813;p33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14" name="Google Shape;3814;p33"/>
            <p:cNvGrpSpPr/>
            <p:nvPr/>
          </p:nvGrpSpPr>
          <p:grpSpPr>
            <a:xfrm rot="-1872959">
              <a:off x="8299211" y="767806"/>
              <a:ext cx="677116" cy="330879"/>
              <a:chOff x="7053208" y="3451133"/>
              <a:chExt cx="306539" cy="149789"/>
            </a:xfrm>
          </p:grpSpPr>
          <p:sp>
            <p:nvSpPr>
              <p:cNvPr id="3815" name="Google Shape;3815;p33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6" name="Google Shape;3816;p33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7" name="Google Shape;3817;p33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8" name="Google Shape;3818;p33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9" name="Google Shape;3819;p33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0" name="Google Shape;3820;p33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1" name="Google Shape;3821;p33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2" name="Google Shape;3822;p33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3" name="Google Shape;3823;p33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824" name="Google Shape;3824;p33"/>
          <p:cNvGrpSpPr/>
          <p:nvPr/>
        </p:nvGrpSpPr>
        <p:grpSpPr>
          <a:xfrm>
            <a:off x="6016833" y="-476172"/>
            <a:ext cx="3672779" cy="6096711"/>
            <a:chOff x="6016833" y="-476172"/>
            <a:chExt cx="3672779" cy="6096711"/>
          </a:xfrm>
        </p:grpSpPr>
        <p:grpSp>
          <p:nvGrpSpPr>
            <p:cNvPr id="3825" name="Google Shape;3825;p33"/>
            <p:cNvGrpSpPr/>
            <p:nvPr/>
          </p:nvGrpSpPr>
          <p:grpSpPr>
            <a:xfrm rot="720474">
              <a:off x="8344647" y="1237206"/>
              <a:ext cx="1160214" cy="655733"/>
              <a:chOff x="4710963" y="556836"/>
              <a:chExt cx="599550" cy="338855"/>
            </a:xfrm>
          </p:grpSpPr>
          <p:sp>
            <p:nvSpPr>
              <p:cNvPr id="3826" name="Google Shape;3826;p33"/>
              <p:cNvSpPr/>
              <p:nvPr/>
            </p:nvSpPr>
            <p:spPr>
              <a:xfrm>
                <a:off x="4771180" y="608845"/>
                <a:ext cx="491277" cy="286847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4368" extrusionOk="0">
                    <a:moveTo>
                      <a:pt x="3723" y="307"/>
                    </a:moveTo>
                    <a:lnTo>
                      <a:pt x="3723" y="307"/>
                    </a:lnTo>
                    <a:cubicBezTo>
                      <a:pt x="3690" y="602"/>
                      <a:pt x="3661" y="903"/>
                      <a:pt x="3635" y="1204"/>
                    </a:cubicBezTo>
                    <a:cubicBezTo>
                      <a:pt x="3441" y="1168"/>
                      <a:pt x="3253" y="1068"/>
                      <a:pt x="3078" y="919"/>
                    </a:cubicBezTo>
                    <a:cubicBezTo>
                      <a:pt x="3292" y="712"/>
                      <a:pt x="3506" y="508"/>
                      <a:pt x="3723" y="307"/>
                    </a:cubicBezTo>
                    <a:close/>
                    <a:moveTo>
                      <a:pt x="3813" y="248"/>
                    </a:moveTo>
                    <a:cubicBezTo>
                      <a:pt x="3985" y="508"/>
                      <a:pt x="4173" y="760"/>
                      <a:pt x="4364" y="1007"/>
                    </a:cubicBezTo>
                    <a:cubicBezTo>
                      <a:pt x="4178" y="1152"/>
                      <a:pt x="3979" y="1217"/>
                      <a:pt x="3788" y="1217"/>
                    </a:cubicBezTo>
                    <a:cubicBezTo>
                      <a:pt x="3784" y="1217"/>
                      <a:pt x="3779" y="1217"/>
                      <a:pt x="3775" y="1217"/>
                    </a:cubicBezTo>
                    <a:cubicBezTo>
                      <a:pt x="3791" y="893"/>
                      <a:pt x="3804" y="572"/>
                      <a:pt x="3813" y="248"/>
                    </a:cubicBezTo>
                    <a:close/>
                    <a:moveTo>
                      <a:pt x="3901" y="148"/>
                    </a:moveTo>
                    <a:cubicBezTo>
                      <a:pt x="4957" y="213"/>
                      <a:pt x="5994" y="527"/>
                      <a:pt x="6625" y="1428"/>
                    </a:cubicBezTo>
                    <a:cubicBezTo>
                      <a:pt x="7092" y="2089"/>
                      <a:pt x="7225" y="2808"/>
                      <a:pt x="7270" y="3563"/>
                    </a:cubicBezTo>
                    <a:cubicBezTo>
                      <a:pt x="7267" y="3563"/>
                      <a:pt x="7264" y="3569"/>
                      <a:pt x="7257" y="3575"/>
                    </a:cubicBezTo>
                    <a:cubicBezTo>
                      <a:pt x="7193" y="3509"/>
                      <a:pt x="7104" y="3442"/>
                      <a:pt x="7104" y="3442"/>
                    </a:cubicBezTo>
                    <a:lnTo>
                      <a:pt x="7104" y="3442"/>
                    </a:lnTo>
                    <a:cubicBezTo>
                      <a:pt x="7104" y="3442"/>
                      <a:pt x="7104" y="3442"/>
                      <a:pt x="7105" y="3443"/>
                    </a:cubicBezTo>
                    <a:cubicBezTo>
                      <a:pt x="7043" y="3401"/>
                      <a:pt x="6978" y="3355"/>
                      <a:pt x="6917" y="3310"/>
                    </a:cubicBezTo>
                    <a:cubicBezTo>
                      <a:pt x="6723" y="3164"/>
                      <a:pt x="6528" y="3018"/>
                      <a:pt x="6344" y="2863"/>
                    </a:cubicBezTo>
                    <a:cubicBezTo>
                      <a:pt x="6036" y="2607"/>
                      <a:pt x="5734" y="2335"/>
                      <a:pt x="5453" y="2053"/>
                    </a:cubicBezTo>
                    <a:cubicBezTo>
                      <a:pt x="4870" y="1470"/>
                      <a:pt x="4351" y="828"/>
                      <a:pt x="3885" y="148"/>
                    </a:cubicBezTo>
                    <a:close/>
                    <a:moveTo>
                      <a:pt x="3593" y="140"/>
                    </a:moveTo>
                    <a:cubicBezTo>
                      <a:pt x="3638" y="140"/>
                      <a:pt x="3682" y="140"/>
                      <a:pt x="3726" y="142"/>
                    </a:cubicBezTo>
                    <a:cubicBezTo>
                      <a:pt x="2537" y="1259"/>
                      <a:pt x="1358" y="2400"/>
                      <a:pt x="260" y="3614"/>
                    </a:cubicBezTo>
                    <a:cubicBezTo>
                      <a:pt x="318" y="2678"/>
                      <a:pt x="480" y="1781"/>
                      <a:pt x="1173" y="1052"/>
                    </a:cubicBezTo>
                    <a:cubicBezTo>
                      <a:pt x="1800" y="391"/>
                      <a:pt x="2705" y="140"/>
                      <a:pt x="3593" y="140"/>
                    </a:cubicBezTo>
                    <a:close/>
                    <a:moveTo>
                      <a:pt x="4422" y="1087"/>
                    </a:moveTo>
                    <a:cubicBezTo>
                      <a:pt x="4763" y="1518"/>
                      <a:pt x="5132" y="1923"/>
                      <a:pt x="5524" y="2302"/>
                    </a:cubicBezTo>
                    <a:cubicBezTo>
                      <a:pt x="5858" y="2623"/>
                      <a:pt x="6201" y="2921"/>
                      <a:pt x="6567" y="3206"/>
                    </a:cubicBezTo>
                    <a:cubicBezTo>
                      <a:pt x="6719" y="3326"/>
                      <a:pt x="6878" y="3446"/>
                      <a:pt x="7040" y="3559"/>
                    </a:cubicBezTo>
                    <a:cubicBezTo>
                      <a:pt x="7072" y="3582"/>
                      <a:pt x="7105" y="3608"/>
                      <a:pt x="7134" y="3631"/>
                    </a:cubicBezTo>
                    <a:cubicBezTo>
                      <a:pt x="6301" y="3666"/>
                      <a:pt x="5469" y="3699"/>
                      <a:pt x="4633" y="3712"/>
                    </a:cubicBezTo>
                    <a:lnTo>
                      <a:pt x="4633" y="3708"/>
                    </a:lnTo>
                    <a:cubicBezTo>
                      <a:pt x="4510" y="3316"/>
                      <a:pt x="4079" y="2966"/>
                      <a:pt x="3655" y="2966"/>
                    </a:cubicBezTo>
                    <a:cubicBezTo>
                      <a:pt x="3700" y="2419"/>
                      <a:pt x="3739" y="1875"/>
                      <a:pt x="3768" y="1324"/>
                    </a:cubicBezTo>
                    <a:cubicBezTo>
                      <a:pt x="4001" y="1324"/>
                      <a:pt x="4238" y="1237"/>
                      <a:pt x="4422" y="1087"/>
                    </a:cubicBezTo>
                    <a:close/>
                    <a:moveTo>
                      <a:pt x="3039" y="955"/>
                    </a:moveTo>
                    <a:cubicBezTo>
                      <a:pt x="3182" y="1165"/>
                      <a:pt x="3396" y="1279"/>
                      <a:pt x="3626" y="1311"/>
                    </a:cubicBezTo>
                    <a:cubicBezTo>
                      <a:pt x="3557" y="2105"/>
                      <a:pt x="3512" y="2905"/>
                      <a:pt x="3473" y="3699"/>
                    </a:cubicBezTo>
                    <a:cubicBezTo>
                      <a:pt x="3473" y="3708"/>
                      <a:pt x="3473" y="3712"/>
                      <a:pt x="3476" y="3721"/>
                    </a:cubicBezTo>
                    <a:cubicBezTo>
                      <a:pt x="2424" y="3712"/>
                      <a:pt x="1374" y="3673"/>
                      <a:pt x="321" y="3650"/>
                    </a:cubicBezTo>
                    <a:cubicBezTo>
                      <a:pt x="1225" y="2749"/>
                      <a:pt x="2119" y="1842"/>
                      <a:pt x="3039" y="955"/>
                    </a:cubicBezTo>
                    <a:close/>
                    <a:moveTo>
                      <a:pt x="3651" y="3031"/>
                    </a:moveTo>
                    <a:cubicBezTo>
                      <a:pt x="4060" y="3122"/>
                      <a:pt x="4354" y="3316"/>
                      <a:pt x="4542" y="3712"/>
                    </a:cubicBezTo>
                    <a:cubicBezTo>
                      <a:pt x="4290" y="3721"/>
                      <a:pt x="4043" y="3721"/>
                      <a:pt x="3791" y="3721"/>
                    </a:cubicBezTo>
                    <a:lnTo>
                      <a:pt x="3590" y="3721"/>
                    </a:lnTo>
                    <a:cubicBezTo>
                      <a:pt x="3593" y="3715"/>
                      <a:pt x="3593" y="3708"/>
                      <a:pt x="3593" y="3699"/>
                    </a:cubicBezTo>
                    <a:cubicBezTo>
                      <a:pt x="3613" y="3478"/>
                      <a:pt x="3629" y="3255"/>
                      <a:pt x="3651" y="3031"/>
                    </a:cubicBezTo>
                    <a:close/>
                    <a:moveTo>
                      <a:pt x="3655" y="1"/>
                    </a:moveTo>
                    <a:cubicBezTo>
                      <a:pt x="2555" y="1"/>
                      <a:pt x="1466" y="376"/>
                      <a:pt x="810" y="1298"/>
                    </a:cubicBezTo>
                    <a:cubicBezTo>
                      <a:pt x="227" y="2118"/>
                      <a:pt x="0" y="3261"/>
                      <a:pt x="179" y="4246"/>
                    </a:cubicBezTo>
                    <a:cubicBezTo>
                      <a:pt x="182" y="4261"/>
                      <a:pt x="194" y="4267"/>
                      <a:pt x="206" y="4267"/>
                    </a:cubicBezTo>
                    <a:cubicBezTo>
                      <a:pt x="221" y="4267"/>
                      <a:pt x="237" y="4257"/>
                      <a:pt x="237" y="4240"/>
                    </a:cubicBezTo>
                    <a:cubicBezTo>
                      <a:pt x="243" y="4068"/>
                      <a:pt x="250" y="3903"/>
                      <a:pt x="260" y="3731"/>
                    </a:cubicBezTo>
                    <a:cubicBezTo>
                      <a:pt x="1395" y="3834"/>
                      <a:pt x="2546" y="3877"/>
                      <a:pt x="3697" y="3877"/>
                    </a:cubicBezTo>
                    <a:cubicBezTo>
                      <a:pt x="4902" y="3877"/>
                      <a:pt x="6107" y="3830"/>
                      <a:pt x="7296" y="3754"/>
                    </a:cubicBezTo>
                    <a:cubicBezTo>
                      <a:pt x="7302" y="3935"/>
                      <a:pt x="7306" y="4116"/>
                      <a:pt x="7312" y="4304"/>
                    </a:cubicBezTo>
                    <a:cubicBezTo>
                      <a:pt x="7312" y="4346"/>
                      <a:pt x="7345" y="4368"/>
                      <a:pt x="7379" y="4368"/>
                    </a:cubicBezTo>
                    <a:cubicBezTo>
                      <a:pt x="7412" y="4368"/>
                      <a:pt x="7445" y="4346"/>
                      <a:pt x="7445" y="4304"/>
                    </a:cubicBezTo>
                    <a:cubicBezTo>
                      <a:pt x="7442" y="4113"/>
                      <a:pt x="7435" y="3925"/>
                      <a:pt x="7429" y="3741"/>
                    </a:cubicBezTo>
                    <a:cubicBezTo>
                      <a:pt x="7481" y="3724"/>
                      <a:pt x="7481" y="3627"/>
                      <a:pt x="7416" y="3618"/>
                    </a:cubicBezTo>
                    <a:cubicBezTo>
                      <a:pt x="7383" y="3002"/>
                      <a:pt x="7302" y="2409"/>
                      <a:pt x="7021" y="1826"/>
                    </a:cubicBezTo>
                    <a:cubicBezTo>
                      <a:pt x="6674" y="1117"/>
                      <a:pt x="6104" y="556"/>
                      <a:pt x="5359" y="294"/>
                    </a:cubicBezTo>
                    <a:cubicBezTo>
                      <a:pt x="4830" y="107"/>
                      <a:pt x="4241" y="1"/>
                      <a:pt x="365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7" name="Google Shape;3827;p33"/>
              <p:cNvSpPr/>
              <p:nvPr/>
            </p:nvSpPr>
            <p:spPr>
              <a:xfrm>
                <a:off x="4710963" y="837171"/>
                <a:ext cx="32835" cy="49712"/>
              </a:xfrm>
              <a:custGeom>
                <a:avLst/>
                <a:gdLst/>
                <a:ahLst/>
                <a:cxnLst/>
                <a:rect l="l" t="t" r="r" b="b"/>
                <a:pathLst>
                  <a:path w="500" h="757" extrusionOk="0">
                    <a:moveTo>
                      <a:pt x="224" y="179"/>
                    </a:moveTo>
                    <a:cubicBezTo>
                      <a:pt x="253" y="270"/>
                      <a:pt x="282" y="364"/>
                      <a:pt x="315" y="455"/>
                    </a:cubicBezTo>
                    <a:cubicBezTo>
                      <a:pt x="260" y="455"/>
                      <a:pt x="205" y="461"/>
                      <a:pt x="153" y="471"/>
                    </a:cubicBezTo>
                    <a:cubicBezTo>
                      <a:pt x="156" y="448"/>
                      <a:pt x="163" y="429"/>
                      <a:pt x="169" y="413"/>
                    </a:cubicBezTo>
                    <a:cubicBezTo>
                      <a:pt x="182" y="361"/>
                      <a:pt x="195" y="251"/>
                      <a:pt x="224" y="179"/>
                    </a:cubicBezTo>
                    <a:close/>
                    <a:moveTo>
                      <a:pt x="241" y="0"/>
                    </a:moveTo>
                    <a:cubicBezTo>
                      <a:pt x="233" y="0"/>
                      <a:pt x="223" y="2"/>
                      <a:pt x="214" y="8"/>
                    </a:cubicBezTo>
                    <a:cubicBezTo>
                      <a:pt x="117" y="69"/>
                      <a:pt x="114" y="179"/>
                      <a:pt x="88" y="283"/>
                    </a:cubicBezTo>
                    <a:cubicBezTo>
                      <a:pt x="75" y="348"/>
                      <a:pt x="59" y="416"/>
                      <a:pt x="43" y="487"/>
                    </a:cubicBezTo>
                    <a:lnTo>
                      <a:pt x="33" y="487"/>
                    </a:lnTo>
                    <a:cubicBezTo>
                      <a:pt x="1" y="490"/>
                      <a:pt x="4" y="539"/>
                      <a:pt x="33" y="546"/>
                    </a:cubicBezTo>
                    <a:cubicBezTo>
                      <a:pt x="20" y="607"/>
                      <a:pt x="10" y="665"/>
                      <a:pt x="7" y="724"/>
                    </a:cubicBezTo>
                    <a:cubicBezTo>
                      <a:pt x="5" y="746"/>
                      <a:pt x="20" y="757"/>
                      <a:pt x="36" y="757"/>
                    </a:cubicBezTo>
                    <a:cubicBezTo>
                      <a:pt x="51" y="757"/>
                      <a:pt x="66" y="749"/>
                      <a:pt x="72" y="733"/>
                    </a:cubicBezTo>
                    <a:cubicBezTo>
                      <a:pt x="98" y="672"/>
                      <a:pt x="114" y="610"/>
                      <a:pt x="127" y="546"/>
                    </a:cubicBezTo>
                    <a:cubicBezTo>
                      <a:pt x="198" y="546"/>
                      <a:pt x="270" y="546"/>
                      <a:pt x="341" y="539"/>
                    </a:cubicBezTo>
                    <a:cubicBezTo>
                      <a:pt x="357" y="584"/>
                      <a:pt x="376" y="633"/>
                      <a:pt x="396" y="672"/>
                    </a:cubicBezTo>
                    <a:cubicBezTo>
                      <a:pt x="407" y="693"/>
                      <a:pt x="424" y="701"/>
                      <a:pt x="441" y="701"/>
                    </a:cubicBezTo>
                    <a:cubicBezTo>
                      <a:pt x="470" y="701"/>
                      <a:pt x="499" y="673"/>
                      <a:pt x="493" y="639"/>
                    </a:cubicBezTo>
                    <a:cubicBezTo>
                      <a:pt x="451" y="439"/>
                      <a:pt x="363" y="238"/>
                      <a:pt x="295" y="40"/>
                    </a:cubicBezTo>
                    <a:cubicBezTo>
                      <a:pt x="286" y="17"/>
                      <a:pt x="265" y="0"/>
                      <a:pt x="2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8" name="Google Shape;3828;p33"/>
              <p:cNvSpPr/>
              <p:nvPr/>
            </p:nvSpPr>
            <p:spPr>
              <a:xfrm>
                <a:off x="5018354" y="556836"/>
                <a:ext cx="37104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565" h="529" extrusionOk="0">
                    <a:moveTo>
                      <a:pt x="271" y="1"/>
                    </a:moveTo>
                    <a:cubicBezTo>
                      <a:pt x="131" y="1"/>
                      <a:pt x="0" y="163"/>
                      <a:pt x="23" y="295"/>
                    </a:cubicBezTo>
                    <a:cubicBezTo>
                      <a:pt x="47" y="457"/>
                      <a:pt x="170" y="529"/>
                      <a:pt x="304" y="529"/>
                    </a:cubicBezTo>
                    <a:cubicBezTo>
                      <a:pt x="377" y="529"/>
                      <a:pt x="454" y="507"/>
                      <a:pt x="519" y="467"/>
                    </a:cubicBezTo>
                    <a:cubicBezTo>
                      <a:pt x="564" y="440"/>
                      <a:pt x="540" y="372"/>
                      <a:pt x="490" y="372"/>
                    </a:cubicBezTo>
                    <a:cubicBezTo>
                      <a:pt x="486" y="372"/>
                      <a:pt x="481" y="372"/>
                      <a:pt x="477" y="373"/>
                    </a:cubicBezTo>
                    <a:cubicBezTo>
                      <a:pt x="416" y="387"/>
                      <a:pt x="353" y="422"/>
                      <a:pt x="288" y="422"/>
                    </a:cubicBezTo>
                    <a:cubicBezTo>
                      <a:pt x="276" y="422"/>
                      <a:pt x="265" y="421"/>
                      <a:pt x="254" y="418"/>
                    </a:cubicBezTo>
                    <a:cubicBezTo>
                      <a:pt x="198" y="405"/>
                      <a:pt x="150" y="357"/>
                      <a:pt x="137" y="302"/>
                    </a:cubicBezTo>
                    <a:cubicBezTo>
                      <a:pt x="121" y="237"/>
                      <a:pt x="147" y="175"/>
                      <a:pt x="198" y="140"/>
                    </a:cubicBezTo>
                    <a:cubicBezTo>
                      <a:pt x="247" y="101"/>
                      <a:pt x="299" y="107"/>
                      <a:pt x="357" y="101"/>
                    </a:cubicBezTo>
                    <a:cubicBezTo>
                      <a:pt x="393" y="101"/>
                      <a:pt x="406" y="52"/>
                      <a:pt x="373" y="33"/>
                    </a:cubicBezTo>
                    <a:cubicBezTo>
                      <a:pt x="340" y="11"/>
                      <a:pt x="305" y="1"/>
                      <a:pt x="27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9" name="Google Shape;3829;p33"/>
              <p:cNvSpPr/>
              <p:nvPr/>
            </p:nvSpPr>
            <p:spPr>
              <a:xfrm>
                <a:off x="5276824" y="836514"/>
                <a:ext cx="33689" cy="49778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58" extrusionOk="0">
                    <a:moveTo>
                      <a:pt x="238" y="101"/>
                    </a:moveTo>
                    <a:cubicBezTo>
                      <a:pt x="267" y="101"/>
                      <a:pt x="294" y="110"/>
                      <a:pt x="315" y="131"/>
                    </a:cubicBezTo>
                    <a:cubicBezTo>
                      <a:pt x="390" y="209"/>
                      <a:pt x="189" y="274"/>
                      <a:pt x="134" y="306"/>
                    </a:cubicBezTo>
                    <a:cubicBezTo>
                      <a:pt x="124" y="309"/>
                      <a:pt x="121" y="316"/>
                      <a:pt x="118" y="326"/>
                    </a:cubicBezTo>
                    <a:cubicBezTo>
                      <a:pt x="114" y="270"/>
                      <a:pt x="114" y="212"/>
                      <a:pt x="108" y="160"/>
                    </a:cubicBezTo>
                    <a:cubicBezTo>
                      <a:pt x="142" y="124"/>
                      <a:pt x="192" y="101"/>
                      <a:pt x="238" y="101"/>
                    </a:cubicBezTo>
                    <a:close/>
                    <a:moveTo>
                      <a:pt x="118" y="394"/>
                    </a:moveTo>
                    <a:cubicBezTo>
                      <a:pt x="124" y="407"/>
                      <a:pt x="140" y="419"/>
                      <a:pt x="163" y="419"/>
                    </a:cubicBezTo>
                    <a:cubicBezTo>
                      <a:pt x="172" y="419"/>
                      <a:pt x="182" y="419"/>
                      <a:pt x="192" y="419"/>
                    </a:cubicBezTo>
                    <a:cubicBezTo>
                      <a:pt x="272" y="419"/>
                      <a:pt x="368" y="434"/>
                      <a:pt x="373" y="530"/>
                    </a:cubicBezTo>
                    <a:cubicBezTo>
                      <a:pt x="373" y="619"/>
                      <a:pt x="292" y="640"/>
                      <a:pt x="208" y="640"/>
                    </a:cubicBezTo>
                    <a:cubicBezTo>
                      <a:pt x="175" y="640"/>
                      <a:pt x="143" y="637"/>
                      <a:pt x="114" y="633"/>
                    </a:cubicBezTo>
                    <a:cubicBezTo>
                      <a:pt x="114" y="630"/>
                      <a:pt x="118" y="620"/>
                      <a:pt x="118" y="617"/>
                    </a:cubicBezTo>
                    <a:cubicBezTo>
                      <a:pt x="121" y="546"/>
                      <a:pt x="121" y="471"/>
                      <a:pt x="118" y="394"/>
                    </a:cubicBezTo>
                    <a:close/>
                    <a:moveTo>
                      <a:pt x="271" y="0"/>
                    </a:moveTo>
                    <a:cubicBezTo>
                      <a:pt x="198" y="0"/>
                      <a:pt x="118" y="22"/>
                      <a:pt x="69" y="63"/>
                    </a:cubicBezTo>
                    <a:cubicBezTo>
                      <a:pt x="67" y="63"/>
                      <a:pt x="64" y="63"/>
                      <a:pt x="62" y="63"/>
                    </a:cubicBezTo>
                    <a:cubicBezTo>
                      <a:pt x="44" y="63"/>
                      <a:pt x="27" y="73"/>
                      <a:pt x="27" y="99"/>
                    </a:cubicBezTo>
                    <a:cubicBezTo>
                      <a:pt x="11" y="270"/>
                      <a:pt x="4" y="449"/>
                      <a:pt x="11" y="614"/>
                    </a:cubicBezTo>
                    <a:cubicBezTo>
                      <a:pt x="11" y="627"/>
                      <a:pt x="17" y="637"/>
                      <a:pt x="24" y="646"/>
                    </a:cubicBezTo>
                    <a:cubicBezTo>
                      <a:pt x="1" y="679"/>
                      <a:pt x="4" y="740"/>
                      <a:pt x="53" y="747"/>
                    </a:cubicBezTo>
                    <a:cubicBezTo>
                      <a:pt x="90" y="753"/>
                      <a:pt x="133" y="758"/>
                      <a:pt x="178" y="758"/>
                    </a:cubicBezTo>
                    <a:cubicBezTo>
                      <a:pt x="328" y="758"/>
                      <a:pt x="494" y="708"/>
                      <a:pt x="506" y="533"/>
                    </a:cubicBezTo>
                    <a:cubicBezTo>
                      <a:pt x="513" y="423"/>
                      <a:pt x="441" y="358"/>
                      <a:pt x="348" y="326"/>
                    </a:cubicBezTo>
                    <a:cubicBezTo>
                      <a:pt x="383" y="303"/>
                      <a:pt x="416" y="274"/>
                      <a:pt x="432" y="232"/>
                    </a:cubicBezTo>
                    <a:cubicBezTo>
                      <a:pt x="464" y="164"/>
                      <a:pt x="461" y="79"/>
                      <a:pt x="396" y="31"/>
                    </a:cubicBezTo>
                    <a:cubicBezTo>
                      <a:pt x="365" y="10"/>
                      <a:pt x="319" y="0"/>
                      <a:pt x="2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30" name="Google Shape;3830;p33"/>
            <p:cNvGrpSpPr/>
            <p:nvPr/>
          </p:nvGrpSpPr>
          <p:grpSpPr>
            <a:xfrm rot="3407784">
              <a:off x="6676188" y="4701009"/>
              <a:ext cx="705076" cy="807114"/>
              <a:chOff x="4838621" y="3330436"/>
              <a:chExt cx="342600" cy="392181"/>
            </a:xfrm>
          </p:grpSpPr>
          <p:sp>
            <p:nvSpPr>
              <p:cNvPr id="3831" name="Google Shape;3831;p33"/>
              <p:cNvSpPr/>
              <p:nvPr/>
            </p:nvSpPr>
            <p:spPr>
              <a:xfrm>
                <a:off x="4838621" y="3330436"/>
                <a:ext cx="342600" cy="392181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5972" extrusionOk="0">
                    <a:moveTo>
                      <a:pt x="2444" y="129"/>
                    </a:moveTo>
                    <a:cubicBezTo>
                      <a:pt x="2956" y="129"/>
                      <a:pt x="3632" y="198"/>
                      <a:pt x="3697" y="762"/>
                    </a:cubicBezTo>
                    <a:cubicBezTo>
                      <a:pt x="3762" y="1323"/>
                      <a:pt x="2803" y="1468"/>
                      <a:pt x="2288" y="1507"/>
                    </a:cubicBezTo>
                    <a:lnTo>
                      <a:pt x="2262" y="1446"/>
                    </a:lnTo>
                    <a:cubicBezTo>
                      <a:pt x="2259" y="1439"/>
                      <a:pt x="2255" y="1437"/>
                      <a:pt x="2250" y="1437"/>
                    </a:cubicBezTo>
                    <a:cubicBezTo>
                      <a:pt x="2240" y="1437"/>
                      <a:pt x="2227" y="1448"/>
                      <a:pt x="2229" y="1459"/>
                    </a:cubicBezTo>
                    <a:cubicBezTo>
                      <a:pt x="2236" y="1475"/>
                      <a:pt x="2239" y="1491"/>
                      <a:pt x="2239" y="1507"/>
                    </a:cubicBezTo>
                    <a:cubicBezTo>
                      <a:pt x="2197" y="1511"/>
                      <a:pt x="2158" y="1511"/>
                      <a:pt x="2126" y="1511"/>
                    </a:cubicBezTo>
                    <a:cubicBezTo>
                      <a:pt x="2085" y="1512"/>
                      <a:pt x="2038" y="1513"/>
                      <a:pt x="1985" y="1513"/>
                    </a:cubicBezTo>
                    <a:cubicBezTo>
                      <a:pt x="1470" y="1513"/>
                      <a:pt x="454" y="1423"/>
                      <a:pt x="389" y="879"/>
                    </a:cubicBezTo>
                    <a:cubicBezTo>
                      <a:pt x="409" y="879"/>
                      <a:pt x="425" y="866"/>
                      <a:pt x="431" y="843"/>
                    </a:cubicBezTo>
                    <a:cubicBezTo>
                      <a:pt x="635" y="234"/>
                      <a:pt x="1630" y="147"/>
                      <a:pt x="2161" y="134"/>
                    </a:cubicBezTo>
                    <a:cubicBezTo>
                      <a:pt x="2245" y="132"/>
                      <a:pt x="2341" y="129"/>
                      <a:pt x="2444" y="129"/>
                    </a:cubicBezTo>
                    <a:close/>
                    <a:moveTo>
                      <a:pt x="3839" y="850"/>
                    </a:moveTo>
                    <a:cubicBezTo>
                      <a:pt x="4066" y="1280"/>
                      <a:pt x="4218" y="1750"/>
                      <a:pt x="4384" y="2207"/>
                    </a:cubicBezTo>
                    <a:cubicBezTo>
                      <a:pt x="4571" y="2712"/>
                      <a:pt x="4785" y="3218"/>
                      <a:pt x="4934" y="3736"/>
                    </a:cubicBezTo>
                    <a:cubicBezTo>
                      <a:pt x="4999" y="3953"/>
                      <a:pt x="5048" y="4180"/>
                      <a:pt x="5028" y="4400"/>
                    </a:cubicBezTo>
                    <a:cubicBezTo>
                      <a:pt x="5025" y="4397"/>
                      <a:pt x="5018" y="4397"/>
                      <a:pt x="5015" y="4394"/>
                    </a:cubicBezTo>
                    <a:cubicBezTo>
                      <a:pt x="5011" y="4392"/>
                      <a:pt x="5007" y="4391"/>
                      <a:pt x="5004" y="4391"/>
                    </a:cubicBezTo>
                    <a:cubicBezTo>
                      <a:pt x="4975" y="4391"/>
                      <a:pt x="4961" y="4440"/>
                      <a:pt x="4996" y="4449"/>
                    </a:cubicBezTo>
                    <a:cubicBezTo>
                      <a:pt x="5006" y="4455"/>
                      <a:pt x="5015" y="4455"/>
                      <a:pt x="5025" y="4459"/>
                    </a:cubicBezTo>
                    <a:cubicBezTo>
                      <a:pt x="5012" y="4530"/>
                      <a:pt x="4993" y="4608"/>
                      <a:pt x="4963" y="4682"/>
                    </a:cubicBezTo>
                    <a:cubicBezTo>
                      <a:pt x="4847" y="4964"/>
                      <a:pt x="4594" y="5136"/>
                      <a:pt x="4335" y="5281"/>
                    </a:cubicBezTo>
                    <a:cubicBezTo>
                      <a:pt x="3859" y="5557"/>
                      <a:pt x="3324" y="5728"/>
                      <a:pt x="2777" y="5803"/>
                    </a:cubicBezTo>
                    <a:cubicBezTo>
                      <a:pt x="2589" y="5827"/>
                      <a:pt x="2401" y="5840"/>
                      <a:pt x="2212" y="5840"/>
                    </a:cubicBezTo>
                    <a:cubicBezTo>
                      <a:pt x="1849" y="5840"/>
                      <a:pt x="1486" y="5794"/>
                      <a:pt x="1134" y="5702"/>
                    </a:cubicBezTo>
                    <a:cubicBezTo>
                      <a:pt x="894" y="5638"/>
                      <a:pt x="622" y="5563"/>
                      <a:pt x="438" y="5395"/>
                    </a:cubicBezTo>
                    <a:cubicBezTo>
                      <a:pt x="392" y="5353"/>
                      <a:pt x="357" y="5307"/>
                      <a:pt x="328" y="5265"/>
                    </a:cubicBezTo>
                    <a:cubicBezTo>
                      <a:pt x="331" y="5265"/>
                      <a:pt x="331" y="5268"/>
                      <a:pt x="334" y="5268"/>
                    </a:cubicBezTo>
                    <a:cubicBezTo>
                      <a:pt x="365" y="5270"/>
                      <a:pt x="396" y="5271"/>
                      <a:pt x="427" y="5271"/>
                    </a:cubicBezTo>
                    <a:cubicBezTo>
                      <a:pt x="517" y="5271"/>
                      <a:pt x="608" y="5264"/>
                      <a:pt x="697" y="5252"/>
                    </a:cubicBezTo>
                    <a:cubicBezTo>
                      <a:pt x="748" y="5249"/>
                      <a:pt x="749" y="5171"/>
                      <a:pt x="700" y="5171"/>
                    </a:cubicBezTo>
                    <a:cubicBezTo>
                      <a:pt x="699" y="5171"/>
                      <a:pt x="698" y="5171"/>
                      <a:pt x="697" y="5171"/>
                    </a:cubicBezTo>
                    <a:cubicBezTo>
                      <a:pt x="574" y="5174"/>
                      <a:pt x="447" y="5184"/>
                      <a:pt x="328" y="5207"/>
                    </a:cubicBezTo>
                    <a:cubicBezTo>
                      <a:pt x="311" y="5210"/>
                      <a:pt x="308" y="5220"/>
                      <a:pt x="308" y="5233"/>
                    </a:cubicBezTo>
                    <a:cubicBezTo>
                      <a:pt x="169" y="4980"/>
                      <a:pt x="217" y="4659"/>
                      <a:pt x="230" y="4378"/>
                    </a:cubicBezTo>
                    <a:cubicBezTo>
                      <a:pt x="282" y="3305"/>
                      <a:pt x="347" y="2226"/>
                      <a:pt x="376" y="1151"/>
                    </a:cubicBezTo>
                    <a:cubicBezTo>
                      <a:pt x="652" y="1588"/>
                      <a:pt x="1597" y="1647"/>
                      <a:pt x="2009" y="1647"/>
                    </a:cubicBezTo>
                    <a:cubicBezTo>
                      <a:pt x="2090" y="1647"/>
                      <a:pt x="2171" y="1643"/>
                      <a:pt x="2252" y="1640"/>
                    </a:cubicBezTo>
                    <a:cubicBezTo>
                      <a:pt x="2255" y="1676"/>
                      <a:pt x="2255" y="1711"/>
                      <a:pt x="2255" y="1750"/>
                    </a:cubicBezTo>
                    <a:cubicBezTo>
                      <a:pt x="2255" y="1768"/>
                      <a:pt x="2271" y="1779"/>
                      <a:pt x="2287" y="1779"/>
                    </a:cubicBezTo>
                    <a:cubicBezTo>
                      <a:pt x="2300" y="1779"/>
                      <a:pt x="2312" y="1772"/>
                      <a:pt x="2317" y="1757"/>
                    </a:cubicBezTo>
                    <a:cubicBezTo>
                      <a:pt x="2323" y="1718"/>
                      <a:pt x="2323" y="1676"/>
                      <a:pt x="2320" y="1637"/>
                    </a:cubicBezTo>
                    <a:cubicBezTo>
                      <a:pt x="2683" y="1608"/>
                      <a:pt x="3049" y="1527"/>
                      <a:pt x="3379" y="1387"/>
                    </a:cubicBezTo>
                    <a:cubicBezTo>
                      <a:pt x="3616" y="1290"/>
                      <a:pt x="3817" y="1154"/>
                      <a:pt x="3839" y="879"/>
                    </a:cubicBezTo>
                    <a:lnTo>
                      <a:pt x="3839" y="850"/>
                    </a:lnTo>
                    <a:close/>
                    <a:moveTo>
                      <a:pt x="2336" y="1"/>
                    </a:moveTo>
                    <a:cubicBezTo>
                      <a:pt x="1724" y="1"/>
                      <a:pt x="554" y="69"/>
                      <a:pt x="318" y="782"/>
                    </a:cubicBezTo>
                    <a:cubicBezTo>
                      <a:pt x="311" y="788"/>
                      <a:pt x="302" y="798"/>
                      <a:pt x="298" y="811"/>
                    </a:cubicBezTo>
                    <a:lnTo>
                      <a:pt x="298" y="830"/>
                    </a:lnTo>
                    <a:cubicBezTo>
                      <a:pt x="295" y="837"/>
                      <a:pt x="292" y="843"/>
                      <a:pt x="292" y="853"/>
                    </a:cubicBezTo>
                    <a:cubicBezTo>
                      <a:pt x="201" y="2003"/>
                      <a:pt x="153" y="3159"/>
                      <a:pt x="98" y="4313"/>
                    </a:cubicBezTo>
                    <a:cubicBezTo>
                      <a:pt x="75" y="4701"/>
                      <a:pt x="0" y="5152"/>
                      <a:pt x="302" y="5453"/>
                    </a:cubicBezTo>
                    <a:cubicBezTo>
                      <a:pt x="574" y="5722"/>
                      <a:pt x="1005" y="5822"/>
                      <a:pt x="1364" y="5890"/>
                    </a:cubicBezTo>
                    <a:cubicBezTo>
                      <a:pt x="1643" y="5945"/>
                      <a:pt x="1927" y="5972"/>
                      <a:pt x="2211" y="5972"/>
                    </a:cubicBezTo>
                    <a:cubicBezTo>
                      <a:pt x="2823" y="5972"/>
                      <a:pt x="3435" y="5846"/>
                      <a:pt x="3995" y="5596"/>
                    </a:cubicBezTo>
                    <a:cubicBezTo>
                      <a:pt x="4345" y="5443"/>
                      <a:pt x="4750" y="5242"/>
                      <a:pt x="4976" y="4925"/>
                    </a:cubicBezTo>
                    <a:cubicBezTo>
                      <a:pt x="5216" y="4595"/>
                      <a:pt x="5193" y="4186"/>
                      <a:pt x="5096" y="3814"/>
                    </a:cubicBezTo>
                    <a:cubicBezTo>
                      <a:pt x="4944" y="3215"/>
                      <a:pt x="4685" y="2631"/>
                      <a:pt x="4471" y="2048"/>
                    </a:cubicBezTo>
                    <a:cubicBezTo>
                      <a:pt x="4277" y="1523"/>
                      <a:pt x="4102" y="982"/>
                      <a:pt x="3797" y="509"/>
                    </a:cubicBezTo>
                    <a:cubicBezTo>
                      <a:pt x="3784" y="493"/>
                      <a:pt x="3774" y="487"/>
                      <a:pt x="3758" y="480"/>
                    </a:cubicBezTo>
                    <a:cubicBezTo>
                      <a:pt x="3515" y="53"/>
                      <a:pt x="2786" y="1"/>
                      <a:pt x="23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2" name="Google Shape;3832;p33"/>
              <p:cNvSpPr/>
              <p:nvPr/>
            </p:nvSpPr>
            <p:spPr>
              <a:xfrm>
                <a:off x="4856286" y="3644523"/>
                <a:ext cx="29157" cy="20949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19" extrusionOk="0">
                    <a:moveTo>
                      <a:pt x="384" y="0"/>
                    </a:moveTo>
                    <a:cubicBezTo>
                      <a:pt x="377" y="0"/>
                      <a:pt x="370" y="2"/>
                      <a:pt x="363" y="6"/>
                    </a:cubicBezTo>
                    <a:cubicBezTo>
                      <a:pt x="237" y="71"/>
                      <a:pt x="120" y="161"/>
                      <a:pt x="23" y="262"/>
                    </a:cubicBezTo>
                    <a:cubicBezTo>
                      <a:pt x="0" y="287"/>
                      <a:pt x="23" y="319"/>
                      <a:pt x="49" y="319"/>
                    </a:cubicBezTo>
                    <a:cubicBezTo>
                      <a:pt x="57" y="319"/>
                      <a:pt x="64" y="316"/>
                      <a:pt x="72" y="310"/>
                    </a:cubicBezTo>
                    <a:cubicBezTo>
                      <a:pt x="175" y="223"/>
                      <a:pt x="289" y="152"/>
                      <a:pt x="405" y="80"/>
                    </a:cubicBezTo>
                    <a:cubicBezTo>
                      <a:pt x="444" y="56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3" name="Google Shape;3833;p33"/>
              <p:cNvSpPr/>
              <p:nvPr/>
            </p:nvSpPr>
            <p:spPr>
              <a:xfrm>
                <a:off x="4900021" y="3626005"/>
                <a:ext cx="32835" cy="1405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214" extrusionOk="0">
                    <a:moveTo>
                      <a:pt x="427" y="1"/>
                    </a:moveTo>
                    <a:cubicBezTo>
                      <a:pt x="419" y="1"/>
                      <a:pt x="411" y="2"/>
                      <a:pt x="403" y="6"/>
                    </a:cubicBezTo>
                    <a:cubicBezTo>
                      <a:pt x="287" y="58"/>
                      <a:pt x="167" y="103"/>
                      <a:pt x="44" y="139"/>
                    </a:cubicBezTo>
                    <a:cubicBezTo>
                      <a:pt x="1" y="154"/>
                      <a:pt x="13" y="214"/>
                      <a:pt x="56" y="214"/>
                    </a:cubicBezTo>
                    <a:cubicBezTo>
                      <a:pt x="59" y="214"/>
                      <a:pt x="61" y="214"/>
                      <a:pt x="63" y="213"/>
                    </a:cubicBezTo>
                    <a:cubicBezTo>
                      <a:pt x="199" y="184"/>
                      <a:pt x="329" y="142"/>
                      <a:pt x="452" y="87"/>
                    </a:cubicBezTo>
                    <a:cubicBezTo>
                      <a:pt x="499" y="62"/>
                      <a:pt x="472" y="1"/>
                      <a:pt x="4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4" name="Google Shape;3834;p33"/>
              <p:cNvSpPr/>
              <p:nvPr/>
            </p:nvSpPr>
            <p:spPr>
              <a:xfrm>
                <a:off x="4950388" y="3614448"/>
                <a:ext cx="36447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47" extrusionOk="0">
                    <a:moveTo>
                      <a:pt x="500" y="0"/>
                    </a:moveTo>
                    <a:cubicBezTo>
                      <a:pt x="498" y="0"/>
                      <a:pt x="497" y="0"/>
                      <a:pt x="495" y="1"/>
                    </a:cubicBezTo>
                    <a:cubicBezTo>
                      <a:pt x="343" y="17"/>
                      <a:pt x="187" y="49"/>
                      <a:pt x="38" y="75"/>
                    </a:cubicBezTo>
                    <a:cubicBezTo>
                      <a:pt x="0" y="85"/>
                      <a:pt x="5" y="147"/>
                      <a:pt x="45" y="147"/>
                    </a:cubicBezTo>
                    <a:cubicBezTo>
                      <a:pt x="46" y="147"/>
                      <a:pt x="47" y="147"/>
                      <a:pt x="48" y="146"/>
                    </a:cubicBezTo>
                    <a:cubicBezTo>
                      <a:pt x="200" y="130"/>
                      <a:pt x="359" y="114"/>
                      <a:pt x="508" y="85"/>
                    </a:cubicBezTo>
                    <a:cubicBezTo>
                      <a:pt x="554" y="76"/>
                      <a:pt x="544" y="0"/>
                      <a:pt x="5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5" name="Google Shape;3835;p33"/>
              <p:cNvSpPr/>
              <p:nvPr/>
            </p:nvSpPr>
            <p:spPr>
              <a:xfrm>
                <a:off x="5019865" y="3600986"/>
                <a:ext cx="32178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490" h="110" extrusionOk="0">
                    <a:moveTo>
                      <a:pt x="361" y="1"/>
                    </a:moveTo>
                    <a:cubicBezTo>
                      <a:pt x="257" y="1"/>
                      <a:pt x="151" y="7"/>
                      <a:pt x="46" y="18"/>
                    </a:cubicBezTo>
                    <a:cubicBezTo>
                      <a:pt x="0" y="21"/>
                      <a:pt x="0" y="86"/>
                      <a:pt x="46" y="92"/>
                    </a:cubicBezTo>
                    <a:cubicBezTo>
                      <a:pt x="155" y="101"/>
                      <a:pt x="267" y="109"/>
                      <a:pt x="375" y="109"/>
                    </a:cubicBezTo>
                    <a:cubicBezTo>
                      <a:pt x="392" y="109"/>
                      <a:pt x="408" y="109"/>
                      <a:pt x="425" y="108"/>
                    </a:cubicBezTo>
                    <a:cubicBezTo>
                      <a:pt x="490" y="102"/>
                      <a:pt x="490" y="2"/>
                      <a:pt x="425" y="2"/>
                    </a:cubicBezTo>
                    <a:cubicBezTo>
                      <a:pt x="404" y="1"/>
                      <a:pt x="382" y="1"/>
                      <a:pt x="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6" name="Google Shape;3836;p33"/>
              <p:cNvSpPr/>
              <p:nvPr/>
            </p:nvSpPr>
            <p:spPr>
              <a:xfrm>
                <a:off x="5069641" y="3601249"/>
                <a:ext cx="41766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636" h="138" extrusionOk="0">
                    <a:moveTo>
                      <a:pt x="255" y="0"/>
                    </a:moveTo>
                    <a:cubicBezTo>
                      <a:pt x="186" y="0"/>
                      <a:pt x="116" y="4"/>
                      <a:pt x="49" y="11"/>
                    </a:cubicBezTo>
                    <a:cubicBezTo>
                      <a:pt x="1" y="14"/>
                      <a:pt x="1" y="88"/>
                      <a:pt x="49" y="88"/>
                    </a:cubicBezTo>
                    <a:cubicBezTo>
                      <a:pt x="70" y="87"/>
                      <a:pt x="92" y="87"/>
                      <a:pt x="113" y="87"/>
                    </a:cubicBezTo>
                    <a:cubicBezTo>
                      <a:pt x="261" y="87"/>
                      <a:pt x="401" y="114"/>
                      <a:pt x="551" y="137"/>
                    </a:cubicBezTo>
                    <a:cubicBezTo>
                      <a:pt x="555" y="137"/>
                      <a:pt x="558" y="138"/>
                      <a:pt x="561" y="138"/>
                    </a:cubicBezTo>
                    <a:cubicBezTo>
                      <a:pt x="618" y="138"/>
                      <a:pt x="636" y="61"/>
                      <a:pt x="580" y="43"/>
                    </a:cubicBezTo>
                    <a:cubicBezTo>
                      <a:pt x="477" y="11"/>
                      <a:pt x="366" y="0"/>
                      <a:pt x="2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7" name="Google Shape;3837;p33"/>
              <p:cNvSpPr/>
              <p:nvPr/>
            </p:nvSpPr>
            <p:spPr>
              <a:xfrm>
                <a:off x="5127101" y="3609063"/>
                <a:ext cx="38548" cy="13659"/>
              </a:xfrm>
              <a:custGeom>
                <a:avLst/>
                <a:gdLst/>
                <a:ahLst/>
                <a:cxnLst/>
                <a:rect l="l" t="t" r="r" b="b"/>
                <a:pathLst>
                  <a:path w="587" h="208" extrusionOk="0">
                    <a:moveTo>
                      <a:pt x="96" y="1"/>
                    </a:moveTo>
                    <a:cubicBezTo>
                      <a:pt x="81" y="1"/>
                      <a:pt x="67" y="1"/>
                      <a:pt x="52" y="2"/>
                    </a:cubicBezTo>
                    <a:cubicBezTo>
                      <a:pt x="0" y="2"/>
                      <a:pt x="3" y="76"/>
                      <a:pt x="52" y="76"/>
                    </a:cubicBezTo>
                    <a:cubicBezTo>
                      <a:pt x="208" y="86"/>
                      <a:pt x="337" y="131"/>
                      <a:pt x="473" y="199"/>
                    </a:cubicBezTo>
                    <a:cubicBezTo>
                      <a:pt x="483" y="205"/>
                      <a:pt x="493" y="207"/>
                      <a:pt x="502" y="207"/>
                    </a:cubicBezTo>
                    <a:cubicBezTo>
                      <a:pt x="553" y="207"/>
                      <a:pt x="587" y="132"/>
                      <a:pt x="532" y="102"/>
                    </a:cubicBezTo>
                    <a:cubicBezTo>
                      <a:pt x="399" y="31"/>
                      <a:pt x="245" y="1"/>
                      <a:pt x="9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8" name="Google Shape;3838;p33"/>
              <p:cNvSpPr/>
              <p:nvPr/>
            </p:nvSpPr>
            <p:spPr>
              <a:xfrm>
                <a:off x="4866399" y="3384677"/>
                <a:ext cx="28895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440" h="125" extrusionOk="0">
                    <a:moveTo>
                      <a:pt x="389" y="0"/>
                    </a:moveTo>
                    <a:cubicBezTo>
                      <a:pt x="386" y="0"/>
                      <a:pt x="384" y="0"/>
                      <a:pt x="381" y="1"/>
                    </a:cubicBezTo>
                    <a:cubicBezTo>
                      <a:pt x="267" y="11"/>
                      <a:pt x="148" y="33"/>
                      <a:pt x="37" y="56"/>
                    </a:cubicBezTo>
                    <a:cubicBezTo>
                      <a:pt x="0" y="65"/>
                      <a:pt x="4" y="125"/>
                      <a:pt x="41" y="125"/>
                    </a:cubicBezTo>
                    <a:cubicBezTo>
                      <a:pt x="43" y="125"/>
                      <a:pt x="45" y="124"/>
                      <a:pt x="47" y="124"/>
                    </a:cubicBezTo>
                    <a:cubicBezTo>
                      <a:pt x="160" y="118"/>
                      <a:pt x="280" y="101"/>
                      <a:pt x="394" y="82"/>
                    </a:cubicBezTo>
                    <a:cubicBezTo>
                      <a:pt x="440" y="73"/>
                      <a:pt x="431" y="0"/>
                      <a:pt x="3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9" name="Google Shape;3839;p33"/>
              <p:cNvSpPr/>
              <p:nvPr/>
            </p:nvSpPr>
            <p:spPr>
              <a:xfrm>
                <a:off x="4918473" y="3378767"/>
                <a:ext cx="28238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430" h="124" extrusionOk="0">
                    <a:moveTo>
                      <a:pt x="378" y="0"/>
                    </a:moveTo>
                    <a:cubicBezTo>
                      <a:pt x="377" y="0"/>
                      <a:pt x="376" y="0"/>
                      <a:pt x="375" y="0"/>
                    </a:cubicBezTo>
                    <a:cubicBezTo>
                      <a:pt x="262" y="13"/>
                      <a:pt x="145" y="42"/>
                      <a:pt x="32" y="62"/>
                    </a:cubicBezTo>
                    <a:cubicBezTo>
                      <a:pt x="0" y="68"/>
                      <a:pt x="2" y="123"/>
                      <a:pt x="35" y="123"/>
                    </a:cubicBezTo>
                    <a:cubicBezTo>
                      <a:pt x="36" y="123"/>
                      <a:pt x="37" y="123"/>
                      <a:pt x="38" y="123"/>
                    </a:cubicBezTo>
                    <a:cubicBezTo>
                      <a:pt x="151" y="110"/>
                      <a:pt x="275" y="101"/>
                      <a:pt x="388" y="81"/>
                    </a:cubicBezTo>
                    <a:cubicBezTo>
                      <a:pt x="429" y="75"/>
                      <a:pt x="424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0" name="Google Shape;3840;p33"/>
              <p:cNvSpPr/>
              <p:nvPr/>
            </p:nvSpPr>
            <p:spPr>
              <a:xfrm>
                <a:off x="4970745" y="3366750"/>
                <a:ext cx="34477" cy="20226"/>
              </a:xfrm>
              <a:custGeom>
                <a:avLst/>
                <a:gdLst/>
                <a:ahLst/>
                <a:cxnLst/>
                <a:rect l="l" t="t" r="r" b="b"/>
                <a:pathLst>
                  <a:path w="525" h="308" extrusionOk="0">
                    <a:moveTo>
                      <a:pt x="172" y="0"/>
                    </a:moveTo>
                    <a:cubicBezTo>
                      <a:pt x="120" y="0"/>
                      <a:pt x="66" y="26"/>
                      <a:pt x="33" y="73"/>
                    </a:cubicBezTo>
                    <a:cubicBezTo>
                      <a:pt x="16" y="99"/>
                      <a:pt x="7" y="122"/>
                      <a:pt x="3" y="151"/>
                    </a:cubicBezTo>
                    <a:cubicBezTo>
                      <a:pt x="0" y="186"/>
                      <a:pt x="16" y="216"/>
                      <a:pt x="46" y="242"/>
                    </a:cubicBezTo>
                    <a:cubicBezTo>
                      <a:pt x="52" y="248"/>
                      <a:pt x="65" y="258"/>
                      <a:pt x="71" y="261"/>
                    </a:cubicBezTo>
                    <a:cubicBezTo>
                      <a:pt x="100" y="289"/>
                      <a:pt x="138" y="308"/>
                      <a:pt x="177" y="308"/>
                    </a:cubicBezTo>
                    <a:cubicBezTo>
                      <a:pt x="183" y="308"/>
                      <a:pt x="189" y="307"/>
                      <a:pt x="195" y="306"/>
                    </a:cubicBezTo>
                    <a:cubicBezTo>
                      <a:pt x="279" y="297"/>
                      <a:pt x="324" y="219"/>
                      <a:pt x="314" y="144"/>
                    </a:cubicBezTo>
                    <a:cubicBezTo>
                      <a:pt x="373" y="144"/>
                      <a:pt x="434" y="138"/>
                      <a:pt x="489" y="128"/>
                    </a:cubicBezTo>
                    <a:cubicBezTo>
                      <a:pt x="525" y="122"/>
                      <a:pt x="518" y="63"/>
                      <a:pt x="476" y="63"/>
                    </a:cubicBezTo>
                    <a:cubicBezTo>
                      <a:pt x="418" y="63"/>
                      <a:pt x="357" y="67"/>
                      <a:pt x="295" y="73"/>
                    </a:cubicBezTo>
                    <a:cubicBezTo>
                      <a:pt x="268" y="23"/>
                      <a:pt x="221" y="0"/>
                      <a:pt x="1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1" name="Google Shape;3841;p33"/>
              <p:cNvSpPr/>
              <p:nvPr/>
            </p:nvSpPr>
            <p:spPr>
              <a:xfrm>
                <a:off x="5028336" y="3359264"/>
                <a:ext cx="44590" cy="10048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53" extrusionOk="0">
                    <a:moveTo>
                      <a:pt x="544" y="1"/>
                    </a:moveTo>
                    <a:cubicBezTo>
                      <a:pt x="373" y="1"/>
                      <a:pt x="203" y="32"/>
                      <a:pt x="43" y="80"/>
                    </a:cubicBezTo>
                    <a:cubicBezTo>
                      <a:pt x="1" y="89"/>
                      <a:pt x="12" y="152"/>
                      <a:pt x="54" y="152"/>
                    </a:cubicBezTo>
                    <a:cubicBezTo>
                      <a:pt x="57" y="152"/>
                      <a:pt x="60" y="152"/>
                      <a:pt x="63" y="151"/>
                    </a:cubicBezTo>
                    <a:cubicBezTo>
                      <a:pt x="226" y="119"/>
                      <a:pt x="390" y="106"/>
                      <a:pt x="558" y="106"/>
                    </a:cubicBezTo>
                    <a:cubicBezTo>
                      <a:pt x="577" y="106"/>
                      <a:pt x="595" y="106"/>
                      <a:pt x="613" y="106"/>
                    </a:cubicBezTo>
                    <a:cubicBezTo>
                      <a:pt x="678" y="106"/>
                      <a:pt x="678" y="6"/>
                      <a:pt x="613" y="2"/>
                    </a:cubicBezTo>
                    <a:cubicBezTo>
                      <a:pt x="590" y="1"/>
                      <a:pt x="567" y="1"/>
                      <a:pt x="5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2" name="Google Shape;3842;p33"/>
              <p:cNvSpPr/>
              <p:nvPr/>
            </p:nvSpPr>
            <p:spPr>
              <a:xfrm>
                <a:off x="4981121" y="3388814"/>
                <a:ext cx="6895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20" extrusionOk="0">
                    <a:moveTo>
                      <a:pt x="52" y="0"/>
                    </a:moveTo>
                    <a:cubicBezTo>
                      <a:pt x="38" y="0"/>
                      <a:pt x="25" y="8"/>
                      <a:pt x="24" y="22"/>
                    </a:cubicBezTo>
                    <a:cubicBezTo>
                      <a:pt x="7" y="103"/>
                      <a:pt x="1" y="197"/>
                      <a:pt x="11" y="278"/>
                    </a:cubicBezTo>
                    <a:cubicBezTo>
                      <a:pt x="15" y="306"/>
                      <a:pt x="35" y="319"/>
                      <a:pt x="54" y="319"/>
                    </a:cubicBezTo>
                    <a:cubicBezTo>
                      <a:pt x="74" y="319"/>
                      <a:pt x="93" y="306"/>
                      <a:pt x="98" y="278"/>
                    </a:cubicBezTo>
                    <a:cubicBezTo>
                      <a:pt x="105" y="197"/>
                      <a:pt x="98" y="103"/>
                      <a:pt x="82" y="22"/>
                    </a:cubicBezTo>
                    <a:cubicBezTo>
                      <a:pt x="79" y="8"/>
                      <a:pt x="65" y="0"/>
                      <a:pt x="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3" name="Google Shape;3843;p33"/>
              <p:cNvSpPr/>
              <p:nvPr/>
            </p:nvSpPr>
            <p:spPr>
              <a:xfrm>
                <a:off x="4986243" y="3459210"/>
                <a:ext cx="7946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47" extrusionOk="0">
                    <a:moveTo>
                      <a:pt x="34" y="0"/>
                    </a:moveTo>
                    <a:cubicBezTo>
                      <a:pt x="16" y="0"/>
                      <a:pt x="0" y="11"/>
                      <a:pt x="4" y="35"/>
                    </a:cubicBezTo>
                    <a:cubicBezTo>
                      <a:pt x="7" y="123"/>
                      <a:pt x="14" y="214"/>
                      <a:pt x="17" y="301"/>
                    </a:cubicBezTo>
                    <a:cubicBezTo>
                      <a:pt x="20" y="331"/>
                      <a:pt x="41" y="346"/>
                      <a:pt x="63" y="346"/>
                    </a:cubicBezTo>
                    <a:cubicBezTo>
                      <a:pt x="85" y="346"/>
                      <a:pt x="108" y="331"/>
                      <a:pt x="111" y="301"/>
                    </a:cubicBezTo>
                    <a:cubicBezTo>
                      <a:pt x="121" y="214"/>
                      <a:pt x="104" y="113"/>
                      <a:pt x="72" y="26"/>
                    </a:cubicBezTo>
                    <a:cubicBezTo>
                      <a:pt x="66" y="9"/>
                      <a:pt x="49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4" name="Google Shape;3844;p33"/>
              <p:cNvSpPr/>
              <p:nvPr/>
            </p:nvSpPr>
            <p:spPr>
              <a:xfrm>
                <a:off x="4987885" y="3497560"/>
                <a:ext cx="9259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67" extrusionOk="0">
                    <a:moveTo>
                      <a:pt x="40" y="1"/>
                    </a:moveTo>
                    <a:cubicBezTo>
                      <a:pt x="20" y="1"/>
                      <a:pt x="1" y="20"/>
                      <a:pt x="5" y="48"/>
                    </a:cubicBezTo>
                    <a:cubicBezTo>
                      <a:pt x="21" y="138"/>
                      <a:pt x="44" y="232"/>
                      <a:pt x="47" y="329"/>
                    </a:cubicBezTo>
                    <a:cubicBezTo>
                      <a:pt x="47" y="353"/>
                      <a:pt x="67" y="366"/>
                      <a:pt x="86" y="366"/>
                    </a:cubicBezTo>
                    <a:cubicBezTo>
                      <a:pt x="101" y="366"/>
                      <a:pt x="115" y="358"/>
                      <a:pt x="118" y="339"/>
                    </a:cubicBezTo>
                    <a:cubicBezTo>
                      <a:pt x="141" y="229"/>
                      <a:pt x="128" y="106"/>
                      <a:pt x="70" y="18"/>
                    </a:cubicBezTo>
                    <a:cubicBezTo>
                      <a:pt x="62" y="6"/>
                      <a:pt x="51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5" name="Google Shape;3845;p33"/>
              <p:cNvSpPr/>
              <p:nvPr/>
            </p:nvSpPr>
            <p:spPr>
              <a:xfrm>
                <a:off x="4993138" y="3531050"/>
                <a:ext cx="5845" cy="16615"/>
              </a:xfrm>
              <a:custGeom>
                <a:avLst/>
                <a:gdLst/>
                <a:ahLst/>
                <a:cxnLst/>
                <a:rect l="l" t="t" r="r" b="b"/>
                <a:pathLst>
                  <a:path w="89" h="253" extrusionOk="0">
                    <a:moveTo>
                      <a:pt x="20" y="1"/>
                    </a:moveTo>
                    <a:cubicBezTo>
                      <a:pt x="10" y="1"/>
                      <a:pt x="1" y="6"/>
                      <a:pt x="3" y="17"/>
                    </a:cubicBezTo>
                    <a:cubicBezTo>
                      <a:pt x="6" y="88"/>
                      <a:pt x="6" y="160"/>
                      <a:pt x="19" y="228"/>
                    </a:cubicBezTo>
                    <a:cubicBezTo>
                      <a:pt x="23" y="245"/>
                      <a:pt x="38" y="253"/>
                      <a:pt x="53" y="253"/>
                    </a:cubicBezTo>
                    <a:cubicBezTo>
                      <a:pt x="71" y="253"/>
                      <a:pt x="89" y="241"/>
                      <a:pt x="84" y="221"/>
                    </a:cubicBezTo>
                    <a:cubicBezTo>
                      <a:pt x="77" y="147"/>
                      <a:pt x="54" y="82"/>
                      <a:pt x="38" y="14"/>
                    </a:cubicBezTo>
                    <a:cubicBezTo>
                      <a:pt x="37" y="5"/>
                      <a:pt x="28" y="1"/>
                      <a:pt x="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6" name="Google Shape;3846;p33"/>
              <p:cNvSpPr/>
              <p:nvPr/>
            </p:nvSpPr>
            <p:spPr>
              <a:xfrm>
                <a:off x="4996027" y="3558630"/>
                <a:ext cx="6698" cy="19964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04" extrusionOk="0">
                    <a:moveTo>
                      <a:pt x="25" y="0"/>
                    </a:moveTo>
                    <a:cubicBezTo>
                      <a:pt x="14" y="0"/>
                      <a:pt x="1" y="9"/>
                      <a:pt x="1" y="25"/>
                    </a:cubicBezTo>
                    <a:cubicBezTo>
                      <a:pt x="7" y="106"/>
                      <a:pt x="7" y="190"/>
                      <a:pt x="17" y="271"/>
                    </a:cubicBezTo>
                    <a:cubicBezTo>
                      <a:pt x="19" y="291"/>
                      <a:pt x="36" y="304"/>
                      <a:pt x="52" y="304"/>
                    </a:cubicBezTo>
                    <a:cubicBezTo>
                      <a:pt x="65" y="304"/>
                      <a:pt x="77" y="296"/>
                      <a:pt x="82" y="277"/>
                    </a:cubicBezTo>
                    <a:cubicBezTo>
                      <a:pt x="101" y="187"/>
                      <a:pt x="85" y="99"/>
                      <a:pt x="43" y="12"/>
                    </a:cubicBezTo>
                    <a:cubicBezTo>
                      <a:pt x="40" y="4"/>
                      <a:pt x="33" y="0"/>
                      <a:pt x="2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7" name="Google Shape;3847;p33"/>
              <p:cNvSpPr/>
              <p:nvPr/>
            </p:nvSpPr>
            <p:spPr>
              <a:xfrm>
                <a:off x="4998588" y="3589297"/>
                <a:ext cx="5582" cy="21868"/>
              </a:xfrm>
              <a:custGeom>
                <a:avLst/>
                <a:gdLst/>
                <a:ahLst/>
                <a:cxnLst/>
                <a:rect l="l" t="t" r="r" b="b"/>
                <a:pathLst>
                  <a:path w="85" h="333" extrusionOk="0">
                    <a:moveTo>
                      <a:pt x="32" y="1"/>
                    </a:moveTo>
                    <a:cubicBezTo>
                      <a:pt x="17" y="1"/>
                      <a:pt x="1" y="12"/>
                      <a:pt x="1" y="31"/>
                    </a:cubicBezTo>
                    <a:cubicBezTo>
                      <a:pt x="1" y="125"/>
                      <a:pt x="4" y="215"/>
                      <a:pt x="20" y="309"/>
                    </a:cubicBezTo>
                    <a:cubicBezTo>
                      <a:pt x="24" y="325"/>
                      <a:pt x="38" y="333"/>
                      <a:pt x="52" y="333"/>
                    </a:cubicBezTo>
                    <a:cubicBezTo>
                      <a:pt x="68" y="333"/>
                      <a:pt x="85" y="322"/>
                      <a:pt x="85" y="303"/>
                    </a:cubicBezTo>
                    <a:cubicBezTo>
                      <a:pt x="85" y="206"/>
                      <a:pt x="75" y="112"/>
                      <a:pt x="59" y="21"/>
                    </a:cubicBezTo>
                    <a:cubicBezTo>
                      <a:pt x="55" y="7"/>
                      <a:pt x="43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8" name="Google Shape;3848;p33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9" name="Google Shape;3849;p33"/>
              <p:cNvSpPr/>
              <p:nvPr/>
            </p:nvSpPr>
            <p:spPr>
              <a:xfrm>
                <a:off x="4995371" y="3624298"/>
                <a:ext cx="20686" cy="40518"/>
              </a:xfrm>
              <a:custGeom>
                <a:avLst/>
                <a:gdLst/>
                <a:ahLst/>
                <a:cxnLst/>
                <a:rect l="l" t="t" r="r" b="b"/>
                <a:pathLst>
                  <a:path w="315" h="617" extrusionOk="0">
                    <a:moveTo>
                      <a:pt x="103" y="1"/>
                    </a:moveTo>
                    <a:cubicBezTo>
                      <a:pt x="86" y="1"/>
                      <a:pt x="69" y="16"/>
                      <a:pt x="75" y="39"/>
                    </a:cubicBezTo>
                    <a:cubicBezTo>
                      <a:pt x="95" y="129"/>
                      <a:pt x="108" y="210"/>
                      <a:pt x="114" y="298"/>
                    </a:cubicBezTo>
                    <a:cubicBezTo>
                      <a:pt x="118" y="324"/>
                      <a:pt x="140" y="340"/>
                      <a:pt x="160" y="340"/>
                    </a:cubicBezTo>
                    <a:cubicBezTo>
                      <a:pt x="131" y="340"/>
                      <a:pt x="101" y="350"/>
                      <a:pt x="79" y="375"/>
                    </a:cubicBezTo>
                    <a:cubicBezTo>
                      <a:pt x="59" y="395"/>
                      <a:pt x="50" y="427"/>
                      <a:pt x="50" y="456"/>
                    </a:cubicBezTo>
                    <a:cubicBezTo>
                      <a:pt x="33" y="469"/>
                      <a:pt x="17" y="489"/>
                      <a:pt x="14" y="508"/>
                    </a:cubicBezTo>
                    <a:cubicBezTo>
                      <a:pt x="1" y="563"/>
                      <a:pt x="69" y="602"/>
                      <a:pt x="114" y="612"/>
                    </a:cubicBezTo>
                    <a:cubicBezTo>
                      <a:pt x="127" y="615"/>
                      <a:pt x="139" y="617"/>
                      <a:pt x="152" y="617"/>
                    </a:cubicBezTo>
                    <a:cubicBezTo>
                      <a:pt x="237" y="617"/>
                      <a:pt x="315" y="543"/>
                      <a:pt x="289" y="450"/>
                    </a:cubicBezTo>
                    <a:cubicBezTo>
                      <a:pt x="273" y="388"/>
                      <a:pt x="221" y="343"/>
                      <a:pt x="163" y="340"/>
                    </a:cubicBezTo>
                    <a:cubicBezTo>
                      <a:pt x="176" y="337"/>
                      <a:pt x="189" y="327"/>
                      <a:pt x="192" y="311"/>
                    </a:cubicBezTo>
                    <a:cubicBezTo>
                      <a:pt x="212" y="214"/>
                      <a:pt x="182" y="100"/>
                      <a:pt x="131" y="16"/>
                    </a:cubicBezTo>
                    <a:cubicBezTo>
                      <a:pt x="124" y="5"/>
                      <a:pt x="113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0" name="Google Shape;3850;p33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1" name="Google Shape;3851;p33"/>
              <p:cNvSpPr/>
              <p:nvPr/>
            </p:nvSpPr>
            <p:spPr>
              <a:xfrm>
                <a:off x="4901137" y="3663567"/>
                <a:ext cx="31587" cy="991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51" extrusionOk="0">
                    <a:moveTo>
                      <a:pt x="412" y="0"/>
                    </a:moveTo>
                    <a:cubicBezTo>
                      <a:pt x="409" y="0"/>
                      <a:pt x="406" y="0"/>
                      <a:pt x="403" y="1"/>
                    </a:cubicBezTo>
                    <a:cubicBezTo>
                      <a:pt x="283" y="20"/>
                      <a:pt x="166" y="50"/>
                      <a:pt x="46" y="79"/>
                    </a:cubicBezTo>
                    <a:cubicBezTo>
                      <a:pt x="1" y="88"/>
                      <a:pt x="18" y="151"/>
                      <a:pt x="60" y="151"/>
                    </a:cubicBezTo>
                    <a:cubicBezTo>
                      <a:pt x="63" y="151"/>
                      <a:pt x="66" y="151"/>
                      <a:pt x="69" y="150"/>
                    </a:cubicBezTo>
                    <a:cubicBezTo>
                      <a:pt x="189" y="131"/>
                      <a:pt x="312" y="114"/>
                      <a:pt x="428" y="85"/>
                    </a:cubicBezTo>
                    <a:cubicBezTo>
                      <a:pt x="480" y="70"/>
                      <a:pt x="463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2" name="Google Shape;3852;p33"/>
              <p:cNvSpPr/>
              <p:nvPr/>
            </p:nvSpPr>
            <p:spPr>
              <a:xfrm>
                <a:off x="4939684" y="3657591"/>
                <a:ext cx="28107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428" h="134" extrusionOk="0">
                    <a:moveTo>
                      <a:pt x="366" y="0"/>
                    </a:moveTo>
                    <a:cubicBezTo>
                      <a:pt x="363" y="0"/>
                      <a:pt x="360" y="1"/>
                      <a:pt x="357" y="1"/>
                    </a:cubicBezTo>
                    <a:cubicBezTo>
                      <a:pt x="253" y="27"/>
                      <a:pt x="156" y="43"/>
                      <a:pt x="52" y="50"/>
                    </a:cubicBezTo>
                    <a:cubicBezTo>
                      <a:pt x="0" y="56"/>
                      <a:pt x="0" y="128"/>
                      <a:pt x="52" y="131"/>
                    </a:cubicBezTo>
                    <a:cubicBezTo>
                      <a:pt x="73" y="133"/>
                      <a:pt x="94" y="134"/>
                      <a:pt x="116" y="134"/>
                    </a:cubicBezTo>
                    <a:cubicBezTo>
                      <a:pt x="205" y="134"/>
                      <a:pt x="295" y="118"/>
                      <a:pt x="376" y="89"/>
                    </a:cubicBezTo>
                    <a:cubicBezTo>
                      <a:pt x="428" y="67"/>
                      <a:pt x="414" y="0"/>
                      <a:pt x="3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3" name="Google Shape;3853;p33"/>
              <p:cNvSpPr/>
              <p:nvPr/>
            </p:nvSpPr>
            <p:spPr>
              <a:xfrm>
                <a:off x="5021704" y="3641371"/>
                <a:ext cx="29420" cy="11689"/>
              </a:xfrm>
              <a:custGeom>
                <a:avLst/>
                <a:gdLst/>
                <a:ahLst/>
                <a:cxnLst/>
                <a:rect l="l" t="t" r="r" b="b"/>
                <a:pathLst>
                  <a:path w="448" h="178" extrusionOk="0">
                    <a:moveTo>
                      <a:pt x="378" y="0"/>
                    </a:moveTo>
                    <a:cubicBezTo>
                      <a:pt x="374" y="0"/>
                      <a:pt x="369" y="1"/>
                      <a:pt x="364" y="2"/>
                    </a:cubicBezTo>
                    <a:cubicBezTo>
                      <a:pt x="261" y="28"/>
                      <a:pt x="154" y="54"/>
                      <a:pt x="50" y="93"/>
                    </a:cubicBezTo>
                    <a:cubicBezTo>
                      <a:pt x="1" y="108"/>
                      <a:pt x="16" y="177"/>
                      <a:pt x="66" y="177"/>
                    </a:cubicBezTo>
                    <a:cubicBezTo>
                      <a:pt x="68" y="177"/>
                      <a:pt x="71" y="177"/>
                      <a:pt x="73" y="177"/>
                    </a:cubicBezTo>
                    <a:cubicBezTo>
                      <a:pt x="180" y="158"/>
                      <a:pt x="290" y="128"/>
                      <a:pt x="390" y="99"/>
                    </a:cubicBezTo>
                    <a:cubicBezTo>
                      <a:pt x="447" y="81"/>
                      <a:pt x="430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4" name="Google Shape;3854;p33"/>
              <p:cNvSpPr/>
              <p:nvPr/>
            </p:nvSpPr>
            <p:spPr>
              <a:xfrm>
                <a:off x="5076011" y="3635330"/>
                <a:ext cx="34542" cy="7092"/>
              </a:xfrm>
              <a:custGeom>
                <a:avLst/>
                <a:gdLst/>
                <a:ahLst/>
                <a:cxnLst/>
                <a:rect l="l" t="t" r="r" b="b"/>
                <a:pathLst>
                  <a:path w="526" h="108" extrusionOk="0">
                    <a:moveTo>
                      <a:pt x="473" y="0"/>
                    </a:moveTo>
                    <a:cubicBezTo>
                      <a:pt x="472" y="0"/>
                      <a:pt x="471" y="0"/>
                      <a:pt x="470" y="0"/>
                    </a:cubicBezTo>
                    <a:cubicBezTo>
                      <a:pt x="328" y="7"/>
                      <a:pt x="185" y="26"/>
                      <a:pt x="46" y="39"/>
                    </a:cubicBezTo>
                    <a:cubicBezTo>
                      <a:pt x="1" y="42"/>
                      <a:pt x="1" y="107"/>
                      <a:pt x="46" y="107"/>
                    </a:cubicBezTo>
                    <a:cubicBezTo>
                      <a:pt x="185" y="104"/>
                      <a:pt x="328" y="107"/>
                      <a:pt x="470" y="94"/>
                    </a:cubicBezTo>
                    <a:cubicBezTo>
                      <a:pt x="525" y="88"/>
                      <a:pt x="526" y="0"/>
                      <a:pt x="4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5" name="Google Shape;3855;p33"/>
              <p:cNvSpPr/>
              <p:nvPr/>
            </p:nvSpPr>
            <p:spPr>
              <a:xfrm>
                <a:off x="5126116" y="3629223"/>
                <a:ext cx="33163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10" extrusionOk="0">
                    <a:moveTo>
                      <a:pt x="386" y="0"/>
                    </a:moveTo>
                    <a:cubicBezTo>
                      <a:pt x="267" y="0"/>
                      <a:pt x="153" y="22"/>
                      <a:pt x="35" y="41"/>
                    </a:cubicBezTo>
                    <a:cubicBezTo>
                      <a:pt x="1" y="51"/>
                      <a:pt x="5" y="110"/>
                      <a:pt x="39" y="110"/>
                    </a:cubicBezTo>
                    <a:cubicBezTo>
                      <a:pt x="41" y="110"/>
                      <a:pt x="43" y="110"/>
                      <a:pt x="44" y="109"/>
                    </a:cubicBezTo>
                    <a:cubicBezTo>
                      <a:pt x="177" y="100"/>
                      <a:pt x="310" y="103"/>
                      <a:pt x="449" y="93"/>
                    </a:cubicBezTo>
                    <a:cubicBezTo>
                      <a:pt x="504" y="90"/>
                      <a:pt x="504" y="6"/>
                      <a:pt x="449" y="2"/>
                    </a:cubicBezTo>
                    <a:cubicBezTo>
                      <a:pt x="428" y="1"/>
                      <a:pt x="407" y="0"/>
                      <a:pt x="3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56" name="Google Shape;3856;p33"/>
            <p:cNvGrpSpPr/>
            <p:nvPr/>
          </p:nvGrpSpPr>
          <p:grpSpPr>
            <a:xfrm>
              <a:off x="6016833" y="-476172"/>
              <a:ext cx="1005993" cy="949609"/>
              <a:chOff x="3712416" y="2719728"/>
              <a:chExt cx="383381" cy="361907"/>
            </a:xfrm>
          </p:grpSpPr>
          <p:sp>
            <p:nvSpPr>
              <p:cNvPr id="3857" name="Google Shape;3857;p33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8" name="Google Shape;3858;p33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9" name="Google Shape;3859;p33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0" name="Google Shape;3860;p33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1" name="Google Shape;3861;p33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2" name="Google Shape;3862;p33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3" name="Google Shape;3863;p33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4" name="Google Shape;3864;p33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5" name="Google Shape;3865;p33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6" name="Google Shape;3866;p33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7" name="Google Shape;3867;p33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8" name="Google Shape;3868;p33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9" name="Google Shape;3869;p33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0" name="Google Shape;3870;p33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1" name="Google Shape;3871;p33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2" name="Google Shape;3872;p33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3" name="Google Shape;3873;p33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4" name="Google Shape;3874;p33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5" name="Google Shape;3875;p33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6" name="Google Shape;3876;p33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7" name="Google Shape;3877;p33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8" name="Google Shape;3878;p33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9" name="Google Shape;3879;p33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80" name="Google Shape;3880;p33"/>
            <p:cNvGrpSpPr/>
            <p:nvPr/>
          </p:nvGrpSpPr>
          <p:grpSpPr>
            <a:xfrm rot="-1615669">
              <a:off x="8279915" y="3128080"/>
              <a:ext cx="1236398" cy="1061349"/>
              <a:chOff x="3639393" y="3293465"/>
              <a:chExt cx="543616" cy="466651"/>
            </a:xfrm>
          </p:grpSpPr>
          <p:sp>
            <p:nvSpPr>
              <p:cNvPr id="3881" name="Google Shape;3881;p33"/>
              <p:cNvSpPr/>
              <p:nvPr/>
            </p:nvSpPr>
            <p:spPr>
              <a:xfrm>
                <a:off x="3639393" y="3293465"/>
                <a:ext cx="543616" cy="466651"/>
              </a:xfrm>
              <a:custGeom>
                <a:avLst/>
                <a:gdLst/>
                <a:ahLst/>
                <a:cxnLst/>
                <a:rect l="l" t="t" r="r" b="b"/>
                <a:pathLst>
                  <a:path w="8278" h="7106" extrusionOk="0">
                    <a:moveTo>
                      <a:pt x="4199" y="4720"/>
                    </a:moveTo>
                    <a:cubicBezTo>
                      <a:pt x="4212" y="4931"/>
                      <a:pt x="4229" y="5141"/>
                      <a:pt x="4238" y="5352"/>
                    </a:cubicBezTo>
                    <a:cubicBezTo>
                      <a:pt x="4245" y="5514"/>
                      <a:pt x="4245" y="5676"/>
                      <a:pt x="4245" y="5838"/>
                    </a:cubicBezTo>
                    <a:cubicBezTo>
                      <a:pt x="3166" y="5831"/>
                      <a:pt x="2084" y="5815"/>
                      <a:pt x="1002" y="5802"/>
                    </a:cubicBezTo>
                    <a:cubicBezTo>
                      <a:pt x="2165" y="5718"/>
                      <a:pt x="3279" y="5446"/>
                      <a:pt x="4199" y="4720"/>
                    </a:cubicBezTo>
                    <a:close/>
                    <a:moveTo>
                      <a:pt x="6658" y="1"/>
                    </a:moveTo>
                    <a:cubicBezTo>
                      <a:pt x="6634" y="1"/>
                      <a:pt x="6611" y="14"/>
                      <a:pt x="6603" y="46"/>
                    </a:cubicBezTo>
                    <a:cubicBezTo>
                      <a:pt x="6179" y="1545"/>
                      <a:pt x="5667" y="3094"/>
                      <a:pt x="4562" y="4241"/>
                    </a:cubicBezTo>
                    <a:cubicBezTo>
                      <a:pt x="4478" y="4328"/>
                      <a:pt x="4391" y="4409"/>
                      <a:pt x="4300" y="4490"/>
                    </a:cubicBezTo>
                    <a:cubicBezTo>
                      <a:pt x="4290" y="4257"/>
                      <a:pt x="4287" y="4020"/>
                      <a:pt x="4290" y="3787"/>
                    </a:cubicBezTo>
                    <a:cubicBezTo>
                      <a:pt x="4303" y="2657"/>
                      <a:pt x="4274" y="1558"/>
                      <a:pt x="4063" y="444"/>
                    </a:cubicBezTo>
                    <a:cubicBezTo>
                      <a:pt x="4067" y="443"/>
                      <a:pt x="4071" y="443"/>
                      <a:pt x="4076" y="443"/>
                    </a:cubicBezTo>
                    <a:cubicBezTo>
                      <a:pt x="4181" y="443"/>
                      <a:pt x="4386" y="703"/>
                      <a:pt x="4446" y="774"/>
                    </a:cubicBezTo>
                    <a:cubicBezTo>
                      <a:pt x="4458" y="790"/>
                      <a:pt x="4473" y="796"/>
                      <a:pt x="4487" y="796"/>
                    </a:cubicBezTo>
                    <a:cubicBezTo>
                      <a:pt x="4534" y="796"/>
                      <a:pt x="4578" y="730"/>
                      <a:pt x="4536" y="680"/>
                    </a:cubicBezTo>
                    <a:cubicBezTo>
                      <a:pt x="4400" y="509"/>
                      <a:pt x="4245" y="376"/>
                      <a:pt x="4060" y="263"/>
                    </a:cubicBezTo>
                    <a:cubicBezTo>
                      <a:pt x="4051" y="257"/>
                      <a:pt x="4040" y="255"/>
                      <a:pt x="4029" y="255"/>
                    </a:cubicBezTo>
                    <a:cubicBezTo>
                      <a:pt x="4005" y="255"/>
                      <a:pt x="3980" y="266"/>
                      <a:pt x="3969" y="289"/>
                    </a:cubicBezTo>
                    <a:cubicBezTo>
                      <a:pt x="3882" y="467"/>
                      <a:pt x="3798" y="638"/>
                      <a:pt x="3707" y="817"/>
                    </a:cubicBezTo>
                    <a:cubicBezTo>
                      <a:pt x="3683" y="868"/>
                      <a:pt x="3727" y="916"/>
                      <a:pt x="3769" y="916"/>
                    </a:cubicBezTo>
                    <a:cubicBezTo>
                      <a:pt x="3789" y="916"/>
                      <a:pt x="3808" y="906"/>
                      <a:pt x="3820" y="881"/>
                    </a:cubicBezTo>
                    <a:cubicBezTo>
                      <a:pt x="3869" y="794"/>
                      <a:pt x="3918" y="703"/>
                      <a:pt x="3966" y="609"/>
                    </a:cubicBezTo>
                    <a:cubicBezTo>
                      <a:pt x="4157" y="1688"/>
                      <a:pt x="4173" y="2747"/>
                      <a:pt x="4170" y="3842"/>
                    </a:cubicBezTo>
                    <a:cubicBezTo>
                      <a:pt x="4170" y="4089"/>
                      <a:pt x="4180" y="4331"/>
                      <a:pt x="4196" y="4574"/>
                    </a:cubicBezTo>
                    <a:cubicBezTo>
                      <a:pt x="3749" y="4950"/>
                      <a:pt x="3234" y="5239"/>
                      <a:pt x="2667" y="5413"/>
                    </a:cubicBezTo>
                    <a:cubicBezTo>
                      <a:pt x="1860" y="5663"/>
                      <a:pt x="1018" y="5695"/>
                      <a:pt x="186" y="5776"/>
                    </a:cubicBezTo>
                    <a:cubicBezTo>
                      <a:pt x="173" y="5776"/>
                      <a:pt x="163" y="5786"/>
                      <a:pt x="160" y="5793"/>
                    </a:cubicBezTo>
                    <a:lnTo>
                      <a:pt x="49" y="5793"/>
                    </a:lnTo>
                    <a:cubicBezTo>
                      <a:pt x="1" y="5793"/>
                      <a:pt x="1" y="5867"/>
                      <a:pt x="49" y="5870"/>
                    </a:cubicBezTo>
                    <a:cubicBezTo>
                      <a:pt x="1449" y="5961"/>
                      <a:pt x="2848" y="5993"/>
                      <a:pt x="4254" y="6000"/>
                    </a:cubicBezTo>
                    <a:cubicBezTo>
                      <a:pt x="4251" y="6356"/>
                      <a:pt x="4229" y="6719"/>
                      <a:pt x="4196" y="7075"/>
                    </a:cubicBezTo>
                    <a:cubicBezTo>
                      <a:pt x="4194" y="7095"/>
                      <a:pt x="4212" y="7106"/>
                      <a:pt x="4229" y="7106"/>
                    </a:cubicBezTo>
                    <a:cubicBezTo>
                      <a:pt x="4244" y="7106"/>
                      <a:pt x="4258" y="7098"/>
                      <a:pt x="4261" y="7082"/>
                    </a:cubicBezTo>
                    <a:cubicBezTo>
                      <a:pt x="4319" y="6719"/>
                      <a:pt x="4339" y="6363"/>
                      <a:pt x="4342" y="6000"/>
                    </a:cubicBezTo>
                    <a:cubicBezTo>
                      <a:pt x="4515" y="6001"/>
                      <a:pt x="4689" y="6001"/>
                      <a:pt x="4863" y="6001"/>
                    </a:cubicBezTo>
                    <a:cubicBezTo>
                      <a:pt x="5852" y="6001"/>
                      <a:pt x="6841" y="5986"/>
                      <a:pt x="7831" y="5964"/>
                    </a:cubicBezTo>
                    <a:lnTo>
                      <a:pt x="7831" y="5964"/>
                    </a:lnTo>
                    <a:cubicBezTo>
                      <a:pt x="7769" y="6010"/>
                      <a:pt x="7701" y="6055"/>
                      <a:pt x="7630" y="6091"/>
                    </a:cubicBezTo>
                    <a:lnTo>
                      <a:pt x="7497" y="6155"/>
                    </a:lnTo>
                    <a:cubicBezTo>
                      <a:pt x="7429" y="6187"/>
                      <a:pt x="7475" y="6275"/>
                      <a:pt x="7538" y="6275"/>
                    </a:cubicBezTo>
                    <a:cubicBezTo>
                      <a:pt x="7547" y="6275"/>
                      <a:pt x="7556" y="6273"/>
                      <a:pt x="7565" y="6269"/>
                    </a:cubicBezTo>
                    <a:cubicBezTo>
                      <a:pt x="7614" y="6246"/>
                      <a:pt x="7662" y="6223"/>
                      <a:pt x="7711" y="6197"/>
                    </a:cubicBezTo>
                    <a:cubicBezTo>
                      <a:pt x="7886" y="6113"/>
                      <a:pt x="8058" y="6032"/>
                      <a:pt x="8229" y="5948"/>
                    </a:cubicBezTo>
                    <a:cubicBezTo>
                      <a:pt x="8278" y="5912"/>
                      <a:pt x="8246" y="5818"/>
                      <a:pt x="8181" y="5818"/>
                    </a:cubicBezTo>
                    <a:lnTo>
                      <a:pt x="8165" y="5818"/>
                    </a:lnTo>
                    <a:cubicBezTo>
                      <a:pt x="8197" y="5783"/>
                      <a:pt x="8187" y="5721"/>
                      <a:pt x="8139" y="5708"/>
                    </a:cubicBezTo>
                    <a:cubicBezTo>
                      <a:pt x="8019" y="5676"/>
                      <a:pt x="7902" y="5640"/>
                      <a:pt x="7782" y="5608"/>
                    </a:cubicBezTo>
                    <a:cubicBezTo>
                      <a:pt x="7776" y="5606"/>
                      <a:pt x="7769" y="5605"/>
                      <a:pt x="7763" y="5605"/>
                    </a:cubicBezTo>
                    <a:cubicBezTo>
                      <a:pt x="7696" y="5605"/>
                      <a:pt x="7669" y="5714"/>
                      <a:pt x="7743" y="5737"/>
                    </a:cubicBezTo>
                    <a:cubicBezTo>
                      <a:pt x="7831" y="5763"/>
                      <a:pt x="7912" y="5786"/>
                      <a:pt x="7996" y="5812"/>
                    </a:cubicBezTo>
                    <a:cubicBezTo>
                      <a:pt x="7993" y="5815"/>
                      <a:pt x="7983" y="5822"/>
                      <a:pt x="7977" y="5828"/>
                    </a:cubicBezTo>
                    <a:cubicBezTo>
                      <a:pt x="7185" y="5843"/>
                      <a:pt x="6393" y="5848"/>
                      <a:pt x="5602" y="5848"/>
                    </a:cubicBezTo>
                    <a:cubicBezTo>
                      <a:pt x="5179" y="5848"/>
                      <a:pt x="4755" y="5847"/>
                      <a:pt x="4332" y="5844"/>
                    </a:cubicBezTo>
                    <a:cubicBezTo>
                      <a:pt x="4332" y="5443"/>
                      <a:pt x="4310" y="5044"/>
                      <a:pt x="4300" y="4646"/>
                    </a:cubicBezTo>
                    <a:cubicBezTo>
                      <a:pt x="4391" y="4568"/>
                      <a:pt x="4481" y="4487"/>
                      <a:pt x="4569" y="4403"/>
                    </a:cubicBezTo>
                    <a:cubicBezTo>
                      <a:pt x="5745" y="3240"/>
                      <a:pt x="6279" y="1626"/>
                      <a:pt x="6720" y="78"/>
                    </a:cubicBezTo>
                    <a:cubicBezTo>
                      <a:pt x="6731" y="31"/>
                      <a:pt x="6694" y="1"/>
                      <a:pt x="665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2" name="Google Shape;3882;p33"/>
              <p:cNvSpPr/>
              <p:nvPr/>
            </p:nvSpPr>
            <p:spPr>
              <a:xfrm>
                <a:off x="4076610" y="3331158"/>
                <a:ext cx="6436" cy="22853"/>
              </a:xfrm>
              <a:custGeom>
                <a:avLst/>
                <a:gdLst/>
                <a:ahLst/>
                <a:cxnLst/>
                <a:rect l="l" t="t" r="r" b="b"/>
                <a:pathLst>
                  <a:path w="98" h="348" extrusionOk="0">
                    <a:moveTo>
                      <a:pt x="49" y="0"/>
                    </a:moveTo>
                    <a:cubicBezTo>
                      <a:pt x="32" y="0"/>
                      <a:pt x="15" y="11"/>
                      <a:pt x="13" y="32"/>
                    </a:cubicBezTo>
                    <a:cubicBezTo>
                      <a:pt x="7" y="123"/>
                      <a:pt x="0" y="210"/>
                      <a:pt x="7" y="304"/>
                    </a:cubicBezTo>
                    <a:cubicBezTo>
                      <a:pt x="7" y="333"/>
                      <a:pt x="29" y="348"/>
                      <a:pt x="50" y="348"/>
                    </a:cubicBezTo>
                    <a:cubicBezTo>
                      <a:pt x="72" y="348"/>
                      <a:pt x="94" y="333"/>
                      <a:pt x="94" y="304"/>
                    </a:cubicBezTo>
                    <a:cubicBezTo>
                      <a:pt x="97" y="217"/>
                      <a:pt x="94" y="123"/>
                      <a:pt x="88" y="32"/>
                    </a:cubicBezTo>
                    <a:cubicBezTo>
                      <a:pt x="84" y="11"/>
                      <a:pt x="67" y="0"/>
                      <a:pt x="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3" name="Google Shape;3883;p33"/>
              <p:cNvSpPr/>
              <p:nvPr/>
            </p:nvSpPr>
            <p:spPr>
              <a:xfrm>
                <a:off x="4075560" y="3372923"/>
                <a:ext cx="5976" cy="26137"/>
              </a:xfrm>
              <a:custGeom>
                <a:avLst/>
                <a:gdLst/>
                <a:ahLst/>
                <a:cxnLst/>
                <a:rect l="l" t="t" r="r" b="b"/>
                <a:pathLst>
                  <a:path w="91" h="398" extrusionOk="0">
                    <a:moveTo>
                      <a:pt x="45" y="0"/>
                    </a:moveTo>
                    <a:cubicBezTo>
                      <a:pt x="33" y="0"/>
                      <a:pt x="23" y="8"/>
                      <a:pt x="23" y="24"/>
                    </a:cubicBezTo>
                    <a:cubicBezTo>
                      <a:pt x="13" y="138"/>
                      <a:pt x="0" y="248"/>
                      <a:pt x="10" y="361"/>
                    </a:cubicBezTo>
                    <a:cubicBezTo>
                      <a:pt x="11" y="386"/>
                      <a:pt x="29" y="398"/>
                      <a:pt x="47" y="398"/>
                    </a:cubicBezTo>
                    <a:cubicBezTo>
                      <a:pt x="65" y="398"/>
                      <a:pt x="83" y="386"/>
                      <a:pt x="84" y="361"/>
                    </a:cubicBezTo>
                    <a:cubicBezTo>
                      <a:pt x="91" y="251"/>
                      <a:pt x="78" y="138"/>
                      <a:pt x="71" y="24"/>
                    </a:cubicBezTo>
                    <a:cubicBezTo>
                      <a:pt x="68" y="8"/>
                      <a:pt x="56" y="0"/>
                      <a:pt x="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4" name="Google Shape;3884;p33"/>
              <p:cNvSpPr/>
              <p:nvPr/>
            </p:nvSpPr>
            <p:spPr>
              <a:xfrm>
                <a:off x="4074180" y="3419941"/>
                <a:ext cx="7158" cy="20489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12" extrusionOk="0">
                    <a:moveTo>
                      <a:pt x="63" y="0"/>
                    </a:moveTo>
                    <a:cubicBezTo>
                      <a:pt x="48" y="0"/>
                      <a:pt x="34" y="10"/>
                      <a:pt x="34" y="31"/>
                    </a:cubicBezTo>
                    <a:cubicBezTo>
                      <a:pt x="34" y="112"/>
                      <a:pt x="18" y="186"/>
                      <a:pt x="5" y="264"/>
                    </a:cubicBezTo>
                    <a:cubicBezTo>
                      <a:pt x="1" y="293"/>
                      <a:pt x="24" y="312"/>
                      <a:pt x="46" y="312"/>
                    </a:cubicBezTo>
                    <a:cubicBezTo>
                      <a:pt x="61" y="312"/>
                      <a:pt x="76" y="303"/>
                      <a:pt x="83" y="284"/>
                    </a:cubicBezTo>
                    <a:cubicBezTo>
                      <a:pt x="108" y="199"/>
                      <a:pt x="108" y="115"/>
                      <a:pt x="96" y="31"/>
                    </a:cubicBezTo>
                    <a:cubicBezTo>
                      <a:pt x="94" y="11"/>
                      <a:pt x="78" y="0"/>
                      <a:pt x="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5" name="Google Shape;3885;p33"/>
              <p:cNvSpPr/>
              <p:nvPr/>
            </p:nvSpPr>
            <p:spPr>
              <a:xfrm>
                <a:off x="4073852" y="3462296"/>
                <a:ext cx="6961" cy="3283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500" extrusionOk="0">
                    <a:moveTo>
                      <a:pt x="52" y="1"/>
                    </a:moveTo>
                    <a:cubicBezTo>
                      <a:pt x="36" y="1"/>
                      <a:pt x="18" y="12"/>
                      <a:pt x="16" y="34"/>
                    </a:cubicBezTo>
                    <a:cubicBezTo>
                      <a:pt x="0" y="180"/>
                      <a:pt x="0" y="325"/>
                      <a:pt x="23" y="471"/>
                    </a:cubicBezTo>
                    <a:cubicBezTo>
                      <a:pt x="27" y="490"/>
                      <a:pt x="44" y="499"/>
                      <a:pt x="62" y="499"/>
                    </a:cubicBezTo>
                    <a:cubicBezTo>
                      <a:pt x="84" y="499"/>
                      <a:pt x="106" y="485"/>
                      <a:pt x="104" y="458"/>
                    </a:cubicBezTo>
                    <a:cubicBezTo>
                      <a:pt x="88" y="319"/>
                      <a:pt x="81" y="180"/>
                      <a:pt x="84" y="34"/>
                    </a:cubicBezTo>
                    <a:cubicBezTo>
                      <a:pt x="84" y="12"/>
                      <a:pt x="6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6" name="Google Shape;3886;p33"/>
              <p:cNvSpPr/>
              <p:nvPr/>
            </p:nvSpPr>
            <p:spPr>
              <a:xfrm>
                <a:off x="4077333" y="3510036"/>
                <a:ext cx="6107" cy="27778"/>
              </a:xfrm>
              <a:custGeom>
                <a:avLst/>
                <a:gdLst/>
                <a:ahLst/>
                <a:cxnLst/>
                <a:rect l="l" t="t" r="r" b="b"/>
                <a:pathLst>
                  <a:path w="93" h="423" extrusionOk="0">
                    <a:moveTo>
                      <a:pt x="69" y="0"/>
                    </a:moveTo>
                    <a:cubicBezTo>
                      <a:pt x="55" y="0"/>
                      <a:pt x="41" y="9"/>
                      <a:pt x="38" y="26"/>
                    </a:cubicBezTo>
                    <a:cubicBezTo>
                      <a:pt x="28" y="143"/>
                      <a:pt x="12" y="266"/>
                      <a:pt x="2" y="386"/>
                    </a:cubicBezTo>
                    <a:cubicBezTo>
                      <a:pt x="1" y="410"/>
                      <a:pt x="18" y="422"/>
                      <a:pt x="36" y="422"/>
                    </a:cubicBezTo>
                    <a:cubicBezTo>
                      <a:pt x="54" y="422"/>
                      <a:pt x="73" y="410"/>
                      <a:pt x="77" y="386"/>
                    </a:cubicBezTo>
                    <a:cubicBezTo>
                      <a:pt x="86" y="269"/>
                      <a:pt x="86" y="149"/>
                      <a:pt x="93" y="26"/>
                    </a:cubicBezTo>
                    <a:cubicBezTo>
                      <a:pt x="93" y="9"/>
                      <a:pt x="81" y="0"/>
                      <a:pt x="6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7" name="Google Shape;3887;p33"/>
              <p:cNvSpPr/>
              <p:nvPr/>
            </p:nvSpPr>
            <p:spPr>
              <a:xfrm>
                <a:off x="4075757" y="3558696"/>
                <a:ext cx="7289" cy="24692"/>
              </a:xfrm>
              <a:custGeom>
                <a:avLst/>
                <a:gdLst/>
                <a:ahLst/>
                <a:cxnLst/>
                <a:rect l="l" t="t" r="r" b="b"/>
                <a:pathLst>
                  <a:path w="111" h="376" extrusionOk="0">
                    <a:moveTo>
                      <a:pt x="62" y="1"/>
                    </a:moveTo>
                    <a:cubicBezTo>
                      <a:pt x="50" y="1"/>
                      <a:pt x="38" y="10"/>
                      <a:pt x="36" y="27"/>
                    </a:cubicBezTo>
                    <a:cubicBezTo>
                      <a:pt x="29" y="130"/>
                      <a:pt x="26" y="228"/>
                      <a:pt x="7" y="335"/>
                    </a:cubicBezTo>
                    <a:cubicBezTo>
                      <a:pt x="1" y="358"/>
                      <a:pt x="21" y="376"/>
                      <a:pt x="41" y="376"/>
                    </a:cubicBezTo>
                    <a:cubicBezTo>
                      <a:pt x="54" y="376"/>
                      <a:pt x="66" y="369"/>
                      <a:pt x="72" y="351"/>
                    </a:cubicBezTo>
                    <a:cubicBezTo>
                      <a:pt x="104" y="241"/>
                      <a:pt x="110" y="127"/>
                      <a:pt x="84" y="17"/>
                    </a:cubicBezTo>
                    <a:cubicBezTo>
                      <a:pt x="80" y="6"/>
                      <a:pt x="71" y="1"/>
                      <a:pt x="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8" name="Google Shape;3888;p33"/>
              <p:cNvSpPr/>
              <p:nvPr/>
            </p:nvSpPr>
            <p:spPr>
              <a:xfrm>
                <a:off x="4076348" y="3601052"/>
                <a:ext cx="6698" cy="20555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13" extrusionOk="0">
                    <a:moveTo>
                      <a:pt x="35" y="0"/>
                    </a:moveTo>
                    <a:cubicBezTo>
                      <a:pt x="18" y="0"/>
                      <a:pt x="0" y="15"/>
                      <a:pt x="4" y="36"/>
                    </a:cubicBezTo>
                    <a:cubicBezTo>
                      <a:pt x="27" y="114"/>
                      <a:pt x="20" y="195"/>
                      <a:pt x="17" y="276"/>
                    </a:cubicBezTo>
                    <a:cubicBezTo>
                      <a:pt x="15" y="299"/>
                      <a:pt x="37" y="313"/>
                      <a:pt x="57" y="313"/>
                    </a:cubicBezTo>
                    <a:cubicBezTo>
                      <a:pt x="73" y="313"/>
                      <a:pt x="89" y="304"/>
                      <a:pt x="92" y="286"/>
                    </a:cubicBezTo>
                    <a:cubicBezTo>
                      <a:pt x="101" y="195"/>
                      <a:pt x="92" y="111"/>
                      <a:pt x="63" y="20"/>
                    </a:cubicBezTo>
                    <a:cubicBezTo>
                      <a:pt x="57" y="6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9" name="Google Shape;3889;p33"/>
              <p:cNvSpPr/>
              <p:nvPr/>
            </p:nvSpPr>
            <p:spPr>
              <a:xfrm>
                <a:off x="4080419" y="3638088"/>
                <a:ext cx="6239" cy="20686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5" extrusionOk="0">
                    <a:moveTo>
                      <a:pt x="55" y="0"/>
                    </a:moveTo>
                    <a:cubicBezTo>
                      <a:pt x="41" y="0"/>
                      <a:pt x="26" y="10"/>
                      <a:pt x="23" y="29"/>
                    </a:cubicBezTo>
                    <a:cubicBezTo>
                      <a:pt x="17" y="110"/>
                      <a:pt x="1" y="191"/>
                      <a:pt x="4" y="276"/>
                    </a:cubicBezTo>
                    <a:cubicBezTo>
                      <a:pt x="4" y="302"/>
                      <a:pt x="23" y="315"/>
                      <a:pt x="43" y="315"/>
                    </a:cubicBezTo>
                    <a:cubicBezTo>
                      <a:pt x="63" y="315"/>
                      <a:pt x="83" y="302"/>
                      <a:pt x="85" y="276"/>
                    </a:cubicBezTo>
                    <a:cubicBezTo>
                      <a:pt x="94" y="191"/>
                      <a:pt x="85" y="110"/>
                      <a:pt x="82" y="29"/>
                    </a:cubicBezTo>
                    <a:cubicBezTo>
                      <a:pt x="82" y="10"/>
                      <a:pt x="69" y="0"/>
                      <a:pt x="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0" name="Google Shape;3890;p33"/>
              <p:cNvSpPr/>
              <p:nvPr/>
            </p:nvSpPr>
            <p:spPr>
              <a:xfrm>
                <a:off x="4084031" y="3665274"/>
                <a:ext cx="7749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59" extrusionOk="0">
                    <a:moveTo>
                      <a:pt x="27" y="1"/>
                    </a:moveTo>
                    <a:cubicBezTo>
                      <a:pt x="18" y="1"/>
                      <a:pt x="9" y="7"/>
                      <a:pt x="7" y="20"/>
                    </a:cubicBezTo>
                    <a:cubicBezTo>
                      <a:pt x="1" y="62"/>
                      <a:pt x="17" y="108"/>
                      <a:pt x="46" y="143"/>
                    </a:cubicBezTo>
                    <a:cubicBezTo>
                      <a:pt x="54" y="154"/>
                      <a:pt x="64" y="159"/>
                      <a:pt x="73" y="159"/>
                    </a:cubicBezTo>
                    <a:cubicBezTo>
                      <a:pt x="97" y="159"/>
                      <a:pt x="118" y="129"/>
                      <a:pt x="95" y="108"/>
                    </a:cubicBezTo>
                    <a:cubicBezTo>
                      <a:pt x="65" y="85"/>
                      <a:pt x="49" y="56"/>
                      <a:pt x="46" y="20"/>
                    </a:cubicBezTo>
                    <a:cubicBezTo>
                      <a:pt x="44" y="7"/>
                      <a:pt x="35" y="1"/>
                      <a:pt x="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91" name="Google Shape;3891;p33"/>
            <p:cNvGrpSpPr/>
            <p:nvPr/>
          </p:nvGrpSpPr>
          <p:grpSpPr>
            <a:xfrm rot="1830349">
              <a:off x="8362154" y="-68825"/>
              <a:ext cx="1071906" cy="771565"/>
              <a:chOff x="5859955" y="1906764"/>
              <a:chExt cx="497056" cy="357770"/>
            </a:xfrm>
          </p:grpSpPr>
          <p:sp>
            <p:nvSpPr>
              <p:cNvPr id="3892" name="Google Shape;3892;p33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3" name="Google Shape;3893;p33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4" name="Google Shape;3894;p33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5" name="Google Shape;3895;p33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6" name="Google Shape;3896;p33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7" name="Google Shape;3897;p33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8" name="Google Shape;3898;p33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99" name="Google Shape;3899;p33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0" name="Google Shape;3900;p33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1" name="Google Shape;3901;p33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2" name="Google Shape;3902;p33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3" name="Google Shape;3903;p33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4" name="Google Shape;3904;p33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5" name="Google Shape;3905;p33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6" name="Google Shape;3906;p33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7" name="Google Shape;3907;p33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8" name="Google Shape;3908;p33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9" name="Google Shape;3909;p33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0" name="Google Shape;3910;p33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911" name="Google Shape;3911;p33"/>
            <p:cNvGrpSpPr/>
            <p:nvPr/>
          </p:nvGrpSpPr>
          <p:grpSpPr>
            <a:xfrm rot="1502807">
              <a:off x="8202406" y="4575485"/>
              <a:ext cx="1251098" cy="782722"/>
              <a:chOff x="6880435" y="4156402"/>
              <a:chExt cx="650771" cy="407141"/>
            </a:xfrm>
          </p:grpSpPr>
          <p:sp>
            <p:nvSpPr>
              <p:cNvPr id="3912" name="Google Shape;3912;p33"/>
              <p:cNvSpPr/>
              <p:nvPr/>
            </p:nvSpPr>
            <p:spPr>
              <a:xfrm>
                <a:off x="6911496" y="4201712"/>
                <a:ext cx="562464" cy="308649"/>
              </a:xfrm>
              <a:custGeom>
                <a:avLst/>
                <a:gdLst/>
                <a:ahLst/>
                <a:cxnLst/>
                <a:rect l="l" t="t" r="r" b="b"/>
                <a:pathLst>
                  <a:path w="8565" h="4700" extrusionOk="0">
                    <a:moveTo>
                      <a:pt x="542" y="443"/>
                    </a:moveTo>
                    <a:lnTo>
                      <a:pt x="542" y="443"/>
                    </a:lnTo>
                    <a:cubicBezTo>
                      <a:pt x="1919" y="1751"/>
                      <a:pt x="3564" y="2821"/>
                      <a:pt x="5288" y="3682"/>
                    </a:cubicBezTo>
                    <a:lnTo>
                      <a:pt x="5275" y="3695"/>
                    </a:lnTo>
                    <a:cubicBezTo>
                      <a:pt x="5161" y="3903"/>
                      <a:pt x="5132" y="4233"/>
                      <a:pt x="5288" y="4431"/>
                    </a:cubicBezTo>
                    <a:cubicBezTo>
                      <a:pt x="4353" y="4399"/>
                      <a:pt x="3418" y="4377"/>
                      <a:pt x="2483" y="4377"/>
                    </a:cubicBezTo>
                    <a:cubicBezTo>
                      <a:pt x="1880" y="4377"/>
                      <a:pt x="1277" y="4386"/>
                      <a:pt x="675" y="4408"/>
                    </a:cubicBezTo>
                    <a:cubicBezTo>
                      <a:pt x="668" y="4022"/>
                      <a:pt x="662" y="3634"/>
                      <a:pt x="655" y="3245"/>
                    </a:cubicBezTo>
                    <a:lnTo>
                      <a:pt x="655" y="3245"/>
                    </a:lnTo>
                    <a:cubicBezTo>
                      <a:pt x="1157" y="3417"/>
                      <a:pt x="1692" y="3669"/>
                      <a:pt x="1721" y="4278"/>
                    </a:cubicBezTo>
                    <a:cubicBezTo>
                      <a:pt x="1723" y="4319"/>
                      <a:pt x="1755" y="4339"/>
                      <a:pt x="1786" y="4339"/>
                    </a:cubicBezTo>
                    <a:cubicBezTo>
                      <a:pt x="1817" y="4339"/>
                      <a:pt x="1846" y="4319"/>
                      <a:pt x="1841" y="4278"/>
                    </a:cubicBezTo>
                    <a:cubicBezTo>
                      <a:pt x="1808" y="3669"/>
                      <a:pt x="1222" y="3255"/>
                      <a:pt x="649" y="3167"/>
                    </a:cubicBezTo>
                    <a:cubicBezTo>
                      <a:pt x="629" y="2260"/>
                      <a:pt x="600" y="1350"/>
                      <a:pt x="542" y="443"/>
                    </a:cubicBezTo>
                    <a:close/>
                    <a:moveTo>
                      <a:pt x="5375" y="3728"/>
                    </a:moveTo>
                    <a:cubicBezTo>
                      <a:pt x="5945" y="4006"/>
                      <a:pt x="6522" y="4265"/>
                      <a:pt x="7102" y="4505"/>
                    </a:cubicBezTo>
                    <a:cubicBezTo>
                      <a:pt x="6525" y="4476"/>
                      <a:pt x="5949" y="4453"/>
                      <a:pt x="5366" y="4431"/>
                    </a:cubicBezTo>
                    <a:cubicBezTo>
                      <a:pt x="5336" y="4314"/>
                      <a:pt x="5294" y="4204"/>
                      <a:pt x="5294" y="4084"/>
                    </a:cubicBezTo>
                    <a:cubicBezTo>
                      <a:pt x="5294" y="3958"/>
                      <a:pt x="5333" y="3847"/>
                      <a:pt x="5375" y="3734"/>
                    </a:cubicBezTo>
                    <a:lnTo>
                      <a:pt x="5375" y="3728"/>
                    </a:lnTo>
                    <a:close/>
                    <a:moveTo>
                      <a:pt x="478" y="1"/>
                    </a:moveTo>
                    <a:cubicBezTo>
                      <a:pt x="463" y="1"/>
                      <a:pt x="449" y="11"/>
                      <a:pt x="448" y="31"/>
                    </a:cubicBezTo>
                    <a:cubicBezTo>
                      <a:pt x="412" y="1483"/>
                      <a:pt x="480" y="2953"/>
                      <a:pt x="539" y="4408"/>
                    </a:cubicBezTo>
                    <a:cubicBezTo>
                      <a:pt x="377" y="4411"/>
                      <a:pt x="218" y="4421"/>
                      <a:pt x="56" y="4427"/>
                    </a:cubicBezTo>
                    <a:cubicBezTo>
                      <a:pt x="1" y="4431"/>
                      <a:pt x="1" y="4508"/>
                      <a:pt x="56" y="4508"/>
                    </a:cubicBezTo>
                    <a:lnTo>
                      <a:pt x="542" y="4521"/>
                    </a:lnTo>
                    <a:cubicBezTo>
                      <a:pt x="542" y="4550"/>
                      <a:pt x="545" y="4583"/>
                      <a:pt x="545" y="4609"/>
                    </a:cubicBezTo>
                    <a:cubicBezTo>
                      <a:pt x="547" y="4652"/>
                      <a:pt x="580" y="4674"/>
                      <a:pt x="612" y="4674"/>
                    </a:cubicBezTo>
                    <a:cubicBezTo>
                      <a:pt x="645" y="4674"/>
                      <a:pt x="676" y="4652"/>
                      <a:pt x="675" y="4609"/>
                    </a:cubicBezTo>
                    <a:lnTo>
                      <a:pt x="675" y="4525"/>
                    </a:lnTo>
                    <a:cubicBezTo>
                      <a:pt x="3273" y="4586"/>
                      <a:pt x="5871" y="4573"/>
                      <a:pt x="8466" y="4699"/>
                    </a:cubicBezTo>
                    <a:cubicBezTo>
                      <a:pt x="8468" y="4700"/>
                      <a:pt x="8470" y="4700"/>
                      <a:pt x="8472" y="4700"/>
                    </a:cubicBezTo>
                    <a:cubicBezTo>
                      <a:pt x="8536" y="4700"/>
                      <a:pt x="8564" y="4605"/>
                      <a:pt x="8501" y="4576"/>
                    </a:cubicBezTo>
                    <a:cubicBezTo>
                      <a:pt x="8446" y="4554"/>
                      <a:pt x="8395" y="4528"/>
                      <a:pt x="8333" y="4505"/>
                    </a:cubicBezTo>
                    <a:cubicBezTo>
                      <a:pt x="8325" y="4502"/>
                      <a:pt x="8318" y="4501"/>
                      <a:pt x="8311" y="4501"/>
                    </a:cubicBezTo>
                    <a:cubicBezTo>
                      <a:pt x="8280" y="4501"/>
                      <a:pt x="8258" y="4528"/>
                      <a:pt x="8255" y="4557"/>
                    </a:cubicBezTo>
                    <a:cubicBezTo>
                      <a:pt x="7947" y="4541"/>
                      <a:pt x="7640" y="4528"/>
                      <a:pt x="7335" y="4512"/>
                    </a:cubicBezTo>
                    <a:cubicBezTo>
                      <a:pt x="7338" y="4486"/>
                      <a:pt x="7329" y="4453"/>
                      <a:pt x="7290" y="4434"/>
                    </a:cubicBezTo>
                    <a:cubicBezTo>
                      <a:pt x="6065" y="3945"/>
                      <a:pt x="4883" y="3355"/>
                      <a:pt x="3755" y="2665"/>
                    </a:cubicBezTo>
                    <a:cubicBezTo>
                      <a:pt x="2622" y="1975"/>
                      <a:pt x="1585" y="1172"/>
                      <a:pt x="542" y="355"/>
                    </a:cubicBezTo>
                    <a:cubicBezTo>
                      <a:pt x="539" y="355"/>
                      <a:pt x="539" y="349"/>
                      <a:pt x="532" y="349"/>
                    </a:cubicBezTo>
                    <a:cubicBezTo>
                      <a:pt x="526" y="245"/>
                      <a:pt x="516" y="135"/>
                      <a:pt x="509" y="31"/>
                    </a:cubicBezTo>
                    <a:cubicBezTo>
                      <a:pt x="508" y="11"/>
                      <a:pt x="493" y="1"/>
                      <a:pt x="4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3" name="Google Shape;3913;p33"/>
              <p:cNvSpPr/>
              <p:nvPr/>
            </p:nvSpPr>
            <p:spPr>
              <a:xfrm>
                <a:off x="6880435" y="4510481"/>
                <a:ext cx="36644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558" h="808" extrusionOk="0">
                    <a:moveTo>
                      <a:pt x="283" y="292"/>
                    </a:moveTo>
                    <a:cubicBezTo>
                      <a:pt x="289" y="325"/>
                      <a:pt x="299" y="354"/>
                      <a:pt x="309" y="386"/>
                    </a:cubicBezTo>
                    <a:cubicBezTo>
                      <a:pt x="292" y="386"/>
                      <a:pt x="276" y="389"/>
                      <a:pt x="260" y="393"/>
                    </a:cubicBezTo>
                    <a:cubicBezTo>
                      <a:pt x="270" y="360"/>
                      <a:pt x="276" y="325"/>
                      <a:pt x="283" y="292"/>
                    </a:cubicBezTo>
                    <a:close/>
                    <a:moveTo>
                      <a:pt x="262" y="1"/>
                    </a:moveTo>
                    <a:cubicBezTo>
                      <a:pt x="239" y="1"/>
                      <a:pt x="217" y="12"/>
                      <a:pt x="211" y="40"/>
                    </a:cubicBezTo>
                    <a:cubicBezTo>
                      <a:pt x="192" y="163"/>
                      <a:pt x="173" y="283"/>
                      <a:pt x="147" y="406"/>
                    </a:cubicBezTo>
                    <a:cubicBezTo>
                      <a:pt x="114" y="409"/>
                      <a:pt x="88" y="412"/>
                      <a:pt x="56" y="419"/>
                    </a:cubicBezTo>
                    <a:cubicBezTo>
                      <a:pt x="17" y="422"/>
                      <a:pt x="1" y="480"/>
                      <a:pt x="46" y="487"/>
                    </a:cubicBezTo>
                    <a:cubicBezTo>
                      <a:pt x="75" y="490"/>
                      <a:pt x="104" y="493"/>
                      <a:pt x="137" y="493"/>
                    </a:cubicBezTo>
                    <a:cubicBezTo>
                      <a:pt x="121" y="584"/>
                      <a:pt x="104" y="668"/>
                      <a:pt x="92" y="759"/>
                    </a:cubicBezTo>
                    <a:cubicBezTo>
                      <a:pt x="86" y="788"/>
                      <a:pt x="110" y="808"/>
                      <a:pt x="134" y="808"/>
                    </a:cubicBezTo>
                    <a:cubicBezTo>
                      <a:pt x="149" y="808"/>
                      <a:pt x="164" y="799"/>
                      <a:pt x="169" y="778"/>
                    </a:cubicBezTo>
                    <a:cubicBezTo>
                      <a:pt x="192" y="684"/>
                      <a:pt x="211" y="587"/>
                      <a:pt x="234" y="493"/>
                    </a:cubicBezTo>
                    <a:cubicBezTo>
                      <a:pt x="266" y="493"/>
                      <a:pt x="302" y="490"/>
                      <a:pt x="334" y="487"/>
                    </a:cubicBezTo>
                    <a:cubicBezTo>
                      <a:pt x="354" y="551"/>
                      <a:pt x="380" y="619"/>
                      <a:pt x="412" y="681"/>
                    </a:cubicBezTo>
                    <a:cubicBezTo>
                      <a:pt x="421" y="702"/>
                      <a:pt x="437" y="710"/>
                      <a:pt x="453" y="710"/>
                    </a:cubicBezTo>
                    <a:cubicBezTo>
                      <a:pt x="486" y="710"/>
                      <a:pt x="521" y="677"/>
                      <a:pt x="513" y="636"/>
                    </a:cubicBezTo>
                    <a:cubicBezTo>
                      <a:pt x="500" y="577"/>
                      <a:pt x="487" y="519"/>
                      <a:pt x="467" y="457"/>
                    </a:cubicBezTo>
                    <a:cubicBezTo>
                      <a:pt x="477" y="454"/>
                      <a:pt x="484" y="454"/>
                      <a:pt x="496" y="451"/>
                    </a:cubicBezTo>
                    <a:cubicBezTo>
                      <a:pt x="557" y="436"/>
                      <a:pt x="538" y="353"/>
                      <a:pt x="483" y="353"/>
                    </a:cubicBezTo>
                    <a:cubicBezTo>
                      <a:pt x="479" y="353"/>
                      <a:pt x="475" y="353"/>
                      <a:pt x="471" y="354"/>
                    </a:cubicBezTo>
                    <a:cubicBezTo>
                      <a:pt x="461" y="357"/>
                      <a:pt x="451" y="357"/>
                      <a:pt x="438" y="360"/>
                    </a:cubicBezTo>
                    <a:cubicBezTo>
                      <a:pt x="403" y="253"/>
                      <a:pt x="364" y="146"/>
                      <a:pt x="325" y="40"/>
                    </a:cubicBezTo>
                    <a:cubicBezTo>
                      <a:pt x="316" y="15"/>
                      <a:pt x="288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4" name="Google Shape;3914;p33"/>
              <p:cNvSpPr/>
              <p:nvPr/>
            </p:nvSpPr>
            <p:spPr>
              <a:xfrm>
                <a:off x="6915108" y="4156402"/>
                <a:ext cx="36250" cy="35396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39" extrusionOk="0">
                    <a:moveTo>
                      <a:pt x="384" y="1"/>
                    </a:moveTo>
                    <a:cubicBezTo>
                      <a:pt x="216" y="1"/>
                      <a:pt x="42" y="75"/>
                      <a:pt x="14" y="258"/>
                    </a:cubicBezTo>
                    <a:cubicBezTo>
                      <a:pt x="1" y="349"/>
                      <a:pt x="33" y="433"/>
                      <a:pt x="114" y="478"/>
                    </a:cubicBezTo>
                    <a:cubicBezTo>
                      <a:pt x="202" y="530"/>
                      <a:pt x="322" y="517"/>
                      <a:pt x="419" y="537"/>
                    </a:cubicBezTo>
                    <a:cubicBezTo>
                      <a:pt x="424" y="538"/>
                      <a:pt x="429" y="538"/>
                      <a:pt x="433" y="538"/>
                    </a:cubicBezTo>
                    <a:cubicBezTo>
                      <a:pt x="490" y="538"/>
                      <a:pt x="527" y="454"/>
                      <a:pt x="467" y="430"/>
                    </a:cubicBezTo>
                    <a:cubicBezTo>
                      <a:pt x="377" y="388"/>
                      <a:pt x="130" y="430"/>
                      <a:pt x="134" y="287"/>
                    </a:cubicBezTo>
                    <a:cubicBezTo>
                      <a:pt x="137" y="96"/>
                      <a:pt x="390" y="115"/>
                      <a:pt x="516" y="96"/>
                    </a:cubicBezTo>
                    <a:cubicBezTo>
                      <a:pt x="552" y="90"/>
                      <a:pt x="552" y="25"/>
                      <a:pt x="509" y="15"/>
                    </a:cubicBezTo>
                    <a:cubicBezTo>
                      <a:pt x="470" y="6"/>
                      <a:pt x="427" y="1"/>
                      <a:pt x="3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5" name="Google Shape;3915;p33"/>
              <p:cNvSpPr/>
              <p:nvPr/>
            </p:nvSpPr>
            <p:spPr>
              <a:xfrm>
                <a:off x="7482282" y="4492817"/>
                <a:ext cx="48924" cy="52930"/>
              </a:xfrm>
              <a:custGeom>
                <a:avLst/>
                <a:gdLst/>
                <a:ahLst/>
                <a:cxnLst/>
                <a:rect l="l" t="t" r="r" b="b"/>
                <a:pathLst>
                  <a:path w="745" h="806" extrusionOk="0">
                    <a:moveTo>
                      <a:pt x="244" y="163"/>
                    </a:moveTo>
                    <a:cubicBezTo>
                      <a:pt x="334" y="169"/>
                      <a:pt x="344" y="202"/>
                      <a:pt x="279" y="266"/>
                    </a:cubicBezTo>
                    <a:cubicBezTo>
                      <a:pt x="260" y="286"/>
                      <a:pt x="237" y="302"/>
                      <a:pt x="211" y="318"/>
                    </a:cubicBezTo>
                    <a:cubicBezTo>
                      <a:pt x="211" y="279"/>
                      <a:pt x="214" y="176"/>
                      <a:pt x="244" y="163"/>
                    </a:cubicBezTo>
                    <a:close/>
                    <a:moveTo>
                      <a:pt x="208" y="435"/>
                    </a:moveTo>
                    <a:cubicBezTo>
                      <a:pt x="214" y="438"/>
                      <a:pt x="227" y="445"/>
                      <a:pt x="240" y="445"/>
                    </a:cubicBezTo>
                    <a:cubicBezTo>
                      <a:pt x="263" y="443"/>
                      <a:pt x="293" y="441"/>
                      <a:pt x="325" y="441"/>
                    </a:cubicBezTo>
                    <a:cubicBezTo>
                      <a:pt x="429" y="441"/>
                      <a:pt x="557" y="459"/>
                      <a:pt x="564" y="558"/>
                    </a:cubicBezTo>
                    <a:cubicBezTo>
                      <a:pt x="564" y="623"/>
                      <a:pt x="555" y="613"/>
                      <a:pt x="503" y="629"/>
                    </a:cubicBezTo>
                    <a:cubicBezTo>
                      <a:pt x="470" y="642"/>
                      <a:pt x="435" y="645"/>
                      <a:pt x="402" y="655"/>
                    </a:cubicBezTo>
                    <a:cubicBezTo>
                      <a:pt x="362" y="663"/>
                      <a:pt x="324" y="666"/>
                      <a:pt x="285" y="666"/>
                    </a:cubicBezTo>
                    <a:cubicBezTo>
                      <a:pt x="258" y="666"/>
                      <a:pt x="232" y="664"/>
                      <a:pt x="205" y="662"/>
                    </a:cubicBezTo>
                    <a:cubicBezTo>
                      <a:pt x="205" y="584"/>
                      <a:pt x="205" y="513"/>
                      <a:pt x="208" y="435"/>
                    </a:cubicBezTo>
                    <a:close/>
                    <a:moveTo>
                      <a:pt x="278" y="1"/>
                    </a:moveTo>
                    <a:cubicBezTo>
                      <a:pt x="276" y="1"/>
                      <a:pt x="274" y="1"/>
                      <a:pt x="273" y="1"/>
                    </a:cubicBezTo>
                    <a:cubicBezTo>
                      <a:pt x="1" y="11"/>
                      <a:pt x="69" y="561"/>
                      <a:pt x="82" y="714"/>
                    </a:cubicBezTo>
                    <a:cubicBezTo>
                      <a:pt x="85" y="739"/>
                      <a:pt x="98" y="756"/>
                      <a:pt x="117" y="762"/>
                    </a:cubicBezTo>
                    <a:cubicBezTo>
                      <a:pt x="127" y="775"/>
                      <a:pt x="137" y="788"/>
                      <a:pt x="159" y="791"/>
                    </a:cubicBezTo>
                    <a:cubicBezTo>
                      <a:pt x="182" y="794"/>
                      <a:pt x="208" y="801"/>
                      <a:pt x="237" y="804"/>
                    </a:cubicBezTo>
                    <a:cubicBezTo>
                      <a:pt x="241" y="805"/>
                      <a:pt x="245" y="805"/>
                      <a:pt x="248" y="805"/>
                    </a:cubicBezTo>
                    <a:cubicBezTo>
                      <a:pt x="258" y="805"/>
                      <a:pt x="266" y="802"/>
                      <a:pt x="276" y="794"/>
                    </a:cubicBezTo>
                    <a:cubicBezTo>
                      <a:pt x="282" y="795"/>
                      <a:pt x="289" y="795"/>
                      <a:pt x="296" y="795"/>
                    </a:cubicBezTo>
                    <a:cubicBezTo>
                      <a:pt x="483" y="795"/>
                      <a:pt x="745" y="749"/>
                      <a:pt x="723" y="558"/>
                    </a:cubicBezTo>
                    <a:cubicBezTo>
                      <a:pt x="700" y="396"/>
                      <a:pt x="551" y="338"/>
                      <a:pt x="402" y="322"/>
                    </a:cubicBezTo>
                    <a:cubicBezTo>
                      <a:pt x="431" y="283"/>
                      <a:pt x="451" y="234"/>
                      <a:pt x="444" y="176"/>
                    </a:cubicBezTo>
                    <a:cubicBezTo>
                      <a:pt x="438" y="90"/>
                      <a:pt x="372" y="1"/>
                      <a:pt x="2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916" name="Google Shape;3916;p33"/>
          <p:cNvGrpSpPr/>
          <p:nvPr/>
        </p:nvGrpSpPr>
        <p:grpSpPr>
          <a:xfrm>
            <a:off x="-618112" y="-281463"/>
            <a:ext cx="4280175" cy="5869302"/>
            <a:chOff x="-618112" y="-281463"/>
            <a:chExt cx="4280175" cy="5869302"/>
          </a:xfrm>
        </p:grpSpPr>
        <p:grpSp>
          <p:nvGrpSpPr>
            <p:cNvPr id="3917" name="Google Shape;3917;p33"/>
            <p:cNvGrpSpPr/>
            <p:nvPr/>
          </p:nvGrpSpPr>
          <p:grpSpPr>
            <a:xfrm rot="-1244566">
              <a:off x="-505711" y="-60606"/>
              <a:ext cx="1410581" cy="892908"/>
              <a:chOff x="4808808" y="1957984"/>
              <a:chExt cx="404920" cy="256310"/>
            </a:xfrm>
          </p:grpSpPr>
          <p:sp>
            <p:nvSpPr>
              <p:cNvPr id="3918" name="Google Shape;3918;p33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9" name="Google Shape;3919;p33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920" name="Google Shape;3920;p33"/>
            <p:cNvGrpSpPr/>
            <p:nvPr/>
          </p:nvGrpSpPr>
          <p:grpSpPr>
            <a:xfrm rot="935572">
              <a:off x="-163275" y="2577068"/>
              <a:ext cx="873825" cy="1222061"/>
              <a:chOff x="3735990" y="4115688"/>
              <a:chExt cx="349166" cy="488320"/>
            </a:xfrm>
          </p:grpSpPr>
          <p:sp>
            <p:nvSpPr>
              <p:cNvPr id="3921" name="Google Shape;3921;p33"/>
              <p:cNvSpPr/>
              <p:nvPr/>
            </p:nvSpPr>
            <p:spPr>
              <a:xfrm>
                <a:off x="3772568" y="4159291"/>
                <a:ext cx="312589" cy="444717"/>
              </a:xfrm>
              <a:custGeom>
                <a:avLst/>
                <a:gdLst/>
                <a:ahLst/>
                <a:cxnLst/>
                <a:rect l="l" t="t" r="r" b="b"/>
                <a:pathLst>
                  <a:path w="4760" h="6772" extrusionOk="0">
                    <a:moveTo>
                      <a:pt x="2414" y="175"/>
                    </a:moveTo>
                    <a:cubicBezTo>
                      <a:pt x="3004" y="1957"/>
                      <a:pt x="3746" y="3680"/>
                      <a:pt x="4624" y="5336"/>
                    </a:cubicBezTo>
                    <a:cubicBezTo>
                      <a:pt x="4624" y="5342"/>
                      <a:pt x="4627" y="5342"/>
                      <a:pt x="4627" y="5345"/>
                    </a:cubicBezTo>
                    <a:cubicBezTo>
                      <a:pt x="4415" y="6312"/>
                      <a:pt x="3390" y="6674"/>
                      <a:pt x="2475" y="6674"/>
                    </a:cubicBezTo>
                    <a:cubicBezTo>
                      <a:pt x="2455" y="6674"/>
                      <a:pt x="2434" y="6674"/>
                      <a:pt x="2414" y="6674"/>
                    </a:cubicBezTo>
                    <a:cubicBezTo>
                      <a:pt x="1423" y="6657"/>
                      <a:pt x="254" y="6346"/>
                      <a:pt x="92" y="5213"/>
                    </a:cubicBezTo>
                    <a:cubicBezTo>
                      <a:pt x="208" y="5102"/>
                      <a:pt x="335" y="4973"/>
                      <a:pt x="419" y="4834"/>
                    </a:cubicBezTo>
                    <a:cubicBezTo>
                      <a:pt x="438" y="4804"/>
                      <a:pt x="410" y="4773"/>
                      <a:pt x="381" y="4773"/>
                    </a:cubicBezTo>
                    <a:cubicBezTo>
                      <a:pt x="372" y="4773"/>
                      <a:pt x="362" y="4777"/>
                      <a:pt x="354" y="4785"/>
                    </a:cubicBezTo>
                    <a:cubicBezTo>
                      <a:pt x="299" y="4843"/>
                      <a:pt x="250" y="4911"/>
                      <a:pt x="202" y="4976"/>
                    </a:cubicBezTo>
                    <a:cubicBezTo>
                      <a:pt x="189" y="4996"/>
                      <a:pt x="173" y="5012"/>
                      <a:pt x="160" y="5034"/>
                    </a:cubicBezTo>
                    <a:cubicBezTo>
                      <a:pt x="918" y="3470"/>
                      <a:pt x="1407" y="1746"/>
                      <a:pt x="2346" y="282"/>
                    </a:cubicBezTo>
                    <a:lnTo>
                      <a:pt x="2346" y="282"/>
                    </a:lnTo>
                    <a:cubicBezTo>
                      <a:pt x="2343" y="340"/>
                      <a:pt x="2343" y="392"/>
                      <a:pt x="2346" y="450"/>
                    </a:cubicBezTo>
                    <a:cubicBezTo>
                      <a:pt x="2350" y="475"/>
                      <a:pt x="2368" y="487"/>
                      <a:pt x="2386" y="487"/>
                    </a:cubicBezTo>
                    <a:cubicBezTo>
                      <a:pt x="2405" y="487"/>
                      <a:pt x="2422" y="475"/>
                      <a:pt x="2424" y="450"/>
                    </a:cubicBezTo>
                    <a:cubicBezTo>
                      <a:pt x="2431" y="360"/>
                      <a:pt x="2424" y="263"/>
                      <a:pt x="2414" y="175"/>
                    </a:cubicBezTo>
                    <a:close/>
                    <a:moveTo>
                      <a:pt x="2438" y="1"/>
                    </a:moveTo>
                    <a:cubicBezTo>
                      <a:pt x="2422" y="1"/>
                      <a:pt x="2406" y="8"/>
                      <a:pt x="2395" y="23"/>
                    </a:cubicBezTo>
                    <a:cubicBezTo>
                      <a:pt x="1886" y="823"/>
                      <a:pt x="1511" y="1685"/>
                      <a:pt x="1135" y="2550"/>
                    </a:cubicBezTo>
                    <a:cubicBezTo>
                      <a:pt x="756" y="3437"/>
                      <a:pt x="335" y="4315"/>
                      <a:pt x="11" y="5222"/>
                    </a:cubicBezTo>
                    <a:cubicBezTo>
                      <a:pt x="1" y="5239"/>
                      <a:pt x="17" y="5255"/>
                      <a:pt x="33" y="5255"/>
                    </a:cubicBezTo>
                    <a:cubicBezTo>
                      <a:pt x="30" y="6366"/>
                      <a:pt x="1417" y="6726"/>
                      <a:pt x="2301" y="6768"/>
                    </a:cubicBezTo>
                    <a:cubicBezTo>
                      <a:pt x="2358" y="6770"/>
                      <a:pt x="2417" y="6772"/>
                      <a:pt x="2475" y="6772"/>
                    </a:cubicBezTo>
                    <a:cubicBezTo>
                      <a:pt x="3455" y="6772"/>
                      <a:pt x="4549" y="6379"/>
                      <a:pt x="4757" y="5303"/>
                    </a:cubicBezTo>
                    <a:cubicBezTo>
                      <a:pt x="4760" y="5268"/>
                      <a:pt x="4734" y="5242"/>
                      <a:pt x="4705" y="5239"/>
                    </a:cubicBezTo>
                    <a:cubicBezTo>
                      <a:pt x="3820" y="3567"/>
                      <a:pt x="3085" y="1831"/>
                      <a:pt x="2489" y="36"/>
                    </a:cubicBezTo>
                    <a:cubicBezTo>
                      <a:pt x="2481" y="13"/>
                      <a:pt x="2460" y="1"/>
                      <a:pt x="24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2" name="Google Shape;3922;p33"/>
              <p:cNvSpPr/>
              <p:nvPr/>
            </p:nvSpPr>
            <p:spPr>
              <a:xfrm>
                <a:off x="3808751" y="4455517"/>
                <a:ext cx="25808" cy="13922"/>
              </a:xfrm>
              <a:custGeom>
                <a:avLst/>
                <a:gdLst/>
                <a:ahLst/>
                <a:cxnLst/>
                <a:rect l="l" t="t" r="r" b="b"/>
                <a:pathLst>
                  <a:path w="393" h="212" extrusionOk="0">
                    <a:moveTo>
                      <a:pt x="336" y="0"/>
                    </a:moveTo>
                    <a:cubicBezTo>
                      <a:pt x="332" y="0"/>
                      <a:pt x="328" y="1"/>
                      <a:pt x="325" y="2"/>
                    </a:cubicBezTo>
                    <a:cubicBezTo>
                      <a:pt x="224" y="41"/>
                      <a:pt x="124" y="96"/>
                      <a:pt x="30" y="148"/>
                    </a:cubicBezTo>
                    <a:cubicBezTo>
                      <a:pt x="1" y="168"/>
                      <a:pt x="13" y="211"/>
                      <a:pt x="44" y="211"/>
                    </a:cubicBezTo>
                    <a:cubicBezTo>
                      <a:pt x="47" y="211"/>
                      <a:pt x="51" y="211"/>
                      <a:pt x="56" y="209"/>
                    </a:cubicBezTo>
                    <a:cubicBezTo>
                      <a:pt x="156" y="174"/>
                      <a:pt x="266" y="128"/>
                      <a:pt x="360" y="76"/>
                    </a:cubicBezTo>
                    <a:cubicBezTo>
                      <a:pt x="393" y="59"/>
                      <a:pt x="374" y="0"/>
                      <a:pt x="33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3" name="Google Shape;3923;p33"/>
              <p:cNvSpPr/>
              <p:nvPr/>
            </p:nvSpPr>
            <p:spPr>
              <a:xfrm>
                <a:off x="3843620" y="4440874"/>
                <a:ext cx="24758" cy="12149"/>
              </a:xfrm>
              <a:custGeom>
                <a:avLst/>
                <a:gdLst/>
                <a:ahLst/>
                <a:cxnLst/>
                <a:rect l="l" t="t" r="r" b="b"/>
                <a:pathLst>
                  <a:path w="377" h="185" extrusionOk="0">
                    <a:moveTo>
                      <a:pt x="317" y="0"/>
                    </a:moveTo>
                    <a:cubicBezTo>
                      <a:pt x="315" y="0"/>
                      <a:pt x="312" y="1"/>
                      <a:pt x="309" y="1"/>
                    </a:cubicBezTo>
                    <a:cubicBezTo>
                      <a:pt x="211" y="18"/>
                      <a:pt x="114" y="69"/>
                      <a:pt x="33" y="118"/>
                    </a:cubicBezTo>
                    <a:cubicBezTo>
                      <a:pt x="0" y="137"/>
                      <a:pt x="21" y="184"/>
                      <a:pt x="54" y="184"/>
                    </a:cubicBezTo>
                    <a:cubicBezTo>
                      <a:pt x="60" y="184"/>
                      <a:pt x="66" y="183"/>
                      <a:pt x="72" y="180"/>
                    </a:cubicBezTo>
                    <a:cubicBezTo>
                      <a:pt x="160" y="134"/>
                      <a:pt x="254" y="105"/>
                      <a:pt x="338" y="63"/>
                    </a:cubicBezTo>
                    <a:cubicBezTo>
                      <a:pt x="377" y="51"/>
                      <a:pt x="352" y="0"/>
                      <a:pt x="3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4" name="Google Shape;3924;p33"/>
              <p:cNvSpPr/>
              <p:nvPr/>
            </p:nvSpPr>
            <p:spPr>
              <a:xfrm>
                <a:off x="3883218" y="4430695"/>
                <a:ext cx="26334" cy="10639"/>
              </a:xfrm>
              <a:custGeom>
                <a:avLst/>
                <a:gdLst/>
                <a:ahLst/>
                <a:cxnLst/>
                <a:rect l="l" t="t" r="r" b="b"/>
                <a:pathLst>
                  <a:path w="401" h="162" extrusionOk="0">
                    <a:moveTo>
                      <a:pt x="342" y="0"/>
                    </a:moveTo>
                    <a:cubicBezTo>
                      <a:pt x="339" y="0"/>
                      <a:pt x="337" y="1"/>
                      <a:pt x="334" y="1"/>
                    </a:cubicBezTo>
                    <a:cubicBezTo>
                      <a:pt x="237" y="17"/>
                      <a:pt x="137" y="53"/>
                      <a:pt x="43" y="85"/>
                    </a:cubicBezTo>
                    <a:cubicBezTo>
                      <a:pt x="1" y="100"/>
                      <a:pt x="11" y="161"/>
                      <a:pt x="51" y="161"/>
                    </a:cubicBezTo>
                    <a:cubicBezTo>
                      <a:pt x="54" y="161"/>
                      <a:pt x="58" y="161"/>
                      <a:pt x="62" y="160"/>
                    </a:cubicBezTo>
                    <a:cubicBezTo>
                      <a:pt x="159" y="134"/>
                      <a:pt x="266" y="117"/>
                      <a:pt x="360" y="82"/>
                    </a:cubicBezTo>
                    <a:cubicBezTo>
                      <a:pt x="400" y="57"/>
                      <a:pt x="387" y="0"/>
                      <a:pt x="3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5" name="Google Shape;3925;p33"/>
              <p:cNvSpPr/>
              <p:nvPr/>
            </p:nvSpPr>
            <p:spPr>
              <a:xfrm>
                <a:off x="3926625" y="4432993"/>
                <a:ext cx="22787" cy="5910"/>
              </a:xfrm>
              <a:custGeom>
                <a:avLst/>
                <a:gdLst/>
                <a:ahLst/>
                <a:cxnLst/>
                <a:rect l="l" t="t" r="r" b="b"/>
                <a:pathLst>
                  <a:path w="347" h="90" extrusionOk="0">
                    <a:moveTo>
                      <a:pt x="245" y="1"/>
                    </a:moveTo>
                    <a:cubicBezTo>
                      <a:pt x="178" y="1"/>
                      <a:pt x="109" y="6"/>
                      <a:pt x="42" y="14"/>
                    </a:cubicBezTo>
                    <a:cubicBezTo>
                      <a:pt x="0" y="18"/>
                      <a:pt x="0" y="76"/>
                      <a:pt x="42" y="76"/>
                    </a:cubicBezTo>
                    <a:cubicBezTo>
                      <a:pt x="112" y="82"/>
                      <a:pt x="185" y="90"/>
                      <a:pt x="255" y="90"/>
                    </a:cubicBezTo>
                    <a:cubicBezTo>
                      <a:pt x="266" y="90"/>
                      <a:pt x="278" y="89"/>
                      <a:pt x="289" y="89"/>
                    </a:cubicBezTo>
                    <a:cubicBezTo>
                      <a:pt x="347" y="89"/>
                      <a:pt x="347" y="8"/>
                      <a:pt x="289" y="1"/>
                    </a:cubicBezTo>
                    <a:cubicBezTo>
                      <a:pt x="274" y="1"/>
                      <a:pt x="260" y="1"/>
                      <a:pt x="24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6" name="Google Shape;3926;p33"/>
              <p:cNvSpPr/>
              <p:nvPr/>
            </p:nvSpPr>
            <p:spPr>
              <a:xfrm>
                <a:off x="3969177" y="4435161"/>
                <a:ext cx="26531" cy="9456"/>
              </a:xfrm>
              <a:custGeom>
                <a:avLst/>
                <a:gdLst/>
                <a:ahLst/>
                <a:cxnLst/>
                <a:rect l="l" t="t" r="r" b="b"/>
                <a:pathLst>
                  <a:path w="404" h="144" extrusionOk="0">
                    <a:moveTo>
                      <a:pt x="46" y="1"/>
                    </a:moveTo>
                    <a:cubicBezTo>
                      <a:pt x="16" y="1"/>
                      <a:pt x="0" y="46"/>
                      <a:pt x="29" y="62"/>
                    </a:cubicBezTo>
                    <a:cubicBezTo>
                      <a:pt x="120" y="105"/>
                      <a:pt x="227" y="127"/>
                      <a:pt x="324" y="143"/>
                    </a:cubicBezTo>
                    <a:cubicBezTo>
                      <a:pt x="326" y="144"/>
                      <a:pt x="329" y="144"/>
                      <a:pt x="331" y="144"/>
                    </a:cubicBezTo>
                    <a:cubicBezTo>
                      <a:pt x="384" y="144"/>
                      <a:pt x="403" y="68"/>
                      <a:pt x="350" y="56"/>
                    </a:cubicBezTo>
                    <a:cubicBezTo>
                      <a:pt x="256" y="30"/>
                      <a:pt x="143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7" name="Google Shape;3927;p33"/>
              <p:cNvSpPr/>
              <p:nvPr/>
            </p:nvSpPr>
            <p:spPr>
              <a:xfrm>
                <a:off x="4007002" y="4448294"/>
                <a:ext cx="22131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337" h="150" extrusionOk="0">
                    <a:moveTo>
                      <a:pt x="103" y="1"/>
                    </a:moveTo>
                    <a:cubicBezTo>
                      <a:pt x="76" y="1"/>
                      <a:pt x="49" y="4"/>
                      <a:pt x="24" y="11"/>
                    </a:cubicBezTo>
                    <a:cubicBezTo>
                      <a:pt x="4" y="21"/>
                      <a:pt x="1" y="54"/>
                      <a:pt x="24" y="57"/>
                    </a:cubicBezTo>
                    <a:cubicBezTo>
                      <a:pt x="111" y="73"/>
                      <a:pt x="179" y="96"/>
                      <a:pt x="257" y="141"/>
                    </a:cubicBezTo>
                    <a:cubicBezTo>
                      <a:pt x="266" y="147"/>
                      <a:pt x="275" y="149"/>
                      <a:pt x="282" y="149"/>
                    </a:cubicBezTo>
                    <a:cubicBezTo>
                      <a:pt x="319" y="149"/>
                      <a:pt x="336" y="96"/>
                      <a:pt x="299" y="67"/>
                    </a:cubicBezTo>
                    <a:cubicBezTo>
                      <a:pt x="247" y="24"/>
                      <a:pt x="174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8" name="Google Shape;3928;p33"/>
              <p:cNvSpPr/>
              <p:nvPr/>
            </p:nvSpPr>
            <p:spPr>
              <a:xfrm>
                <a:off x="4040361" y="4466418"/>
                <a:ext cx="15301" cy="13331"/>
              </a:xfrm>
              <a:custGeom>
                <a:avLst/>
                <a:gdLst/>
                <a:ahLst/>
                <a:cxnLst/>
                <a:rect l="l" t="t" r="r" b="b"/>
                <a:pathLst>
                  <a:path w="233" h="203" extrusionOk="0">
                    <a:moveTo>
                      <a:pt x="40" y="0"/>
                    </a:moveTo>
                    <a:cubicBezTo>
                      <a:pt x="18" y="0"/>
                      <a:pt x="0" y="27"/>
                      <a:pt x="18" y="50"/>
                    </a:cubicBezTo>
                    <a:cubicBezTo>
                      <a:pt x="60" y="98"/>
                      <a:pt x="99" y="150"/>
                      <a:pt x="147" y="189"/>
                    </a:cubicBezTo>
                    <a:cubicBezTo>
                      <a:pt x="157" y="198"/>
                      <a:pt x="168" y="202"/>
                      <a:pt x="178" y="202"/>
                    </a:cubicBezTo>
                    <a:cubicBezTo>
                      <a:pt x="209" y="202"/>
                      <a:pt x="233" y="163"/>
                      <a:pt x="206" y="134"/>
                    </a:cubicBezTo>
                    <a:cubicBezTo>
                      <a:pt x="163" y="89"/>
                      <a:pt x="108" y="50"/>
                      <a:pt x="60" y="8"/>
                    </a:cubicBezTo>
                    <a:cubicBezTo>
                      <a:pt x="53" y="3"/>
                      <a:pt x="47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9" name="Google Shape;3929;p33"/>
              <p:cNvSpPr/>
              <p:nvPr/>
            </p:nvSpPr>
            <p:spPr>
              <a:xfrm>
                <a:off x="3925114" y="4200071"/>
                <a:ext cx="5845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89" h="327" extrusionOk="0">
                    <a:moveTo>
                      <a:pt x="44" y="0"/>
                    </a:moveTo>
                    <a:cubicBezTo>
                      <a:pt x="33" y="0"/>
                      <a:pt x="22" y="6"/>
                      <a:pt x="20" y="17"/>
                    </a:cubicBezTo>
                    <a:cubicBezTo>
                      <a:pt x="7" y="111"/>
                      <a:pt x="1" y="209"/>
                      <a:pt x="14" y="302"/>
                    </a:cubicBezTo>
                    <a:cubicBezTo>
                      <a:pt x="15" y="319"/>
                      <a:pt x="31" y="327"/>
                      <a:pt x="48" y="327"/>
                    </a:cubicBezTo>
                    <a:cubicBezTo>
                      <a:pt x="64" y="327"/>
                      <a:pt x="80" y="319"/>
                      <a:pt x="82" y="302"/>
                    </a:cubicBezTo>
                    <a:cubicBezTo>
                      <a:pt x="88" y="209"/>
                      <a:pt x="82" y="111"/>
                      <a:pt x="69" y="17"/>
                    </a:cubicBezTo>
                    <a:cubicBezTo>
                      <a:pt x="67" y="6"/>
                      <a:pt x="56" y="0"/>
                      <a:pt x="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0" name="Google Shape;3930;p33"/>
              <p:cNvSpPr/>
              <p:nvPr/>
            </p:nvSpPr>
            <p:spPr>
              <a:xfrm>
                <a:off x="3922487" y="4236451"/>
                <a:ext cx="9062" cy="18782"/>
              </a:xfrm>
              <a:custGeom>
                <a:avLst/>
                <a:gdLst/>
                <a:ahLst/>
                <a:cxnLst/>
                <a:rect l="l" t="t" r="r" b="b"/>
                <a:pathLst>
                  <a:path w="138" h="286" extrusionOk="0">
                    <a:moveTo>
                      <a:pt x="42" y="0"/>
                    </a:moveTo>
                    <a:cubicBezTo>
                      <a:pt x="20" y="0"/>
                      <a:pt x="0" y="22"/>
                      <a:pt x="11" y="46"/>
                    </a:cubicBezTo>
                    <a:cubicBezTo>
                      <a:pt x="44" y="111"/>
                      <a:pt x="57" y="186"/>
                      <a:pt x="54" y="254"/>
                    </a:cubicBezTo>
                    <a:cubicBezTo>
                      <a:pt x="50" y="274"/>
                      <a:pt x="66" y="285"/>
                      <a:pt x="84" y="285"/>
                    </a:cubicBezTo>
                    <a:cubicBezTo>
                      <a:pt x="98" y="285"/>
                      <a:pt x="113" y="278"/>
                      <a:pt x="118" y="260"/>
                    </a:cubicBezTo>
                    <a:cubicBezTo>
                      <a:pt x="138" y="176"/>
                      <a:pt x="122" y="89"/>
                      <a:pt x="70" y="14"/>
                    </a:cubicBezTo>
                    <a:cubicBezTo>
                      <a:pt x="62" y="4"/>
                      <a:pt x="52" y="0"/>
                      <a:pt x="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1" name="Google Shape;3931;p33"/>
              <p:cNvSpPr/>
              <p:nvPr/>
            </p:nvSpPr>
            <p:spPr>
              <a:xfrm>
                <a:off x="3923407" y="4269613"/>
                <a:ext cx="6239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7" extrusionOk="0">
                    <a:moveTo>
                      <a:pt x="50" y="1"/>
                    </a:moveTo>
                    <a:cubicBezTo>
                      <a:pt x="40" y="1"/>
                      <a:pt x="31" y="6"/>
                      <a:pt x="30" y="18"/>
                    </a:cubicBezTo>
                    <a:cubicBezTo>
                      <a:pt x="14" y="115"/>
                      <a:pt x="1" y="228"/>
                      <a:pt x="17" y="322"/>
                    </a:cubicBezTo>
                    <a:cubicBezTo>
                      <a:pt x="20" y="338"/>
                      <a:pt x="36" y="347"/>
                      <a:pt x="51" y="347"/>
                    </a:cubicBezTo>
                    <a:cubicBezTo>
                      <a:pt x="66" y="347"/>
                      <a:pt x="82" y="338"/>
                      <a:pt x="85" y="322"/>
                    </a:cubicBezTo>
                    <a:cubicBezTo>
                      <a:pt x="95" y="222"/>
                      <a:pt x="82" y="115"/>
                      <a:pt x="72" y="18"/>
                    </a:cubicBezTo>
                    <a:cubicBezTo>
                      <a:pt x="69" y="6"/>
                      <a:pt x="59" y="1"/>
                      <a:pt x="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2" name="Google Shape;3932;p33"/>
              <p:cNvSpPr/>
              <p:nvPr/>
            </p:nvSpPr>
            <p:spPr>
              <a:xfrm>
                <a:off x="3920452" y="4314464"/>
                <a:ext cx="6239" cy="22722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6" extrusionOk="0">
                    <a:moveTo>
                      <a:pt x="47" y="0"/>
                    </a:moveTo>
                    <a:cubicBezTo>
                      <a:pt x="31" y="0"/>
                      <a:pt x="15" y="12"/>
                      <a:pt x="13" y="34"/>
                    </a:cubicBezTo>
                    <a:cubicBezTo>
                      <a:pt x="7" y="119"/>
                      <a:pt x="0" y="216"/>
                      <a:pt x="7" y="307"/>
                    </a:cubicBezTo>
                    <a:cubicBezTo>
                      <a:pt x="8" y="332"/>
                      <a:pt x="29" y="345"/>
                      <a:pt x="49" y="345"/>
                    </a:cubicBezTo>
                    <a:cubicBezTo>
                      <a:pt x="69" y="345"/>
                      <a:pt x="89" y="332"/>
                      <a:pt x="91" y="307"/>
                    </a:cubicBezTo>
                    <a:cubicBezTo>
                      <a:pt x="94" y="216"/>
                      <a:pt x="91" y="119"/>
                      <a:pt x="81" y="34"/>
                    </a:cubicBezTo>
                    <a:cubicBezTo>
                      <a:pt x="80" y="12"/>
                      <a:pt x="64" y="0"/>
                      <a:pt x="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3" name="Google Shape;3933;p33"/>
              <p:cNvSpPr/>
              <p:nvPr/>
            </p:nvSpPr>
            <p:spPr>
              <a:xfrm>
                <a:off x="3918285" y="4355768"/>
                <a:ext cx="7946" cy="1963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299" extrusionOk="0">
                    <a:moveTo>
                      <a:pt x="60" y="1"/>
                    </a:moveTo>
                    <a:cubicBezTo>
                      <a:pt x="47" y="1"/>
                      <a:pt x="33" y="8"/>
                      <a:pt x="27" y="24"/>
                    </a:cubicBezTo>
                    <a:cubicBezTo>
                      <a:pt x="1" y="102"/>
                      <a:pt x="1" y="193"/>
                      <a:pt x="30" y="270"/>
                    </a:cubicBezTo>
                    <a:cubicBezTo>
                      <a:pt x="40" y="290"/>
                      <a:pt x="57" y="298"/>
                      <a:pt x="74" y="298"/>
                    </a:cubicBezTo>
                    <a:cubicBezTo>
                      <a:pt x="98" y="298"/>
                      <a:pt x="120" y="279"/>
                      <a:pt x="114" y="248"/>
                    </a:cubicBezTo>
                    <a:cubicBezTo>
                      <a:pt x="105" y="173"/>
                      <a:pt x="95" y="105"/>
                      <a:pt x="92" y="31"/>
                    </a:cubicBezTo>
                    <a:cubicBezTo>
                      <a:pt x="92" y="11"/>
                      <a:pt x="76" y="1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4" name="Google Shape;3934;p33"/>
              <p:cNvSpPr/>
              <p:nvPr/>
            </p:nvSpPr>
            <p:spPr>
              <a:xfrm>
                <a:off x="3921502" y="4391492"/>
                <a:ext cx="6895" cy="23379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56" extrusionOk="0">
                    <a:moveTo>
                      <a:pt x="52" y="1"/>
                    </a:moveTo>
                    <a:cubicBezTo>
                      <a:pt x="40" y="1"/>
                      <a:pt x="28" y="7"/>
                      <a:pt x="26" y="18"/>
                    </a:cubicBezTo>
                    <a:cubicBezTo>
                      <a:pt x="10" y="112"/>
                      <a:pt x="1" y="225"/>
                      <a:pt x="14" y="319"/>
                    </a:cubicBezTo>
                    <a:cubicBezTo>
                      <a:pt x="18" y="344"/>
                      <a:pt x="35" y="356"/>
                      <a:pt x="52" y="356"/>
                    </a:cubicBezTo>
                    <a:cubicBezTo>
                      <a:pt x="69" y="356"/>
                      <a:pt x="86" y="344"/>
                      <a:pt x="91" y="319"/>
                    </a:cubicBezTo>
                    <a:cubicBezTo>
                      <a:pt x="104" y="225"/>
                      <a:pt x="95" y="112"/>
                      <a:pt x="78" y="18"/>
                    </a:cubicBezTo>
                    <a:cubicBezTo>
                      <a:pt x="77" y="7"/>
                      <a:pt x="65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5" name="Google Shape;3935;p33"/>
              <p:cNvSpPr/>
              <p:nvPr/>
            </p:nvSpPr>
            <p:spPr>
              <a:xfrm>
                <a:off x="3920255" y="4429644"/>
                <a:ext cx="7224" cy="20817"/>
              </a:xfrm>
              <a:custGeom>
                <a:avLst/>
                <a:gdLst/>
                <a:ahLst/>
                <a:cxnLst/>
                <a:rect l="l" t="t" r="r" b="b"/>
                <a:pathLst>
                  <a:path w="110" h="317" extrusionOk="0">
                    <a:moveTo>
                      <a:pt x="50" y="0"/>
                    </a:moveTo>
                    <a:cubicBezTo>
                      <a:pt x="39" y="0"/>
                      <a:pt x="29" y="6"/>
                      <a:pt x="26" y="20"/>
                    </a:cubicBezTo>
                    <a:cubicBezTo>
                      <a:pt x="0" y="108"/>
                      <a:pt x="7" y="205"/>
                      <a:pt x="29" y="289"/>
                    </a:cubicBezTo>
                    <a:cubicBezTo>
                      <a:pt x="36" y="308"/>
                      <a:pt x="50" y="316"/>
                      <a:pt x="65" y="316"/>
                    </a:cubicBezTo>
                    <a:cubicBezTo>
                      <a:pt x="87" y="316"/>
                      <a:pt x="110" y="297"/>
                      <a:pt x="104" y="270"/>
                    </a:cubicBezTo>
                    <a:cubicBezTo>
                      <a:pt x="88" y="189"/>
                      <a:pt x="81" y="114"/>
                      <a:pt x="81" y="30"/>
                    </a:cubicBezTo>
                    <a:cubicBezTo>
                      <a:pt x="81" y="11"/>
                      <a:pt x="65" y="0"/>
                      <a:pt x="5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6" name="Google Shape;3936;p33"/>
              <p:cNvSpPr/>
              <p:nvPr/>
            </p:nvSpPr>
            <p:spPr>
              <a:xfrm>
                <a:off x="3920846" y="4469439"/>
                <a:ext cx="5385" cy="15892"/>
              </a:xfrm>
              <a:custGeom>
                <a:avLst/>
                <a:gdLst/>
                <a:ahLst/>
                <a:cxnLst/>
                <a:rect l="l" t="t" r="r" b="b"/>
                <a:pathLst>
                  <a:path w="82" h="242" extrusionOk="0">
                    <a:moveTo>
                      <a:pt x="41" y="0"/>
                    </a:moveTo>
                    <a:cubicBezTo>
                      <a:pt x="26" y="0"/>
                      <a:pt x="11" y="10"/>
                      <a:pt x="7" y="30"/>
                    </a:cubicBezTo>
                    <a:cubicBezTo>
                      <a:pt x="4" y="91"/>
                      <a:pt x="1" y="153"/>
                      <a:pt x="4" y="208"/>
                    </a:cubicBezTo>
                    <a:cubicBezTo>
                      <a:pt x="6" y="230"/>
                      <a:pt x="22" y="242"/>
                      <a:pt x="38" y="242"/>
                    </a:cubicBezTo>
                    <a:cubicBezTo>
                      <a:pt x="54" y="242"/>
                      <a:pt x="70" y="230"/>
                      <a:pt x="72" y="208"/>
                    </a:cubicBezTo>
                    <a:cubicBezTo>
                      <a:pt x="82" y="149"/>
                      <a:pt x="75" y="88"/>
                      <a:pt x="72" y="30"/>
                    </a:cubicBezTo>
                    <a:cubicBezTo>
                      <a:pt x="70" y="10"/>
                      <a:pt x="56" y="0"/>
                      <a:pt x="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7" name="Google Shape;3937;p33"/>
              <p:cNvSpPr/>
              <p:nvPr/>
            </p:nvSpPr>
            <p:spPr>
              <a:xfrm>
                <a:off x="3906399" y="4455452"/>
                <a:ext cx="167064" cy="55360"/>
              </a:xfrm>
              <a:custGeom>
                <a:avLst/>
                <a:gdLst/>
                <a:ahLst/>
                <a:cxnLst/>
                <a:rect l="l" t="t" r="r" b="b"/>
                <a:pathLst>
                  <a:path w="2544" h="843" extrusionOk="0">
                    <a:moveTo>
                      <a:pt x="239" y="1"/>
                    </a:moveTo>
                    <a:cubicBezTo>
                      <a:pt x="169" y="1"/>
                      <a:pt x="98" y="9"/>
                      <a:pt x="30" y="26"/>
                    </a:cubicBezTo>
                    <a:cubicBezTo>
                      <a:pt x="1" y="32"/>
                      <a:pt x="7" y="77"/>
                      <a:pt x="39" y="77"/>
                    </a:cubicBezTo>
                    <a:cubicBezTo>
                      <a:pt x="54" y="77"/>
                      <a:pt x="68" y="77"/>
                      <a:pt x="83" y="77"/>
                    </a:cubicBezTo>
                    <a:cubicBezTo>
                      <a:pt x="451" y="77"/>
                      <a:pt x="922" y="235"/>
                      <a:pt x="872" y="680"/>
                    </a:cubicBezTo>
                    <a:cubicBezTo>
                      <a:pt x="833" y="683"/>
                      <a:pt x="665" y="701"/>
                      <a:pt x="523" y="701"/>
                    </a:cubicBezTo>
                    <a:cubicBezTo>
                      <a:pt x="403" y="701"/>
                      <a:pt x="301" y="689"/>
                      <a:pt x="308" y="644"/>
                    </a:cubicBezTo>
                    <a:cubicBezTo>
                      <a:pt x="312" y="627"/>
                      <a:pt x="300" y="616"/>
                      <a:pt x="287" y="616"/>
                    </a:cubicBezTo>
                    <a:cubicBezTo>
                      <a:pt x="279" y="616"/>
                      <a:pt x="270" y="621"/>
                      <a:pt x="266" y="631"/>
                    </a:cubicBezTo>
                    <a:cubicBezTo>
                      <a:pt x="215" y="772"/>
                      <a:pt x="322" y="806"/>
                      <a:pt x="449" y="806"/>
                    </a:cubicBezTo>
                    <a:cubicBezTo>
                      <a:pt x="564" y="806"/>
                      <a:pt x="695" y="778"/>
                      <a:pt x="746" y="774"/>
                    </a:cubicBezTo>
                    <a:cubicBezTo>
                      <a:pt x="804" y="771"/>
                      <a:pt x="856" y="771"/>
                      <a:pt x="914" y="767"/>
                    </a:cubicBezTo>
                    <a:cubicBezTo>
                      <a:pt x="919" y="769"/>
                      <a:pt x="925" y="770"/>
                      <a:pt x="932" y="770"/>
                    </a:cubicBezTo>
                    <a:cubicBezTo>
                      <a:pt x="939" y="770"/>
                      <a:pt x="947" y="769"/>
                      <a:pt x="953" y="767"/>
                    </a:cubicBezTo>
                    <a:cubicBezTo>
                      <a:pt x="1052" y="764"/>
                      <a:pt x="1151" y="763"/>
                      <a:pt x="1250" y="763"/>
                    </a:cubicBezTo>
                    <a:cubicBezTo>
                      <a:pt x="1662" y="763"/>
                      <a:pt x="2071" y="790"/>
                      <a:pt x="2479" y="842"/>
                    </a:cubicBezTo>
                    <a:cubicBezTo>
                      <a:pt x="2482" y="842"/>
                      <a:pt x="2485" y="843"/>
                      <a:pt x="2488" y="843"/>
                    </a:cubicBezTo>
                    <a:cubicBezTo>
                      <a:pt x="2543" y="843"/>
                      <a:pt x="2541" y="754"/>
                      <a:pt x="2479" y="745"/>
                    </a:cubicBezTo>
                    <a:cubicBezTo>
                      <a:pt x="2119" y="706"/>
                      <a:pt x="1756" y="680"/>
                      <a:pt x="1390" y="677"/>
                    </a:cubicBezTo>
                    <a:cubicBezTo>
                      <a:pt x="1258" y="677"/>
                      <a:pt x="1125" y="677"/>
                      <a:pt x="995" y="680"/>
                    </a:cubicBezTo>
                    <a:cubicBezTo>
                      <a:pt x="1014" y="252"/>
                      <a:pt x="629" y="1"/>
                      <a:pt x="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8" name="Google Shape;3938;p33"/>
              <p:cNvSpPr/>
              <p:nvPr/>
            </p:nvSpPr>
            <p:spPr>
              <a:xfrm>
                <a:off x="3994263" y="4459917"/>
                <a:ext cx="20489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19" extrusionOk="0">
                    <a:moveTo>
                      <a:pt x="46" y="1"/>
                    </a:moveTo>
                    <a:cubicBezTo>
                      <a:pt x="28" y="1"/>
                      <a:pt x="10" y="13"/>
                      <a:pt x="7" y="39"/>
                    </a:cubicBezTo>
                    <a:cubicBezTo>
                      <a:pt x="0" y="155"/>
                      <a:pt x="23" y="269"/>
                      <a:pt x="65" y="379"/>
                    </a:cubicBezTo>
                    <a:cubicBezTo>
                      <a:pt x="77" y="407"/>
                      <a:pt x="102" y="419"/>
                      <a:pt x="126" y="419"/>
                    </a:cubicBezTo>
                    <a:cubicBezTo>
                      <a:pt x="163" y="419"/>
                      <a:pt x="200" y="390"/>
                      <a:pt x="182" y="346"/>
                    </a:cubicBezTo>
                    <a:cubicBezTo>
                      <a:pt x="153" y="269"/>
                      <a:pt x="195" y="191"/>
                      <a:pt x="266" y="165"/>
                    </a:cubicBezTo>
                    <a:cubicBezTo>
                      <a:pt x="311" y="143"/>
                      <a:pt x="311" y="61"/>
                      <a:pt x="253" y="61"/>
                    </a:cubicBezTo>
                    <a:cubicBezTo>
                      <a:pt x="252" y="61"/>
                      <a:pt x="251" y="61"/>
                      <a:pt x="250" y="61"/>
                    </a:cubicBezTo>
                    <a:cubicBezTo>
                      <a:pt x="192" y="68"/>
                      <a:pt x="137" y="100"/>
                      <a:pt x="101" y="142"/>
                    </a:cubicBezTo>
                    <a:cubicBezTo>
                      <a:pt x="94" y="107"/>
                      <a:pt x="88" y="74"/>
                      <a:pt x="85" y="39"/>
                    </a:cubicBezTo>
                    <a:cubicBezTo>
                      <a:pt x="83" y="14"/>
                      <a:pt x="65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9" name="Google Shape;3939;p33"/>
              <p:cNvSpPr/>
              <p:nvPr/>
            </p:nvSpPr>
            <p:spPr>
              <a:xfrm>
                <a:off x="3881117" y="4303037"/>
                <a:ext cx="32769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499" h="786" extrusionOk="0">
                    <a:moveTo>
                      <a:pt x="134" y="1"/>
                    </a:moveTo>
                    <a:cubicBezTo>
                      <a:pt x="121" y="1"/>
                      <a:pt x="110" y="7"/>
                      <a:pt x="107" y="21"/>
                    </a:cubicBezTo>
                    <a:cubicBezTo>
                      <a:pt x="62" y="257"/>
                      <a:pt x="32" y="497"/>
                      <a:pt x="7" y="730"/>
                    </a:cubicBezTo>
                    <a:cubicBezTo>
                      <a:pt x="1" y="765"/>
                      <a:pt x="32" y="785"/>
                      <a:pt x="62" y="785"/>
                    </a:cubicBezTo>
                    <a:cubicBezTo>
                      <a:pt x="82" y="785"/>
                      <a:pt x="101" y="777"/>
                      <a:pt x="110" y="759"/>
                    </a:cubicBezTo>
                    <a:cubicBezTo>
                      <a:pt x="143" y="701"/>
                      <a:pt x="175" y="643"/>
                      <a:pt x="207" y="584"/>
                    </a:cubicBezTo>
                    <a:cubicBezTo>
                      <a:pt x="220" y="555"/>
                      <a:pt x="237" y="532"/>
                      <a:pt x="253" y="506"/>
                    </a:cubicBezTo>
                    <a:cubicBezTo>
                      <a:pt x="257" y="506"/>
                      <a:pt x="261" y="506"/>
                      <a:pt x="265" y="506"/>
                    </a:cubicBezTo>
                    <a:cubicBezTo>
                      <a:pt x="372" y="506"/>
                      <a:pt x="407" y="549"/>
                      <a:pt x="363" y="636"/>
                    </a:cubicBezTo>
                    <a:cubicBezTo>
                      <a:pt x="355" y="677"/>
                      <a:pt x="389" y="707"/>
                      <a:pt x="420" y="707"/>
                    </a:cubicBezTo>
                    <a:cubicBezTo>
                      <a:pt x="441" y="707"/>
                      <a:pt x="460" y="694"/>
                      <a:pt x="467" y="665"/>
                    </a:cubicBezTo>
                    <a:cubicBezTo>
                      <a:pt x="499" y="545"/>
                      <a:pt x="496" y="341"/>
                      <a:pt x="327" y="335"/>
                    </a:cubicBezTo>
                    <a:cubicBezTo>
                      <a:pt x="323" y="334"/>
                      <a:pt x="319" y="334"/>
                      <a:pt x="315" y="334"/>
                    </a:cubicBezTo>
                    <a:cubicBezTo>
                      <a:pt x="243" y="334"/>
                      <a:pt x="185" y="387"/>
                      <a:pt x="139" y="451"/>
                    </a:cubicBezTo>
                    <a:cubicBezTo>
                      <a:pt x="152" y="309"/>
                      <a:pt x="165" y="166"/>
                      <a:pt x="169" y="30"/>
                    </a:cubicBezTo>
                    <a:cubicBezTo>
                      <a:pt x="169" y="12"/>
                      <a:pt x="150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0" name="Google Shape;3940;p33"/>
              <p:cNvSpPr/>
              <p:nvPr/>
            </p:nvSpPr>
            <p:spPr>
              <a:xfrm>
                <a:off x="3906005" y="4115688"/>
                <a:ext cx="52405" cy="34542"/>
              </a:xfrm>
              <a:custGeom>
                <a:avLst/>
                <a:gdLst/>
                <a:ahLst/>
                <a:cxnLst/>
                <a:rect l="l" t="t" r="r" b="b"/>
                <a:pathLst>
                  <a:path w="798" h="526" extrusionOk="0">
                    <a:moveTo>
                      <a:pt x="97" y="0"/>
                    </a:moveTo>
                    <a:cubicBezTo>
                      <a:pt x="61" y="0"/>
                      <a:pt x="32" y="43"/>
                      <a:pt x="65" y="78"/>
                    </a:cubicBezTo>
                    <a:cubicBezTo>
                      <a:pt x="130" y="143"/>
                      <a:pt x="185" y="211"/>
                      <a:pt x="246" y="279"/>
                    </a:cubicBezTo>
                    <a:cubicBezTo>
                      <a:pt x="175" y="324"/>
                      <a:pt x="101" y="363"/>
                      <a:pt x="29" y="408"/>
                    </a:cubicBezTo>
                    <a:cubicBezTo>
                      <a:pt x="0" y="426"/>
                      <a:pt x="13" y="479"/>
                      <a:pt x="43" y="479"/>
                    </a:cubicBezTo>
                    <a:cubicBezTo>
                      <a:pt x="47" y="479"/>
                      <a:pt x="51" y="478"/>
                      <a:pt x="55" y="476"/>
                    </a:cubicBezTo>
                    <a:cubicBezTo>
                      <a:pt x="146" y="441"/>
                      <a:pt x="230" y="402"/>
                      <a:pt x="314" y="360"/>
                    </a:cubicBezTo>
                    <a:cubicBezTo>
                      <a:pt x="356" y="408"/>
                      <a:pt x="402" y="457"/>
                      <a:pt x="444" y="505"/>
                    </a:cubicBezTo>
                    <a:cubicBezTo>
                      <a:pt x="457" y="520"/>
                      <a:pt x="472" y="526"/>
                      <a:pt x="486" y="526"/>
                    </a:cubicBezTo>
                    <a:cubicBezTo>
                      <a:pt x="528" y="526"/>
                      <a:pt x="563" y="468"/>
                      <a:pt x="531" y="421"/>
                    </a:cubicBezTo>
                    <a:cubicBezTo>
                      <a:pt x="499" y="379"/>
                      <a:pt x="467" y="343"/>
                      <a:pt x="428" y="305"/>
                    </a:cubicBezTo>
                    <a:cubicBezTo>
                      <a:pt x="538" y="246"/>
                      <a:pt x="645" y="185"/>
                      <a:pt x="745" y="120"/>
                    </a:cubicBezTo>
                    <a:cubicBezTo>
                      <a:pt x="797" y="87"/>
                      <a:pt x="764" y="15"/>
                      <a:pt x="715" y="15"/>
                    </a:cubicBezTo>
                    <a:cubicBezTo>
                      <a:pt x="706" y="15"/>
                      <a:pt x="696" y="17"/>
                      <a:pt x="687" y="23"/>
                    </a:cubicBezTo>
                    <a:lnTo>
                      <a:pt x="347" y="217"/>
                    </a:lnTo>
                    <a:cubicBezTo>
                      <a:pt x="275" y="146"/>
                      <a:pt x="201" y="78"/>
                      <a:pt x="130" y="13"/>
                    </a:cubicBezTo>
                    <a:cubicBezTo>
                      <a:pt x="119" y="4"/>
                      <a:pt x="108" y="0"/>
                      <a:pt x="9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1" name="Google Shape;3941;p33"/>
              <p:cNvSpPr/>
              <p:nvPr/>
            </p:nvSpPr>
            <p:spPr>
              <a:xfrm>
                <a:off x="3735990" y="4475874"/>
                <a:ext cx="28304" cy="43014"/>
              </a:xfrm>
              <a:custGeom>
                <a:avLst/>
                <a:gdLst/>
                <a:ahLst/>
                <a:cxnLst/>
                <a:rect l="l" t="t" r="r" b="b"/>
                <a:pathLst>
                  <a:path w="431" h="655" extrusionOk="0">
                    <a:moveTo>
                      <a:pt x="151" y="80"/>
                    </a:moveTo>
                    <a:cubicBezTo>
                      <a:pt x="195" y="80"/>
                      <a:pt x="239" y="97"/>
                      <a:pt x="260" y="136"/>
                    </a:cubicBezTo>
                    <a:cubicBezTo>
                      <a:pt x="308" y="211"/>
                      <a:pt x="225" y="299"/>
                      <a:pt x="149" y="299"/>
                    </a:cubicBezTo>
                    <a:cubicBezTo>
                      <a:pt x="142" y="299"/>
                      <a:pt x="136" y="299"/>
                      <a:pt x="130" y="298"/>
                    </a:cubicBezTo>
                    <a:lnTo>
                      <a:pt x="117" y="298"/>
                    </a:lnTo>
                    <a:cubicBezTo>
                      <a:pt x="104" y="230"/>
                      <a:pt x="98" y="162"/>
                      <a:pt x="85" y="94"/>
                    </a:cubicBezTo>
                    <a:cubicBezTo>
                      <a:pt x="105" y="85"/>
                      <a:pt x="128" y="80"/>
                      <a:pt x="151" y="80"/>
                    </a:cubicBezTo>
                    <a:close/>
                    <a:moveTo>
                      <a:pt x="170" y="0"/>
                    </a:moveTo>
                    <a:cubicBezTo>
                      <a:pt x="128" y="0"/>
                      <a:pt x="87" y="12"/>
                      <a:pt x="52" y="35"/>
                    </a:cubicBezTo>
                    <a:cubicBezTo>
                      <a:pt x="50" y="34"/>
                      <a:pt x="47" y="34"/>
                      <a:pt x="44" y="34"/>
                    </a:cubicBezTo>
                    <a:cubicBezTo>
                      <a:pt x="30" y="34"/>
                      <a:pt x="17" y="46"/>
                      <a:pt x="17" y="68"/>
                    </a:cubicBezTo>
                    <a:lnTo>
                      <a:pt x="17" y="71"/>
                    </a:lnTo>
                    <a:lnTo>
                      <a:pt x="10" y="77"/>
                    </a:lnTo>
                    <a:cubicBezTo>
                      <a:pt x="1" y="90"/>
                      <a:pt x="4" y="107"/>
                      <a:pt x="14" y="116"/>
                    </a:cubicBezTo>
                    <a:cubicBezTo>
                      <a:pt x="10" y="285"/>
                      <a:pt x="33" y="479"/>
                      <a:pt x="101" y="628"/>
                    </a:cubicBezTo>
                    <a:cubicBezTo>
                      <a:pt x="110" y="647"/>
                      <a:pt x="124" y="654"/>
                      <a:pt x="138" y="654"/>
                    </a:cubicBezTo>
                    <a:cubicBezTo>
                      <a:pt x="166" y="654"/>
                      <a:pt x="196" y="625"/>
                      <a:pt x="192" y="592"/>
                    </a:cubicBezTo>
                    <a:cubicBezTo>
                      <a:pt x="179" y="531"/>
                      <a:pt x="159" y="473"/>
                      <a:pt x="137" y="411"/>
                    </a:cubicBezTo>
                    <a:lnTo>
                      <a:pt x="137" y="411"/>
                    </a:lnTo>
                    <a:cubicBezTo>
                      <a:pt x="138" y="411"/>
                      <a:pt x="140" y="411"/>
                      <a:pt x="141" y="411"/>
                    </a:cubicBezTo>
                    <a:cubicBezTo>
                      <a:pt x="292" y="411"/>
                      <a:pt x="431" y="244"/>
                      <a:pt x="354" y="103"/>
                    </a:cubicBezTo>
                    <a:cubicBezTo>
                      <a:pt x="317" y="35"/>
                      <a:pt x="243" y="0"/>
                      <a:pt x="17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942" name="Google Shape;3942;p33"/>
            <p:cNvGrpSpPr/>
            <p:nvPr/>
          </p:nvGrpSpPr>
          <p:grpSpPr>
            <a:xfrm rot="2179146">
              <a:off x="-120884" y="4321478"/>
              <a:ext cx="789052" cy="903211"/>
              <a:chOff x="4838621" y="3330436"/>
              <a:chExt cx="342600" cy="392181"/>
            </a:xfrm>
          </p:grpSpPr>
          <p:sp>
            <p:nvSpPr>
              <p:cNvPr id="3943" name="Google Shape;3943;p33"/>
              <p:cNvSpPr/>
              <p:nvPr/>
            </p:nvSpPr>
            <p:spPr>
              <a:xfrm>
                <a:off x="4838621" y="3330436"/>
                <a:ext cx="342600" cy="392181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5972" extrusionOk="0">
                    <a:moveTo>
                      <a:pt x="2444" y="129"/>
                    </a:moveTo>
                    <a:cubicBezTo>
                      <a:pt x="2956" y="129"/>
                      <a:pt x="3632" y="198"/>
                      <a:pt x="3697" y="762"/>
                    </a:cubicBezTo>
                    <a:cubicBezTo>
                      <a:pt x="3762" y="1323"/>
                      <a:pt x="2803" y="1468"/>
                      <a:pt x="2288" y="1507"/>
                    </a:cubicBezTo>
                    <a:lnTo>
                      <a:pt x="2262" y="1446"/>
                    </a:lnTo>
                    <a:cubicBezTo>
                      <a:pt x="2259" y="1439"/>
                      <a:pt x="2255" y="1437"/>
                      <a:pt x="2250" y="1437"/>
                    </a:cubicBezTo>
                    <a:cubicBezTo>
                      <a:pt x="2240" y="1437"/>
                      <a:pt x="2227" y="1448"/>
                      <a:pt x="2229" y="1459"/>
                    </a:cubicBezTo>
                    <a:cubicBezTo>
                      <a:pt x="2236" y="1475"/>
                      <a:pt x="2239" y="1491"/>
                      <a:pt x="2239" y="1507"/>
                    </a:cubicBezTo>
                    <a:cubicBezTo>
                      <a:pt x="2197" y="1511"/>
                      <a:pt x="2158" y="1511"/>
                      <a:pt x="2126" y="1511"/>
                    </a:cubicBezTo>
                    <a:cubicBezTo>
                      <a:pt x="2085" y="1512"/>
                      <a:pt x="2038" y="1513"/>
                      <a:pt x="1985" y="1513"/>
                    </a:cubicBezTo>
                    <a:cubicBezTo>
                      <a:pt x="1470" y="1513"/>
                      <a:pt x="454" y="1423"/>
                      <a:pt x="389" y="879"/>
                    </a:cubicBezTo>
                    <a:cubicBezTo>
                      <a:pt x="409" y="879"/>
                      <a:pt x="425" y="866"/>
                      <a:pt x="431" y="843"/>
                    </a:cubicBezTo>
                    <a:cubicBezTo>
                      <a:pt x="635" y="234"/>
                      <a:pt x="1630" y="147"/>
                      <a:pt x="2161" y="134"/>
                    </a:cubicBezTo>
                    <a:cubicBezTo>
                      <a:pt x="2245" y="132"/>
                      <a:pt x="2341" y="129"/>
                      <a:pt x="2444" y="129"/>
                    </a:cubicBezTo>
                    <a:close/>
                    <a:moveTo>
                      <a:pt x="3839" y="850"/>
                    </a:moveTo>
                    <a:cubicBezTo>
                      <a:pt x="4066" y="1280"/>
                      <a:pt x="4218" y="1750"/>
                      <a:pt x="4384" y="2207"/>
                    </a:cubicBezTo>
                    <a:cubicBezTo>
                      <a:pt x="4571" y="2712"/>
                      <a:pt x="4785" y="3218"/>
                      <a:pt x="4934" y="3736"/>
                    </a:cubicBezTo>
                    <a:cubicBezTo>
                      <a:pt x="4999" y="3953"/>
                      <a:pt x="5048" y="4180"/>
                      <a:pt x="5028" y="4400"/>
                    </a:cubicBezTo>
                    <a:cubicBezTo>
                      <a:pt x="5025" y="4397"/>
                      <a:pt x="5018" y="4397"/>
                      <a:pt x="5015" y="4394"/>
                    </a:cubicBezTo>
                    <a:cubicBezTo>
                      <a:pt x="5011" y="4392"/>
                      <a:pt x="5007" y="4391"/>
                      <a:pt x="5004" y="4391"/>
                    </a:cubicBezTo>
                    <a:cubicBezTo>
                      <a:pt x="4975" y="4391"/>
                      <a:pt x="4961" y="4440"/>
                      <a:pt x="4996" y="4449"/>
                    </a:cubicBezTo>
                    <a:cubicBezTo>
                      <a:pt x="5006" y="4455"/>
                      <a:pt x="5015" y="4455"/>
                      <a:pt x="5025" y="4459"/>
                    </a:cubicBezTo>
                    <a:cubicBezTo>
                      <a:pt x="5012" y="4530"/>
                      <a:pt x="4993" y="4608"/>
                      <a:pt x="4963" y="4682"/>
                    </a:cubicBezTo>
                    <a:cubicBezTo>
                      <a:pt x="4847" y="4964"/>
                      <a:pt x="4594" y="5136"/>
                      <a:pt x="4335" y="5281"/>
                    </a:cubicBezTo>
                    <a:cubicBezTo>
                      <a:pt x="3859" y="5557"/>
                      <a:pt x="3324" y="5728"/>
                      <a:pt x="2777" y="5803"/>
                    </a:cubicBezTo>
                    <a:cubicBezTo>
                      <a:pt x="2589" y="5827"/>
                      <a:pt x="2401" y="5840"/>
                      <a:pt x="2212" y="5840"/>
                    </a:cubicBezTo>
                    <a:cubicBezTo>
                      <a:pt x="1849" y="5840"/>
                      <a:pt x="1486" y="5794"/>
                      <a:pt x="1134" y="5702"/>
                    </a:cubicBezTo>
                    <a:cubicBezTo>
                      <a:pt x="894" y="5638"/>
                      <a:pt x="622" y="5563"/>
                      <a:pt x="438" y="5395"/>
                    </a:cubicBezTo>
                    <a:cubicBezTo>
                      <a:pt x="392" y="5353"/>
                      <a:pt x="357" y="5307"/>
                      <a:pt x="328" y="5265"/>
                    </a:cubicBezTo>
                    <a:cubicBezTo>
                      <a:pt x="331" y="5265"/>
                      <a:pt x="331" y="5268"/>
                      <a:pt x="334" y="5268"/>
                    </a:cubicBezTo>
                    <a:cubicBezTo>
                      <a:pt x="365" y="5270"/>
                      <a:pt x="396" y="5271"/>
                      <a:pt x="427" y="5271"/>
                    </a:cubicBezTo>
                    <a:cubicBezTo>
                      <a:pt x="517" y="5271"/>
                      <a:pt x="608" y="5264"/>
                      <a:pt x="697" y="5252"/>
                    </a:cubicBezTo>
                    <a:cubicBezTo>
                      <a:pt x="748" y="5249"/>
                      <a:pt x="749" y="5171"/>
                      <a:pt x="700" y="5171"/>
                    </a:cubicBezTo>
                    <a:cubicBezTo>
                      <a:pt x="699" y="5171"/>
                      <a:pt x="698" y="5171"/>
                      <a:pt x="697" y="5171"/>
                    </a:cubicBezTo>
                    <a:cubicBezTo>
                      <a:pt x="574" y="5174"/>
                      <a:pt x="447" y="5184"/>
                      <a:pt x="328" y="5207"/>
                    </a:cubicBezTo>
                    <a:cubicBezTo>
                      <a:pt x="311" y="5210"/>
                      <a:pt x="308" y="5220"/>
                      <a:pt x="308" y="5233"/>
                    </a:cubicBezTo>
                    <a:cubicBezTo>
                      <a:pt x="169" y="4980"/>
                      <a:pt x="217" y="4659"/>
                      <a:pt x="230" y="4378"/>
                    </a:cubicBezTo>
                    <a:cubicBezTo>
                      <a:pt x="282" y="3305"/>
                      <a:pt x="347" y="2226"/>
                      <a:pt x="376" y="1151"/>
                    </a:cubicBezTo>
                    <a:cubicBezTo>
                      <a:pt x="652" y="1588"/>
                      <a:pt x="1597" y="1647"/>
                      <a:pt x="2009" y="1647"/>
                    </a:cubicBezTo>
                    <a:cubicBezTo>
                      <a:pt x="2090" y="1647"/>
                      <a:pt x="2171" y="1643"/>
                      <a:pt x="2252" y="1640"/>
                    </a:cubicBezTo>
                    <a:cubicBezTo>
                      <a:pt x="2255" y="1676"/>
                      <a:pt x="2255" y="1711"/>
                      <a:pt x="2255" y="1750"/>
                    </a:cubicBezTo>
                    <a:cubicBezTo>
                      <a:pt x="2255" y="1768"/>
                      <a:pt x="2271" y="1779"/>
                      <a:pt x="2287" y="1779"/>
                    </a:cubicBezTo>
                    <a:cubicBezTo>
                      <a:pt x="2300" y="1779"/>
                      <a:pt x="2312" y="1772"/>
                      <a:pt x="2317" y="1757"/>
                    </a:cubicBezTo>
                    <a:cubicBezTo>
                      <a:pt x="2323" y="1718"/>
                      <a:pt x="2323" y="1676"/>
                      <a:pt x="2320" y="1637"/>
                    </a:cubicBezTo>
                    <a:cubicBezTo>
                      <a:pt x="2683" y="1608"/>
                      <a:pt x="3049" y="1527"/>
                      <a:pt x="3379" y="1387"/>
                    </a:cubicBezTo>
                    <a:cubicBezTo>
                      <a:pt x="3616" y="1290"/>
                      <a:pt x="3817" y="1154"/>
                      <a:pt x="3839" y="879"/>
                    </a:cubicBezTo>
                    <a:lnTo>
                      <a:pt x="3839" y="850"/>
                    </a:lnTo>
                    <a:close/>
                    <a:moveTo>
                      <a:pt x="2336" y="1"/>
                    </a:moveTo>
                    <a:cubicBezTo>
                      <a:pt x="1724" y="1"/>
                      <a:pt x="554" y="69"/>
                      <a:pt x="318" y="782"/>
                    </a:cubicBezTo>
                    <a:cubicBezTo>
                      <a:pt x="311" y="788"/>
                      <a:pt x="302" y="798"/>
                      <a:pt x="298" y="811"/>
                    </a:cubicBezTo>
                    <a:lnTo>
                      <a:pt x="298" y="830"/>
                    </a:lnTo>
                    <a:cubicBezTo>
                      <a:pt x="295" y="837"/>
                      <a:pt x="292" y="843"/>
                      <a:pt x="292" y="853"/>
                    </a:cubicBezTo>
                    <a:cubicBezTo>
                      <a:pt x="201" y="2003"/>
                      <a:pt x="153" y="3159"/>
                      <a:pt x="98" y="4313"/>
                    </a:cubicBezTo>
                    <a:cubicBezTo>
                      <a:pt x="75" y="4701"/>
                      <a:pt x="0" y="5152"/>
                      <a:pt x="302" y="5453"/>
                    </a:cubicBezTo>
                    <a:cubicBezTo>
                      <a:pt x="574" y="5722"/>
                      <a:pt x="1005" y="5822"/>
                      <a:pt x="1364" y="5890"/>
                    </a:cubicBezTo>
                    <a:cubicBezTo>
                      <a:pt x="1643" y="5945"/>
                      <a:pt x="1927" y="5972"/>
                      <a:pt x="2211" y="5972"/>
                    </a:cubicBezTo>
                    <a:cubicBezTo>
                      <a:pt x="2823" y="5972"/>
                      <a:pt x="3435" y="5846"/>
                      <a:pt x="3995" y="5596"/>
                    </a:cubicBezTo>
                    <a:cubicBezTo>
                      <a:pt x="4345" y="5443"/>
                      <a:pt x="4750" y="5242"/>
                      <a:pt x="4976" y="4925"/>
                    </a:cubicBezTo>
                    <a:cubicBezTo>
                      <a:pt x="5216" y="4595"/>
                      <a:pt x="5193" y="4186"/>
                      <a:pt x="5096" y="3814"/>
                    </a:cubicBezTo>
                    <a:cubicBezTo>
                      <a:pt x="4944" y="3215"/>
                      <a:pt x="4685" y="2631"/>
                      <a:pt x="4471" y="2048"/>
                    </a:cubicBezTo>
                    <a:cubicBezTo>
                      <a:pt x="4277" y="1523"/>
                      <a:pt x="4102" y="982"/>
                      <a:pt x="3797" y="509"/>
                    </a:cubicBezTo>
                    <a:cubicBezTo>
                      <a:pt x="3784" y="493"/>
                      <a:pt x="3774" y="487"/>
                      <a:pt x="3758" y="480"/>
                    </a:cubicBezTo>
                    <a:cubicBezTo>
                      <a:pt x="3515" y="53"/>
                      <a:pt x="2786" y="1"/>
                      <a:pt x="23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4" name="Google Shape;3944;p33"/>
              <p:cNvSpPr/>
              <p:nvPr/>
            </p:nvSpPr>
            <p:spPr>
              <a:xfrm>
                <a:off x="4856286" y="3644523"/>
                <a:ext cx="29157" cy="20949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19" extrusionOk="0">
                    <a:moveTo>
                      <a:pt x="384" y="0"/>
                    </a:moveTo>
                    <a:cubicBezTo>
                      <a:pt x="377" y="0"/>
                      <a:pt x="370" y="2"/>
                      <a:pt x="363" y="6"/>
                    </a:cubicBezTo>
                    <a:cubicBezTo>
                      <a:pt x="237" y="71"/>
                      <a:pt x="120" y="161"/>
                      <a:pt x="23" y="262"/>
                    </a:cubicBezTo>
                    <a:cubicBezTo>
                      <a:pt x="0" y="287"/>
                      <a:pt x="23" y="319"/>
                      <a:pt x="49" y="319"/>
                    </a:cubicBezTo>
                    <a:cubicBezTo>
                      <a:pt x="57" y="319"/>
                      <a:pt x="64" y="316"/>
                      <a:pt x="72" y="310"/>
                    </a:cubicBezTo>
                    <a:cubicBezTo>
                      <a:pt x="175" y="223"/>
                      <a:pt x="289" y="152"/>
                      <a:pt x="405" y="80"/>
                    </a:cubicBezTo>
                    <a:cubicBezTo>
                      <a:pt x="444" y="56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5" name="Google Shape;3945;p33"/>
              <p:cNvSpPr/>
              <p:nvPr/>
            </p:nvSpPr>
            <p:spPr>
              <a:xfrm>
                <a:off x="4900021" y="3626005"/>
                <a:ext cx="32835" cy="1405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214" extrusionOk="0">
                    <a:moveTo>
                      <a:pt x="427" y="1"/>
                    </a:moveTo>
                    <a:cubicBezTo>
                      <a:pt x="419" y="1"/>
                      <a:pt x="411" y="2"/>
                      <a:pt x="403" y="6"/>
                    </a:cubicBezTo>
                    <a:cubicBezTo>
                      <a:pt x="287" y="58"/>
                      <a:pt x="167" y="103"/>
                      <a:pt x="44" y="139"/>
                    </a:cubicBezTo>
                    <a:cubicBezTo>
                      <a:pt x="1" y="154"/>
                      <a:pt x="13" y="214"/>
                      <a:pt x="56" y="214"/>
                    </a:cubicBezTo>
                    <a:cubicBezTo>
                      <a:pt x="59" y="214"/>
                      <a:pt x="61" y="214"/>
                      <a:pt x="63" y="213"/>
                    </a:cubicBezTo>
                    <a:cubicBezTo>
                      <a:pt x="199" y="184"/>
                      <a:pt x="329" y="142"/>
                      <a:pt x="452" y="87"/>
                    </a:cubicBezTo>
                    <a:cubicBezTo>
                      <a:pt x="499" y="62"/>
                      <a:pt x="472" y="1"/>
                      <a:pt x="4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6" name="Google Shape;3946;p33"/>
              <p:cNvSpPr/>
              <p:nvPr/>
            </p:nvSpPr>
            <p:spPr>
              <a:xfrm>
                <a:off x="4950388" y="3614448"/>
                <a:ext cx="36447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47" extrusionOk="0">
                    <a:moveTo>
                      <a:pt x="500" y="0"/>
                    </a:moveTo>
                    <a:cubicBezTo>
                      <a:pt x="498" y="0"/>
                      <a:pt x="497" y="0"/>
                      <a:pt x="495" y="1"/>
                    </a:cubicBezTo>
                    <a:cubicBezTo>
                      <a:pt x="343" y="17"/>
                      <a:pt x="187" y="49"/>
                      <a:pt x="38" y="75"/>
                    </a:cubicBezTo>
                    <a:cubicBezTo>
                      <a:pt x="0" y="85"/>
                      <a:pt x="5" y="147"/>
                      <a:pt x="45" y="147"/>
                    </a:cubicBezTo>
                    <a:cubicBezTo>
                      <a:pt x="46" y="147"/>
                      <a:pt x="47" y="147"/>
                      <a:pt x="48" y="146"/>
                    </a:cubicBezTo>
                    <a:cubicBezTo>
                      <a:pt x="200" y="130"/>
                      <a:pt x="359" y="114"/>
                      <a:pt x="508" y="85"/>
                    </a:cubicBezTo>
                    <a:cubicBezTo>
                      <a:pt x="554" y="76"/>
                      <a:pt x="544" y="0"/>
                      <a:pt x="5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7" name="Google Shape;3947;p33"/>
              <p:cNvSpPr/>
              <p:nvPr/>
            </p:nvSpPr>
            <p:spPr>
              <a:xfrm>
                <a:off x="5019865" y="3600986"/>
                <a:ext cx="32178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490" h="110" extrusionOk="0">
                    <a:moveTo>
                      <a:pt x="361" y="1"/>
                    </a:moveTo>
                    <a:cubicBezTo>
                      <a:pt x="257" y="1"/>
                      <a:pt x="151" y="7"/>
                      <a:pt x="46" y="18"/>
                    </a:cubicBezTo>
                    <a:cubicBezTo>
                      <a:pt x="0" y="21"/>
                      <a:pt x="0" y="86"/>
                      <a:pt x="46" y="92"/>
                    </a:cubicBezTo>
                    <a:cubicBezTo>
                      <a:pt x="155" y="101"/>
                      <a:pt x="267" y="109"/>
                      <a:pt x="375" y="109"/>
                    </a:cubicBezTo>
                    <a:cubicBezTo>
                      <a:pt x="392" y="109"/>
                      <a:pt x="408" y="109"/>
                      <a:pt x="425" y="108"/>
                    </a:cubicBezTo>
                    <a:cubicBezTo>
                      <a:pt x="490" y="102"/>
                      <a:pt x="490" y="2"/>
                      <a:pt x="425" y="2"/>
                    </a:cubicBezTo>
                    <a:cubicBezTo>
                      <a:pt x="404" y="1"/>
                      <a:pt x="382" y="1"/>
                      <a:pt x="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8" name="Google Shape;3948;p33"/>
              <p:cNvSpPr/>
              <p:nvPr/>
            </p:nvSpPr>
            <p:spPr>
              <a:xfrm>
                <a:off x="5069641" y="3601249"/>
                <a:ext cx="41766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636" h="138" extrusionOk="0">
                    <a:moveTo>
                      <a:pt x="255" y="0"/>
                    </a:moveTo>
                    <a:cubicBezTo>
                      <a:pt x="186" y="0"/>
                      <a:pt x="116" y="4"/>
                      <a:pt x="49" y="11"/>
                    </a:cubicBezTo>
                    <a:cubicBezTo>
                      <a:pt x="1" y="14"/>
                      <a:pt x="1" y="88"/>
                      <a:pt x="49" y="88"/>
                    </a:cubicBezTo>
                    <a:cubicBezTo>
                      <a:pt x="70" y="87"/>
                      <a:pt x="92" y="87"/>
                      <a:pt x="113" y="87"/>
                    </a:cubicBezTo>
                    <a:cubicBezTo>
                      <a:pt x="261" y="87"/>
                      <a:pt x="401" y="114"/>
                      <a:pt x="551" y="137"/>
                    </a:cubicBezTo>
                    <a:cubicBezTo>
                      <a:pt x="555" y="137"/>
                      <a:pt x="558" y="138"/>
                      <a:pt x="561" y="138"/>
                    </a:cubicBezTo>
                    <a:cubicBezTo>
                      <a:pt x="618" y="138"/>
                      <a:pt x="636" y="61"/>
                      <a:pt x="580" y="43"/>
                    </a:cubicBezTo>
                    <a:cubicBezTo>
                      <a:pt x="477" y="11"/>
                      <a:pt x="366" y="0"/>
                      <a:pt x="2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9" name="Google Shape;3949;p33"/>
              <p:cNvSpPr/>
              <p:nvPr/>
            </p:nvSpPr>
            <p:spPr>
              <a:xfrm>
                <a:off x="5127101" y="3609063"/>
                <a:ext cx="38548" cy="13659"/>
              </a:xfrm>
              <a:custGeom>
                <a:avLst/>
                <a:gdLst/>
                <a:ahLst/>
                <a:cxnLst/>
                <a:rect l="l" t="t" r="r" b="b"/>
                <a:pathLst>
                  <a:path w="587" h="208" extrusionOk="0">
                    <a:moveTo>
                      <a:pt x="96" y="1"/>
                    </a:moveTo>
                    <a:cubicBezTo>
                      <a:pt x="81" y="1"/>
                      <a:pt x="67" y="1"/>
                      <a:pt x="52" y="2"/>
                    </a:cubicBezTo>
                    <a:cubicBezTo>
                      <a:pt x="0" y="2"/>
                      <a:pt x="3" y="76"/>
                      <a:pt x="52" y="76"/>
                    </a:cubicBezTo>
                    <a:cubicBezTo>
                      <a:pt x="208" y="86"/>
                      <a:pt x="337" y="131"/>
                      <a:pt x="473" y="199"/>
                    </a:cubicBezTo>
                    <a:cubicBezTo>
                      <a:pt x="483" y="205"/>
                      <a:pt x="493" y="207"/>
                      <a:pt x="502" y="207"/>
                    </a:cubicBezTo>
                    <a:cubicBezTo>
                      <a:pt x="553" y="207"/>
                      <a:pt x="587" y="132"/>
                      <a:pt x="532" y="102"/>
                    </a:cubicBezTo>
                    <a:cubicBezTo>
                      <a:pt x="399" y="31"/>
                      <a:pt x="245" y="1"/>
                      <a:pt x="9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0" name="Google Shape;3950;p33"/>
              <p:cNvSpPr/>
              <p:nvPr/>
            </p:nvSpPr>
            <p:spPr>
              <a:xfrm>
                <a:off x="4866399" y="3384677"/>
                <a:ext cx="28895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440" h="125" extrusionOk="0">
                    <a:moveTo>
                      <a:pt x="389" y="0"/>
                    </a:moveTo>
                    <a:cubicBezTo>
                      <a:pt x="386" y="0"/>
                      <a:pt x="384" y="0"/>
                      <a:pt x="381" y="1"/>
                    </a:cubicBezTo>
                    <a:cubicBezTo>
                      <a:pt x="267" y="11"/>
                      <a:pt x="148" y="33"/>
                      <a:pt x="37" y="56"/>
                    </a:cubicBezTo>
                    <a:cubicBezTo>
                      <a:pt x="0" y="65"/>
                      <a:pt x="4" y="125"/>
                      <a:pt x="41" y="125"/>
                    </a:cubicBezTo>
                    <a:cubicBezTo>
                      <a:pt x="43" y="125"/>
                      <a:pt x="45" y="124"/>
                      <a:pt x="47" y="124"/>
                    </a:cubicBezTo>
                    <a:cubicBezTo>
                      <a:pt x="160" y="118"/>
                      <a:pt x="280" y="101"/>
                      <a:pt x="394" y="82"/>
                    </a:cubicBezTo>
                    <a:cubicBezTo>
                      <a:pt x="440" y="73"/>
                      <a:pt x="431" y="0"/>
                      <a:pt x="3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1" name="Google Shape;3951;p33"/>
              <p:cNvSpPr/>
              <p:nvPr/>
            </p:nvSpPr>
            <p:spPr>
              <a:xfrm>
                <a:off x="4918473" y="3378767"/>
                <a:ext cx="28238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430" h="124" extrusionOk="0">
                    <a:moveTo>
                      <a:pt x="378" y="0"/>
                    </a:moveTo>
                    <a:cubicBezTo>
                      <a:pt x="377" y="0"/>
                      <a:pt x="376" y="0"/>
                      <a:pt x="375" y="0"/>
                    </a:cubicBezTo>
                    <a:cubicBezTo>
                      <a:pt x="262" y="13"/>
                      <a:pt x="145" y="42"/>
                      <a:pt x="32" y="62"/>
                    </a:cubicBezTo>
                    <a:cubicBezTo>
                      <a:pt x="0" y="68"/>
                      <a:pt x="2" y="123"/>
                      <a:pt x="35" y="123"/>
                    </a:cubicBezTo>
                    <a:cubicBezTo>
                      <a:pt x="36" y="123"/>
                      <a:pt x="37" y="123"/>
                      <a:pt x="38" y="123"/>
                    </a:cubicBezTo>
                    <a:cubicBezTo>
                      <a:pt x="151" y="110"/>
                      <a:pt x="275" y="101"/>
                      <a:pt x="388" y="81"/>
                    </a:cubicBezTo>
                    <a:cubicBezTo>
                      <a:pt x="429" y="75"/>
                      <a:pt x="424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2" name="Google Shape;3952;p33"/>
              <p:cNvSpPr/>
              <p:nvPr/>
            </p:nvSpPr>
            <p:spPr>
              <a:xfrm>
                <a:off x="4970745" y="3366750"/>
                <a:ext cx="34477" cy="20226"/>
              </a:xfrm>
              <a:custGeom>
                <a:avLst/>
                <a:gdLst/>
                <a:ahLst/>
                <a:cxnLst/>
                <a:rect l="l" t="t" r="r" b="b"/>
                <a:pathLst>
                  <a:path w="525" h="308" extrusionOk="0">
                    <a:moveTo>
                      <a:pt x="172" y="0"/>
                    </a:moveTo>
                    <a:cubicBezTo>
                      <a:pt x="120" y="0"/>
                      <a:pt x="66" y="26"/>
                      <a:pt x="33" y="73"/>
                    </a:cubicBezTo>
                    <a:cubicBezTo>
                      <a:pt x="16" y="99"/>
                      <a:pt x="7" y="122"/>
                      <a:pt x="3" y="151"/>
                    </a:cubicBezTo>
                    <a:cubicBezTo>
                      <a:pt x="0" y="186"/>
                      <a:pt x="16" y="216"/>
                      <a:pt x="46" y="242"/>
                    </a:cubicBezTo>
                    <a:cubicBezTo>
                      <a:pt x="52" y="248"/>
                      <a:pt x="65" y="258"/>
                      <a:pt x="71" y="261"/>
                    </a:cubicBezTo>
                    <a:cubicBezTo>
                      <a:pt x="100" y="289"/>
                      <a:pt x="138" y="308"/>
                      <a:pt x="177" y="308"/>
                    </a:cubicBezTo>
                    <a:cubicBezTo>
                      <a:pt x="183" y="308"/>
                      <a:pt x="189" y="307"/>
                      <a:pt x="195" y="306"/>
                    </a:cubicBezTo>
                    <a:cubicBezTo>
                      <a:pt x="279" y="297"/>
                      <a:pt x="324" y="219"/>
                      <a:pt x="314" y="144"/>
                    </a:cubicBezTo>
                    <a:cubicBezTo>
                      <a:pt x="373" y="144"/>
                      <a:pt x="434" y="138"/>
                      <a:pt x="489" y="128"/>
                    </a:cubicBezTo>
                    <a:cubicBezTo>
                      <a:pt x="525" y="122"/>
                      <a:pt x="518" y="63"/>
                      <a:pt x="476" y="63"/>
                    </a:cubicBezTo>
                    <a:cubicBezTo>
                      <a:pt x="418" y="63"/>
                      <a:pt x="357" y="67"/>
                      <a:pt x="295" y="73"/>
                    </a:cubicBezTo>
                    <a:cubicBezTo>
                      <a:pt x="268" y="23"/>
                      <a:pt x="221" y="0"/>
                      <a:pt x="1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3" name="Google Shape;3953;p33"/>
              <p:cNvSpPr/>
              <p:nvPr/>
            </p:nvSpPr>
            <p:spPr>
              <a:xfrm>
                <a:off x="5028336" y="3359264"/>
                <a:ext cx="44590" cy="10048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53" extrusionOk="0">
                    <a:moveTo>
                      <a:pt x="544" y="1"/>
                    </a:moveTo>
                    <a:cubicBezTo>
                      <a:pt x="373" y="1"/>
                      <a:pt x="203" y="32"/>
                      <a:pt x="43" y="80"/>
                    </a:cubicBezTo>
                    <a:cubicBezTo>
                      <a:pt x="1" y="89"/>
                      <a:pt x="12" y="152"/>
                      <a:pt x="54" y="152"/>
                    </a:cubicBezTo>
                    <a:cubicBezTo>
                      <a:pt x="57" y="152"/>
                      <a:pt x="60" y="152"/>
                      <a:pt x="63" y="151"/>
                    </a:cubicBezTo>
                    <a:cubicBezTo>
                      <a:pt x="226" y="119"/>
                      <a:pt x="390" y="106"/>
                      <a:pt x="558" y="106"/>
                    </a:cubicBezTo>
                    <a:cubicBezTo>
                      <a:pt x="577" y="106"/>
                      <a:pt x="595" y="106"/>
                      <a:pt x="613" y="106"/>
                    </a:cubicBezTo>
                    <a:cubicBezTo>
                      <a:pt x="678" y="106"/>
                      <a:pt x="678" y="6"/>
                      <a:pt x="613" y="2"/>
                    </a:cubicBezTo>
                    <a:cubicBezTo>
                      <a:pt x="590" y="1"/>
                      <a:pt x="567" y="1"/>
                      <a:pt x="5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4" name="Google Shape;3954;p33"/>
              <p:cNvSpPr/>
              <p:nvPr/>
            </p:nvSpPr>
            <p:spPr>
              <a:xfrm>
                <a:off x="4981121" y="3388814"/>
                <a:ext cx="6895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20" extrusionOk="0">
                    <a:moveTo>
                      <a:pt x="52" y="0"/>
                    </a:moveTo>
                    <a:cubicBezTo>
                      <a:pt x="38" y="0"/>
                      <a:pt x="25" y="8"/>
                      <a:pt x="24" y="22"/>
                    </a:cubicBezTo>
                    <a:cubicBezTo>
                      <a:pt x="7" y="103"/>
                      <a:pt x="1" y="197"/>
                      <a:pt x="11" y="278"/>
                    </a:cubicBezTo>
                    <a:cubicBezTo>
                      <a:pt x="15" y="306"/>
                      <a:pt x="35" y="319"/>
                      <a:pt x="54" y="319"/>
                    </a:cubicBezTo>
                    <a:cubicBezTo>
                      <a:pt x="74" y="319"/>
                      <a:pt x="93" y="306"/>
                      <a:pt x="98" y="278"/>
                    </a:cubicBezTo>
                    <a:cubicBezTo>
                      <a:pt x="105" y="197"/>
                      <a:pt x="98" y="103"/>
                      <a:pt x="82" y="22"/>
                    </a:cubicBezTo>
                    <a:cubicBezTo>
                      <a:pt x="79" y="8"/>
                      <a:pt x="65" y="0"/>
                      <a:pt x="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5" name="Google Shape;3955;p33"/>
              <p:cNvSpPr/>
              <p:nvPr/>
            </p:nvSpPr>
            <p:spPr>
              <a:xfrm>
                <a:off x="4986243" y="3459210"/>
                <a:ext cx="7946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47" extrusionOk="0">
                    <a:moveTo>
                      <a:pt x="34" y="0"/>
                    </a:moveTo>
                    <a:cubicBezTo>
                      <a:pt x="16" y="0"/>
                      <a:pt x="0" y="11"/>
                      <a:pt x="4" y="35"/>
                    </a:cubicBezTo>
                    <a:cubicBezTo>
                      <a:pt x="7" y="123"/>
                      <a:pt x="14" y="214"/>
                      <a:pt x="17" y="301"/>
                    </a:cubicBezTo>
                    <a:cubicBezTo>
                      <a:pt x="20" y="331"/>
                      <a:pt x="41" y="346"/>
                      <a:pt x="63" y="346"/>
                    </a:cubicBezTo>
                    <a:cubicBezTo>
                      <a:pt x="85" y="346"/>
                      <a:pt x="108" y="331"/>
                      <a:pt x="111" y="301"/>
                    </a:cubicBezTo>
                    <a:cubicBezTo>
                      <a:pt x="121" y="214"/>
                      <a:pt x="104" y="113"/>
                      <a:pt x="72" y="26"/>
                    </a:cubicBezTo>
                    <a:cubicBezTo>
                      <a:pt x="66" y="9"/>
                      <a:pt x="49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6" name="Google Shape;3956;p33"/>
              <p:cNvSpPr/>
              <p:nvPr/>
            </p:nvSpPr>
            <p:spPr>
              <a:xfrm>
                <a:off x="4987885" y="3497560"/>
                <a:ext cx="9259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67" extrusionOk="0">
                    <a:moveTo>
                      <a:pt x="40" y="1"/>
                    </a:moveTo>
                    <a:cubicBezTo>
                      <a:pt x="20" y="1"/>
                      <a:pt x="1" y="20"/>
                      <a:pt x="5" y="48"/>
                    </a:cubicBezTo>
                    <a:cubicBezTo>
                      <a:pt x="21" y="138"/>
                      <a:pt x="44" y="232"/>
                      <a:pt x="47" y="329"/>
                    </a:cubicBezTo>
                    <a:cubicBezTo>
                      <a:pt x="47" y="353"/>
                      <a:pt x="67" y="366"/>
                      <a:pt x="86" y="366"/>
                    </a:cubicBezTo>
                    <a:cubicBezTo>
                      <a:pt x="101" y="366"/>
                      <a:pt x="115" y="358"/>
                      <a:pt x="118" y="339"/>
                    </a:cubicBezTo>
                    <a:cubicBezTo>
                      <a:pt x="141" y="229"/>
                      <a:pt x="128" y="106"/>
                      <a:pt x="70" y="18"/>
                    </a:cubicBezTo>
                    <a:cubicBezTo>
                      <a:pt x="62" y="6"/>
                      <a:pt x="51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7" name="Google Shape;3957;p33"/>
              <p:cNvSpPr/>
              <p:nvPr/>
            </p:nvSpPr>
            <p:spPr>
              <a:xfrm>
                <a:off x="4993138" y="3531050"/>
                <a:ext cx="5845" cy="16615"/>
              </a:xfrm>
              <a:custGeom>
                <a:avLst/>
                <a:gdLst/>
                <a:ahLst/>
                <a:cxnLst/>
                <a:rect l="l" t="t" r="r" b="b"/>
                <a:pathLst>
                  <a:path w="89" h="253" extrusionOk="0">
                    <a:moveTo>
                      <a:pt x="20" y="1"/>
                    </a:moveTo>
                    <a:cubicBezTo>
                      <a:pt x="10" y="1"/>
                      <a:pt x="1" y="6"/>
                      <a:pt x="3" y="17"/>
                    </a:cubicBezTo>
                    <a:cubicBezTo>
                      <a:pt x="6" y="88"/>
                      <a:pt x="6" y="160"/>
                      <a:pt x="19" y="228"/>
                    </a:cubicBezTo>
                    <a:cubicBezTo>
                      <a:pt x="23" y="245"/>
                      <a:pt x="38" y="253"/>
                      <a:pt x="53" y="253"/>
                    </a:cubicBezTo>
                    <a:cubicBezTo>
                      <a:pt x="71" y="253"/>
                      <a:pt x="89" y="241"/>
                      <a:pt x="84" y="221"/>
                    </a:cubicBezTo>
                    <a:cubicBezTo>
                      <a:pt x="77" y="147"/>
                      <a:pt x="54" y="82"/>
                      <a:pt x="38" y="14"/>
                    </a:cubicBezTo>
                    <a:cubicBezTo>
                      <a:pt x="37" y="5"/>
                      <a:pt x="28" y="1"/>
                      <a:pt x="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8" name="Google Shape;3958;p33"/>
              <p:cNvSpPr/>
              <p:nvPr/>
            </p:nvSpPr>
            <p:spPr>
              <a:xfrm>
                <a:off x="4996027" y="3558630"/>
                <a:ext cx="6698" cy="19964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04" extrusionOk="0">
                    <a:moveTo>
                      <a:pt x="25" y="0"/>
                    </a:moveTo>
                    <a:cubicBezTo>
                      <a:pt x="14" y="0"/>
                      <a:pt x="1" y="9"/>
                      <a:pt x="1" y="25"/>
                    </a:cubicBezTo>
                    <a:cubicBezTo>
                      <a:pt x="7" y="106"/>
                      <a:pt x="7" y="190"/>
                      <a:pt x="17" y="271"/>
                    </a:cubicBezTo>
                    <a:cubicBezTo>
                      <a:pt x="19" y="291"/>
                      <a:pt x="36" y="304"/>
                      <a:pt x="52" y="304"/>
                    </a:cubicBezTo>
                    <a:cubicBezTo>
                      <a:pt x="65" y="304"/>
                      <a:pt x="77" y="296"/>
                      <a:pt x="82" y="277"/>
                    </a:cubicBezTo>
                    <a:cubicBezTo>
                      <a:pt x="101" y="187"/>
                      <a:pt x="85" y="99"/>
                      <a:pt x="43" y="12"/>
                    </a:cubicBezTo>
                    <a:cubicBezTo>
                      <a:pt x="40" y="4"/>
                      <a:pt x="33" y="0"/>
                      <a:pt x="2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9" name="Google Shape;3959;p33"/>
              <p:cNvSpPr/>
              <p:nvPr/>
            </p:nvSpPr>
            <p:spPr>
              <a:xfrm>
                <a:off x="4998588" y="3589297"/>
                <a:ext cx="5582" cy="21868"/>
              </a:xfrm>
              <a:custGeom>
                <a:avLst/>
                <a:gdLst/>
                <a:ahLst/>
                <a:cxnLst/>
                <a:rect l="l" t="t" r="r" b="b"/>
                <a:pathLst>
                  <a:path w="85" h="333" extrusionOk="0">
                    <a:moveTo>
                      <a:pt x="32" y="1"/>
                    </a:moveTo>
                    <a:cubicBezTo>
                      <a:pt x="17" y="1"/>
                      <a:pt x="1" y="12"/>
                      <a:pt x="1" y="31"/>
                    </a:cubicBezTo>
                    <a:cubicBezTo>
                      <a:pt x="1" y="125"/>
                      <a:pt x="4" y="215"/>
                      <a:pt x="20" y="309"/>
                    </a:cubicBezTo>
                    <a:cubicBezTo>
                      <a:pt x="24" y="325"/>
                      <a:pt x="38" y="333"/>
                      <a:pt x="52" y="333"/>
                    </a:cubicBezTo>
                    <a:cubicBezTo>
                      <a:pt x="68" y="333"/>
                      <a:pt x="85" y="322"/>
                      <a:pt x="85" y="303"/>
                    </a:cubicBezTo>
                    <a:cubicBezTo>
                      <a:pt x="85" y="206"/>
                      <a:pt x="75" y="112"/>
                      <a:pt x="59" y="21"/>
                    </a:cubicBezTo>
                    <a:cubicBezTo>
                      <a:pt x="55" y="7"/>
                      <a:pt x="43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0" name="Google Shape;3960;p33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1" name="Google Shape;3961;p33"/>
              <p:cNvSpPr/>
              <p:nvPr/>
            </p:nvSpPr>
            <p:spPr>
              <a:xfrm>
                <a:off x="4995371" y="3624298"/>
                <a:ext cx="20686" cy="40518"/>
              </a:xfrm>
              <a:custGeom>
                <a:avLst/>
                <a:gdLst/>
                <a:ahLst/>
                <a:cxnLst/>
                <a:rect l="l" t="t" r="r" b="b"/>
                <a:pathLst>
                  <a:path w="315" h="617" extrusionOk="0">
                    <a:moveTo>
                      <a:pt x="103" y="1"/>
                    </a:moveTo>
                    <a:cubicBezTo>
                      <a:pt x="86" y="1"/>
                      <a:pt x="69" y="16"/>
                      <a:pt x="75" y="39"/>
                    </a:cubicBezTo>
                    <a:cubicBezTo>
                      <a:pt x="95" y="129"/>
                      <a:pt x="108" y="210"/>
                      <a:pt x="114" y="298"/>
                    </a:cubicBezTo>
                    <a:cubicBezTo>
                      <a:pt x="118" y="324"/>
                      <a:pt x="140" y="340"/>
                      <a:pt x="160" y="340"/>
                    </a:cubicBezTo>
                    <a:cubicBezTo>
                      <a:pt x="131" y="340"/>
                      <a:pt x="101" y="350"/>
                      <a:pt x="79" y="375"/>
                    </a:cubicBezTo>
                    <a:cubicBezTo>
                      <a:pt x="59" y="395"/>
                      <a:pt x="50" y="427"/>
                      <a:pt x="50" y="456"/>
                    </a:cubicBezTo>
                    <a:cubicBezTo>
                      <a:pt x="33" y="469"/>
                      <a:pt x="17" y="489"/>
                      <a:pt x="14" y="508"/>
                    </a:cubicBezTo>
                    <a:cubicBezTo>
                      <a:pt x="1" y="563"/>
                      <a:pt x="69" y="602"/>
                      <a:pt x="114" y="612"/>
                    </a:cubicBezTo>
                    <a:cubicBezTo>
                      <a:pt x="127" y="615"/>
                      <a:pt x="139" y="617"/>
                      <a:pt x="152" y="617"/>
                    </a:cubicBezTo>
                    <a:cubicBezTo>
                      <a:pt x="237" y="617"/>
                      <a:pt x="315" y="543"/>
                      <a:pt x="289" y="450"/>
                    </a:cubicBezTo>
                    <a:cubicBezTo>
                      <a:pt x="273" y="388"/>
                      <a:pt x="221" y="343"/>
                      <a:pt x="163" y="340"/>
                    </a:cubicBezTo>
                    <a:cubicBezTo>
                      <a:pt x="176" y="337"/>
                      <a:pt x="189" y="327"/>
                      <a:pt x="192" y="311"/>
                    </a:cubicBezTo>
                    <a:cubicBezTo>
                      <a:pt x="212" y="214"/>
                      <a:pt x="182" y="100"/>
                      <a:pt x="131" y="16"/>
                    </a:cubicBezTo>
                    <a:cubicBezTo>
                      <a:pt x="124" y="5"/>
                      <a:pt x="113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2" name="Google Shape;3962;p33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3" name="Google Shape;3963;p33"/>
              <p:cNvSpPr/>
              <p:nvPr/>
            </p:nvSpPr>
            <p:spPr>
              <a:xfrm>
                <a:off x="4901137" y="3663567"/>
                <a:ext cx="31587" cy="991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51" extrusionOk="0">
                    <a:moveTo>
                      <a:pt x="412" y="0"/>
                    </a:moveTo>
                    <a:cubicBezTo>
                      <a:pt x="409" y="0"/>
                      <a:pt x="406" y="0"/>
                      <a:pt x="403" y="1"/>
                    </a:cubicBezTo>
                    <a:cubicBezTo>
                      <a:pt x="283" y="20"/>
                      <a:pt x="166" y="50"/>
                      <a:pt x="46" y="79"/>
                    </a:cubicBezTo>
                    <a:cubicBezTo>
                      <a:pt x="1" y="88"/>
                      <a:pt x="18" y="151"/>
                      <a:pt x="60" y="151"/>
                    </a:cubicBezTo>
                    <a:cubicBezTo>
                      <a:pt x="63" y="151"/>
                      <a:pt x="66" y="151"/>
                      <a:pt x="69" y="150"/>
                    </a:cubicBezTo>
                    <a:cubicBezTo>
                      <a:pt x="189" y="131"/>
                      <a:pt x="312" y="114"/>
                      <a:pt x="428" y="85"/>
                    </a:cubicBezTo>
                    <a:cubicBezTo>
                      <a:pt x="480" y="70"/>
                      <a:pt x="463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4" name="Google Shape;3964;p33"/>
              <p:cNvSpPr/>
              <p:nvPr/>
            </p:nvSpPr>
            <p:spPr>
              <a:xfrm>
                <a:off x="4939684" y="3657591"/>
                <a:ext cx="28107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428" h="134" extrusionOk="0">
                    <a:moveTo>
                      <a:pt x="366" y="0"/>
                    </a:moveTo>
                    <a:cubicBezTo>
                      <a:pt x="363" y="0"/>
                      <a:pt x="360" y="1"/>
                      <a:pt x="357" y="1"/>
                    </a:cubicBezTo>
                    <a:cubicBezTo>
                      <a:pt x="253" y="27"/>
                      <a:pt x="156" y="43"/>
                      <a:pt x="52" y="50"/>
                    </a:cubicBezTo>
                    <a:cubicBezTo>
                      <a:pt x="0" y="56"/>
                      <a:pt x="0" y="128"/>
                      <a:pt x="52" y="131"/>
                    </a:cubicBezTo>
                    <a:cubicBezTo>
                      <a:pt x="73" y="133"/>
                      <a:pt x="94" y="134"/>
                      <a:pt x="116" y="134"/>
                    </a:cubicBezTo>
                    <a:cubicBezTo>
                      <a:pt x="205" y="134"/>
                      <a:pt x="295" y="118"/>
                      <a:pt x="376" y="89"/>
                    </a:cubicBezTo>
                    <a:cubicBezTo>
                      <a:pt x="428" y="67"/>
                      <a:pt x="414" y="0"/>
                      <a:pt x="3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5" name="Google Shape;3965;p33"/>
              <p:cNvSpPr/>
              <p:nvPr/>
            </p:nvSpPr>
            <p:spPr>
              <a:xfrm>
                <a:off x="5021704" y="3641371"/>
                <a:ext cx="29420" cy="11689"/>
              </a:xfrm>
              <a:custGeom>
                <a:avLst/>
                <a:gdLst/>
                <a:ahLst/>
                <a:cxnLst/>
                <a:rect l="l" t="t" r="r" b="b"/>
                <a:pathLst>
                  <a:path w="448" h="178" extrusionOk="0">
                    <a:moveTo>
                      <a:pt x="378" y="0"/>
                    </a:moveTo>
                    <a:cubicBezTo>
                      <a:pt x="374" y="0"/>
                      <a:pt x="369" y="1"/>
                      <a:pt x="364" y="2"/>
                    </a:cubicBezTo>
                    <a:cubicBezTo>
                      <a:pt x="261" y="28"/>
                      <a:pt x="154" y="54"/>
                      <a:pt x="50" y="93"/>
                    </a:cubicBezTo>
                    <a:cubicBezTo>
                      <a:pt x="1" y="108"/>
                      <a:pt x="16" y="177"/>
                      <a:pt x="66" y="177"/>
                    </a:cubicBezTo>
                    <a:cubicBezTo>
                      <a:pt x="68" y="177"/>
                      <a:pt x="71" y="177"/>
                      <a:pt x="73" y="177"/>
                    </a:cubicBezTo>
                    <a:cubicBezTo>
                      <a:pt x="180" y="158"/>
                      <a:pt x="290" y="128"/>
                      <a:pt x="390" y="99"/>
                    </a:cubicBezTo>
                    <a:cubicBezTo>
                      <a:pt x="447" y="81"/>
                      <a:pt x="430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6" name="Google Shape;3966;p33"/>
              <p:cNvSpPr/>
              <p:nvPr/>
            </p:nvSpPr>
            <p:spPr>
              <a:xfrm>
                <a:off x="5076011" y="3635330"/>
                <a:ext cx="34542" cy="7092"/>
              </a:xfrm>
              <a:custGeom>
                <a:avLst/>
                <a:gdLst/>
                <a:ahLst/>
                <a:cxnLst/>
                <a:rect l="l" t="t" r="r" b="b"/>
                <a:pathLst>
                  <a:path w="526" h="108" extrusionOk="0">
                    <a:moveTo>
                      <a:pt x="473" y="0"/>
                    </a:moveTo>
                    <a:cubicBezTo>
                      <a:pt x="472" y="0"/>
                      <a:pt x="471" y="0"/>
                      <a:pt x="470" y="0"/>
                    </a:cubicBezTo>
                    <a:cubicBezTo>
                      <a:pt x="328" y="7"/>
                      <a:pt x="185" y="26"/>
                      <a:pt x="46" y="39"/>
                    </a:cubicBezTo>
                    <a:cubicBezTo>
                      <a:pt x="1" y="42"/>
                      <a:pt x="1" y="107"/>
                      <a:pt x="46" y="107"/>
                    </a:cubicBezTo>
                    <a:cubicBezTo>
                      <a:pt x="185" y="104"/>
                      <a:pt x="328" y="107"/>
                      <a:pt x="470" y="94"/>
                    </a:cubicBezTo>
                    <a:cubicBezTo>
                      <a:pt x="525" y="88"/>
                      <a:pt x="526" y="0"/>
                      <a:pt x="4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7" name="Google Shape;3967;p33"/>
              <p:cNvSpPr/>
              <p:nvPr/>
            </p:nvSpPr>
            <p:spPr>
              <a:xfrm>
                <a:off x="5126116" y="3629223"/>
                <a:ext cx="33163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10" extrusionOk="0">
                    <a:moveTo>
                      <a:pt x="386" y="0"/>
                    </a:moveTo>
                    <a:cubicBezTo>
                      <a:pt x="267" y="0"/>
                      <a:pt x="153" y="22"/>
                      <a:pt x="35" y="41"/>
                    </a:cubicBezTo>
                    <a:cubicBezTo>
                      <a:pt x="1" y="51"/>
                      <a:pt x="5" y="110"/>
                      <a:pt x="39" y="110"/>
                    </a:cubicBezTo>
                    <a:cubicBezTo>
                      <a:pt x="41" y="110"/>
                      <a:pt x="43" y="110"/>
                      <a:pt x="44" y="109"/>
                    </a:cubicBezTo>
                    <a:cubicBezTo>
                      <a:pt x="177" y="100"/>
                      <a:pt x="310" y="103"/>
                      <a:pt x="449" y="93"/>
                    </a:cubicBezTo>
                    <a:cubicBezTo>
                      <a:pt x="504" y="90"/>
                      <a:pt x="504" y="6"/>
                      <a:pt x="449" y="2"/>
                    </a:cubicBezTo>
                    <a:cubicBezTo>
                      <a:pt x="428" y="1"/>
                      <a:pt x="407" y="0"/>
                      <a:pt x="3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968" name="Google Shape;3968;p33"/>
            <p:cNvGrpSpPr/>
            <p:nvPr/>
          </p:nvGrpSpPr>
          <p:grpSpPr>
            <a:xfrm rot="-1218727">
              <a:off x="2563656" y="4532629"/>
              <a:ext cx="969680" cy="915366"/>
              <a:chOff x="3712416" y="2719728"/>
              <a:chExt cx="383381" cy="361907"/>
            </a:xfrm>
          </p:grpSpPr>
          <p:sp>
            <p:nvSpPr>
              <p:cNvPr id="3969" name="Google Shape;3969;p33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0" name="Google Shape;3970;p33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1" name="Google Shape;3971;p33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2" name="Google Shape;3972;p33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3" name="Google Shape;3973;p33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4" name="Google Shape;3974;p33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5" name="Google Shape;3975;p33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6" name="Google Shape;3976;p33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7" name="Google Shape;3977;p33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8" name="Google Shape;3978;p33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9" name="Google Shape;3979;p33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0" name="Google Shape;3980;p33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1" name="Google Shape;3981;p33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2" name="Google Shape;3982;p33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3" name="Google Shape;3983;p33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4" name="Google Shape;3984;p33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5" name="Google Shape;3985;p33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6" name="Google Shape;3986;p33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7" name="Google Shape;3987;p33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8" name="Google Shape;3988;p33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9" name="Google Shape;3989;p33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0" name="Google Shape;3990;p33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1" name="Google Shape;3991;p33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992" name="Google Shape;3992;p33"/>
          <p:cNvGrpSpPr/>
          <p:nvPr/>
        </p:nvGrpSpPr>
        <p:grpSpPr>
          <a:xfrm>
            <a:off x="161836" y="-154240"/>
            <a:ext cx="2077151" cy="5623682"/>
            <a:chOff x="161836" y="-154240"/>
            <a:chExt cx="2077151" cy="5623682"/>
          </a:xfrm>
        </p:grpSpPr>
        <p:grpSp>
          <p:nvGrpSpPr>
            <p:cNvPr id="3993" name="Google Shape;3993;p33"/>
            <p:cNvGrpSpPr/>
            <p:nvPr/>
          </p:nvGrpSpPr>
          <p:grpSpPr>
            <a:xfrm rot="2567276">
              <a:off x="1405435" y="59427"/>
              <a:ext cx="733465" cy="266411"/>
              <a:chOff x="3720033" y="657636"/>
              <a:chExt cx="380942" cy="138367"/>
            </a:xfrm>
          </p:grpSpPr>
          <p:sp>
            <p:nvSpPr>
              <p:cNvPr id="3994" name="Google Shape;3994;p33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5" name="Google Shape;3995;p33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6" name="Google Shape;3996;p33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7" name="Google Shape;3997;p33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8" name="Google Shape;3998;p33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9" name="Google Shape;3999;p33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000" name="Google Shape;4000;p33"/>
            <p:cNvGrpSpPr/>
            <p:nvPr/>
          </p:nvGrpSpPr>
          <p:grpSpPr>
            <a:xfrm rot="-2367118">
              <a:off x="288029" y="930323"/>
              <a:ext cx="718345" cy="258976"/>
              <a:chOff x="3781827" y="2039675"/>
              <a:chExt cx="256107" cy="92332"/>
            </a:xfrm>
          </p:grpSpPr>
          <p:sp>
            <p:nvSpPr>
              <p:cNvPr id="4001" name="Google Shape;4001;p33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2" name="Google Shape;4002;p33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3" name="Google Shape;4003;p33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4" name="Google Shape;4004;p33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5" name="Google Shape;4005;p33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006" name="Google Shape;4006;p33"/>
            <p:cNvGrpSpPr/>
            <p:nvPr/>
          </p:nvGrpSpPr>
          <p:grpSpPr>
            <a:xfrm rot="-1659311">
              <a:off x="168998" y="1866068"/>
              <a:ext cx="976949" cy="271291"/>
              <a:chOff x="4799352" y="1342220"/>
              <a:chExt cx="428026" cy="118862"/>
            </a:xfrm>
          </p:grpSpPr>
          <p:sp>
            <p:nvSpPr>
              <p:cNvPr id="4007" name="Google Shape;4007;p33"/>
              <p:cNvSpPr/>
              <p:nvPr/>
            </p:nvSpPr>
            <p:spPr>
              <a:xfrm>
                <a:off x="4799352" y="1373609"/>
                <a:ext cx="54834" cy="43211"/>
              </a:xfrm>
              <a:custGeom>
                <a:avLst/>
                <a:gdLst/>
                <a:ahLst/>
                <a:cxnLst/>
                <a:rect l="l" t="t" r="r" b="b"/>
                <a:pathLst>
                  <a:path w="835" h="658" extrusionOk="0">
                    <a:moveTo>
                      <a:pt x="136" y="0"/>
                    </a:moveTo>
                    <a:cubicBezTo>
                      <a:pt x="104" y="0"/>
                      <a:pt x="79" y="43"/>
                      <a:pt x="106" y="70"/>
                    </a:cubicBezTo>
                    <a:cubicBezTo>
                      <a:pt x="190" y="164"/>
                      <a:pt x="287" y="245"/>
                      <a:pt x="368" y="339"/>
                    </a:cubicBezTo>
                    <a:cubicBezTo>
                      <a:pt x="381" y="352"/>
                      <a:pt x="394" y="369"/>
                      <a:pt x="407" y="385"/>
                    </a:cubicBezTo>
                    <a:cubicBezTo>
                      <a:pt x="297" y="453"/>
                      <a:pt x="187" y="508"/>
                      <a:pt x="54" y="553"/>
                    </a:cubicBezTo>
                    <a:cubicBezTo>
                      <a:pt x="1" y="571"/>
                      <a:pt x="18" y="646"/>
                      <a:pt x="64" y="646"/>
                    </a:cubicBezTo>
                    <a:cubicBezTo>
                      <a:pt x="68" y="646"/>
                      <a:pt x="72" y="645"/>
                      <a:pt x="77" y="644"/>
                    </a:cubicBezTo>
                    <a:cubicBezTo>
                      <a:pt x="213" y="602"/>
                      <a:pt x="349" y="550"/>
                      <a:pt x="479" y="482"/>
                    </a:cubicBezTo>
                    <a:cubicBezTo>
                      <a:pt x="521" y="534"/>
                      <a:pt x="556" y="586"/>
                      <a:pt x="602" y="637"/>
                    </a:cubicBezTo>
                    <a:cubicBezTo>
                      <a:pt x="612" y="651"/>
                      <a:pt x="625" y="657"/>
                      <a:pt x="638" y="657"/>
                    </a:cubicBezTo>
                    <a:cubicBezTo>
                      <a:pt x="676" y="657"/>
                      <a:pt x="713" y="608"/>
                      <a:pt x="689" y="569"/>
                    </a:cubicBezTo>
                    <a:cubicBezTo>
                      <a:pt x="660" y="518"/>
                      <a:pt x="628" y="466"/>
                      <a:pt x="589" y="417"/>
                    </a:cubicBezTo>
                    <a:cubicBezTo>
                      <a:pt x="670" y="362"/>
                      <a:pt x="741" y="304"/>
                      <a:pt x="802" y="229"/>
                    </a:cubicBezTo>
                    <a:cubicBezTo>
                      <a:pt x="835" y="197"/>
                      <a:pt x="807" y="136"/>
                      <a:pt x="765" y="136"/>
                    </a:cubicBezTo>
                    <a:cubicBezTo>
                      <a:pt x="757" y="136"/>
                      <a:pt x="747" y="139"/>
                      <a:pt x="738" y="145"/>
                    </a:cubicBezTo>
                    <a:cubicBezTo>
                      <a:pt x="657" y="207"/>
                      <a:pt x="585" y="262"/>
                      <a:pt x="508" y="313"/>
                    </a:cubicBezTo>
                    <a:cubicBezTo>
                      <a:pt x="404" y="194"/>
                      <a:pt x="278" y="83"/>
                      <a:pt x="155" y="6"/>
                    </a:cubicBezTo>
                    <a:cubicBezTo>
                      <a:pt x="148" y="2"/>
                      <a:pt x="142" y="0"/>
                      <a:pt x="1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8" name="Google Shape;4008;p33"/>
              <p:cNvSpPr/>
              <p:nvPr/>
            </p:nvSpPr>
            <p:spPr>
              <a:xfrm>
                <a:off x="4879007" y="1380570"/>
                <a:ext cx="4156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633" h="562" extrusionOk="0">
                    <a:moveTo>
                      <a:pt x="415" y="1"/>
                    </a:moveTo>
                    <a:cubicBezTo>
                      <a:pt x="383" y="1"/>
                      <a:pt x="349" y="22"/>
                      <a:pt x="351" y="58"/>
                    </a:cubicBezTo>
                    <a:cubicBezTo>
                      <a:pt x="357" y="133"/>
                      <a:pt x="351" y="198"/>
                      <a:pt x="335" y="256"/>
                    </a:cubicBezTo>
                    <a:cubicBezTo>
                      <a:pt x="244" y="256"/>
                      <a:pt x="150" y="256"/>
                      <a:pt x="59" y="253"/>
                    </a:cubicBezTo>
                    <a:cubicBezTo>
                      <a:pt x="1" y="253"/>
                      <a:pt x="1" y="347"/>
                      <a:pt x="59" y="350"/>
                    </a:cubicBezTo>
                    <a:cubicBezTo>
                      <a:pt x="134" y="353"/>
                      <a:pt x="211" y="363"/>
                      <a:pt x="283" y="369"/>
                    </a:cubicBezTo>
                    <a:cubicBezTo>
                      <a:pt x="260" y="412"/>
                      <a:pt x="228" y="444"/>
                      <a:pt x="186" y="476"/>
                    </a:cubicBezTo>
                    <a:cubicBezTo>
                      <a:pt x="148" y="503"/>
                      <a:pt x="182" y="562"/>
                      <a:pt x="223" y="562"/>
                    </a:cubicBezTo>
                    <a:cubicBezTo>
                      <a:pt x="231" y="562"/>
                      <a:pt x="239" y="559"/>
                      <a:pt x="247" y="554"/>
                    </a:cubicBezTo>
                    <a:cubicBezTo>
                      <a:pt x="312" y="509"/>
                      <a:pt x="364" y="447"/>
                      <a:pt x="406" y="379"/>
                    </a:cubicBezTo>
                    <a:cubicBezTo>
                      <a:pt x="430" y="381"/>
                      <a:pt x="455" y="382"/>
                      <a:pt x="480" y="382"/>
                    </a:cubicBezTo>
                    <a:cubicBezTo>
                      <a:pt x="505" y="382"/>
                      <a:pt x="531" y="381"/>
                      <a:pt x="555" y="379"/>
                    </a:cubicBezTo>
                    <a:cubicBezTo>
                      <a:pt x="610" y="379"/>
                      <a:pt x="633" y="285"/>
                      <a:pt x="571" y="272"/>
                    </a:cubicBezTo>
                    <a:cubicBezTo>
                      <a:pt x="535" y="269"/>
                      <a:pt x="497" y="266"/>
                      <a:pt x="458" y="263"/>
                    </a:cubicBezTo>
                    <a:cubicBezTo>
                      <a:pt x="477" y="191"/>
                      <a:pt x="480" y="117"/>
                      <a:pt x="471" y="42"/>
                    </a:cubicBezTo>
                    <a:cubicBezTo>
                      <a:pt x="465" y="14"/>
                      <a:pt x="441" y="1"/>
                      <a:pt x="4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9" name="Google Shape;4009;p33"/>
              <p:cNvSpPr/>
              <p:nvPr/>
            </p:nvSpPr>
            <p:spPr>
              <a:xfrm>
                <a:off x="4927339" y="1370129"/>
                <a:ext cx="55688" cy="90953"/>
              </a:xfrm>
              <a:custGeom>
                <a:avLst/>
                <a:gdLst/>
                <a:ahLst/>
                <a:cxnLst/>
                <a:rect l="l" t="t" r="r" b="b"/>
                <a:pathLst>
                  <a:path w="848" h="1385" extrusionOk="0">
                    <a:moveTo>
                      <a:pt x="693" y="1"/>
                    </a:moveTo>
                    <a:cubicBezTo>
                      <a:pt x="666" y="1"/>
                      <a:pt x="639" y="16"/>
                      <a:pt x="632" y="49"/>
                    </a:cubicBezTo>
                    <a:cubicBezTo>
                      <a:pt x="600" y="198"/>
                      <a:pt x="596" y="266"/>
                      <a:pt x="425" y="282"/>
                    </a:cubicBezTo>
                    <a:cubicBezTo>
                      <a:pt x="394" y="299"/>
                      <a:pt x="367" y="308"/>
                      <a:pt x="343" y="308"/>
                    </a:cubicBezTo>
                    <a:cubicBezTo>
                      <a:pt x="305" y="308"/>
                      <a:pt x="276" y="286"/>
                      <a:pt x="256" y="243"/>
                    </a:cubicBezTo>
                    <a:cubicBezTo>
                      <a:pt x="224" y="188"/>
                      <a:pt x="178" y="149"/>
                      <a:pt x="130" y="111"/>
                    </a:cubicBezTo>
                    <a:lnTo>
                      <a:pt x="130" y="111"/>
                    </a:lnTo>
                    <a:cubicBezTo>
                      <a:pt x="132" y="111"/>
                      <a:pt x="134" y="111"/>
                      <a:pt x="136" y="111"/>
                    </a:cubicBezTo>
                    <a:cubicBezTo>
                      <a:pt x="185" y="111"/>
                      <a:pt x="190" y="35"/>
                      <a:pt x="143" y="17"/>
                    </a:cubicBezTo>
                    <a:cubicBezTo>
                      <a:pt x="136" y="17"/>
                      <a:pt x="133" y="10"/>
                      <a:pt x="130" y="10"/>
                    </a:cubicBezTo>
                    <a:cubicBezTo>
                      <a:pt x="126" y="9"/>
                      <a:pt x="123" y="8"/>
                      <a:pt x="119" y="8"/>
                    </a:cubicBezTo>
                    <a:cubicBezTo>
                      <a:pt x="101" y="8"/>
                      <a:pt x="80" y="20"/>
                      <a:pt x="75" y="36"/>
                    </a:cubicBezTo>
                    <a:cubicBezTo>
                      <a:pt x="0" y="182"/>
                      <a:pt x="214" y="428"/>
                      <a:pt x="340" y="480"/>
                    </a:cubicBezTo>
                    <a:cubicBezTo>
                      <a:pt x="374" y="495"/>
                      <a:pt x="406" y="502"/>
                      <a:pt x="436" y="502"/>
                    </a:cubicBezTo>
                    <a:cubicBezTo>
                      <a:pt x="509" y="502"/>
                      <a:pt x="571" y="461"/>
                      <a:pt x="619" y="399"/>
                    </a:cubicBezTo>
                    <a:lnTo>
                      <a:pt x="619" y="399"/>
                    </a:lnTo>
                    <a:cubicBezTo>
                      <a:pt x="616" y="716"/>
                      <a:pt x="632" y="1031"/>
                      <a:pt x="700" y="1338"/>
                    </a:cubicBezTo>
                    <a:cubicBezTo>
                      <a:pt x="710" y="1370"/>
                      <a:pt x="737" y="1384"/>
                      <a:pt x="764" y="1384"/>
                    </a:cubicBezTo>
                    <a:cubicBezTo>
                      <a:pt x="805" y="1384"/>
                      <a:pt x="848" y="1352"/>
                      <a:pt x="836" y="1303"/>
                    </a:cubicBezTo>
                    <a:cubicBezTo>
                      <a:pt x="742" y="894"/>
                      <a:pt x="749" y="480"/>
                      <a:pt x="762" y="65"/>
                    </a:cubicBezTo>
                    <a:cubicBezTo>
                      <a:pt x="762" y="24"/>
                      <a:pt x="727" y="1"/>
                      <a:pt x="6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0" name="Google Shape;4010;p33"/>
              <p:cNvSpPr/>
              <p:nvPr/>
            </p:nvSpPr>
            <p:spPr>
              <a:xfrm>
                <a:off x="5005812" y="1404341"/>
                <a:ext cx="37498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48" extrusionOk="0">
                    <a:moveTo>
                      <a:pt x="445" y="1"/>
                    </a:moveTo>
                    <a:cubicBezTo>
                      <a:pt x="420" y="1"/>
                      <a:pt x="400" y="20"/>
                      <a:pt x="393" y="40"/>
                    </a:cubicBezTo>
                    <a:cubicBezTo>
                      <a:pt x="373" y="41"/>
                      <a:pt x="353" y="42"/>
                      <a:pt x="334" y="42"/>
                    </a:cubicBezTo>
                    <a:cubicBezTo>
                      <a:pt x="245" y="42"/>
                      <a:pt x="159" y="30"/>
                      <a:pt x="69" y="17"/>
                    </a:cubicBezTo>
                    <a:cubicBezTo>
                      <a:pt x="66" y="17"/>
                      <a:pt x="63" y="16"/>
                      <a:pt x="60" y="16"/>
                    </a:cubicBezTo>
                    <a:cubicBezTo>
                      <a:pt x="18" y="16"/>
                      <a:pt x="1" y="80"/>
                      <a:pt x="49" y="95"/>
                    </a:cubicBezTo>
                    <a:cubicBezTo>
                      <a:pt x="172" y="137"/>
                      <a:pt x="303" y="147"/>
                      <a:pt x="432" y="147"/>
                    </a:cubicBezTo>
                    <a:cubicBezTo>
                      <a:pt x="453" y="147"/>
                      <a:pt x="473" y="147"/>
                      <a:pt x="493" y="147"/>
                    </a:cubicBezTo>
                    <a:cubicBezTo>
                      <a:pt x="551" y="143"/>
                      <a:pt x="571" y="69"/>
                      <a:pt x="522" y="40"/>
                    </a:cubicBezTo>
                    <a:cubicBezTo>
                      <a:pt x="506" y="30"/>
                      <a:pt x="487" y="20"/>
                      <a:pt x="470" y="7"/>
                    </a:cubicBezTo>
                    <a:cubicBezTo>
                      <a:pt x="462" y="3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1" name="Google Shape;4011;p33"/>
              <p:cNvSpPr/>
              <p:nvPr/>
            </p:nvSpPr>
            <p:spPr>
              <a:xfrm>
                <a:off x="4998588" y="1386414"/>
                <a:ext cx="4964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756" h="110" extrusionOk="0">
                    <a:moveTo>
                      <a:pt x="467" y="0"/>
                    </a:moveTo>
                    <a:cubicBezTo>
                      <a:pt x="330" y="0"/>
                      <a:pt x="192" y="5"/>
                      <a:pt x="59" y="12"/>
                    </a:cubicBezTo>
                    <a:cubicBezTo>
                      <a:pt x="1" y="15"/>
                      <a:pt x="1" y="99"/>
                      <a:pt x="59" y="99"/>
                    </a:cubicBezTo>
                    <a:cubicBezTo>
                      <a:pt x="181" y="105"/>
                      <a:pt x="308" y="109"/>
                      <a:pt x="435" y="109"/>
                    </a:cubicBezTo>
                    <a:cubicBezTo>
                      <a:pt x="519" y="109"/>
                      <a:pt x="602" y="107"/>
                      <a:pt x="684" y="102"/>
                    </a:cubicBezTo>
                    <a:cubicBezTo>
                      <a:pt x="686" y="102"/>
                      <a:pt x="689" y="103"/>
                      <a:pt x="691" y="103"/>
                    </a:cubicBezTo>
                    <a:cubicBezTo>
                      <a:pt x="755" y="103"/>
                      <a:pt x="753" y="11"/>
                      <a:pt x="684" y="5"/>
                    </a:cubicBezTo>
                    <a:cubicBezTo>
                      <a:pt x="613" y="2"/>
                      <a:pt x="540" y="0"/>
                      <a:pt x="4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2" name="Google Shape;4012;p33"/>
              <p:cNvSpPr/>
              <p:nvPr/>
            </p:nvSpPr>
            <p:spPr>
              <a:xfrm>
                <a:off x="5070626" y="1382343"/>
                <a:ext cx="61401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635" extrusionOk="0">
                    <a:moveTo>
                      <a:pt x="488" y="1"/>
                    </a:moveTo>
                    <a:cubicBezTo>
                      <a:pt x="427" y="1"/>
                      <a:pt x="360" y="17"/>
                      <a:pt x="322" y="31"/>
                    </a:cubicBezTo>
                    <a:cubicBezTo>
                      <a:pt x="164" y="93"/>
                      <a:pt x="34" y="239"/>
                      <a:pt x="15" y="407"/>
                    </a:cubicBezTo>
                    <a:cubicBezTo>
                      <a:pt x="1" y="550"/>
                      <a:pt x="97" y="634"/>
                      <a:pt x="222" y="634"/>
                    </a:cubicBezTo>
                    <a:cubicBezTo>
                      <a:pt x="242" y="634"/>
                      <a:pt x="263" y="632"/>
                      <a:pt x="284" y="627"/>
                    </a:cubicBezTo>
                    <a:cubicBezTo>
                      <a:pt x="407" y="598"/>
                      <a:pt x="494" y="514"/>
                      <a:pt x="559" y="407"/>
                    </a:cubicBezTo>
                    <a:cubicBezTo>
                      <a:pt x="591" y="475"/>
                      <a:pt x="646" y="537"/>
                      <a:pt x="718" y="563"/>
                    </a:cubicBezTo>
                    <a:cubicBezTo>
                      <a:pt x="735" y="568"/>
                      <a:pt x="752" y="571"/>
                      <a:pt x="768" y="571"/>
                    </a:cubicBezTo>
                    <a:cubicBezTo>
                      <a:pt x="859" y="571"/>
                      <a:pt x="934" y="494"/>
                      <a:pt x="896" y="401"/>
                    </a:cubicBezTo>
                    <a:cubicBezTo>
                      <a:pt x="885" y="373"/>
                      <a:pt x="858" y="359"/>
                      <a:pt x="833" y="359"/>
                    </a:cubicBezTo>
                    <a:cubicBezTo>
                      <a:pt x="804" y="359"/>
                      <a:pt x="778" y="377"/>
                      <a:pt x="779" y="417"/>
                    </a:cubicBezTo>
                    <a:cubicBezTo>
                      <a:pt x="776" y="417"/>
                      <a:pt x="773" y="417"/>
                      <a:pt x="770" y="417"/>
                    </a:cubicBezTo>
                    <a:cubicBezTo>
                      <a:pt x="723" y="417"/>
                      <a:pt x="694" y="394"/>
                      <a:pt x="679" y="342"/>
                    </a:cubicBezTo>
                    <a:cubicBezTo>
                      <a:pt x="656" y="304"/>
                      <a:pt x="646" y="258"/>
                      <a:pt x="640" y="213"/>
                    </a:cubicBezTo>
                    <a:cubicBezTo>
                      <a:pt x="636" y="174"/>
                      <a:pt x="602" y="150"/>
                      <a:pt x="570" y="150"/>
                    </a:cubicBezTo>
                    <a:cubicBezTo>
                      <a:pt x="545" y="150"/>
                      <a:pt x="520" y="164"/>
                      <a:pt x="510" y="197"/>
                    </a:cubicBezTo>
                    <a:cubicBezTo>
                      <a:pt x="491" y="271"/>
                      <a:pt x="462" y="339"/>
                      <a:pt x="413" y="397"/>
                    </a:cubicBezTo>
                    <a:cubicBezTo>
                      <a:pt x="383" y="433"/>
                      <a:pt x="283" y="505"/>
                      <a:pt x="214" y="505"/>
                    </a:cubicBezTo>
                    <a:cubicBezTo>
                      <a:pt x="170" y="505"/>
                      <a:pt x="138" y="476"/>
                      <a:pt x="144" y="391"/>
                    </a:cubicBezTo>
                    <a:cubicBezTo>
                      <a:pt x="151" y="307"/>
                      <a:pt x="225" y="219"/>
                      <a:pt x="293" y="167"/>
                    </a:cubicBezTo>
                    <a:cubicBezTo>
                      <a:pt x="310" y="156"/>
                      <a:pt x="486" y="95"/>
                      <a:pt x="527" y="95"/>
                    </a:cubicBezTo>
                    <a:cubicBezTo>
                      <a:pt x="533" y="95"/>
                      <a:pt x="537" y="97"/>
                      <a:pt x="536" y="99"/>
                    </a:cubicBezTo>
                    <a:cubicBezTo>
                      <a:pt x="534" y="125"/>
                      <a:pt x="558" y="141"/>
                      <a:pt x="580" y="141"/>
                    </a:cubicBezTo>
                    <a:cubicBezTo>
                      <a:pt x="597" y="141"/>
                      <a:pt x="613" y="132"/>
                      <a:pt x="617" y="112"/>
                    </a:cubicBezTo>
                    <a:cubicBezTo>
                      <a:pt x="630" y="26"/>
                      <a:pt x="564" y="1"/>
                      <a:pt x="4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3" name="Google Shape;4013;p33"/>
              <p:cNvSpPr/>
              <p:nvPr/>
            </p:nvSpPr>
            <p:spPr>
              <a:xfrm>
                <a:off x="5111800" y="1343271"/>
                <a:ext cx="37695" cy="41109"/>
              </a:xfrm>
              <a:custGeom>
                <a:avLst/>
                <a:gdLst/>
                <a:ahLst/>
                <a:cxnLst/>
                <a:rect l="l" t="t" r="r" b="b"/>
                <a:pathLst>
                  <a:path w="574" h="626" extrusionOk="0">
                    <a:moveTo>
                      <a:pt x="201" y="1"/>
                    </a:moveTo>
                    <a:cubicBezTo>
                      <a:pt x="112" y="1"/>
                      <a:pt x="24" y="63"/>
                      <a:pt x="6" y="166"/>
                    </a:cubicBezTo>
                    <a:cubicBezTo>
                      <a:pt x="1" y="200"/>
                      <a:pt x="26" y="222"/>
                      <a:pt x="52" y="222"/>
                    </a:cubicBezTo>
                    <a:cubicBezTo>
                      <a:pt x="68" y="222"/>
                      <a:pt x="84" y="212"/>
                      <a:pt x="91" y="189"/>
                    </a:cubicBezTo>
                    <a:cubicBezTo>
                      <a:pt x="104" y="143"/>
                      <a:pt x="145" y="106"/>
                      <a:pt x="189" y="106"/>
                    </a:cubicBezTo>
                    <a:cubicBezTo>
                      <a:pt x="210" y="106"/>
                      <a:pt x="231" y="114"/>
                      <a:pt x="249" y="134"/>
                    </a:cubicBezTo>
                    <a:cubicBezTo>
                      <a:pt x="298" y="183"/>
                      <a:pt x="266" y="254"/>
                      <a:pt x="236" y="302"/>
                    </a:cubicBezTo>
                    <a:cubicBezTo>
                      <a:pt x="191" y="383"/>
                      <a:pt x="126" y="448"/>
                      <a:pt x="58" y="507"/>
                    </a:cubicBezTo>
                    <a:cubicBezTo>
                      <a:pt x="10" y="542"/>
                      <a:pt x="55" y="610"/>
                      <a:pt x="104" y="613"/>
                    </a:cubicBezTo>
                    <a:cubicBezTo>
                      <a:pt x="195" y="620"/>
                      <a:pt x="287" y="626"/>
                      <a:pt x="378" y="626"/>
                    </a:cubicBezTo>
                    <a:cubicBezTo>
                      <a:pt x="413" y="626"/>
                      <a:pt x="448" y="625"/>
                      <a:pt x="483" y="623"/>
                    </a:cubicBezTo>
                    <a:cubicBezTo>
                      <a:pt x="573" y="613"/>
                      <a:pt x="573" y="494"/>
                      <a:pt x="489" y="494"/>
                    </a:cubicBezTo>
                    <a:lnTo>
                      <a:pt x="262" y="494"/>
                    </a:lnTo>
                    <a:cubicBezTo>
                      <a:pt x="366" y="377"/>
                      <a:pt x="450" y="209"/>
                      <a:pt x="353" y="79"/>
                    </a:cubicBezTo>
                    <a:cubicBezTo>
                      <a:pt x="313" y="25"/>
                      <a:pt x="257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4" name="Google Shape;4014;p33"/>
              <p:cNvSpPr/>
              <p:nvPr/>
            </p:nvSpPr>
            <p:spPr>
              <a:xfrm>
                <a:off x="5171558" y="1342220"/>
                <a:ext cx="55819" cy="88917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54" extrusionOk="0">
                    <a:moveTo>
                      <a:pt x="478" y="838"/>
                    </a:moveTo>
                    <a:cubicBezTo>
                      <a:pt x="599" y="838"/>
                      <a:pt x="635" y="878"/>
                      <a:pt x="583" y="963"/>
                    </a:cubicBezTo>
                    <a:cubicBezTo>
                      <a:pt x="535" y="1125"/>
                      <a:pt x="357" y="1219"/>
                      <a:pt x="195" y="1226"/>
                    </a:cubicBezTo>
                    <a:cubicBezTo>
                      <a:pt x="211" y="1128"/>
                      <a:pt x="230" y="1047"/>
                      <a:pt x="282" y="960"/>
                    </a:cubicBezTo>
                    <a:cubicBezTo>
                      <a:pt x="311" y="921"/>
                      <a:pt x="340" y="885"/>
                      <a:pt x="366" y="847"/>
                    </a:cubicBezTo>
                    <a:cubicBezTo>
                      <a:pt x="409" y="841"/>
                      <a:pt x="447" y="838"/>
                      <a:pt x="478" y="838"/>
                    </a:cubicBezTo>
                    <a:close/>
                    <a:moveTo>
                      <a:pt x="103" y="0"/>
                    </a:moveTo>
                    <a:cubicBezTo>
                      <a:pt x="68" y="0"/>
                      <a:pt x="30" y="30"/>
                      <a:pt x="42" y="69"/>
                    </a:cubicBezTo>
                    <a:cubicBezTo>
                      <a:pt x="104" y="250"/>
                      <a:pt x="81" y="451"/>
                      <a:pt x="75" y="642"/>
                    </a:cubicBezTo>
                    <a:lnTo>
                      <a:pt x="65" y="1219"/>
                    </a:lnTo>
                    <a:lnTo>
                      <a:pt x="65" y="1226"/>
                    </a:lnTo>
                    <a:cubicBezTo>
                      <a:pt x="10" y="1251"/>
                      <a:pt x="0" y="1339"/>
                      <a:pt x="68" y="1349"/>
                    </a:cubicBezTo>
                    <a:cubicBezTo>
                      <a:pt x="90" y="1352"/>
                      <a:pt x="113" y="1353"/>
                      <a:pt x="137" y="1353"/>
                    </a:cubicBezTo>
                    <a:cubicBezTo>
                      <a:pt x="434" y="1353"/>
                      <a:pt x="849" y="1117"/>
                      <a:pt x="732" y="772"/>
                    </a:cubicBezTo>
                    <a:cubicBezTo>
                      <a:pt x="700" y="672"/>
                      <a:pt x="615" y="628"/>
                      <a:pt x="524" y="628"/>
                    </a:cubicBezTo>
                    <a:cubicBezTo>
                      <a:pt x="480" y="628"/>
                      <a:pt x="434" y="638"/>
                      <a:pt x="392" y="659"/>
                    </a:cubicBezTo>
                    <a:cubicBezTo>
                      <a:pt x="311" y="701"/>
                      <a:pt x="247" y="766"/>
                      <a:pt x="198" y="840"/>
                    </a:cubicBezTo>
                    <a:cubicBezTo>
                      <a:pt x="198" y="727"/>
                      <a:pt x="198" y="613"/>
                      <a:pt x="201" y="500"/>
                    </a:cubicBezTo>
                    <a:cubicBezTo>
                      <a:pt x="201" y="335"/>
                      <a:pt x="211" y="186"/>
                      <a:pt x="146" y="27"/>
                    </a:cubicBezTo>
                    <a:cubicBezTo>
                      <a:pt x="137" y="8"/>
                      <a:pt x="120" y="0"/>
                      <a:pt x="1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015" name="Google Shape;4015;p33"/>
            <p:cNvGrpSpPr/>
            <p:nvPr/>
          </p:nvGrpSpPr>
          <p:grpSpPr>
            <a:xfrm rot="-1423834">
              <a:off x="791245" y="4779742"/>
              <a:ext cx="1423164" cy="421139"/>
              <a:chOff x="5813594" y="2813041"/>
              <a:chExt cx="591605" cy="175073"/>
            </a:xfrm>
          </p:grpSpPr>
          <p:sp>
            <p:nvSpPr>
              <p:cNvPr id="4016" name="Google Shape;4016;p33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7" name="Google Shape;4017;p33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8" name="Google Shape;4018;p33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9" name="Google Shape;4019;p33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0" name="Google Shape;4020;p33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1" name="Google Shape;4021;p33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2" name="Google Shape;4022;p33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3" name="Google Shape;4023;p33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4" name="Google Shape;4024;p33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5" name="Google Shape;4025;p33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6" name="Google Shape;4026;p33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7" name="Google Shape;4027;p33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8" name="Google Shape;4028;p33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9" name="Google Shape;4029;p33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0" name="Google Shape;4030;p33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3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5" name="Google Shape;255;p3"/>
          <p:cNvGrpSpPr/>
          <p:nvPr/>
        </p:nvGrpSpPr>
        <p:grpSpPr>
          <a:xfrm>
            <a:off x="-278132" y="-243845"/>
            <a:ext cx="9727651" cy="5779482"/>
            <a:chOff x="-278132" y="-243845"/>
            <a:chExt cx="9727651" cy="5779482"/>
          </a:xfrm>
        </p:grpSpPr>
        <p:grpSp>
          <p:nvGrpSpPr>
            <p:cNvPr id="256" name="Google Shape;256;p3"/>
            <p:cNvGrpSpPr/>
            <p:nvPr/>
          </p:nvGrpSpPr>
          <p:grpSpPr>
            <a:xfrm rot="-1810199">
              <a:off x="-166182" y="3979047"/>
              <a:ext cx="1251126" cy="782740"/>
              <a:chOff x="6880435" y="4156402"/>
              <a:chExt cx="650771" cy="407141"/>
            </a:xfrm>
          </p:grpSpPr>
          <p:sp>
            <p:nvSpPr>
              <p:cNvPr id="257" name="Google Shape;257;p3"/>
              <p:cNvSpPr/>
              <p:nvPr/>
            </p:nvSpPr>
            <p:spPr>
              <a:xfrm>
                <a:off x="6911496" y="4201712"/>
                <a:ext cx="562464" cy="308649"/>
              </a:xfrm>
              <a:custGeom>
                <a:avLst/>
                <a:gdLst/>
                <a:ahLst/>
                <a:cxnLst/>
                <a:rect l="l" t="t" r="r" b="b"/>
                <a:pathLst>
                  <a:path w="8565" h="4700" extrusionOk="0">
                    <a:moveTo>
                      <a:pt x="542" y="443"/>
                    </a:moveTo>
                    <a:lnTo>
                      <a:pt x="542" y="443"/>
                    </a:lnTo>
                    <a:cubicBezTo>
                      <a:pt x="1919" y="1751"/>
                      <a:pt x="3564" y="2821"/>
                      <a:pt x="5288" y="3682"/>
                    </a:cubicBezTo>
                    <a:lnTo>
                      <a:pt x="5275" y="3695"/>
                    </a:lnTo>
                    <a:cubicBezTo>
                      <a:pt x="5161" y="3903"/>
                      <a:pt x="5132" y="4233"/>
                      <a:pt x="5288" y="4431"/>
                    </a:cubicBezTo>
                    <a:cubicBezTo>
                      <a:pt x="4353" y="4399"/>
                      <a:pt x="3418" y="4377"/>
                      <a:pt x="2483" y="4377"/>
                    </a:cubicBezTo>
                    <a:cubicBezTo>
                      <a:pt x="1880" y="4377"/>
                      <a:pt x="1277" y="4386"/>
                      <a:pt x="675" y="4408"/>
                    </a:cubicBezTo>
                    <a:cubicBezTo>
                      <a:pt x="668" y="4022"/>
                      <a:pt x="662" y="3634"/>
                      <a:pt x="655" y="3245"/>
                    </a:cubicBezTo>
                    <a:lnTo>
                      <a:pt x="655" y="3245"/>
                    </a:lnTo>
                    <a:cubicBezTo>
                      <a:pt x="1157" y="3417"/>
                      <a:pt x="1692" y="3669"/>
                      <a:pt x="1721" y="4278"/>
                    </a:cubicBezTo>
                    <a:cubicBezTo>
                      <a:pt x="1723" y="4319"/>
                      <a:pt x="1755" y="4339"/>
                      <a:pt x="1786" y="4339"/>
                    </a:cubicBezTo>
                    <a:cubicBezTo>
                      <a:pt x="1817" y="4339"/>
                      <a:pt x="1846" y="4319"/>
                      <a:pt x="1841" y="4278"/>
                    </a:cubicBezTo>
                    <a:cubicBezTo>
                      <a:pt x="1808" y="3669"/>
                      <a:pt x="1222" y="3255"/>
                      <a:pt x="649" y="3167"/>
                    </a:cubicBezTo>
                    <a:cubicBezTo>
                      <a:pt x="629" y="2260"/>
                      <a:pt x="600" y="1350"/>
                      <a:pt x="542" y="443"/>
                    </a:cubicBezTo>
                    <a:close/>
                    <a:moveTo>
                      <a:pt x="5375" y="3728"/>
                    </a:moveTo>
                    <a:cubicBezTo>
                      <a:pt x="5945" y="4006"/>
                      <a:pt x="6522" y="4265"/>
                      <a:pt x="7102" y="4505"/>
                    </a:cubicBezTo>
                    <a:cubicBezTo>
                      <a:pt x="6525" y="4476"/>
                      <a:pt x="5949" y="4453"/>
                      <a:pt x="5366" y="4431"/>
                    </a:cubicBezTo>
                    <a:cubicBezTo>
                      <a:pt x="5336" y="4314"/>
                      <a:pt x="5294" y="4204"/>
                      <a:pt x="5294" y="4084"/>
                    </a:cubicBezTo>
                    <a:cubicBezTo>
                      <a:pt x="5294" y="3958"/>
                      <a:pt x="5333" y="3847"/>
                      <a:pt x="5375" y="3734"/>
                    </a:cubicBezTo>
                    <a:lnTo>
                      <a:pt x="5375" y="3728"/>
                    </a:lnTo>
                    <a:close/>
                    <a:moveTo>
                      <a:pt x="478" y="1"/>
                    </a:moveTo>
                    <a:cubicBezTo>
                      <a:pt x="463" y="1"/>
                      <a:pt x="449" y="11"/>
                      <a:pt x="448" y="31"/>
                    </a:cubicBezTo>
                    <a:cubicBezTo>
                      <a:pt x="412" y="1483"/>
                      <a:pt x="480" y="2953"/>
                      <a:pt x="539" y="4408"/>
                    </a:cubicBezTo>
                    <a:cubicBezTo>
                      <a:pt x="377" y="4411"/>
                      <a:pt x="218" y="4421"/>
                      <a:pt x="56" y="4427"/>
                    </a:cubicBezTo>
                    <a:cubicBezTo>
                      <a:pt x="1" y="4431"/>
                      <a:pt x="1" y="4508"/>
                      <a:pt x="56" y="4508"/>
                    </a:cubicBezTo>
                    <a:lnTo>
                      <a:pt x="542" y="4521"/>
                    </a:lnTo>
                    <a:cubicBezTo>
                      <a:pt x="542" y="4550"/>
                      <a:pt x="545" y="4583"/>
                      <a:pt x="545" y="4609"/>
                    </a:cubicBezTo>
                    <a:cubicBezTo>
                      <a:pt x="547" y="4652"/>
                      <a:pt x="580" y="4674"/>
                      <a:pt x="612" y="4674"/>
                    </a:cubicBezTo>
                    <a:cubicBezTo>
                      <a:pt x="645" y="4674"/>
                      <a:pt x="676" y="4652"/>
                      <a:pt x="675" y="4609"/>
                    </a:cubicBezTo>
                    <a:lnTo>
                      <a:pt x="675" y="4525"/>
                    </a:lnTo>
                    <a:cubicBezTo>
                      <a:pt x="3273" y="4586"/>
                      <a:pt x="5871" y="4573"/>
                      <a:pt x="8466" y="4699"/>
                    </a:cubicBezTo>
                    <a:cubicBezTo>
                      <a:pt x="8468" y="4700"/>
                      <a:pt x="8470" y="4700"/>
                      <a:pt x="8472" y="4700"/>
                    </a:cubicBezTo>
                    <a:cubicBezTo>
                      <a:pt x="8536" y="4700"/>
                      <a:pt x="8564" y="4605"/>
                      <a:pt x="8501" y="4576"/>
                    </a:cubicBezTo>
                    <a:cubicBezTo>
                      <a:pt x="8446" y="4554"/>
                      <a:pt x="8395" y="4528"/>
                      <a:pt x="8333" y="4505"/>
                    </a:cubicBezTo>
                    <a:cubicBezTo>
                      <a:pt x="8325" y="4502"/>
                      <a:pt x="8318" y="4501"/>
                      <a:pt x="8311" y="4501"/>
                    </a:cubicBezTo>
                    <a:cubicBezTo>
                      <a:pt x="8280" y="4501"/>
                      <a:pt x="8258" y="4528"/>
                      <a:pt x="8255" y="4557"/>
                    </a:cubicBezTo>
                    <a:cubicBezTo>
                      <a:pt x="7947" y="4541"/>
                      <a:pt x="7640" y="4528"/>
                      <a:pt x="7335" y="4512"/>
                    </a:cubicBezTo>
                    <a:cubicBezTo>
                      <a:pt x="7338" y="4486"/>
                      <a:pt x="7329" y="4453"/>
                      <a:pt x="7290" y="4434"/>
                    </a:cubicBezTo>
                    <a:cubicBezTo>
                      <a:pt x="6065" y="3945"/>
                      <a:pt x="4883" y="3355"/>
                      <a:pt x="3755" y="2665"/>
                    </a:cubicBezTo>
                    <a:cubicBezTo>
                      <a:pt x="2622" y="1975"/>
                      <a:pt x="1585" y="1172"/>
                      <a:pt x="542" y="355"/>
                    </a:cubicBezTo>
                    <a:cubicBezTo>
                      <a:pt x="539" y="355"/>
                      <a:pt x="539" y="349"/>
                      <a:pt x="532" y="349"/>
                    </a:cubicBezTo>
                    <a:cubicBezTo>
                      <a:pt x="526" y="245"/>
                      <a:pt x="516" y="135"/>
                      <a:pt x="509" y="31"/>
                    </a:cubicBezTo>
                    <a:cubicBezTo>
                      <a:pt x="508" y="11"/>
                      <a:pt x="493" y="1"/>
                      <a:pt x="4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6880435" y="4510481"/>
                <a:ext cx="36644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558" h="808" extrusionOk="0">
                    <a:moveTo>
                      <a:pt x="283" y="292"/>
                    </a:moveTo>
                    <a:cubicBezTo>
                      <a:pt x="289" y="325"/>
                      <a:pt x="299" y="354"/>
                      <a:pt x="309" y="386"/>
                    </a:cubicBezTo>
                    <a:cubicBezTo>
                      <a:pt x="292" y="386"/>
                      <a:pt x="276" y="389"/>
                      <a:pt x="260" y="393"/>
                    </a:cubicBezTo>
                    <a:cubicBezTo>
                      <a:pt x="270" y="360"/>
                      <a:pt x="276" y="325"/>
                      <a:pt x="283" y="292"/>
                    </a:cubicBezTo>
                    <a:close/>
                    <a:moveTo>
                      <a:pt x="262" y="1"/>
                    </a:moveTo>
                    <a:cubicBezTo>
                      <a:pt x="239" y="1"/>
                      <a:pt x="217" y="12"/>
                      <a:pt x="211" y="40"/>
                    </a:cubicBezTo>
                    <a:cubicBezTo>
                      <a:pt x="192" y="163"/>
                      <a:pt x="173" y="283"/>
                      <a:pt x="147" y="406"/>
                    </a:cubicBezTo>
                    <a:cubicBezTo>
                      <a:pt x="114" y="409"/>
                      <a:pt x="88" y="412"/>
                      <a:pt x="56" y="419"/>
                    </a:cubicBezTo>
                    <a:cubicBezTo>
                      <a:pt x="17" y="422"/>
                      <a:pt x="1" y="480"/>
                      <a:pt x="46" y="487"/>
                    </a:cubicBezTo>
                    <a:cubicBezTo>
                      <a:pt x="75" y="490"/>
                      <a:pt x="104" y="493"/>
                      <a:pt x="137" y="493"/>
                    </a:cubicBezTo>
                    <a:cubicBezTo>
                      <a:pt x="121" y="584"/>
                      <a:pt x="104" y="668"/>
                      <a:pt x="92" y="759"/>
                    </a:cubicBezTo>
                    <a:cubicBezTo>
                      <a:pt x="86" y="788"/>
                      <a:pt x="110" y="808"/>
                      <a:pt x="134" y="808"/>
                    </a:cubicBezTo>
                    <a:cubicBezTo>
                      <a:pt x="149" y="808"/>
                      <a:pt x="164" y="799"/>
                      <a:pt x="169" y="778"/>
                    </a:cubicBezTo>
                    <a:cubicBezTo>
                      <a:pt x="192" y="684"/>
                      <a:pt x="211" y="587"/>
                      <a:pt x="234" y="493"/>
                    </a:cubicBezTo>
                    <a:cubicBezTo>
                      <a:pt x="266" y="493"/>
                      <a:pt x="302" y="490"/>
                      <a:pt x="334" y="487"/>
                    </a:cubicBezTo>
                    <a:cubicBezTo>
                      <a:pt x="354" y="551"/>
                      <a:pt x="380" y="619"/>
                      <a:pt x="412" y="681"/>
                    </a:cubicBezTo>
                    <a:cubicBezTo>
                      <a:pt x="421" y="702"/>
                      <a:pt x="437" y="710"/>
                      <a:pt x="453" y="710"/>
                    </a:cubicBezTo>
                    <a:cubicBezTo>
                      <a:pt x="486" y="710"/>
                      <a:pt x="521" y="677"/>
                      <a:pt x="513" y="636"/>
                    </a:cubicBezTo>
                    <a:cubicBezTo>
                      <a:pt x="500" y="577"/>
                      <a:pt x="487" y="519"/>
                      <a:pt x="467" y="457"/>
                    </a:cubicBezTo>
                    <a:cubicBezTo>
                      <a:pt x="477" y="454"/>
                      <a:pt x="484" y="454"/>
                      <a:pt x="496" y="451"/>
                    </a:cubicBezTo>
                    <a:cubicBezTo>
                      <a:pt x="557" y="436"/>
                      <a:pt x="538" y="353"/>
                      <a:pt x="483" y="353"/>
                    </a:cubicBezTo>
                    <a:cubicBezTo>
                      <a:pt x="479" y="353"/>
                      <a:pt x="475" y="353"/>
                      <a:pt x="471" y="354"/>
                    </a:cubicBezTo>
                    <a:cubicBezTo>
                      <a:pt x="461" y="357"/>
                      <a:pt x="451" y="357"/>
                      <a:pt x="438" y="360"/>
                    </a:cubicBezTo>
                    <a:cubicBezTo>
                      <a:pt x="403" y="253"/>
                      <a:pt x="364" y="146"/>
                      <a:pt x="325" y="40"/>
                    </a:cubicBezTo>
                    <a:cubicBezTo>
                      <a:pt x="316" y="15"/>
                      <a:pt x="288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6915108" y="4156402"/>
                <a:ext cx="36250" cy="35396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39" extrusionOk="0">
                    <a:moveTo>
                      <a:pt x="384" y="1"/>
                    </a:moveTo>
                    <a:cubicBezTo>
                      <a:pt x="216" y="1"/>
                      <a:pt x="42" y="75"/>
                      <a:pt x="14" y="258"/>
                    </a:cubicBezTo>
                    <a:cubicBezTo>
                      <a:pt x="1" y="349"/>
                      <a:pt x="33" y="433"/>
                      <a:pt x="114" y="478"/>
                    </a:cubicBezTo>
                    <a:cubicBezTo>
                      <a:pt x="202" y="530"/>
                      <a:pt x="322" y="517"/>
                      <a:pt x="419" y="537"/>
                    </a:cubicBezTo>
                    <a:cubicBezTo>
                      <a:pt x="424" y="538"/>
                      <a:pt x="429" y="538"/>
                      <a:pt x="433" y="538"/>
                    </a:cubicBezTo>
                    <a:cubicBezTo>
                      <a:pt x="490" y="538"/>
                      <a:pt x="527" y="454"/>
                      <a:pt x="467" y="430"/>
                    </a:cubicBezTo>
                    <a:cubicBezTo>
                      <a:pt x="377" y="388"/>
                      <a:pt x="130" y="430"/>
                      <a:pt x="134" y="287"/>
                    </a:cubicBezTo>
                    <a:cubicBezTo>
                      <a:pt x="137" y="96"/>
                      <a:pt x="390" y="115"/>
                      <a:pt x="516" y="96"/>
                    </a:cubicBezTo>
                    <a:cubicBezTo>
                      <a:pt x="552" y="90"/>
                      <a:pt x="552" y="25"/>
                      <a:pt x="509" y="15"/>
                    </a:cubicBezTo>
                    <a:cubicBezTo>
                      <a:pt x="470" y="6"/>
                      <a:pt x="427" y="1"/>
                      <a:pt x="3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7482282" y="4492817"/>
                <a:ext cx="48924" cy="52930"/>
              </a:xfrm>
              <a:custGeom>
                <a:avLst/>
                <a:gdLst/>
                <a:ahLst/>
                <a:cxnLst/>
                <a:rect l="l" t="t" r="r" b="b"/>
                <a:pathLst>
                  <a:path w="745" h="806" extrusionOk="0">
                    <a:moveTo>
                      <a:pt x="244" y="163"/>
                    </a:moveTo>
                    <a:cubicBezTo>
                      <a:pt x="334" y="169"/>
                      <a:pt x="344" y="202"/>
                      <a:pt x="279" y="266"/>
                    </a:cubicBezTo>
                    <a:cubicBezTo>
                      <a:pt x="260" y="286"/>
                      <a:pt x="237" y="302"/>
                      <a:pt x="211" y="318"/>
                    </a:cubicBezTo>
                    <a:cubicBezTo>
                      <a:pt x="211" y="279"/>
                      <a:pt x="214" y="176"/>
                      <a:pt x="244" y="163"/>
                    </a:cubicBezTo>
                    <a:close/>
                    <a:moveTo>
                      <a:pt x="208" y="435"/>
                    </a:moveTo>
                    <a:cubicBezTo>
                      <a:pt x="214" y="438"/>
                      <a:pt x="227" y="445"/>
                      <a:pt x="240" y="445"/>
                    </a:cubicBezTo>
                    <a:cubicBezTo>
                      <a:pt x="263" y="443"/>
                      <a:pt x="293" y="441"/>
                      <a:pt x="325" y="441"/>
                    </a:cubicBezTo>
                    <a:cubicBezTo>
                      <a:pt x="429" y="441"/>
                      <a:pt x="557" y="459"/>
                      <a:pt x="564" y="558"/>
                    </a:cubicBezTo>
                    <a:cubicBezTo>
                      <a:pt x="564" y="623"/>
                      <a:pt x="555" y="613"/>
                      <a:pt x="503" y="629"/>
                    </a:cubicBezTo>
                    <a:cubicBezTo>
                      <a:pt x="470" y="642"/>
                      <a:pt x="435" y="645"/>
                      <a:pt x="402" y="655"/>
                    </a:cubicBezTo>
                    <a:cubicBezTo>
                      <a:pt x="362" y="663"/>
                      <a:pt x="324" y="666"/>
                      <a:pt x="285" y="666"/>
                    </a:cubicBezTo>
                    <a:cubicBezTo>
                      <a:pt x="258" y="666"/>
                      <a:pt x="232" y="664"/>
                      <a:pt x="205" y="662"/>
                    </a:cubicBezTo>
                    <a:cubicBezTo>
                      <a:pt x="205" y="584"/>
                      <a:pt x="205" y="513"/>
                      <a:pt x="208" y="435"/>
                    </a:cubicBezTo>
                    <a:close/>
                    <a:moveTo>
                      <a:pt x="278" y="1"/>
                    </a:moveTo>
                    <a:cubicBezTo>
                      <a:pt x="276" y="1"/>
                      <a:pt x="274" y="1"/>
                      <a:pt x="273" y="1"/>
                    </a:cubicBezTo>
                    <a:cubicBezTo>
                      <a:pt x="1" y="11"/>
                      <a:pt x="69" y="561"/>
                      <a:pt x="82" y="714"/>
                    </a:cubicBezTo>
                    <a:cubicBezTo>
                      <a:pt x="85" y="739"/>
                      <a:pt x="98" y="756"/>
                      <a:pt x="117" y="762"/>
                    </a:cubicBezTo>
                    <a:cubicBezTo>
                      <a:pt x="127" y="775"/>
                      <a:pt x="137" y="788"/>
                      <a:pt x="159" y="791"/>
                    </a:cubicBezTo>
                    <a:cubicBezTo>
                      <a:pt x="182" y="794"/>
                      <a:pt x="208" y="801"/>
                      <a:pt x="237" y="804"/>
                    </a:cubicBezTo>
                    <a:cubicBezTo>
                      <a:pt x="241" y="805"/>
                      <a:pt x="245" y="805"/>
                      <a:pt x="248" y="805"/>
                    </a:cubicBezTo>
                    <a:cubicBezTo>
                      <a:pt x="258" y="805"/>
                      <a:pt x="266" y="802"/>
                      <a:pt x="276" y="794"/>
                    </a:cubicBezTo>
                    <a:cubicBezTo>
                      <a:pt x="282" y="795"/>
                      <a:pt x="289" y="795"/>
                      <a:pt x="296" y="795"/>
                    </a:cubicBezTo>
                    <a:cubicBezTo>
                      <a:pt x="483" y="795"/>
                      <a:pt x="745" y="749"/>
                      <a:pt x="723" y="558"/>
                    </a:cubicBezTo>
                    <a:cubicBezTo>
                      <a:pt x="700" y="396"/>
                      <a:pt x="551" y="338"/>
                      <a:pt x="402" y="322"/>
                    </a:cubicBezTo>
                    <a:cubicBezTo>
                      <a:pt x="431" y="283"/>
                      <a:pt x="451" y="234"/>
                      <a:pt x="444" y="176"/>
                    </a:cubicBezTo>
                    <a:cubicBezTo>
                      <a:pt x="438" y="90"/>
                      <a:pt x="372" y="1"/>
                      <a:pt x="2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1" name="Google Shape;261;p3"/>
            <p:cNvGrpSpPr/>
            <p:nvPr/>
          </p:nvGrpSpPr>
          <p:grpSpPr>
            <a:xfrm rot="-2463724">
              <a:off x="2142293" y="384557"/>
              <a:ext cx="787510" cy="743427"/>
              <a:chOff x="3712416" y="2719728"/>
              <a:chExt cx="383381" cy="361907"/>
            </a:xfrm>
          </p:grpSpPr>
          <p:sp>
            <p:nvSpPr>
              <p:cNvPr id="262" name="Google Shape;262;p3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3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3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3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3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3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3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3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3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3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3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3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3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3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3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3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3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3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3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3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3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3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3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85" name="Google Shape;285;p3"/>
            <p:cNvGrpSpPr/>
            <p:nvPr/>
          </p:nvGrpSpPr>
          <p:grpSpPr>
            <a:xfrm rot="3195961">
              <a:off x="1481363" y="4463753"/>
              <a:ext cx="949013" cy="865520"/>
              <a:chOff x="5882939" y="3323344"/>
              <a:chExt cx="444901" cy="405775"/>
            </a:xfrm>
          </p:grpSpPr>
          <p:sp>
            <p:nvSpPr>
              <p:cNvPr id="286" name="Google Shape;286;p3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3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3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3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0" name="Google Shape;290;p3"/>
            <p:cNvGrpSpPr/>
            <p:nvPr/>
          </p:nvGrpSpPr>
          <p:grpSpPr>
            <a:xfrm rot="9185211">
              <a:off x="79544" y="942875"/>
              <a:ext cx="1081988" cy="684887"/>
              <a:chOff x="4808808" y="1957984"/>
              <a:chExt cx="404920" cy="256310"/>
            </a:xfrm>
          </p:grpSpPr>
          <p:sp>
            <p:nvSpPr>
              <p:cNvPr id="291" name="Google Shape;291;p3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3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3" name="Google Shape;293;p3"/>
            <p:cNvGrpSpPr/>
            <p:nvPr/>
          </p:nvGrpSpPr>
          <p:grpSpPr>
            <a:xfrm rot="1830349">
              <a:off x="549304" y="2978000"/>
              <a:ext cx="1071906" cy="771565"/>
              <a:chOff x="5859955" y="1906764"/>
              <a:chExt cx="497056" cy="357770"/>
            </a:xfrm>
          </p:grpSpPr>
          <p:sp>
            <p:nvSpPr>
              <p:cNvPr id="294" name="Google Shape;294;p3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3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3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3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3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3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3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3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3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3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3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3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3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3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3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3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3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3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3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3" name="Google Shape;313;p3"/>
            <p:cNvGrpSpPr/>
            <p:nvPr/>
          </p:nvGrpSpPr>
          <p:grpSpPr>
            <a:xfrm rot="-7481750">
              <a:off x="1042444" y="1556554"/>
              <a:ext cx="949017" cy="865523"/>
              <a:chOff x="5882939" y="3323344"/>
              <a:chExt cx="444901" cy="405775"/>
            </a:xfrm>
          </p:grpSpPr>
          <p:sp>
            <p:nvSpPr>
              <p:cNvPr id="314" name="Google Shape;314;p3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3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3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3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8" name="Google Shape;318;p3"/>
            <p:cNvGrpSpPr/>
            <p:nvPr/>
          </p:nvGrpSpPr>
          <p:grpSpPr>
            <a:xfrm rot="2304760">
              <a:off x="8271884" y="4483869"/>
              <a:ext cx="1081965" cy="684873"/>
              <a:chOff x="4808808" y="1957984"/>
              <a:chExt cx="404920" cy="256310"/>
            </a:xfrm>
          </p:grpSpPr>
          <p:sp>
            <p:nvSpPr>
              <p:cNvPr id="319" name="Google Shape;319;p3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3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1" name="Google Shape;321;p3"/>
            <p:cNvGrpSpPr/>
            <p:nvPr/>
          </p:nvGrpSpPr>
          <p:grpSpPr>
            <a:xfrm>
              <a:off x="8470437" y="-243845"/>
              <a:ext cx="949019" cy="865518"/>
              <a:chOff x="5882939" y="3323344"/>
              <a:chExt cx="444901" cy="405775"/>
            </a:xfrm>
          </p:grpSpPr>
          <p:sp>
            <p:nvSpPr>
              <p:cNvPr id="322" name="Google Shape;322;p3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3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3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3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26" name="Google Shape;326;p3"/>
          <p:cNvGrpSpPr/>
          <p:nvPr/>
        </p:nvGrpSpPr>
        <p:grpSpPr>
          <a:xfrm>
            <a:off x="-213326" y="-279380"/>
            <a:ext cx="9638381" cy="5960200"/>
            <a:chOff x="-213326" y="-279380"/>
            <a:chExt cx="9638381" cy="5960200"/>
          </a:xfrm>
        </p:grpSpPr>
        <p:grpSp>
          <p:nvGrpSpPr>
            <p:cNvPr id="327" name="Google Shape;327;p3"/>
            <p:cNvGrpSpPr/>
            <p:nvPr/>
          </p:nvGrpSpPr>
          <p:grpSpPr>
            <a:xfrm rot="1967023">
              <a:off x="-242468" y="3837852"/>
              <a:ext cx="1107620" cy="218172"/>
              <a:chOff x="4737493" y="4305992"/>
              <a:chExt cx="547410" cy="107830"/>
            </a:xfrm>
          </p:grpSpPr>
          <p:sp>
            <p:nvSpPr>
              <p:cNvPr id="328" name="Google Shape;328;p3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3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3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3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3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3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3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3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3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3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3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3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3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" name="Google Shape;341;p3"/>
            <p:cNvGrpSpPr/>
            <p:nvPr/>
          </p:nvGrpSpPr>
          <p:grpSpPr>
            <a:xfrm rot="1857328">
              <a:off x="1689500" y="316868"/>
              <a:ext cx="461608" cy="269559"/>
              <a:chOff x="5999959" y="663349"/>
              <a:chExt cx="216246" cy="126280"/>
            </a:xfrm>
          </p:grpSpPr>
          <p:sp>
            <p:nvSpPr>
              <p:cNvPr id="342" name="Google Shape;342;p3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3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3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3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3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3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3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9" name="Google Shape;349;p3"/>
            <p:cNvGrpSpPr/>
            <p:nvPr/>
          </p:nvGrpSpPr>
          <p:grpSpPr>
            <a:xfrm rot="-1936651">
              <a:off x="97704" y="472639"/>
              <a:ext cx="1045682" cy="309432"/>
              <a:chOff x="5813594" y="2813041"/>
              <a:chExt cx="591605" cy="175073"/>
            </a:xfrm>
          </p:grpSpPr>
          <p:sp>
            <p:nvSpPr>
              <p:cNvPr id="350" name="Google Shape;350;p3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3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3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3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3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3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3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3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3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" name="Google Shape;359;p3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" name="Google Shape;360;p3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" name="Google Shape;361;p3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" name="Google Shape;362;p3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" name="Google Shape;363;p3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" name="Google Shape;364;p3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5" name="Google Shape;365;p3"/>
            <p:cNvGrpSpPr/>
            <p:nvPr/>
          </p:nvGrpSpPr>
          <p:grpSpPr>
            <a:xfrm rot="-2699656">
              <a:off x="-152299" y="2706264"/>
              <a:ext cx="979615" cy="216234"/>
              <a:chOff x="7968422" y="675563"/>
              <a:chExt cx="462304" cy="102049"/>
            </a:xfrm>
          </p:grpSpPr>
          <p:sp>
            <p:nvSpPr>
              <p:cNvPr id="366" name="Google Shape;366;p3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" name="Google Shape;367;p3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" name="Google Shape;368;p3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" name="Google Shape;369;p3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" name="Google Shape;370;p3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" name="Google Shape;371;p3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" name="Google Shape;372;p3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" name="Google Shape;373;p3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" name="Google Shape;374;p3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" name="Google Shape;375;p3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6" name="Google Shape;376;p3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7" name="Google Shape;377;p3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8" name="Google Shape;378;p3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9" name="Google Shape;379;p3"/>
            <p:cNvGrpSpPr/>
            <p:nvPr/>
          </p:nvGrpSpPr>
          <p:grpSpPr>
            <a:xfrm rot="-1872959">
              <a:off x="120836" y="5005094"/>
              <a:ext cx="677116" cy="330879"/>
              <a:chOff x="7053208" y="3451133"/>
              <a:chExt cx="306539" cy="149789"/>
            </a:xfrm>
          </p:grpSpPr>
          <p:sp>
            <p:nvSpPr>
              <p:cNvPr id="380" name="Google Shape;380;p3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1" name="Google Shape;381;p3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2" name="Google Shape;382;p3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" name="Google Shape;383;p3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" name="Google Shape;384;p3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5" name="Google Shape;385;p3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6" name="Google Shape;386;p3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" name="Google Shape;387;p3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" name="Google Shape;388;p3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9" name="Google Shape;389;p3"/>
            <p:cNvGrpSpPr/>
            <p:nvPr/>
          </p:nvGrpSpPr>
          <p:grpSpPr>
            <a:xfrm rot="-2390308">
              <a:off x="2213166" y="5175902"/>
              <a:ext cx="979632" cy="216236"/>
              <a:chOff x="7968422" y="675563"/>
              <a:chExt cx="462304" cy="102049"/>
            </a:xfrm>
          </p:grpSpPr>
          <p:sp>
            <p:nvSpPr>
              <p:cNvPr id="390" name="Google Shape;390;p3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" name="Google Shape;391;p3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" name="Google Shape;392;p3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3" name="Google Shape;393;p3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4" name="Google Shape;394;p3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" name="Google Shape;395;p3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" name="Google Shape;396;p3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" name="Google Shape;397;p3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" name="Google Shape;398;p3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" name="Google Shape;399;p3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3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" name="Google Shape;401;p3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402;p3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03" name="Google Shape;403;p3"/>
            <p:cNvGrpSpPr/>
            <p:nvPr/>
          </p:nvGrpSpPr>
          <p:grpSpPr>
            <a:xfrm rot="-1304552">
              <a:off x="8793039" y="727252"/>
              <a:ext cx="612594" cy="222495"/>
              <a:chOff x="3720033" y="657636"/>
              <a:chExt cx="380942" cy="138367"/>
            </a:xfrm>
          </p:grpSpPr>
          <p:sp>
            <p:nvSpPr>
              <p:cNvPr id="404" name="Google Shape;404;p3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405;p3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406;p3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3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408;p3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409;p3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10" name="Google Shape;410;p3"/>
            <p:cNvGrpSpPr/>
            <p:nvPr/>
          </p:nvGrpSpPr>
          <p:grpSpPr>
            <a:xfrm rot="-1237466">
              <a:off x="8587787" y="4163404"/>
              <a:ext cx="714306" cy="332764"/>
              <a:chOff x="8025882" y="2821184"/>
              <a:chExt cx="340424" cy="158589"/>
            </a:xfrm>
          </p:grpSpPr>
          <p:sp>
            <p:nvSpPr>
              <p:cNvPr id="411" name="Google Shape;411;p3"/>
              <p:cNvSpPr/>
              <p:nvPr/>
            </p:nvSpPr>
            <p:spPr>
              <a:xfrm>
                <a:off x="8025882" y="2871420"/>
                <a:ext cx="56214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856" h="1192" extrusionOk="0">
                    <a:moveTo>
                      <a:pt x="799" y="0"/>
                    </a:moveTo>
                    <a:cubicBezTo>
                      <a:pt x="790" y="0"/>
                      <a:pt x="781" y="4"/>
                      <a:pt x="774" y="13"/>
                    </a:cubicBezTo>
                    <a:cubicBezTo>
                      <a:pt x="709" y="94"/>
                      <a:pt x="648" y="178"/>
                      <a:pt x="586" y="259"/>
                    </a:cubicBezTo>
                    <a:cubicBezTo>
                      <a:pt x="554" y="304"/>
                      <a:pt x="495" y="366"/>
                      <a:pt x="453" y="431"/>
                    </a:cubicBezTo>
                    <a:cubicBezTo>
                      <a:pt x="408" y="382"/>
                      <a:pt x="359" y="340"/>
                      <a:pt x="317" y="291"/>
                    </a:cubicBezTo>
                    <a:cubicBezTo>
                      <a:pt x="236" y="210"/>
                      <a:pt x="158" y="126"/>
                      <a:pt x="77" y="45"/>
                    </a:cubicBezTo>
                    <a:cubicBezTo>
                      <a:pt x="69" y="37"/>
                      <a:pt x="60" y="33"/>
                      <a:pt x="51" y="33"/>
                    </a:cubicBezTo>
                    <a:cubicBezTo>
                      <a:pt x="23" y="33"/>
                      <a:pt x="1" y="70"/>
                      <a:pt x="26" y="97"/>
                    </a:cubicBezTo>
                    <a:cubicBezTo>
                      <a:pt x="94" y="181"/>
                      <a:pt x="165" y="262"/>
                      <a:pt x="239" y="343"/>
                    </a:cubicBezTo>
                    <a:cubicBezTo>
                      <a:pt x="294" y="408"/>
                      <a:pt x="350" y="483"/>
                      <a:pt x="405" y="544"/>
                    </a:cubicBezTo>
                    <a:cubicBezTo>
                      <a:pt x="401" y="615"/>
                      <a:pt x="437" y="706"/>
                      <a:pt x="450" y="774"/>
                    </a:cubicBezTo>
                    <a:cubicBezTo>
                      <a:pt x="473" y="901"/>
                      <a:pt x="499" y="1024"/>
                      <a:pt x="531" y="1147"/>
                    </a:cubicBezTo>
                    <a:cubicBezTo>
                      <a:pt x="539" y="1178"/>
                      <a:pt x="561" y="1191"/>
                      <a:pt x="584" y="1191"/>
                    </a:cubicBezTo>
                    <a:cubicBezTo>
                      <a:pt x="619" y="1191"/>
                      <a:pt x="655" y="1161"/>
                      <a:pt x="648" y="1114"/>
                    </a:cubicBezTo>
                    <a:cubicBezTo>
                      <a:pt x="625" y="949"/>
                      <a:pt x="534" y="755"/>
                      <a:pt x="537" y="586"/>
                    </a:cubicBezTo>
                    <a:lnTo>
                      <a:pt x="537" y="564"/>
                    </a:lnTo>
                    <a:cubicBezTo>
                      <a:pt x="547" y="564"/>
                      <a:pt x="547" y="560"/>
                      <a:pt x="547" y="551"/>
                    </a:cubicBezTo>
                    <a:cubicBezTo>
                      <a:pt x="576" y="382"/>
                      <a:pt x="755" y="198"/>
                      <a:pt x="839" y="61"/>
                    </a:cubicBezTo>
                    <a:cubicBezTo>
                      <a:pt x="856" y="35"/>
                      <a:pt x="827" y="0"/>
                      <a:pt x="7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3"/>
              <p:cNvSpPr/>
              <p:nvPr/>
            </p:nvSpPr>
            <p:spPr>
              <a:xfrm>
                <a:off x="8072703" y="2920867"/>
                <a:ext cx="40190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37" extrusionOk="0">
                    <a:moveTo>
                      <a:pt x="52" y="0"/>
                    </a:moveTo>
                    <a:cubicBezTo>
                      <a:pt x="13" y="0"/>
                      <a:pt x="0" y="58"/>
                      <a:pt x="45" y="73"/>
                    </a:cubicBezTo>
                    <a:cubicBezTo>
                      <a:pt x="149" y="106"/>
                      <a:pt x="280" y="137"/>
                      <a:pt x="403" y="137"/>
                    </a:cubicBezTo>
                    <a:cubicBezTo>
                      <a:pt x="459" y="137"/>
                      <a:pt x="513" y="130"/>
                      <a:pt x="563" y="115"/>
                    </a:cubicBezTo>
                    <a:cubicBezTo>
                      <a:pt x="612" y="105"/>
                      <a:pt x="602" y="34"/>
                      <a:pt x="550" y="28"/>
                    </a:cubicBezTo>
                    <a:cubicBezTo>
                      <a:pt x="479" y="28"/>
                      <a:pt x="411" y="41"/>
                      <a:pt x="341" y="41"/>
                    </a:cubicBezTo>
                    <a:cubicBezTo>
                      <a:pt x="334" y="41"/>
                      <a:pt x="327" y="41"/>
                      <a:pt x="320" y="41"/>
                    </a:cubicBezTo>
                    <a:cubicBezTo>
                      <a:pt x="236" y="37"/>
                      <a:pt x="148" y="24"/>
                      <a:pt x="64" y="2"/>
                    </a:cubicBezTo>
                    <a:cubicBezTo>
                      <a:pt x="60" y="1"/>
                      <a:pt x="56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3"/>
              <p:cNvSpPr/>
              <p:nvPr/>
            </p:nvSpPr>
            <p:spPr>
              <a:xfrm>
                <a:off x="8069354" y="2907077"/>
                <a:ext cx="45050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8" extrusionOk="0">
                    <a:moveTo>
                      <a:pt x="32" y="1"/>
                    </a:moveTo>
                    <a:cubicBezTo>
                      <a:pt x="2" y="1"/>
                      <a:pt x="0" y="53"/>
                      <a:pt x="31" y="59"/>
                    </a:cubicBezTo>
                    <a:cubicBezTo>
                      <a:pt x="186" y="100"/>
                      <a:pt x="364" y="127"/>
                      <a:pt x="528" y="127"/>
                    </a:cubicBezTo>
                    <a:cubicBezTo>
                      <a:pt x="559" y="127"/>
                      <a:pt x="590" y="126"/>
                      <a:pt x="621" y="124"/>
                    </a:cubicBezTo>
                    <a:cubicBezTo>
                      <a:pt x="685" y="118"/>
                      <a:pt x="685" y="24"/>
                      <a:pt x="621" y="24"/>
                    </a:cubicBezTo>
                    <a:cubicBezTo>
                      <a:pt x="426" y="17"/>
                      <a:pt x="232" y="17"/>
                      <a:pt x="37" y="1"/>
                    </a:cubicBezTo>
                    <a:cubicBezTo>
                      <a:pt x="36" y="1"/>
                      <a:pt x="34" y="1"/>
                      <a:pt x="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3"/>
              <p:cNvSpPr/>
              <p:nvPr/>
            </p:nvSpPr>
            <p:spPr>
              <a:xfrm>
                <a:off x="8122545" y="2887968"/>
                <a:ext cx="48793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743" h="786" extrusionOk="0">
                    <a:moveTo>
                      <a:pt x="427" y="0"/>
                    </a:moveTo>
                    <a:cubicBezTo>
                      <a:pt x="173" y="0"/>
                      <a:pt x="0" y="319"/>
                      <a:pt x="99" y="542"/>
                    </a:cubicBezTo>
                    <a:cubicBezTo>
                      <a:pt x="162" y="682"/>
                      <a:pt x="334" y="785"/>
                      <a:pt x="495" y="785"/>
                    </a:cubicBezTo>
                    <a:cubicBezTo>
                      <a:pt x="575" y="785"/>
                      <a:pt x="652" y="760"/>
                      <a:pt x="711" y="700"/>
                    </a:cubicBezTo>
                    <a:cubicBezTo>
                      <a:pt x="743" y="669"/>
                      <a:pt x="715" y="603"/>
                      <a:pt x="670" y="603"/>
                    </a:cubicBezTo>
                    <a:cubicBezTo>
                      <a:pt x="665" y="603"/>
                      <a:pt x="659" y="604"/>
                      <a:pt x="653" y="606"/>
                    </a:cubicBezTo>
                    <a:cubicBezTo>
                      <a:pt x="589" y="630"/>
                      <a:pt x="519" y="648"/>
                      <a:pt x="453" y="648"/>
                    </a:cubicBezTo>
                    <a:cubicBezTo>
                      <a:pt x="359" y="648"/>
                      <a:pt x="271" y="612"/>
                      <a:pt x="216" y="509"/>
                    </a:cubicBezTo>
                    <a:cubicBezTo>
                      <a:pt x="112" y="315"/>
                      <a:pt x="277" y="127"/>
                      <a:pt x="452" y="72"/>
                    </a:cubicBezTo>
                    <a:cubicBezTo>
                      <a:pt x="491" y="59"/>
                      <a:pt x="484" y="4"/>
                      <a:pt x="442" y="1"/>
                    </a:cubicBezTo>
                    <a:cubicBezTo>
                      <a:pt x="437" y="0"/>
                      <a:pt x="432" y="0"/>
                      <a:pt x="4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3"/>
              <p:cNvSpPr/>
              <p:nvPr/>
            </p:nvSpPr>
            <p:spPr>
              <a:xfrm>
                <a:off x="8170088" y="2914695"/>
                <a:ext cx="29814" cy="39468"/>
              </a:xfrm>
              <a:custGeom>
                <a:avLst/>
                <a:gdLst/>
                <a:ahLst/>
                <a:cxnLst/>
                <a:rect l="l" t="t" r="r" b="b"/>
                <a:pathLst>
                  <a:path w="454" h="601" extrusionOk="0">
                    <a:moveTo>
                      <a:pt x="309" y="0"/>
                    </a:moveTo>
                    <a:cubicBezTo>
                      <a:pt x="286" y="0"/>
                      <a:pt x="265" y="13"/>
                      <a:pt x="259" y="41"/>
                    </a:cubicBezTo>
                    <a:cubicBezTo>
                      <a:pt x="250" y="70"/>
                      <a:pt x="243" y="105"/>
                      <a:pt x="214" y="122"/>
                    </a:cubicBezTo>
                    <a:cubicBezTo>
                      <a:pt x="201" y="130"/>
                      <a:pt x="182" y="135"/>
                      <a:pt x="162" y="135"/>
                    </a:cubicBezTo>
                    <a:cubicBezTo>
                      <a:pt x="127" y="135"/>
                      <a:pt x="92" y="117"/>
                      <a:pt x="107" y="67"/>
                    </a:cubicBezTo>
                    <a:cubicBezTo>
                      <a:pt x="117" y="38"/>
                      <a:pt x="96" y="20"/>
                      <a:pt x="73" y="20"/>
                    </a:cubicBezTo>
                    <a:cubicBezTo>
                      <a:pt x="58" y="20"/>
                      <a:pt x="42" y="29"/>
                      <a:pt x="36" y="47"/>
                    </a:cubicBezTo>
                    <a:cubicBezTo>
                      <a:pt x="0" y="131"/>
                      <a:pt x="65" y="229"/>
                      <a:pt x="152" y="245"/>
                    </a:cubicBezTo>
                    <a:cubicBezTo>
                      <a:pt x="163" y="247"/>
                      <a:pt x="173" y="248"/>
                      <a:pt x="183" y="248"/>
                    </a:cubicBezTo>
                    <a:cubicBezTo>
                      <a:pt x="228" y="248"/>
                      <a:pt x="266" y="226"/>
                      <a:pt x="298" y="199"/>
                    </a:cubicBezTo>
                    <a:cubicBezTo>
                      <a:pt x="324" y="306"/>
                      <a:pt x="324" y="413"/>
                      <a:pt x="308" y="523"/>
                    </a:cubicBezTo>
                    <a:cubicBezTo>
                      <a:pt x="300" y="570"/>
                      <a:pt x="338" y="600"/>
                      <a:pt x="373" y="600"/>
                    </a:cubicBezTo>
                    <a:cubicBezTo>
                      <a:pt x="396" y="600"/>
                      <a:pt x="418" y="587"/>
                      <a:pt x="425" y="556"/>
                    </a:cubicBezTo>
                    <a:cubicBezTo>
                      <a:pt x="454" y="381"/>
                      <a:pt x="437" y="209"/>
                      <a:pt x="373" y="41"/>
                    </a:cubicBezTo>
                    <a:cubicBezTo>
                      <a:pt x="361" y="15"/>
                      <a:pt x="334" y="0"/>
                      <a:pt x="30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3"/>
              <p:cNvSpPr/>
              <p:nvPr/>
            </p:nvSpPr>
            <p:spPr>
              <a:xfrm>
                <a:off x="8207519" y="2885604"/>
                <a:ext cx="35987" cy="59103"/>
              </a:xfrm>
              <a:custGeom>
                <a:avLst/>
                <a:gdLst/>
                <a:ahLst/>
                <a:cxnLst/>
                <a:rect l="l" t="t" r="r" b="b"/>
                <a:pathLst>
                  <a:path w="548" h="900" extrusionOk="0">
                    <a:moveTo>
                      <a:pt x="272" y="153"/>
                    </a:moveTo>
                    <a:cubicBezTo>
                      <a:pt x="290" y="153"/>
                      <a:pt x="309" y="158"/>
                      <a:pt x="331" y="169"/>
                    </a:cubicBezTo>
                    <a:cubicBezTo>
                      <a:pt x="392" y="199"/>
                      <a:pt x="408" y="224"/>
                      <a:pt x="389" y="296"/>
                    </a:cubicBezTo>
                    <a:cubicBezTo>
                      <a:pt x="357" y="399"/>
                      <a:pt x="234" y="445"/>
                      <a:pt x="136" y="467"/>
                    </a:cubicBezTo>
                    <a:cubicBezTo>
                      <a:pt x="133" y="403"/>
                      <a:pt x="133" y="338"/>
                      <a:pt x="153" y="273"/>
                    </a:cubicBezTo>
                    <a:cubicBezTo>
                      <a:pt x="175" y="206"/>
                      <a:pt x="214" y="153"/>
                      <a:pt x="272" y="153"/>
                    </a:cubicBezTo>
                    <a:close/>
                    <a:moveTo>
                      <a:pt x="306" y="0"/>
                    </a:moveTo>
                    <a:cubicBezTo>
                      <a:pt x="215" y="0"/>
                      <a:pt x="127" y="57"/>
                      <a:pt x="72" y="134"/>
                    </a:cubicBezTo>
                    <a:cubicBezTo>
                      <a:pt x="63" y="121"/>
                      <a:pt x="49" y="115"/>
                      <a:pt x="36" y="115"/>
                    </a:cubicBezTo>
                    <a:cubicBezTo>
                      <a:pt x="18" y="115"/>
                      <a:pt x="0" y="127"/>
                      <a:pt x="0" y="153"/>
                    </a:cubicBezTo>
                    <a:cubicBezTo>
                      <a:pt x="0" y="383"/>
                      <a:pt x="7" y="610"/>
                      <a:pt x="13" y="840"/>
                    </a:cubicBezTo>
                    <a:cubicBezTo>
                      <a:pt x="13" y="880"/>
                      <a:pt x="41" y="899"/>
                      <a:pt x="70" y="899"/>
                    </a:cubicBezTo>
                    <a:cubicBezTo>
                      <a:pt x="95" y="899"/>
                      <a:pt x="121" y="885"/>
                      <a:pt x="130" y="856"/>
                    </a:cubicBezTo>
                    <a:cubicBezTo>
                      <a:pt x="162" y="772"/>
                      <a:pt x="159" y="685"/>
                      <a:pt x="149" y="597"/>
                    </a:cubicBezTo>
                    <a:cubicBezTo>
                      <a:pt x="298" y="561"/>
                      <a:pt x="467" y="493"/>
                      <a:pt x="515" y="331"/>
                    </a:cubicBezTo>
                    <a:cubicBezTo>
                      <a:pt x="548" y="218"/>
                      <a:pt x="509" y="79"/>
                      <a:pt x="402" y="24"/>
                    </a:cubicBezTo>
                    <a:cubicBezTo>
                      <a:pt x="371" y="7"/>
                      <a:pt x="338" y="0"/>
                      <a:pt x="3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3"/>
              <p:cNvSpPr/>
              <p:nvPr/>
            </p:nvSpPr>
            <p:spPr>
              <a:xfrm>
                <a:off x="8251123" y="2904582"/>
                <a:ext cx="60022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914" h="202" extrusionOk="0">
                    <a:moveTo>
                      <a:pt x="52" y="0"/>
                    </a:moveTo>
                    <a:cubicBezTo>
                      <a:pt x="7" y="0"/>
                      <a:pt x="0" y="72"/>
                      <a:pt x="39" y="78"/>
                    </a:cubicBezTo>
                    <a:cubicBezTo>
                      <a:pt x="295" y="143"/>
                      <a:pt x="574" y="162"/>
                      <a:pt x="833" y="201"/>
                    </a:cubicBezTo>
                    <a:cubicBezTo>
                      <a:pt x="836" y="202"/>
                      <a:pt x="839" y="202"/>
                      <a:pt x="842" y="202"/>
                    </a:cubicBezTo>
                    <a:cubicBezTo>
                      <a:pt x="914" y="202"/>
                      <a:pt x="911" y="87"/>
                      <a:pt x="839" y="78"/>
                    </a:cubicBezTo>
                    <a:cubicBezTo>
                      <a:pt x="577" y="49"/>
                      <a:pt x="311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3"/>
              <p:cNvSpPr/>
              <p:nvPr/>
            </p:nvSpPr>
            <p:spPr>
              <a:xfrm>
                <a:off x="8254472" y="2839702"/>
                <a:ext cx="49909" cy="56542"/>
              </a:xfrm>
              <a:custGeom>
                <a:avLst/>
                <a:gdLst/>
                <a:ahLst/>
                <a:cxnLst/>
                <a:rect l="l" t="t" r="r" b="b"/>
                <a:pathLst>
                  <a:path w="760" h="861" extrusionOk="0">
                    <a:moveTo>
                      <a:pt x="691" y="0"/>
                    </a:moveTo>
                    <a:cubicBezTo>
                      <a:pt x="674" y="0"/>
                      <a:pt x="657" y="9"/>
                      <a:pt x="646" y="29"/>
                    </a:cubicBezTo>
                    <a:cubicBezTo>
                      <a:pt x="545" y="233"/>
                      <a:pt x="474" y="454"/>
                      <a:pt x="390" y="671"/>
                    </a:cubicBezTo>
                    <a:cubicBezTo>
                      <a:pt x="277" y="483"/>
                      <a:pt x="176" y="289"/>
                      <a:pt x="79" y="94"/>
                    </a:cubicBezTo>
                    <a:cubicBezTo>
                      <a:pt x="72" y="82"/>
                      <a:pt x="60" y="77"/>
                      <a:pt x="48" y="77"/>
                    </a:cubicBezTo>
                    <a:cubicBezTo>
                      <a:pt x="24" y="77"/>
                      <a:pt x="0" y="96"/>
                      <a:pt x="11" y="123"/>
                    </a:cubicBezTo>
                    <a:cubicBezTo>
                      <a:pt x="102" y="370"/>
                      <a:pt x="228" y="600"/>
                      <a:pt x="354" y="833"/>
                    </a:cubicBezTo>
                    <a:cubicBezTo>
                      <a:pt x="364" y="851"/>
                      <a:pt x="386" y="861"/>
                      <a:pt x="408" y="861"/>
                    </a:cubicBezTo>
                    <a:cubicBezTo>
                      <a:pt x="428" y="861"/>
                      <a:pt x="449" y="852"/>
                      <a:pt x="458" y="833"/>
                    </a:cubicBezTo>
                    <a:cubicBezTo>
                      <a:pt x="568" y="596"/>
                      <a:pt x="704" y="331"/>
                      <a:pt x="753" y="75"/>
                    </a:cubicBezTo>
                    <a:cubicBezTo>
                      <a:pt x="759" y="34"/>
                      <a:pt x="724" y="0"/>
                      <a:pt x="6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9" name="Google Shape;419;p3"/>
              <p:cNvSpPr/>
              <p:nvPr/>
            </p:nvSpPr>
            <p:spPr>
              <a:xfrm>
                <a:off x="8305364" y="2821184"/>
                <a:ext cx="33032" cy="40781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21" extrusionOk="0">
                    <a:moveTo>
                      <a:pt x="185" y="1"/>
                    </a:moveTo>
                    <a:cubicBezTo>
                      <a:pt x="131" y="1"/>
                      <a:pt x="80" y="27"/>
                      <a:pt x="65" y="88"/>
                    </a:cubicBezTo>
                    <a:cubicBezTo>
                      <a:pt x="57" y="121"/>
                      <a:pt x="88" y="149"/>
                      <a:pt x="116" y="149"/>
                    </a:cubicBezTo>
                    <a:cubicBezTo>
                      <a:pt x="129" y="149"/>
                      <a:pt x="142" y="142"/>
                      <a:pt x="150" y="127"/>
                    </a:cubicBezTo>
                    <a:cubicBezTo>
                      <a:pt x="157" y="109"/>
                      <a:pt x="171" y="101"/>
                      <a:pt x="185" y="101"/>
                    </a:cubicBezTo>
                    <a:cubicBezTo>
                      <a:pt x="207" y="101"/>
                      <a:pt x="230" y="120"/>
                      <a:pt x="234" y="149"/>
                    </a:cubicBezTo>
                    <a:cubicBezTo>
                      <a:pt x="237" y="195"/>
                      <a:pt x="201" y="240"/>
                      <a:pt x="172" y="266"/>
                    </a:cubicBezTo>
                    <a:cubicBezTo>
                      <a:pt x="124" y="315"/>
                      <a:pt x="69" y="357"/>
                      <a:pt x="23" y="409"/>
                    </a:cubicBezTo>
                    <a:cubicBezTo>
                      <a:pt x="0" y="438"/>
                      <a:pt x="0" y="483"/>
                      <a:pt x="36" y="506"/>
                    </a:cubicBezTo>
                    <a:cubicBezTo>
                      <a:pt x="141" y="566"/>
                      <a:pt x="263" y="620"/>
                      <a:pt x="386" y="620"/>
                    </a:cubicBezTo>
                    <a:cubicBezTo>
                      <a:pt x="396" y="620"/>
                      <a:pt x="405" y="620"/>
                      <a:pt x="415" y="619"/>
                    </a:cubicBezTo>
                    <a:cubicBezTo>
                      <a:pt x="483" y="616"/>
                      <a:pt x="503" y="515"/>
                      <a:pt x="435" y="499"/>
                    </a:cubicBezTo>
                    <a:cubicBezTo>
                      <a:pt x="341" y="483"/>
                      <a:pt x="256" y="467"/>
                      <a:pt x="169" y="434"/>
                    </a:cubicBezTo>
                    <a:cubicBezTo>
                      <a:pt x="273" y="337"/>
                      <a:pt x="409" y="217"/>
                      <a:pt x="324" y="72"/>
                    </a:cubicBezTo>
                    <a:cubicBezTo>
                      <a:pt x="296" y="27"/>
                      <a:pt x="239" y="1"/>
                      <a:pt x="1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0" name="Google Shape;420;p3"/>
              <p:cNvSpPr/>
              <p:nvPr/>
            </p:nvSpPr>
            <p:spPr>
              <a:xfrm>
                <a:off x="8256836" y="2927171"/>
                <a:ext cx="58840" cy="52602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01" extrusionOk="0">
                    <a:moveTo>
                      <a:pt x="237" y="1"/>
                    </a:moveTo>
                    <a:cubicBezTo>
                      <a:pt x="160" y="1"/>
                      <a:pt x="86" y="45"/>
                      <a:pt x="66" y="139"/>
                    </a:cubicBezTo>
                    <a:cubicBezTo>
                      <a:pt x="62" y="166"/>
                      <a:pt x="84" y="184"/>
                      <a:pt x="105" y="184"/>
                    </a:cubicBezTo>
                    <a:cubicBezTo>
                      <a:pt x="120" y="184"/>
                      <a:pt x="134" y="176"/>
                      <a:pt x="140" y="158"/>
                    </a:cubicBezTo>
                    <a:cubicBezTo>
                      <a:pt x="156" y="105"/>
                      <a:pt x="183" y="85"/>
                      <a:pt x="212" y="85"/>
                    </a:cubicBezTo>
                    <a:cubicBezTo>
                      <a:pt x="276" y="85"/>
                      <a:pt x="350" y="181"/>
                      <a:pt x="348" y="236"/>
                    </a:cubicBezTo>
                    <a:cubicBezTo>
                      <a:pt x="348" y="304"/>
                      <a:pt x="302" y="369"/>
                      <a:pt x="260" y="418"/>
                    </a:cubicBezTo>
                    <a:cubicBezTo>
                      <a:pt x="195" y="495"/>
                      <a:pt x="114" y="557"/>
                      <a:pt x="46" y="625"/>
                    </a:cubicBezTo>
                    <a:cubicBezTo>
                      <a:pt x="1" y="670"/>
                      <a:pt x="40" y="732"/>
                      <a:pt x="92" y="735"/>
                    </a:cubicBezTo>
                    <a:cubicBezTo>
                      <a:pt x="270" y="758"/>
                      <a:pt x="448" y="790"/>
                      <a:pt x="629" y="800"/>
                    </a:cubicBezTo>
                    <a:cubicBezTo>
                      <a:pt x="638" y="800"/>
                      <a:pt x="646" y="800"/>
                      <a:pt x="654" y="800"/>
                    </a:cubicBezTo>
                    <a:cubicBezTo>
                      <a:pt x="743" y="800"/>
                      <a:pt x="828" y="782"/>
                      <a:pt x="869" y="693"/>
                    </a:cubicBezTo>
                    <a:cubicBezTo>
                      <a:pt x="896" y="646"/>
                      <a:pt x="856" y="601"/>
                      <a:pt x="813" y="601"/>
                    </a:cubicBezTo>
                    <a:cubicBezTo>
                      <a:pt x="793" y="601"/>
                      <a:pt x="773" y="611"/>
                      <a:pt x="759" y="635"/>
                    </a:cubicBezTo>
                    <a:cubicBezTo>
                      <a:pt x="740" y="666"/>
                      <a:pt x="697" y="676"/>
                      <a:pt x="647" y="676"/>
                    </a:cubicBezTo>
                    <a:cubicBezTo>
                      <a:pt x="568" y="676"/>
                      <a:pt x="472" y="650"/>
                      <a:pt x="432" y="644"/>
                    </a:cubicBezTo>
                    <a:cubicBezTo>
                      <a:pt x="364" y="638"/>
                      <a:pt x="299" y="628"/>
                      <a:pt x="228" y="622"/>
                    </a:cubicBezTo>
                    <a:cubicBezTo>
                      <a:pt x="370" y="476"/>
                      <a:pt x="542" y="304"/>
                      <a:pt x="419" y="103"/>
                    </a:cubicBezTo>
                    <a:cubicBezTo>
                      <a:pt x="379" y="36"/>
                      <a:pt x="307" y="1"/>
                      <a:pt x="2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1" name="Google Shape;421;p3"/>
              <p:cNvSpPr/>
              <p:nvPr/>
            </p:nvSpPr>
            <p:spPr>
              <a:xfrm>
                <a:off x="8313048" y="2875951"/>
                <a:ext cx="53258" cy="67968"/>
              </a:xfrm>
              <a:custGeom>
                <a:avLst/>
                <a:gdLst/>
                <a:ahLst/>
                <a:cxnLst/>
                <a:rect l="l" t="t" r="r" b="b"/>
                <a:pathLst>
                  <a:path w="811" h="1035" extrusionOk="0">
                    <a:moveTo>
                      <a:pt x="481" y="1"/>
                    </a:moveTo>
                    <a:cubicBezTo>
                      <a:pt x="364" y="1"/>
                      <a:pt x="250" y="33"/>
                      <a:pt x="156" y="106"/>
                    </a:cubicBezTo>
                    <a:cubicBezTo>
                      <a:pt x="78" y="161"/>
                      <a:pt x="0" y="252"/>
                      <a:pt x="65" y="349"/>
                    </a:cubicBezTo>
                    <a:cubicBezTo>
                      <a:pt x="149" y="478"/>
                      <a:pt x="369" y="440"/>
                      <a:pt x="496" y="485"/>
                    </a:cubicBezTo>
                    <a:cubicBezTo>
                      <a:pt x="593" y="524"/>
                      <a:pt x="645" y="566"/>
                      <a:pt x="635" y="676"/>
                    </a:cubicBezTo>
                    <a:cubicBezTo>
                      <a:pt x="629" y="776"/>
                      <a:pt x="577" y="838"/>
                      <a:pt x="473" y="864"/>
                    </a:cubicBezTo>
                    <a:cubicBezTo>
                      <a:pt x="376" y="887"/>
                      <a:pt x="305" y="864"/>
                      <a:pt x="214" y="912"/>
                    </a:cubicBezTo>
                    <a:cubicBezTo>
                      <a:pt x="153" y="946"/>
                      <a:pt x="191" y="1035"/>
                      <a:pt x="250" y="1035"/>
                    </a:cubicBezTo>
                    <a:cubicBezTo>
                      <a:pt x="260" y="1035"/>
                      <a:pt x="271" y="1032"/>
                      <a:pt x="282" y="1026"/>
                    </a:cubicBezTo>
                    <a:cubicBezTo>
                      <a:pt x="360" y="981"/>
                      <a:pt x="473" y="1003"/>
                      <a:pt x="557" y="971"/>
                    </a:cubicBezTo>
                    <a:cubicBezTo>
                      <a:pt x="616" y="951"/>
                      <a:pt x="667" y="916"/>
                      <a:pt x="710" y="870"/>
                    </a:cubicBezTo>
                    <a:cubicBezTo>
                      <a:pt x="778" y="789"/>
                      <a:pt x="810" y="679"/>
                      <a:pt x="771" y="576"/>
                    </a:cubicBezTo>
                    <a:cubicBezTo>
                      <a:pt x="726" y="459"/>
                      <a:pt x="612" y="388"/>
                      <a:pt x="499" y="355"/>
                    </a:cubicBezTo>
                    <a:cubicBezTo>
                      <a:pt x="454" y="346"/>
                      <a:pt x="405" y="336"/>
                      <a:pt x="356" y="333"/>
                    </a:cubicBezTo>
                    <a:cubicBezTo>
                      <a:pt x="269" y="320"/>
                      <a:pt x="240" y="349"/>
                      <a:pt x="246" y="239"/>
                    </a:cubicBezTo>
                    <a:cubicBezTo>
                      <a:pt x="253" y="141"/>
                      <a:pt x="295" y="125"/>
                      <a:pt x="389" y="96"/>
                    </a:cubicBezTo>
                    <a:cubicBezTo>
                      <a:pt x="437" y="82"/>
                      <a:pt x="487" y="78"/>
                      <a:pt x="536" y="78"/>
                    </a:cubicBezTo>
                    <a:cubicBezTo>
                      <a:pt x="556" y="78"/>
                      <a:pt x="576" y="79"/>
                      <a:pt x="596" y="80"/>
                    </a:cubicBezTo>
                    <a:cubicBezTo>
                      <a:pt x="597" y="80"/>
                      <a:pt x="598" y="80"/>
                      <a:pt x="599" y="80"/>
                    </a:cubicBezTo>
                    <a:cubicBezTo>
                      <a:pt x="636" y="80"/>
                      <a:pt x="644" y="15"/>
                      <a:pt x="603" y="12"/>
                    </a:cubicBezTo>
                    <a:cubicBezTo>
                      <a:pt x="562" y="4"/>
                      <a:pt x="521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2" name="Google Shape;422;p3"/>
            <p:cNvGrpSpPr/>
            <p:nvPr/>
          </p:nvGrpSpPr>
          <p:grpSpPr>
            <a:xfrm rot="1967023">
              <a:off x="7308907" y="3114"/>
              <a:ext cx="1107620" cy="218172"/>
              <a:chOff x="4737493" y="4305992"/>
              <a:chExt cx="547410" cy="107830"/>
            </a:xfrm>
          </p:grpSpPr>
          <p:sp>
            <p:nvSpPr>
              <p:cNvPr id="423" name="Google Shape;423;p3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" name="Google Shape;424;p3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3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3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3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3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3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3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3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3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36" name="Google Shape;436;p3"/>
            <p:cNvGrpSpPr/>
            <p:nvPr/>
          </p:nvGrpSpPr>
          <p:grpSpPr>
            <a:xfrm rot="594971">
              <a:off x="7280270" y="4788387"/>
              <a:ext cx="979601" cy="216235"/>
              <a:chOff x="7968422" y="675563"/>
              <a:chExt cx="462304" cy="102049"/>
            </a:xfrm>
          </p:grpSpPr>
          <p:sp>
            <p:nvSpPr>
              <p:cNvPr id="437" name="Google Shape;437;p3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3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9" name="Google Shape;439;p3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0" name="Google Shape;440;p3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1" name="Google Shape;441;p3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2" name="Google Shape;442;p3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" name="Google Shape;443;p3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" name="Google Shape;444;p3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5" name="Google Shape;445;p3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6" name="Google Shape;446;p3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" name="Google Shape;447;p3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" name="Google Shape;448;p3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9" name="Google Shape;449;p3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50" name="Google Shape;450;p3"/>
          <p:cNvSpPr txBox="1">
            <a:spLocks noGrp="1"/>
          </p:cNvSpPr>
          <p:nvPr>
            <p:ph type="title"/>
          </p:nvPr>
        </p:nvSpPr>
        <p:spPr>
          <a:xfrm>
            <a:off x="3148350" y="2161875"/>
            <a:ext cx="5067600" cy="15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Vazirmatn"/>
              <a:buNone/>
              <a:defRPr sz="3600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451" name="Google Shape;451;p3"/>
          <p:cNvSpPr txBox="1">
            <a:spLocks noGrp="1"/>
          </p:cNvSpPr>
          <p:nvPr>
            <p:ph type="title" idx="2" hasCustomPrompt="1"/>
          </p:nvPr>
        </p:nvSpPr>
        <p:spPr>
          <a:xfrm>
            <a:off x="6563850" y="1095225"/>
            <a:ext cx="16521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 i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Vazirmatn"/>
              <a:buNone/>
              <a:defRPr sz="6000">
                <a:solidFill>
                  <a:schemeClr val="lt1"/>
                </a:solidFill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r>
              <a:t>xx%</a:t>
            </a:r>
          </a:p>
        </p:txBody>
      </p:sp>
      <p:sp>
        <p:nvSpPr>
          <p:cNvPr id="452" name="Google Shape;452;p3"/>
          <p:cNvSpPr txBox="1">
            <a:spLocks noGrp="1"/>
          </p:cNvSpPr>
          <p:nvPr>
            <p:ph type="subTitle" idx="1"/>
          </p:nvPr>
        </p:nvSpPr>
        <p:spPr>
          <a:xfrm>
            <a:off x="3148350" y="3673275"/>
            <a:ext cx="50676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" name="Google Shape;716;p7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17" name="Google Shape;717;p7"/>
          <p:cNvGrpSpPr/>
          <p:nvPr/>
        </p:nvGrpSpPr>
        <p:grpSpPr>
          <a:xfrm>
            <a:off x="6750552" y="-154240"/>
            <a:ext cx="1927030" cy="5081629"/>
            <a:chOff x="6750552" y="-154240"/>
            <a:chExt cx="1927030" cy="5081629"/>
          </a:xfrm>
        </p:grpSpPr>
        <p:grpSp>
          <p:nvGrpSpPr>
            <p:cNvPr id="718" name="Google Shape;718;p7"/>
            <p:cNvGrpSpPr/>
            <p:nvPr/>
          </p:nvGrpSpPr>
          <p:grpSpPr>
            <a:xfrm rot="2567276">
              <a:off x="6884460" y="59427"/>
              <a:ext cx="733465" cy="266411"/>
              <a:chOff x="3720033" y="657636"/>
              <a:chExt cx="380942" cy="138367"/>
            </a:xfrm>
          </p:grpSpPr>
          <p:sp>
            <p:nvSpPr>
              <p:cNvPr id="719" name="Google Shape;719;p7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7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7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7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7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7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25" name="Google Shape;725;p7"/>
            <p:cNvGrpSpPr/>
            <p:nvPr/>
          </p:nvGrpSpPr>
          <p:grpSpPr>
            <a:xfrm rot="-2367188">
              <a:off x="8184166" y="738966"/>
              <a:ext cx="493112" cy="177777"/>
              <a:chOff x="3781827" y="2039675"/>
              <a:chExt cx="256107" cy="92332"/>
            </a:xfrm>
          </p:grpSpPr>
          <p:sp>
            <p:nvSpPr>
              <p:cNvPr id="726" name="Google Shape;726;p7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7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7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7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7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31" name="Google Shape;731;p7"/>
            <p:cNvGrpSpPr/>
            <p:nvPr/>
          </p:nvGrpSpPr>
          <p:grpSpPr>
            <a:xfrm rot="-1825424">
              <a:off x="6811601" y="4329076"/>
              <a:ext cx="738169" cy="441832"/>
              <a:chOff x="4884983" y="2824599"/>
              <a:chExt cx="253545" cy="151760"/>
            </a:xfrm>
          </p:grpSpPr>
          <p:sp>
            <p:nvSpPr>
              <p:cNvPr id="732" name="Google Shape;732;p7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733;p7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734;p7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7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736;p7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737;p7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7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739;p7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0" name="Google Shape;740;p7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41" name="Google Shape;741;p7"/>
          <p:cNvGrpSpPr/>
          <p:nvPr/>
        </p:nvGrpSpPr>
        <p:grpSpPr>
          <a:xfrm>
            <a:off x="5208803" y="700112"/>
            <a:ext cx="4588231" cy="4836434"/>
            <a:chOff x="5208803" y="700112"/>
            <a:chExt cx="4588231" cy="4836434"/>
          </a:xfrm>
        </p:grpSpPr>
        <p:grpSp>
          <p:nvGrpSpPr>
            <p:cNvPr id="742" name="Google Shape;742;p7"/>
            <p:cNvGrpSpPr/>
            <p:nvPr/>
          </p:nvGrpSpPr>
          <p:grpSpPr>
            <a:xfrm rot="-1244566">
              <a:off x="7871564" y="920969"/>
              <a:ext cx="1410581" cy="892908"/>
              <a:chOff x="4808808" y="1957984"/>
              <a:chExt cx="404920" cy="256310"/>
            </a:xfrm>
          </p:grpSpPr>
          <p:sp>
            <p:nvSpPr>
              <p:cNvPr id="743" name="Google Shape;743;p7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744;p7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5" name="Google Shape;745;p7"/>
            <p:cNvSpPr/>
            <p:nvPr/>
          </p:nvSpPr>
          <p:spPr>
            <a:xfrm rot="1849059">
              <a:off x="8150666" y="2870625"/>
              <a:ext cx="984444" cy="634970"/>
            </a:xfrm>
            <a:custGeom>
              <a:avLst/>
              <a:gdLst/>
              <a:ahLst/>
              <a:cxnLst/>
              <a:rect l="l" t="t" r="r" b="b"/>
              <a:pathLst>
                <a:path w="7786" h="5022" extrusionOk="0">
                  <a:moveTo>
                    <a:pt x="7390" y="3916"/>
                  </a:moveTo>
                  <a:cubicBezTo>
                    <a:pt x="7471" y="4052"/>
                    <a:pt x="7559" y="4188"/>
                    <a:pt x="7633" y="4327"/>
                  </a:cubicBezTo>
                  <a:cubicBezTo>
                    <a:pt x="7552" y="4327"/>
                    <a:pt x="7468" y="4331"/>
                    <a:pt x="7387" y="4331"/>
                  </a:cubicBezTo>
                  <a:cubicBezTo>
                    <a:pt x="7380" y="4191"/>
                    <a:pt x="7384" y="4055"/>
                    <a:pt x="7390" y="3916"/>
                  </a:cubicBezTo>
                  <a:close/>
                  <a:moveTo>
                    <a:pt x="7011" y="3359"/>
                  </a:moveTo>
                  <a:cubicBezTo>
                    <a:pt x="7111" y="3501"/>
                    <a:pt x="7212" y="3647"/>
                    <a:pt x="7306" y="3793"/>
                  </a:cubicBezTo>
                  <a:cubicBezTo>
                    <a:pt x="7290" y="3971"/>
                    <a:pt x="7299" y="4153"/>
                    <a:pt x="7319" y="4334"/>
                  </a:cubicBezTo>
                  <a:cubicBezTo>
                    <a:pt x="7212" y="4337"/>
                    <a:pt x="7105" y="4337"/>
                    <a:pt x="6998" y="4344"/>
                  </a:cubicBezTo>
                  <a:cubicBezTo>
                    <a:pt x="7014" y="4013"/>
                    <a:pt x="7027" y="3683"/>
                    <a:pt x="7011" y="3359"/>
                  </a:cubicBezTo>
                  <a:close/>
                  <a:moveTo>
                    <a:pt x="6451" y="2659"/>
                  </a:moveTo>
                  <a:lnTo>
                    <a:pt x="6451" y="2659"/>
                  </a:lnTo>
                  <a:cubicBezTo>
                    <a:pt x="6626" y="2837"/>
                    <a:pt x="6781" y="3041"/>
                    <a:pt x="6920" y="3232"/>
                  </a:cubicBezTo>
                  <a:cubicBezTo>
                    <a:pt x="6894" y="3592"/>
                    <a:pt x="6911" y="3971"/>
                    <a:pt x="6927" y="4334"/>
                  </a:cubicBezTo>
                  <a:cubicBezTo>
                    <a:pt x="6797" y="4344"/>
                    <a:pt x="6661" y="4347"/>
                    <a:pt x="6528" y="4347"/>
                  </a:cubicBezTo>
                  <a:cubicBezTo>
                    <a:pt x="6574" y="3793"/>
                    <a:pt x="6554" y="3210"/>
                    <a:pt x="6451" y="2659"/>
                  </a:cubicBezTo>
                  <a:close/>
                  <a:moveTo>
                    <a:pt x="5890" y="2296"/>
                  </a:moveTo>
                  <a:lnTo>
                    <a:pt x="5890" y="2296"/>
                  </a:lnTo>
                  <a:cubicBezTo>
                    <a:pt x="5926" y="2309"/>
                    <a:pt x="5961" y="2322"/>
                    <a:pt x="5997" y="2338"/>
                  </a:cubicBezTo>
                  <a:cubicBezTo>
                    <a:pt x="6120" y="2390"/>
                    <a:pt x="6234" y="2468"/>
                    <a:pt x="6337" y="2555"/>
                  </a:cubicBezTo>
                  <a:cubicBezTo>
                    <a:pt x="6334" y="2565"/>
                    <a:pt x="6334" y="2568"/>
                    <a:pt x="6334" y="2578"/>
                  </a:cubicBezTo>
                  <a:cubicBezTo>
                    <a:pt x="6402" y="3171"/>
                    <a:pt x="6451" y="3754"/>
                    <a:pt x="6460" y="4353"/>
                  </a:cubicBezTo>
                  <a:cubicBezTo>
                    <a:pt x="6318" y="4353"/>
                    <a:pt x="6172" y="4360"/>
                    <a:pt x="6026" y="4363"/>
                  </a:cubicBezTo>
                  <a:cubicBezTo>
                    <a:pt x="6062" y="3686"/>
                    <a:pt x="5974" y="2967"/>
                    <a:pt x="5890" y="2296"/>
                  </a:cubicBezTo>
                  <a:close/>
                  <a:moveTo>
                    <a:pt x="5689" y="2268"/>
                  </a:moveTo>
                  <a:cubicBezTo>
                    <a:pt x="5718" y="2268"/>
                    <a:pt x="5747" y="2270"/>
                    <a:pt x="5777" y="2274"/>
                  </a:cubicBezTo>
                  <a:lnTo>
                    <a:pt x="5777" y="2280"/>
                  </a:lnTo>
                  <a:cubicBezTo>
                    <a:pt x="5864" y="2970"/>
                    <a:pt x="5848" y="3680"/>
                    <a:pt x="5955" y="4363"/>
                  </a:cubicBezTo>
                  <a:cubicBezTo>
                    <a:pt x="5835" y="4366"/>
                    <a:pt x="5718" y="4370"/>
                    <a:pt x="5599" y="4370"/>
                  </a:cubicBezTo>
                  <a:cubicBezTo>
                    <a:pt x="5592" y="3680"/>
                    <a:pt x="5550" y="2977"/>
                    <a:pt x="5501" y="2290"/>
                  </a:cubicBezTo>
                  <a:cubicBezTo>
                    <a:pt x="5561" y="2276"/>
                    <a:pt x="5624" y="2268"/>
                    <a:pt x="5689" y="2268"/>
                  </a:cubicBezTo>
                  <a:close/>
                  <a:moveTo>
                    <a:pt x="5407" y="2316"/>
                  </a:moveTo>
                  <a:cubicBezTo>
                    <a:pt x="5427" y="3002"/>
                    <a:pt x="5469" y="3693"/>
                    <a:pt x="5553" y="4370"/>
                  </a:cubicBezTo>
                  <a:cubicBezTo>
                    <a:pt x="5411" y="4379"/>
                    <a:pt x="5268" y="4379"/>
                    <a:pt x="5132" y="4383"/>
                  </a:cubicBezTo>
                  <a:cubicBezTo>
                    <a:pt x="5184" y="3761"/>
                    <a:pt x="5145" y="3132"/>
                    <a:pt x="5048" y="2513"/>
                  </a:cubicBezTo>
                  <a:lnTo>
                    <a:pt x="5048" y="2507"/>
                  </a:lnTo>
                  <a:cubicBezTo>
                    <a:pt x="5164" y="2432"/>
                    <a:pt x="5281" y="2361"/>
                    <a:pt x="5407" y="2316"/>
                  </a:cubicBezTo>
                  <a:close/>
                  <a:moveTo>
                    <a:pt x="4944" y="2581"/>
                  </a:moveTo>
                  <a:cubicBezTo>
                    <a:pt x="5048" y="3181"/>
                    <a:pt x="5071" y="3777"/>
                    <a:pt x="5064" y="4386"/>
                  </a:cubicBezTo>
                  <a:cubicBezTo>
                    <a:pt x="4960" y="4392"/>
                    <a:pt x="4860" y="4392"/>
                    <a:pt x="4756" y="4395"/>
                  </a:cubicBezTo>
                  <a:lnTo>
                    <a:pt x="4756" y="4392"/>
                  </a:lnTo>
                  <a:cubicBezTo>
                    <a:pt x="4773" y="3835"/>
                    <a:pt x="4756" y="3278"/>
                    <a:pt x="4740" y="2727"/>
                  </a:cubicBezTo>
                  <a:cubicBezTo>
                    <a:pt x="4766" y="2708"/>
                    <a:pt x="4792" y="2691"/>
                    <a:pt x="4815" y="2669"/>
                  </a:cubicBezTo>
                  <a:cubicBezTo>
                    <a:pt x="4860" y="2643"/>
                    <a:pt x="4902" y="2610"/>
                    <a:pt x="4944" y="2581"/>
                  </a:cubicBezTo>
                  <a:close/>
                  <a:moveTo>
                    <a:pt x="4643" y="2792"/>
                  </a:moveTo>
                  <a:cubicBezTo>
                    <a:pt x="4653" y="3323"/>
                    <a:pt x="4666" y="3854"/>
                    <a:pt x="4708" y="4386"/>
                  </a:cubicBezTo>
                  <a:lnTo>
                    <a:pt x="4708" y="4392"/>
                  </a:lnTo>
                  <a:cubicBezTo>
                    <a:pt x="4620" y="4395"/>
                    <a:pt x="4533" y="4399"/>
                    <a:pt x="4442" y="4399"/>
                  </a:cubicBezTo>
                  <a:lnTo>
                    <a:pt x="4442" y="4392"/>
                  </a:lnTo>
                  <a:cubicBezTo>
                    <a:pt x="4436" y="4023"/>
                    <a:pt x="4419" y="3650"/>
                    <a:pt x="4406" y="3281"/>
                  </a:cubicBezTo>
                  <a:cubicBezTo>
                    <a:pt x="4403" y="3177"/>
                    <a:pt x="4442" y="2993"/>
                    <a:pt x="4358" y="2918"/>
                  </a:cubicBezTo>
                  <a:cubicBezTo>
                    <a:pt x="4458" y="2902"/>
                    <a:pt x="4552" y="2847"/>
                    <a:pt x="4643" y="2792"/>
                  </a:cubicBezTo>
                  <a:close/>
                  <a:moveTo>
                    <a:pt x="4066" y="2853"/>
                  </a:moveTo>
                  <a:cubicBezTo>
                    <a:pt x="4092" y="2870"/>
                    <a:pt x="4118" y="2886"/>
                    <a:pt x="4147" y="2896"/>
                  </a:cubicBezTo>
                  <a:cubicBezTo>
                    <a:pt x="4193" y="2912"/>
                    <a:pt x="4232" y="2921"/>
                    <a:pt x="4277" y="2925"/>
                  </a:cubicBezTo>
                  <a:cubicBezTo>
                    <a:pt x="4277" y="2934"/>
                    <a:pt x="4280" y="2938"/>
                    <a:pt x="4290" y="2941"/>
                  </a:cubicBezTo>
                  <a:cubicBezTo>
                    <a:pt x="4400" y="2999"/>
                    <a:pt x="4342" y="3576"/>
                    <a:pt x="4342" y="3696"/>
                  </a:cubicBezTo>
                  <a:cubicBezTo>
                    <a:pt x="4345" y="3929"/>
                    <a:pt x="4351" y="4159"/>
                    <a:pt x="4358" y="4395"/>
                  </a:cubicBezTo>
                  <a:cubicBezTo>
                    <a:pt x="4358" y="4399"/>
                    <a:pt x="4358" y="4402"/>
                    <a:pt x="4361" y="4408"/>
                  </a:cubicBezTo>
                  <a:cubicBezTo>
                    <a:pt x="4328" y="4406"/>
                    <a:pt x="4294" y="4406"/>
                    <a:pt x="4261" y="4406"/>
                  </a:cubicBezTo>
                  <a:cubicBezTo>
                    <a:pt x="4194" y="4406"/>
                    <a:pt x="4127" y="4408"/>
                    <a:pt x="4060" y="4408"/>
                  </a:cubicBezTo>
                  <a:cubicBezTo>
                    <a:pt x="4099" y="3890"/>
                    <a:pt x="4092" y="3365"/>
                    <a:pt x="4066" y="2853"/>
                  </a:cubicBezTo>
                  <a:close/>
                  <a:moveTo>
                    <a:pt x="3616" y="2264"/>
                  </a:moveTo>
                  <a:cubicBezTo>
                    <a:pt x="3622" y="2274"/>
                    <a:pt x="3629" y="2280"/>
                    <a:pt x="3632" y="2290"/>
                  </a:cubicBezTo>
                  <a:cubicBezTo>
                    <a:pt x="3736" y="2436"/>
                    <a:pt x="3843" y="2653"/>
                    <a:pt x="3995" y="2792"/>
                  </a:cubicBezTo>
                  <a:cubicBezTo>
                    <a:pt x="3979" y="2795"/>
                    <a:pt x="3959" y="2811"/>
                    <a:pt x="3966" y="2837"/>
                  </a:cubicBezTo>
                  <a:cubicBezTo>
                    <a:pt x="3995" y="3359"/>
                    <a:pt x="3995" y="3880"/>
                    <a:pt x="3998" y="4408"/>
                  </a:cubicBezTo>
                  <a:cubicBezTo>
                    <a:pt x="3946" y="4412"/>
                    <a:pt x="3891" y="4412"/>
                    <a:pt x="3843" y="4412"/>
                  </a:cubicBezTo>
                  <a:lnTo>
                    <a:pt x="3661" y="4412"/>
                  </a:lnTo>
                  <a:cubicBezTo>
                    <a:pt x="3671" y="4408"/>
                    <a:pt x="3674" y="4399"/>
                    <a:pt x="3674" y="4386"/>
                  </a:cubicBezTo>
                  <a:cubicBezTo>
                    <a:pt x="3678" y="3683"/>
                    <a:pt x="3645" y="2973"/>
                    <a:pt x="3616" y="2264"/>
                  </a:cubicBezTo>
                  <a:close/>
                  <a:moveTo>
                    <a:pt x="2612" y="2037"/>
                  </a:moveTo>
                  <a:cubicBezTo>
                    <a:pt x="2605" y="2047"/>
                    <a:pt x="2602" y="2053"/>
                    <a:pt x="2602" y="2069"/>
                  </a:cubicBezTo>
                  <a:cubicBezTo>
                    <a:pt x="2596" y="2432"/>
                    <a:pt x="2651" y="2789"/>
                    <a:pt x="2709" y="3139"/>
                  </a:cubicBezTo>
                  <a:cubicBezTo>
                    <a:pt x="2783" y="3566"/>
                    <a:pt x="2822" y="3987"/>
                    <a:pt x="2855" y="4415"/>
                  </a:cubicBezTo>
                  <a:cubicBezTo>
                    <a:pt x="2754" y="4418"/>
                    <a:pt x="2654" y="4418"/>
                    <a:pt x="2547" y="4418"/>
                  </a:cubicBezTo>
                  <a:cubicBezTo>
                    <a:pt x="2557" y="3696"/>
                    <a:pt x="2515" y="2957"/>
                    <a:pt x="2443" y="2231"/>
                  </a:cubicBezTo>
                  <a:cubicBezTo>
                    <a:pt x="2443" y="2222"/>
                    <a:pt x="2434" y="2209"/>
                    <a:pt x="2427" y="2199"/>
                  </a:cubicBezTo>
                  <a:cubicBezTo>
                    <a:pt x="2482" y="2144"/>
                    <a:pt x="2547" y="2092"/>
                    <a:pt x="2612" y="2037"/>
                  </a:cubicBezTo>
                  <a:close/>
                  <a:moveTo>
                    <a:pt x="3063" y="1844"/>
                  </a:moveTo>
                  <a:cubicBezTo>
                    <a:pt x="3085" y="1844"/>
                    <a:pt x="3106" y="1846"/>
                    <a:pt x="3127" y="1849"/>
                  </a:cubicBezTo>
                  <a:cubicBezTo>
                    <a:pt x="3124" y="1856"/>
                    <a:pt x="3120" y="1865"/>
                    <a:pt x="3120" y="1875"/>
                  </a:cubicBezTo>
                  <a:cubicBezTo>
                    <a:pt x="3137" y="2711"/>
                    <a:pt x="3130" y="3556"/>
                    <a:pt x="3201" y="4392"/>
                  </a:cubicBezTo>
                  <a:cubicBezTo>
                    <a:pt x="3203" y="4406"/>
                    <a:pt x="3212" y="4415"/>
                    <a:pt x="3223" y="4417"/>
                  </a:cubicBezTo>
                  <a:lnTo>
                    <a:pt x="3223" y="4417"/>
                  </a:lnTo>
                  <a:cubicBezTo>
                    <a:pt x="3117" y="4418"/>
                    <a:pt x="3010" y="4418"/>
                    <a:pt x="2903" y="4418"/>
                  </a:cubicBezTo>
                  <a:cubicBezTo>
                    <a:pt x="2962" y="3637"/>
                    <a:pt x="2757" y="2847"/>
                    <a:pt x="2702" y="2076"/>
                  </a:cubicBezTo>
                  <a:cubicBezTo>
                    <a:pt x="2700" y="2045"/>
                    <a:pt x="2676" y="2028"/>
                    <a:pt x="2652" y="2028"/>
                  </a:cubicBezTo>
                  <a:cubicBezTo>
                    <a:pt x="2644" y="2028"/>
                    <a:pt x="2635" y="2030"/>
                    <a:pt x="2628" y="2034"/>
                  </a:cubicBezTo>
                  <a:cubicBezTo>
                    <a:pt x="2722" y="1966"/>
                    <a:pt x="2819" y="1904"/>
                    <a:pt x="2926" y="1869"/>
                  </a:cubicBezTo>
                  <a:cubicBezTo>
                    <a:pt x="2973" y="1851"/>
                    <a:pt x="3020" y="1844"/>
                    <a:pt x="3063" y="1844"/>
                  </a:cubicBezTo>
                  <a:close/>
                  <a:moveTo>
                    <a:pt x="3224" y="1875"/>
                  </a:moveTo>
                  <a:cubicBezTo>
                    <a:pt x="3354" y="1930"/>
                    <a:pt x="3454" y="2047"/>
                    <a:pt x="3545" y="2167"/>
                  </a:cubicBezTo>
                  <a:cubicBezTo>
                    <a:pt x="3525" y="2173"/>
                    <a:pt x="3512" y="2189"/>
                    <a:pt x="3512" y="2215"/>
                  </a:cubicBezTo>
                  <a:cubicBezTo>
                    <a:pt x="3532" y="2941"/>
                    <a:pt x="3551" y="3670"/>
                    <a:pt x="3606" y="4395"/>
                  </a:cubicBezTo>
                  <a:cubicBezTo>
                    <a:pt x="3606" y="4408"/>
                    <a:pt x="3613" y="4415"/>
                    <a:pt x="3622" y="4418"/>
                  </a:cubicBezTo>
                  <a:cubicBezTo>
                    <a:pt x="3543" y="4417"/>
                    <a:pt x="3463" y="4417"/>
                    <a:pt x="3383" y="4417"/>
                  </a:cubicBezTo>
                  <a:cubicBezTo>
                    <a:pt x="3334" y="4417"/>
                    <a:pt x="3285" y="4417"/>
                    <a:pt x="3236" y="4417"/>
                  </a:cubicBezTo>
                  <a:lnTo>
                    <a:pt x="3236" y="4417"/>
                  </a:lnTo>
                  <a:cubicBezTo>
                    <a:pt x="3245" y="4415"/>
                    <a:pt x="3253" y="4407"/>
                    <a:pt x="3253" y="4392"/>
                  </a:cubicBezTo>
                  <a:cubicBezTo>
                    <a:pt x="3289" y="3556"/>
                    <a:pt x="3250" y="2711"/>
                    <a:pt x="3224" y="1875"/>
                  </a:cubicBezTo>
                  <a:close/>
                  <a:moveTo>
                    <a:pt x="1928" y="2779"/>
                  </a:moveTo>
                  <a:cubicBezTo>
                    <a:pt x="1941" y="3330"/>
                    <a:pt x="1931" y="3877"/>
                    <a:pt x="1928" y="4425"/>
                  </a:cubicBezTo>
                  <a:lnTo>
                    <a:pt x="1659" y="4425"/>
                  </a:lnTo>
                  <a:cubicBezTo>
                    <a:pt x="1685" y="4026"/>
                    <a:pt x="1698" y="3618"/>
                    <a:pt x="1685" y="3220"/>
                  </a:cubicBezTo>
                  <a:cubicBezTo>
                    <a:pt x="1685" y="3203"/>
                    <a:pt x="1679" y="3197"/>
                    <a:pt x="1669" y="3187"/>
                  </a:cubicBezTo>
                  <a:cubicBezTo>
                    <a:pt x="1750" y="3048"/>
                    <a:pt x="1841" y="2912"/>
                    <a:pt x="1928" y="2779"/>
                  </a:cubicBezTo>
                  <a:close/>
                  <a:moveTo>
                    <a:pt x="2346" y="2287"/>
                  </a:moveTo>
                  <a:cubicBezTo>
                    <a:pt x="2385" y="2999"/>
                    <a:pt x="2430" y="3712"/>
                    <a:pt x="2489" y="4421"/>
                  </a:cubicBezTo>
                  <a:lnTo>
                    <a:pt x="1970" y="4425"/>
                  </a:lnTo>
                  <a:cubicBezTo>
                    <a:pt x="2038" y="3842"/>
                    <a:pt x="2051" y="3245"/>
                    <a:pt x="2022" y="2659"/>
                  </a:cubicBezTo>
                  <a:cubicBezTo>
                    <a:pt x="2123" y="2523"/>
                    <a:pt x="2229" y="2400"/>
                    <a:pt x="2346" y="2287"/>
                  </a:cubicBezTo>
                  <a:close/>
                  <a:moveTo>
                    <a:pt x="1332" y="3809"/>
                  </a:moveTo>
                  <a:lnTo>
                    <a:pt x="1332" y="3809"/>
                  </a:lnTo>
                  <a:cubicBezTo>
                    <a:pt x="1313" y="4013"/>
                    <a:pt x="1300" y="4221"/>
                    <a:pt x="1290" y="4428"/>
                  </a:cubicBezTo>
                  <a:lnTo>
                    <a:pt x="1005" y="4428"/>
                  </a:lnTo>
                  <a:cubicBezTo>
                    <a:pt x="1118" y="4224"/>
                    <a:pt x="1225" y="4013"/>
                    <a:pt x="1332" y="3809"/>
                  </a:cubicBezTo>
                  <a:close/>
                  <a:moveTo>
                    <a:pt x="1604" y="3301"/>
                  </a:moveTo>
                  <a:lnTo>
                    <a:pt x="1604" y="3301"/>
                  </a:lnTo>
                  <a:cubicBezTo>
                    <a:pt x="1588" y="3673"/>
                    <a:pt x="1591" y="4055"/>
                    <a:pt x="1607" y="4425"/>
                  </a:cubicBezTo>
                  <a:cubicBezTo>
                    <a:pt x="1520" y="4425"/>
                    <a:pt x="1429" y="4425"/>
                    <a:pt x="1342" y="4428"/>
                  </a:cubicBezTo>
                  <a:cubicBezTo>
                    <a:pt x="1381" y="4165"/>
                    <a:pt x="1416" y="3893"/>
                    <a:pt x="1429" y="3624"/>
                  </a:cubicBezTo>
                  <a:cubicBezTo>
                    <a:pt x="1488" y="3518"/>
                    <a:pt x="1546" y="3411"/>
                    <a:pt x="1604" y="3301"/>
                  </a:cubicBezTo>
                  <a:close/>
                  <a:moveTo>
                    <a:pt x="728" y="1"/>
                  </a:moveTo>
                  <a:cubicBezTo>
                    <a:pt x="713" y="1"/>
                    <a:pt x="697" y="11"/>
                    <a:pt x="697" y="29"/>
                  </a:cubicBezTo>
                  <a:cubicBezTo>
                    <a:pt x="726" y="1509"/>
                    <a:pt x="694" y="2967"/>
                    <a:pt x="853" y="4431"/>
                  </a:cubicBezTo>
                  <a:cubicBezTo>
                    <a:pt x="584" y="4434"/>
                    <a:pt x="318" y="4441"/>
                    <a:pt x="49" y="4447"/>
                  </a:cubicBezTo>
                  <a:cubicBezTo>
                    <a:pt x="1" y="4447"/>
                    <a:pt x="1" y="4522"/>
                    <a:pt x="49" y="4525"/>
                  </a:cubicBezTo>
                  <a:cubicBezTo>
                    <a:pt x="321" y="4538"/>
                    <a:pt x="593" y="4545"/>
                    <a:pt x="869" y="4554"/>
                  </a:cubicBezTo>
                  <a:cubicBezTo>
                    <a:pt x="885" y="4694"/>
                    <a:pt x="901" y="4833"/>
                    <a:pt x="921" y="4975"/>
                  </a:cubicBezTo>
                  <a:cubicBezTo>
                    <a:pt x="926" y="5007"/>
                    <a:pt x="954" y="5021"/>
                    <a:pt x="982" y="5021"/>
                  </a:cubicBezTo>
                  <a:cubicBezTo>
                    <a:pt x="1017" y="5021"/>
                    <a:pt x="1054" y="4999"/>
                    <a:pt x="1050" y="4959"/>
                  </a:cubicBezTo>
                  <a:lnTo>
                    <a:pt x="1002" y="4557"/>
                  </a:lnTo>
                  <a:lnTo>
                    <a:pt x="1002" y="4557"/>
                  </a:lnTo>
                  <a:cubicBezTo>
                    <a:pt x="1334" y="4564"/>
                    <a:pt x="1667" y="4567"/>
                    <a:pt x="1999" y="4567"/>
                  </a:cubicBezTo>
                  <a:cubicBezTo>
                    <a:pt x="2614" y="4567"/>
                    <a:pt x="3229" y="4558"/>
                    <a:pt x="3843" y="4554"/>
                  </a:cubicBezTo>
                  <a:cubicBezTo>
                    <a:pt x="4879" y="4541"/>
                    <a:pt x="5923" y="4532"/>
                    <a:pt x="6959" y="4493"/>
                  </a:cubicBezTo>
                  <a:lnTo>
                    <a:pt x="6972" y="4493"/>
                  </a:lnTo>
                  <a:cubicBezTo>
                    <a:pt x="7196" y="4483"/>
                    <a:pt x="7416" y="4473"/>
                    <a:pt x="7636" y="4464"/>
                  </a:cubicBezTo>
                  <a:cubicBezTo>
                    <a:pt x="7682" y="4460"/>
                    <a:pt x="7701" y="4425"/>
                    <a:pt x="7698" y="4392"/>
                  </a:cubicBezTo>
                  <a:cubicBezTo>
                    <a:pt x="7737" y="4383"/>
                    <a:pt x="7785" y="4337"/>
                    <a:pt x="7756" y="4289"/>
                  </a:cubicBezTo>
                  <a:cubicBezTo>
                    <a:pt x="7516" y="3877"/>
                    <a:pt x="7254" y="3475"/>
                    <a:pt x="6962" y="3100"/>
                  </a:cubicBezTo>
                  <a:cubicBezTo>
                    <a:pt x="6726" y="2795"/>
                    <a:pt x="6480" y="2465"/>
                    <a:pt x="6136" y="2280"/>
                  </a:cubicBezTo>
                  <a:cubicBezTo>
                    <a:pt x="5990" y="2201"/>
                    <a:pt x="5840" y="2162"/>
                    <a:pt x="5688" y="2162"/>
                  </a:cubicBezTo>
                  <a:cubicBezTo>
                    <a:pt x="5561" y="2162"/>
                    <a:pt x="5433" y="2190"/>
                    <a:pt x="5307" y="2244"/>
                  </a:cubicBezTo>
                  <a:cubicBezTo>
                    <a:pt x="5113" y="2329"/>
                    <a:pt x="4944" y="2465"/>
                    <a:pt x="4776" y="2585"/>
                  </a:cubicBezTo>
                  <a:cubicBezTo>
                    <a:pt x="4743" y="2604"/>
                    <a:pt x="4711" y="2636"/>
                    <a:pt x="4675" y="2666"/>
                  </a:cubicBezTo>
                  <a:cubicBezTo>
                    <a:pt x="4666" y="2669"/>
                    <a:pt x="4662" y="2675"/>
                    <a:pt x="4653" y="2679"/>
                  </a:cubicBezTo>
                  <a:cubicBezTo>
                    <a:pt x="4614" y="2711"/>
                    <a:pt x="4568" y="2734"/>
                    <a:pt x="4530" y="2747"/>
                  </a:cubicBezTo>
                  <a:cubicBezTo>
                    <a:pt x="4374" y="2730"/>
                    <a:pt x="4219" y="2717"/>
                    <a:pt x="4063" y="2701"/>
                  </a:cubicBezTo>
                  <a:cubicBezTo>
                    <a:pt x="4005" y="2630"/>
                    <a:pt x="3950" y="2552"/>
                    <a:pt x="3901" y="2471"/>
                  </a:cubicBezTo>
                  <a:cubicBezTo>
                    <a:pt x="3739" y="2238"/>
                    <a:pt x="3577" y="1872"/>
                    <a:pt x="3299" y="1752"/>
                  </a:cubicBezTo>
                  <a:cubicBezTo>
                    <a:pt x="3233" y="1724"/>
                    <a:pt x="3167" y="1711"/>
                    <a:pt x="3102" y="1711"/>
                  </a:cubicBezTo>
                  <a:cubicBezTo>
                    <a:pt x="2852" y="1711"/>
                    <a:pt x="2610" y="1890"/>
                    <a:pt x="2430" y="2044"/>
                  </a:cubicBezTo>
                  <a:cubicBezTo>
                    <a:pt x="1734" y="2643"/>
                    <a:pt x="1361" y="3527"/>
                    <a:pt x="976" y="4347"/>
                  </a:cubicBezTo>
                  <a:cubicBezTo>
                    <a:pt x="904" y="3705"/>
                    <a:pt x="856" y="3071"/>
                    <a:pt x="836" y="2426"/>
                  </a:cubicBezTo>
                  <a:cubicBezTo>
                    <a:pt x="811" y="1632"/>
                    <a:pt x="904" y="806"/>
                    <a:pt x="755" y="22"/>
                  </a:cubicBezTo>
                  <a:cubicBezTo>
                    <a:pt x="753" y="7"/>
                    <a:pt x="740" y="1"/>
                    <a:pt x="72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46" name="Google Shape;746;p7"/>
            <p:cNvGrpSpPr/>
            <p:nvPr/>
          </p:nvGrpSpPr>
          <p:grpSpPr>
            <a:xfrm rot="2179146">
              <a:off x="7615778" y="4487403"/>
              <a:ext cx="789052" cy="903211"/>
              <a:chOff x="4838621" y="3330436"/>
              <a:chExt cx="342600" cy="392181"/>
            </a:xfrm>
          </p:grpSpPr>
          <p:sp>
            <p:nvSpPr>
              <p:cNvPr id="747" name="Google Shape;747;p7"/>
              <p:cNvSpPr/>
              <p:nvPr/>
            </p:nvSpPr>
            <p:spPr>
              <a:xfrm>
                <a:off x="4838621" y="3330436"/>
                <a:ext cx="342600" cy="392181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5972" extrusionOk="0">
                    <a:moveTo>
                      <a:pt x="2444" y="129"/>
                    </a:moveTo>
                    <a:cubicBezTo>
                      <a:pt x="2956" y="129"/>
                      <a:pt x="3632" y="198"/>
                      <a:pt x="3697" y="762"/>
                    </a:cubicBezTo>
                    <a:cubicBezTo>
                      <a:pt x="3762" y="1323"/>
                      <a:pt x="2803" y="1468"/>
                      <a:pt x="2288" y="1507"/>
                    </a:cubicBezTo>
                    <a:lnTo>
                      <a:pt x="2262" y="1446"/>
                    </a:lnTo>
                    <a:cubicBezTo>
                      <a:pt x="2259" y="1439"/>
                      <a:pt x="2255" y="1437"/>
                      <a:pt x="2250" y="1437"/>
                    </a:cubicBezTo>
                    <a:cubicBezTo>
                      <a:pt x="2240" y="1437"/>
                      <a:pt x="2227" y="1448"/>
                      <a:pt x="2229" y="1459"/>
                    </a:cubicBezTo>
                    <a:cubicBezTo>
                      <a:pt x="2236" y="1475"/>
                      <a:pt x="2239" y="1491"/>
                      <a:pt x="2239" y="1507"/>
                    </a:cubicBezTo>
                    <a:cubicBezTo>
                      <a:pt x="2197" y="1511"/>
                      <a:pt x="2158" y="1511"/>
                      <a:pt x="2126" y="1511"/>
                    </a:cubicBezTo>
                    <a:cubicBezTo>
                      <a:pt x="2085" y="1512"/>
                      <a:pt x="2038" y="1513"/>
                      <a:pt x="1985" y="1513"/>
                    </a:cubicBezTo>
                    <a:cubicBezTo>
                      <a:pt x="1470" y="1513"/>
                      <a:pt x="454" y="1423"/>
                      <a:pt x="389" y="879"/>
                    </a:cubicBezTo>
                    <a:cubicBezTo>
                      <a:pt x="409" y="879"/>
                      <a:pt x="425" y="866"/>
                      <a:pt x="431" y="843"/>
                    </a:cubicBezTo>
                    <a:cubicBezTo>
                      <a:pt x="635" y="234"/>
                      <a:pt x="1630" y="147"/>
                      <a:pt x="2161" y="134"/>
                    </a:cubicBezTo>
                    <a:cubicBezTo>
                      <a:pt x="2245" y="132"/>
                      <a:pt x="2341" y="129"/>
                      <a:pt x="2444" y="129"/>
                    </a:cubicBezTo>
                    <a:close/>
                    <a:moveTo>
                      <a:pt x="3839" y="850"/>
                    </a:moveTo>
                    <a:cubicBezTo>
                      <a:pt x="4066" y="1280"/>
                      <a:pt x="4218" y="1750"/>
                      <a:pt x="4384" y="2207"/>
                    </a:cubicBezTo>
                    <a:cubicBezTo>
                      <a:pt x="4571" y="2712"/>
                      <a:pt x="4785" y="3218"/>
                      <a:pt x="4934" y="3736"/>
                    </a:cubicBezTo>
                    <a:cubicBezTo>
                      <a:pt x="4999" y="3953"/>
                      <a:pt x="5048" y="4180"/>
                      <a:pt x="5028" y="4400"/>
                    </a:cubicBezTo>
                    <a:cubicBezTo>
                      <a:pt x="5025" y="4397"/>
                      <a:pt x="5018" y="4397"/>
                      <a:pt x="5015" y="4394"/>
                    </a:cubicBezTo>
                    <a:cubicBezTo>
                      <a:pt x="5011" y="4392"/>
                      <a:pt x="5007" y="4391"/>
                      <a:pt x="5004" y="4391"/>
                    </a:cubicBezTo>
                    <a:cubicBezTo>
                      <a:pt x="4975" y="4391"/>
                      <a:pt x="4961" y="4440"/>
                      <a:pt x="4996" y="4449"/>
                    </a:cubicBezTo>
                    <a:cubicBezTo>
                      <a:pt x="5006" y="4455"/>
                      <a:pt x="5015" y="4455"/>
                      <a:pt x="5025" y="4459"/>
                    </a:cubicBezTo>
                    <a:cubicBezTo>
                      <a:pt x="5012" y="4530"/>
                      <a:pt x="4993" y="4608"/>
                      <a:pt x="4963" y="4682"/>
                    </a:cubicBezTo>
                    <a:cubicBezTo>
                      <a:pt x="4847" y="4964"/>
                      <a:pt x="4594" y="5136"/>
                      <a:pt x="4335" y="5281"/>
                    </a:cubicBezTo>
                    <a:cubicBezTo>
                      <a:pt x="3859" y="5557"/>
                      <a:pt x="3324" y="5728"/>
                      <a:pt x="2777" y="5803"/>
                    </a:cubicBezTo>
                    <a:cubicBezTo>
                      <a:pt x="2589" y="5827"/>
                      <a:pt x="2401" y="5840"/>
                      <a:pt x="2212" y="5840"/>
                    </a:cubicBezTo>
                    <a:cubicBezTo>
                      <a:pt x="1849" y="5840"/>
                      <a:pt x="1486" y="5794"/>
                      <a:pt x="1134" y="5702"/>
                    </a:cubicBezTo>
                    <a:cubicBezTo>
                      <a:pt x="894" y="5638"/>
                      <a:pt x="622" y="5563"/>
                      <a:pt x="438" y="5395"/>
                    </a:cubicBezTo>
                    <a:cubicBezTo>
                      <a:pt x="392" y="5353"/>
                      <a:pt x="357" y="5307"/>
                      <a:pt x="328" y="5265"/>
                    </a:cubicBezTo>
                    <a:cubicBezTo>
                      <a:pt x="331" y="5265"/>
                      <a:pt x="331" y="5268"/>
                      <a:pt x="334" y="5268"/>
                    </a:cubicBezTo>
                    <a:cubicBezTo>
                      <a:pt x="365" y="5270"/>
                      <a:pt x="396" y="5271"/>
                      <a:pt x="427" y="5271"/>
                    </a:cubicBezTo>
                    <a:cubicBezTo>
                      <a:pt x="517" y="5271"/>
                      <a:pt x="608" y="5264"/>
                      <a:pt x="697" y="5252"/>
                    </a:cubicBezTo>
                    <a:cubicBezTo>
                      <a:pt x="748" y="5249"/>
                      <a:pt x="749" y="5171"/>
                      <a:pt x="700" y="5171"/>
                    </a:cubicBezTo>
                    <a:cubicBezTo>
                      <a:pt x="699" y="5171"/>
                      <a:pt x="698" y="5171"/>
                      <a:pt x="697" y="5171"/>
                    </a:cubicBezTo>
                    <a:cubicBezTo>
                      <a:pt x="574" y="5174"/>
                      <a:pt x="447" y="5184"/>
                      <a:pt x="328" y="5207"/>
                    </a:cubicBezTo>
                    <a:cubicBezTo>
                      <a:pt x="311" y="5210"/>
                      <a:pt x="308" y="5220"/>
                      <a:pt x="308" y="5233"/>
                    </a:cubicBezTo>
                    <a:cubicBezTo>
                      <a:pt x="169" y="4980"/>
                      <a:pt x="217" y="4659"/>
                      <a:pt x="230" y="4378"/>
                    </a:cubicBezTo>
                    <a:cubicBezTo>
                      <a:pt x="282" y="3305"/>
                      <a:pt x="347" y="2226"/>
                      <a:pt x="376" y="1151"/>
                    </a:cubicBezTo>
                    <a:cubicBezTo>
                      <a:pt x="652" y="1588"/>
                      <a:pt x="1597" y="1647"/>
                      <a:pt x="2009" y="1647"/>
                    </a:cubicBezTo>
                    <a:cubicBezTo>
                      <a:pt x="2090" y="1647"/>
                      <a:pt x="2171" y="1643"/>
                      <a:pt x="2252" y="1640"/>
                    </a:cubicBezTo>
                    <a:cubicBezTo>
                      <a:pt x="2255" y="1676"/>
                      <a:pt x="2255" y="1711"/>
                      <a:pt x="2255" y="1750"/>
                    </a:cubicBezTo>
                    <a:cubicBezTo>
                      <a:pt x="2255" y="1768"/>
                      <a:pt x="2271" y="1779"/>
                      <a:pt x="2287" y="1779"/>
                    </a:cubicBezTo>
                    <a:cubicBezTo>
                      <a:pt x="2300" y="1779"/>
                      <a:pt x="2312" y="1772"/>
                      <a:pt x="2317" y="1757"/>
                    </a:cubicBezTo>
                    <a:cubicBezTo>
                      <a:pt x="2323" y="1718"/>
                      <a:pt x="2323" y="1676"/>
                      <a:pt x="2320" y="1637"/>
                    </a:cubicBezTo>
                    <a:cubicBezTo>
                      <a:pt x="2683" y="1608"/>
                      <a:pt x="3049" y="1527"/>
                      <a:pt x="3379" y="1387"/>
                    </a:cubicBezTo>
                    <a:cubicBezTo>
                      <a:pt x="3616" y="1290"/>
                      <a:pt x="3817" y="1154"/>
                      <a:pt x="3839" y="879"/>
                    </a:cubicBezTo>
                    <a:lnTo>
                      <a:pt x="3839" y="850"/>
                    </a:lnTo>
                    <a:close/>
                    <a:moveTo>
                      <a:pt x="2336" y="1"/>
                    </a:moveTo>
                    <a:cubicBezTo>
                      <a:pt x="1724" y="1"/>
                      <a:pt x="554" y="69"/>
                      <a:pt x="318" y="782"/>
                    </a:cubicBezTo>
                    <a:cubicBezTo>
                      <a:pt x="311" y="788"/>
                      <a:pt x="302" y="798"/>
                      <a:pt x="298" y="811"/>
                    </a:cubicBezTo>
                    <a:lnTo>
                      <a:pt x="298" y="830"/>
                    </a:lnTo>
                    <a:cubicBezTo>
                      <a:pt x="295" y="837"/>
                      <a:pt x="292" y="843"/>
                      <a:pt x="292" y="853"/>
                    </a:cubicBezTo>
                    <a:cubicBezTo>
                      <a:pt x="201" y="2003"/>
                      <a:pt x="153" y="3159"/>
                      <a:pt x="98" y="4313"/>
                    </a:cubicBezTo>
                    <a:cubicBezTo>
                      <a:pt x="75" y="4701"/>
                      <a:pt x="0" y="5152"/>
                      <a:pt x="302" y="5453"/>
                    </a:cubicBezTo>
                    <a:cubicBezTo>
                      <a:pt x="574" y="5722"/>
                      <a:pt x="1005" y="5822"/>
                      <a:pt x="1364" y="5890"/>
                    </a:cubicBezTo>
                    <a:cubicBezTo>
                      <a:pt x="1643" y="5945"/>
                      <a:pt x="1927" y="5972"/>
                      <a:pt x="2211" y="5972"/>
                    </a:cubicBezTo>
                    <a:cubicBezTo>
                      <a:pt x="2823" y="5972"/>
                      <a:pt x="3435" y="5846"/>
                      <a:pt x="3995" y="5596"/>
                    </a:cubicBezTo>
                    <a:cubicBezTo>
                      <a:pt x="4345" y="5443"/>
                      <a:pt x="4750" y="5242"/>
                      <a:pt x="4976" y="4925"/>
                    </a:cubicBezTo>
                    <a:cubicBezTo>
                      <a:pt x="5216" y="4595"/>
                      <a:pt x="5193" y="4186"/>
                      <a:pt x="5096" y="3814"/>
                    </a:cubicBezTo>
                    <a:cubicBezTo>
                      <a:pt x="4944" y="3215"/>
                      <a:pt x="4685" y="2631"/>
                      <a:pt x="4471" y="2048"/>
                    </a:cubicBezTo>
                    <a:cubicBezTo>
                      <a:pt x="4277" y="1523"/>
                      <a:pt x="4102" y="982"/>
                      <a:pt x="3797" y="509"/>
                    </a:cubicBezTo>
                    <a:cubicBezTo>
                      <a:pt x="3784" y="493"/>
                      <a:pt x="3774" y="487"/>
                      <a:pt x="3758" y="480"/>
                    </a:cubicBezTo>
                    <a:cubicBezTo>
                      <a:pt x="3515" y="53"/>
                      <a:pt x="2786" y="1"/>
                      <a:pt x="23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7"/>
              <p:cNvSpPr/>
              <p:nvPr/>
            </p:nvSpPr>
            <p:spPr>
              <a:xfrm>
                <a:off x="4856286" y="3644523"/>
                <a:ext cx="29157" cy="20949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19" extrusionOk="0">
                    <a:moveTo>
                      <a:pt x="384" y="0"/>
                    </a:moveTo>
                    <a:cubicBezTo>
                      <a:pt x="377" y="0"/>
                      <a:pt x="370" y="2"/>
                      <a:pt x="363" y="6"/>
                    </a:cubicBezTo>
                    <a:cubicBezTo>
                      <a:pt x="237" y="71"/>
                      <a:pt x="120" y="161"/>
                      <a:pt x="23" y="262"/>
                    </a:cubicBezTo>
                    <a:cubicBezTo>
                      <a:pt x="0" y="287"/>
                      <a:pt x="23" y="319"/>
                      <a:pt x="49" y="319"/>
                    </a:cubicBezTo>
                    <a:cubicBezTo>
                      <a:pt x="57" y="319"/>
                      <a:pt x="64" y="316"/>
                      <a:pt x="72" y="310"/>
                    </a:cubicBezTo>
                    <a:cubicBezTo>
                      <a:pt x="175" y="223"/>
                      <a:pt x="289" y="152"/>
                      <a:pt x="405" y="80"/>
                    </a:cubicBezTo>
                    <a:cubicBezTo>
                      <a:pt x="444" y="56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749;p7"/>
              <p:cNvSpPr/>
              <p:nvPr/>
            </p:nvSpPr>
            <p:spPr>
              <a:xfrm>
                <a:off x="4900021" y="3626005"/>
                <a:ext cx="32835" cy="1405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214" extrusionOk="0">
                    <a:moveTo>
                      <a:pt x="427" y="1"/>
                    </a:moveTo>
                    <a:cubicBezTo>
                      <a:pt x="419" y="1"/>
                      <a:pt x="411" y="2"/>
                      <a:pt x="403" y="6"/>
                    </a:cubicBezTo>
                    <a:cubicBezTo>
                      <a:pt x="287" y="58"/>
                      <a:pt x="167" y="103"/>
                      <a:pt x="44" y="139"/>
                    </a:cubicBezTo>
                    <a:cubicBezTo>
                      <a:pt x="1" y="154"/>
                      <a:pt x="13" y="214"/>
                      <a:pt x="56" y="214"/>
                    </a:cubicBezTo>
                    <a:cubicBezTo>
                      <a:pt x="59" y="214"/>
                      <a:pt x="61" y="214"/>
                      <a:pt x="63" y="213"/>
                    </a:cubicBezTo>
                    <a:cubicBezTo>
                      <a:pt x="199" y="184"/>
                      <a:pt x="329" y="142"/>
                      <a:pt x="452" y="87"/>
                    </a:cubicBezTo>
                    <a:cubicBezTo>
                      <a:pt x="499" y="62"/>
                      <a:pt x="472" y="1"/>
                      <a:pt x="4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7"/>
              <p:cNvSpPr/>
              <p:nvPr/>
            </p:nvSpPr>
            <p:spPr>
              <a:xfrm>
                <a:off x="4950388" y="3614448"/>
                <a:ext cx="36447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47" extrusionOk="0">
                    <a:moveTo>
                      <a:pt x="500" y="0"/>
                    </a:moveTo>
                    <a:cubicBezTo>
                      <a:pt x="498" y="0"/>
                      <a:pt x="497" y="0"/>
                      <a:pt x="495" y="1"/>
                    </a:cubicBezTo>
                    <a:cubicBezTo>
                      <a:pt x="343" y="17"/>
                      <a:pt x="187" y="49"/>
                      <a:pt x="38" y="75"/>
                    </a:cubicBezTo>
                    <a:cubicBezTo>
                      <a:pt x="0" y="85"/>
                      <a:pt x="5" y="147"/>
                      <a:pt x="45" y="147"/>
                    </a:cubicBezTo>
                    <a:cubicBezTo>
                      <a:pt x="46" y="147"/>
                      <a:pt x="47" y="147"/>
                      <a:pt x="48" y="146"/>
                    </a:cubicBezTo>
                    <a:cubicBezTo>
                      <a:pt x="200" y="130"/>
                      <a:pt x="359" y="114"/>
                      <a:pt x="508" y="85"/>
                    </a:cubicBezTo>
                    <a:cubicBezTo>
                      <a:pt x="554" y="76"/>
                      <a:pt x="544" y="0"/>
                      <a:pt x="5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7"/>
              <p:cNvSpPr/>
              <p:nvPr/>
            </p:nvSpPr>
            <p:spPr>
              <a:xfrm>
                <a:off x="5019865" y="3600986"/>
                <a:ext cx="32178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490" h="110" extrusionOk="0">
                    <a:moveTo>
                      <a:pt x="361" y="1"/>
                    </a:moveTo>
                    <a:cubicBezTo>
                      <a:pt x="257" y="1"/>
                      <a:pt x="151" y="7"/>
                      <a:pt x="46" y="18"/>
                    </a:cubicBezTo>
                    <a:cubicBezTo>
                      <a:pt x="0" y="21"/>
                      <a:pt x="0" y="86"/>
                      <a:pt x="46" y="92"/>
                    </a:cubicBezTo>
                    <a:cubicBezTo>
                      <a:pt x="155" y="101"/>
                      <a:pt x="267" y="109"/>
                      <a:pt x="375" y="109"/>
                    </a:cubicBezTo>
                    <a:cubicBezTo>
                      <a:pt x="392" y="109"/>
                      <a:pt x="408" y="109"/>
                      <a:pt x="425" y="108"/>
                    </a:cubicBezTo>
                    <a:cubicBezTo>
                      <a:pt x="490" y="102"/>
                      <a:pt x="490" y="2"/>
                      <a:pt x="425" y="2"/>
                    </a:cubicBezTo>
                    <a:cubicBezTo>
                      <a:pt x="404" y="1"/>
                      <a:pt x="382" y="1"/>
                      <a:pt x="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7"/>
              <p:cNvSpPr/>
              <p:nvPr/>
            </p:nvSpPr>
            <p:spPr>
              <a:xfrm>
                <a:off x="5069641" y="3601249"/>
                <a:ext cx="41766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636" h="138" extrusionOk="0">
                    <a:moveTo>
                      <a:pt x="255" y="0"/>
                    </a:moveTo>
                    <a:cubicBezTo>
                      <a:pt x="186" y="0"/>
                      <a:pt x="116" y="4"/>
                      <a:pt x="49" y="11"/>
                    </a:cubicBezTo>
                    <a:cubicBezTo>
                      <a:pt x="1" y="14"/>
                      <a:pt x="1" y="88"/>
                      <a:pt x="49" y="88"/>
                    </a:cubicBezTo>
                    <a:cubicBezTo>
                      <a:pt x="70" y="87"/>
                      <a:pt x="92" y="87"/>
                      <a:pt x="113" y="87"/>
                    </a:cubicBezTo>
                    <a:cubicBezTo>
                      <a:pt x="261" y="87"/>
                      <a:pt x="401" y="114"/>
                      <a:pt x="551" y="137"/>
                    </a:cubicBezTo>
                    <a:cubicBezTo>
                      <a:pt x="555" y="137"/>
                      <a:pt x="558" y="138"/>
                      <a:pt x="561" y="138"/>
                    </a:cubicBezTo>
                    <a:cubicBezTo>
                      <a:pt x="618" y="138"/>
                      <a:pt x="636" y="61"/>
                      <a:pt x="580" y="43"/>
                    </a:cubicBezTo>
                    <a:cubicBezTo>
                      <a:pt x="477" y="11"/>
                      <a:pt x="366" y="0"/>
                      <a:pt x="2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753;p7"/>
              <p:cNvSpPr/>
              <p:nvPr/>
            </p:nvSpPr>
            <p:spPr>
              <a:xfrm>
                <a:off x="5127101" y="3609063"/>
                <a:ext cx="38548" cy="13659"/>
              </a:xfrm>
              <a:custGeom>
                <a:avLst/>
                <a:gdLst/>
                <a:ahLst/>
                <a:cxnLst/>
                <a:rect l="l" t="t" r="r" b="b"/>
                <a:pathLst>
                  <a:path w="587" h="208" extrusionOk="0">
                    <a:moveTo>
                      <a:pt x="96" y="1"/>
                    </a:moveTo>
                    <a:cubicBezTo>
                      <a:pt x="81" y="1"/>
                      <a:pt x="67" y="1"/>
                      <a:pt x="52" y="2"/>
                    </a:cubicBezTo>
                    <a:cubicBezTo>
                      <a:pt x="0" y="2"/>
                      <a:pt x="3" y="76"/>
                      <a:pt x="52" y="76"/>
                    </a:cubicBezTo>
                    <a:cubicBezTo>
                      <a:pt x="208" y="86"/>
                      <a:pt x="337" y="131"/>
                      <a:pt x="473" y="199"/>
                    </a:cubicBezTo>
                    <a:cubicBezTo>
                      <a:pt x="483" y="205"/>
                      <a:pt x="493" y="207"/>
                      <a:pt x="502" y="207"/>
                    </a:cubicBezTo>
                    <a:cubicBezTo>
                      <a:pt x="553" y="207"/>
                      <a:pt x="587" y="132"/>
                      <a:pt x="532" y="102"/>
                    </a:cubicBezTo>
                    <a:cubicBezTo>
                      <a:pt x="399" y="31"/>
                      <a:pt x="245" y="1"/>
                      <a:pt x="9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4" name="Google Shape;754;p7"/>
              <p:cNvSpPr/>
              <p:nvPr/>
            </p:nvSpPr>
            <p:spPr>
              <a:xfrm>
                <a:off x="4866399" y="3384677"/>
                <a:ext cx="28895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440" h="125" extrusionOk="0">
                    <a:moveTo>
                      <a:pt x="389" y="0"/>
                    </a:moveTo>
                    <a:cubicBezTo>
                      <a:pt x="386" y="0"/>
                      <a:pt x="384" y="0"/>
                      <a:pt x="381" y="1"/>
                    </a:cubicBezTo>
                    <a:cubicBezTo>
                      <a:pt x="267" y="11"/>
                      <a:pt x="148" y="33"/>
                      <a:pt x="37" y="56"/>
                    </a:cubicBezTo>
                    <a:cubicBezTo>
                      <a:pt x="0" y="65"/>
                      <a:pt x="4" y="125"/>
                      <a:pt x="41" y="125"/>
                    </a:cubicBezTo>
                    <a:cubicBezTo>
                      <a:pt x="43" y="125"/>
                      <a:pt x="45" y="124"/>
                      <a:pt x="47" y="124"/>
                    </a:cubicBezTo>
                    <a:cubicBezTo>
                      <a:pt x="160" y="118"/>
                      <a:pt x="280" y="101"/>
                      <a:pt x="394" y="82"/>
                    </a:cubicBezTo>
                    <a:cubicBezTo>
                      <a:pt x="440" y="73"/>
                      <a:pt x="431" y="0"/>
                      <a:pt x="3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7"/>
              <p:cNvSpPr/>
              <p:nvPr/>
            </p:nvSpPr>
            <p:spPr>
              <a:xfrm>
                <a:off x="4918473" y="3378767"/>
                <a:ext cx="28238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430" h="124" extrusionOk="0">
                    <a:moveTo>
                      <a:pt x="378" y="0"/>
                    </a:moveTo>
                    <a:cubicBezTo>
                      <a:pt x="377" y="0"/>
                      <a:pt x="376" y="0"/>
                      <a:pt x="375" y="0"/>
                    </a:cubicBezTo>
                    <a:cubicBezTo>
                      <a:pt x="262" y="13"/>
                      <a:pt x="145" y="42"/>
                      <a:pt x="32" y="62"/>
                    </a:cubicBezTo>
                    <a:cubicBezTo>
                      <a:pt x="0" y="68"/>
                      <a:pt x="2" y="123"/>
                      <a:pt x="35" y="123"/>
                    </a:cubicBezTo>
                    <a:cubicBezTo>
                      <a:pt x="36" y="123"/>
                      <a:pt x="37" y="123"/>
                      <a:pt x="38" y="123"/>
                    </a:cubicBezTo>
                    <a:cubicBezTo>
                      <a:pt x="151" y="110"/>
                      <a:pt x="275" y="101"/>
                      <a:pt x="388" y="81"/>
                    </a:cubicBezTo>
                    <a:cubicBezTo>
                      <a:pt x="429" y="75"/>
                      <a:pt x="424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6" name="Google Shape;756;p7"/>
              <p:cNvSpPr/>
              <p:nvPr/>
            </p:nvSpPr>
            <p:spPr>
              <a:xfrm>
                <a:off x="4970745" y="3366750"/>
                <a:ext cx="34477" cy="20226"/>
              </a:xfrm>
              <a:custGeom>
                <a:avLst/>
                <a:gdLst/>
                <a:ahLst/>
                <a:cxnLst/>
                <a:rect l="l" t="t" r="r" b="b"/>
                <a:pathLst>
                  <a:path w="525" h="308" extrusionOk="0">
                    <a:moveTo>
                      <a:pt x="172" y="0"/>
                    </a:moveTo>
                    <a:cubicBezTo>
                      <a:pt x="120" y="0"/>
                      <a:pt x="66" y="26"/>
                      <a:pt x="33" y="73"/>
                    </a:cubicBezTo>
                    <a:cubicBezTo>
                      <a:pt x="16" y="99"/>
                      <a:pt x="7" y="122"/>
                      <a:pt x="3" y="151"/>
                    </a:cubicBezTo>
                    <a:cubicBezTo>
                      <a:pt x="0" y="186"/>
                      <a:pt x="16" y="216"/>
                      <a:pt x="46" y="242"/>
                    </a:cubicBezTo>
                    <a:cubicBezTo>
                      <a:pt x="52" y="248"/>
                      <a:pt x="65" y="258"/>
                      <a:pt x="71" y="261"/>
                    </a:cubicBezTo>
                    <a:cubicBezTo>
                      <a:pt x="100" y="289"/>
                      <a:pt x="138" y="308"/>
                      <a:pt x="177" y="308"/>
                    </a:cubicBezTo>
                    <a:cubicBezTo>
                      <a:pt x="183" y="308"/>
                      <a:pt x="189" y="307"/>
                      <a:pt x="195" y="306"/>
                    </a:cubicBezTo>
                    <a:cubicBezTo>
                      <a:pt x="279" y="297"/>
                      <a:pt x="324" y="219"/>
                      <a:pt x="314" y="144"/>
                    </a:cubicBezTo>
                    <a:cubicBezTo>
                      <a:pt x="373" y="144"/>
                      <a:pt x="434" y="138"/>
                      <a:pt x="489" y="128"/>
                    </a:cubicBezTo>
                    <a:cubicBezTo>
                      <a:pt x="525" y="122"/>
                      <a:pt x="518" y="63"/>
                      <a:pt x="476" y="63"/>
                    </a:cubicBezTo>
                    <a:cubicBezTo>
                      <a:pt x="418" y="63"/>
                      <a:pt x="357" y="67"/>
                      <a:pt x="295" y="73"/>
                    </a:cubicBezTo>
                    <a:cubicBezTo>
                      <a:pt x="268" y="23"/>
                      <a:pt x="221" y="0"/>
                      <a:pt x="1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7" name="Google Shape;757;p7"/>
              <p:cNvSpPr/>
              <p:nvPr/>
            </p:nvSpPr>
            <p:spPr>
              <a:xfrm>
                <a:off x="5028336" y="3359264"/>
                <a:ext cx="44590" cy="10048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53" extrusionOk="0">
                    <a:moveTo>
                      <a:pt x="544" y="1"/>
                    </a:moveTo>
                    <a:cubicBezTo>
                      <a:pt x="373" y="1"/>
                      <a:pt x="203" y="32"/>
                      <a:pt x="43" y="80"/>
                    </a:cubicBezTo>
                    <a:cubicBezTo>
                      <a:pt x="1" y="89"/>
                      <a:pt x="12" y="152"/>
                      <a:pt x="54" y="152"/>
                    </a:cubicBezTo>
                    <a:cubicBezTo>
                      <a:pt x="57" y="152"/>
                      <a:pt x="60" y="152"/>
                      <a:pt x="63" y="151"/>
                    </a:cubicBezTo>
                    <a:cubicBezTo>
                      <a:pt x="226" y="119"/>
                      <a:pt x="390" y="106"/>
                      <a:pt x="558" y="106"/>
                    </a:cubicBezTo>
                    <a:cubicBezTo>
                      <a:pt x="577" y="106"/>
                      <a:pt x="595" y="106"/>
                      <a:pt x="613" y="106"/>
                    </a:cubicBezTo>
                    <a:cubicBezTo>
                      <a:pt x="678" y="106"/>
                      <a:pt x="678" y="6"/>
                      <a:pt x="613" y="2"/>
                    </a:cubicBezTo>
                    <a:cubicBezTo>
                      <a:pt x="590" y="1"/>
                      <a:pt x="567" y="1"/>
                      <a:pt x="5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7"/>
              <p:cNvSpPr/>
              <p:nvPr/>
            </p:nvSpPr>
            <p:spPr>
              <a:xfrm>
                <a:off x="4981121" y="3388814"/>
                <a:ext cx="6895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20" extrusionOk="0">
                    <a:moveTo>
                      <a:pt x="52" y="0"/>
                    </a:moveTo>
                    <a:cubicBezTo>
                      <a:pt x="38" y="0"/>
                      <a:pt x="25" y="8"/>
                      <a:pt x="24" y="22"/>
                    </a:cubicBezTo>
                    <a:cubicBezTo>
                      <a:pt x="7" y="103"/>
                      <a:pt x="1" y="197"/>
                      <a:pt x="11" y="278"/>
                    </a:cubicBezTo>
                    <a:cubicBezTo>
                      <a:pt x="15" y="306"/>
                      <a:pt x="35" y="319"/>
                      <a:pt x="54" y="319"/>
                    </a:cubicBezTo>
                    <a:cubicBezTo>
                      <a:pt x="74" y="319"/>
                      <a:pt x="93" y="306"/>
                      <a:pt x="98" y="278"/>
                    </a:cubicBezTo>
                    <a:cubicBezTo>
                      <a:pt x="105" y="197"/>
                      <a:pt x="98" y="103"/>
                      <a:pt x="82" y="22"/>
                    </a:cubicBezTo>
                    <a:cubicBezTo>
                      <a:pt x="79" y="8"/>
                      <a:pt x="65" y="0"/>
                      <a:pt x="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9" name="Google Shape;759;p7"/>
              <p:cNvSpPr/>
              <p:nvPr/>
            </p:nvSpPr>
            <p:spPr>
              <a:xfrm>
                <a:off x="4986243" y="3459210"/>
                <a:ext cx="7946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47" extrusionOk="0">
                    <a:moveTo>
                      <a:pt x="34" y="0"/>
                    </a:moveTo>
                    <a:cubicBezTo>
                      <a:pt x="16" y="0"/>
                      <a:pt x="0" y="11"/>
                      <a:pt x="4" y="35"/>
                    </a:cubicBezTo>
                    <a:cubicBezTo>
                      <a:pt x="7" y="123"/>
                      <a:pt x="14" y="214"/>
                      <a:pt x="17" y="301"/>
                    </a:cubicBezTo>
                    <a:cubicBezTo>
                      <a:pt x="20" y="331"/>
                      <a:pt x="41" y="346"/>
                      <a:pt x="63" y="346"/>
                    </a:cubicBezTo>
                    <a:cubicBezTo>
                      <a:pt x="85" y="346"/>
                      <a:pt x="108" y="331"/>
                      <a:pt x="111" y="301"/>
                    </a:cubicBezTo>
                    <a:cubicBezTo>
                      <a:pt x="121" y="214"/>
                      <a:pt x="104" y="113"/>
                      <a:pt x="72" y="26"/>
                    </a:cubicBezTo>
                    <a:cubicBezTo>
                      <a:pt x="66" y="9"/>
                      <a:pt x="49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0" name="Google Shape;760;p7"/>
              <p:cNvSpPr/>
              <p:nvPr/>
            </p:nvSpPr>
            <p:spPr>
              <a:xfrm>
                <a:off x="4987885" y="3497560"/>
                <a:ext cx="9259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67" extrusionOk="0">
                    <a:moveTo>
                      <a:pt x="40" y="1"/>
                    </a:moveTo>
                    <a:cubicBezTo>
                      <a:pt x="20" y="1"/>
                      <a:pt x="1" y="20"/>
                      <a:pt x="5" y="48"/>
                    </a:cubicBezTo>
                    <a:cubicBezTo>
                      <a:pt x="21" y="138"/>
                      <a:pt x="44" y="232"/>
                      <a:pt x="47" y="329"/>
                    </a:cubicBezTo>
                    <a:cubicBezTo>
                      <a:pt x="47" y="353"/>
                      <a:pt x="67" y="366"/>
                      <a:pt x="86" y="366"/>
                    </a:cubicBezTo>
                    <a:cubicBezTo>
                      <a:pt x="101" y="366"/>
                      <a:pt x="115" y="358"/>
                      <a:pt x="118" y="339"/>
                    </a:cubicBezTo>
                    <a:cubicBezTo>
                      <a:pt x="141" y="229"/>
                      <a:pt x="128" y="106"/>
                      <a:pt x="70" y="18"/>
                    </a:cubicBezTo>
                    <a:cubicBezTo>
                      <a:pt x="62" y="6"/>
                      <a:pt x="51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1" name="Google Shape;761;p7"/>
              <p:cNvSpPr/>
              <p:nvPr/>
            </p:nvSpPr>
            <p:spPr>
              <a:xfrm>
                <a:off x="4993138" y="3531050"/>
                <a:ext cx="5845" cy="16615"/>
              </a:xfrm>
              <a:custGeom>
                <a:avLst/>
                <a:gdLst/>
                <a:ahLst/>
                <a:cxnLst/>
                <a:rect l="l" t="t" r="r" b="b"/>
                <a:pathLst>
                  <a:path w="89" h="253" extrusionOk="0">
                    <a:moveTo>
                      <a:pt x="20" y="1"/>
                    </a:moveTo>
                    <a:cubicBezTo>
                      <a:pt x="10" y="1"/>
                      <a:pt x="1" y="6"/>
                      <a:pt x="3" y="17"/>
                    </a:cubicBezTo>
                    <a:cubicBezTo>
                      <a:pt x="6" y="88"/>
                      <a:pt x="6" y="160"/>
                      <a:pt x="19" y="228"/>
                    </a:cubicBezTo>
                    <a:cubicBezTo>
                      <a:pt x="23" y="245"/>
                      <a:pt x="38" y="253"/>
                      <a:pt x="53" y="253"/>
                    </a:cubicBezTo>
                    <a:cubicBezTo>
                      <a:pt x="71" y="253"/>
                      <a:pt x="89" y="241"/>
                      <a:pt x="84" y="221"/>
                    </a:cubicBezTo>
                    <a:cubicBezTo>
                      <a:pt x="77" y="147"/>
                      <a:pt x="54" y="82"/>
                      <a:pt x="38" y="14"/>
                    </a:cubicBezTo>
                    <a:cubicBezTo>
                      <a:pt x="37" y="5"/>
                      <a:pt x="28" y="1"/>
                      <a:pt x="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2" name="Google Shape;762;p7"/>
              <p:cNvSpPr/>
              <p:nvPr/>
            </p:nvSpPr>
            <p:spPr>
              <a:xfrm>
                <a:off x="4996027" y="3558630"/>
                <a:ext cx="6698" cy="19964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04" extrusionOk="0">
                    <a:moveTo>
                      <a:pt x="25" y="0"/>
                    </a:moveTo>
                    <a:cubicBezTo>
                      <a:pt x="14" y="0"/>
                      <a:pt x="1" y="9"/>
                      <a:pt x="1" y="25"/>
                    </a:cubicBezTo>
                    <a:cubicBezTo>
                      <a:pt x="7" y="106"/>
                      <a:pt x="7" y="190"/>
                      <a:pt x="17" y="271"/>
                    </a:cubicBezTo>
                    <a:cubicBezTo>
                      <a:pt x="19" y="291"/>
                      <a:pt x="36" y="304"/>
                      <a:pt x="52" y="304"/>
                    </a:cubicBezTo>
                    <a:cubicBezTo>
                      <a:pt x="65" y="304"/>
                      <a:pt x="77" y="296"/>
                      <a:pt x="82" y="277"/>
                    </a:cubicBezTo>
                    <a:cubicBezTo>
                      <a:pt x="101" y="187"/>
                      <a:pt x="85" y="99"/>
                      <a:pt x="43" y="12"/>
                    </a:cubicBezTo>
                    <a:cubicBezTo>
                      <a:pt x="40" y="4"/>
                      <a:pt x="33" y="0"/>
                      <a:pt x="2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3" name="Google Shape;763;p7"/>
              <p:cNvSpPr/>
              <p:nvPr/>
            </p:nvSpPr>
            <p:spPr>
              <a:xfrm>
                <a:off x="4998588" y="3589297"/>
                <a:ext cx="5582" cy="21868"/>
              </a:xfrm>
              <a:custGeom>
                <a:avLst/>
                <a:gdLst/>
                <a:ahLst/>
                <a:cxnLst/>
                <a:rect l="l" t="t" r="r" b="b"/>
                <a:pathLst>
                  <a:path w="85" h="333" extrusionOk="0">
                    <a:moveTo>
                      <a:pt x="32" y="1"/>
                    </a:moveTo>
                    <a:cubicBezTo>
                      <a:pt x="17" y="1"/>
                      <a:pt x="1" y="12"/>
                      <a:pt x="1" y="31"/>
                    </a:cubicBezTo>
                    <a:cubicBezTo>
                      <a:pt x="1" y="125"/>
                      <a:pt x="4" y="215"/>
                      <a:pt x="20" y="309"/>
                    </a:cubicBezTo>
                    <a:cubicBezTo>
                      <a:pt x="24" y="325"/>
                      <a:pt x="38" y="333"/>
                      <a:pt x="52" y="333"/>
                    </a:cubicBezTo>
                    <a:cubicBezTo>
                      <a:pt x="68" y="333"/>
                      <a:pt x="85" y="322"/>
                      <a:pt x="85" y="303"/>
                    </a:cubicBezTo>
                    <a:cubicBezTo>
                      <a:pt x="85" y="206"/>
                      <a:pt x="75" y="112"/>
                      <a:pt x="59" y="21"/>
                    </a:cubicBezTo>
                    <a:cubicBezTo>
                      <a:pt x="55" y="7"/>
                      <a:pt x="43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4" name="Google Shape;764;p7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5" name="Google Shape;765;p7"/>
              <p:cNvSpPr/>
              <p:nvPr/>
            </p:nvSpPr>
            <p:spPr>
              <a:xfrm>
                <a:off x="4995371" y="3624298"/>
                <a:ext cx="20686" cy="40518"/>
              </a:xfrm>
              <a:custGeom>
                <a:avLst/>
                <a:gdLst/>
                <a:ahLst/>
                <a:cxnLst/>
                <a:rect l="l" t="t" r="r" b="b"/>
                <a:pathLst>
                  <a:path w="315" h="617" extrusionOk="0">
                    <a:moveTo>
                      <a:pt x="103" y="1"/>
                    </a:moveTo>
                    <a:cubicBezTo>
                      <a:pt x="86" y="1"/>
                      <a:pt x="69" y="16"/>
                      <a:pt x="75" y="39"/>
                    </a:cubicBezTo>
                    <a:cubicBezTo>
                      <a:pt x="95" y="129"/>
                      <a:pt x="108" y="210"/>
                      <a:pt x="114" y="298"/>
                    </a:cubicBezTo>
                    <a:cubicBezTo>
                      <a:pt x="118" y="324"/>
                      <a:pt x="140" y="340"/>
                      <a:pt x="160" y="340"/>
                    </a:cubicBezTo>
                    <a:cubicBezTo>
                      <a:pt x="131" y="340"/>
                      <a:pt x="101" y="350"/>
                      <a:pt x="79" y="375"/>
                    </a:cubicBezTo>
                    <a:cubicBezTo>
                      <a:pt x="59" y="395"/>
                      <a:pt x="50" y="427"/>
                      <a:pt x="50" y="456"/>
                    </a:cubicBezTo>
                    <a:cubicBezTo>
                      <a:pt x="33" y="469"/>
                      <a:pt x="17" y="489"/>
                      <a:pt x="14" y="508"/>
                    </a:cubicBezTo>
                    <a:cubicBezTo>
                      <a:pt x="1" y="563"/>
                      <a:pt x="69" y="602"/>
                      <a:pt x="114" y="612"/>
                    </a:cubicBezTo>
                    <a:cubicBezTo>
                      <a:pt x="127" y="615"/>
                      <a:pt x="139" y="617"/>
                      <a:pt x="152" y="617"/>
                    </a:cubicBezTo>
                    <a:cubicBezTo>
                      <a:pt x="237" y="617"/>
                      <a:pt x="315" y="543"/>
                      <a:pt x="289" y="450"/>
                    </a:cubicBezTo>
                    <a:cubicBezTo>
                      <a:pt x="273" y="388"/>
                      <a:pt x="221" y="343"/>
                      <a:pt x="163" y="340"/>
                    </a:cubicBezTo>
                    <a:cubicBezTo>
                      <a:pt x="176" y="337"/>
                      <a:pt x="189" y="327"/>
                      <a:pt x="192" y="311"/>
                    </a:cubicBezTo>
                    <a:cubicBezTo>
                      <a:pt x="212" y="214"/>
                      <a:pt x="182" y="100"/>
                      <a:pt x="131" y="16"/>
                    </a:cubicBezTo>
                    <a:cubicBezTo>
                      <a:pt x="124" y="5"/>
                      <a:pt x="113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6" name="Google Shape;766;p7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7" name="Google Shape;767;p7"/>
              <p:cNvSpPr/>
              <p:nvPr/>
            </p:nvSpPr>
            <p:spPr>
              <a:xfrm>
                <a:off x="4901137" y="3663567"/>
                <a:ext cx="31587" cy="991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51" extrusionOk="0">
                    <a:moveTo>
                      <a:pt x="412" y="0"/>
                    </a:moveTo>
                    <a:cubicBezTo>
                      <a:pt x="409" y="0"/>
                      <a:pt x="406" y="0"/>
                      <a:pt x="403" y="1"/>
                    </a:cubicBezTo>
                    <a:cubicBezTo>
                      <a:pt x="283" y="20"/>
                      <a:pt x="166" y="50"/>
                      <a:pt x="46" y="79"/>
                    </a:cubicBezTo>
                    <a:cubicBezTo>
                      <a:pt x="1" y="88"/>
                      <a:pt x="18" y="151"/>
                      <a:pt x="60" y="151"/>
                    </a:cubicBezTo>
                    <a:cubicBezTo>
                      <a:pt x="63" y="151"/>
                      <a:pt x="66" y="151"/>
                      <a:pt x="69" y="150"/>
                    </a:cubicBezTo>
                    <a:cubicBezTo>
                      <a:pt x="189" y="131"/>
                      <a:pt x="312" y="114"/>
                      <a:pt x="428" y="85"/>
                    </a:cubicBezTo>
                    <a:cubicBezTo>
                      <a:pt x="480" y="70"/>
                      <a:pt x="463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8" name="Google Shape;768;p7"/>
              <p:cNvSpPr/>
              <p:nvPr/>
            </p:nvSpPr>
            <p:spPr>
              <a:xfrm>
                <a:off x="4939684" y="3657591"/>
                <a:ext cx="28107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428" h="134" extrusionOk="0">
                    <a:moveTo>
                      <a:pt x="366" y="0"/>
                    </a:moveTo>
                    <a:cubicBezTo>
                      <a:pt x="363" y="0"/>
                      <a:pt x="360" y="1"/>
                      <a:pt x="357" y="1"/>
                    </a:cubicBezTo>
                    <a:cubicBezTo>
                      <a:pt x="253" y="27"/>
                      <a:pt x="156" y="43"/>
                      <a:pt x="52" y="50"/>
                    </a:cubicBezTo>
                    <a:cubicBezTo>
                      <a:pt x="0" y="56"/>
                      <a:pt x="0" y="128"/>
                      <a:pt x="52" y="131"/>
                    </a:cubicBezTo>
                    <a:cubicBezTo>
                      <a:pt x="73" y="133"/>
                      <a:pt x="94" y="134"/>
                      <a:pt x="116" y="134"/>
                    </a:cubicBezTo>
                    <a:cubicBezTo>
                      <a:pt x="205" y="134"/>
                      <a:pt x="295" y="118"/>
                      <a:pt x="376" y="89"/>
                    </a:cubicBezTo>
                    <a:cubicBezTo>
                      <a:pt x="428" y="67"/>
                      <a:pt x="414" y="0"/>
                      <a:pt x="3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9" name="Google Shape;769;p7"/>
              <p:cNvSpPr/>
              <p:nvPr/>
            </p:nvSpPr>
            <p:spPr>
              <a:xfrm>
                <a:off x="5021704" y="3641371"/>
                <a:ext cx="29420" cy="11689"/>
              </a:xfrm>
              <a:custGeom>
                <a:avLst/>
                <a:gdLst/>
                <a:ahLst/>
                <a:cxnLst/>
                <a:rect l="l" t="t" r="r" b="b"/>
                <a:pathLst>
                  <a:path w="448" h="178" extrusionOk="0">
                    <a:moveTo>
                      <a:pt x="378" y="0"/>
                    </a:moveTo>
                    <a:cubicBezTo>
                      <a:pt x="374" y="0"/>
                      <a:pt x="369" y="1"/>
                      <a:pt x="364" y="2"/>
                    </a:cubicBezTo>
                    <a:cubicBezTo>
                      <a:pt x="261" y="28"/>
                      <a:pt x="154" y="54"/>
                      <a:pt x="50" y="93"/>
                    </a:cubicBezTo>
                    <a:cubicBezTo>
                      <a:pt x="1" y="108"/>
                      <a:pt x="16" y="177"/>
                      <a:pt x="66" y="177"/>
                    </a:cubicBezTo>
                    <a:cubicBezTo>
                      <a:pt x="68" y="177"/>
                      <a:pt x="71" y="177"/>
                      <a:pt x="73" y="177"/>
                    </a:cubicBezTo>
                    <a:cubicBezTo>
                      <a:pt x="180" y="158"/>
                      <a:pt x="290" y="128"/>
                      <a:pt x="390" y="99"/>
                    </a:cubicBezTo>
                    <a:cubicBezTo>
                      <a:pt x="447" y="81"/>
                      <a:pt x="430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0" name="Google Shape;770;p7"/>
              <p:cNvSpPr/>
              <p:nvPr/>
            </p:nvSpPr>
            <p:spPr>
              <a:xfrm>
                <a:off x="5076011" y="3635330"/>
                <a:ext cx="34542" cy="7092"/>
              </a:xfrm>
              <a:custGeom>
                <a:avLst/>
                <a:gdLst/>
                <a:ahLst/>
                <a:cxnLst/>
                <a:rect l="l" t="t" r="r" b="b"/>
                <a:pathLst>
                  <a:path w="526" h="108" extrusionOk="0">
                    <a:moveTo>
                      <a:pt x="473" y="0"/>
                    </a:moveTo>
                    <a:cubicBezTo>
                      <a:pt x="472" y="0"/>
                      <a:pt x="471" y="0"/>
                      <a:pt x="470" y="0"/>
                    </a:cubicBezTo>
                    <a:cubicBezTo>
                      <a:pt x="328" y="7"/>
                      <a:pt x="185" y="26"/>
                      <a:pt x="46" y="39"/>
                    </a:cubicBezTo>
                    <a:cubicBezTo>
                      <a:pt x="1" y="42"/>
                      <a:pt x="1" y="107"/>
                      <a:pt x="46" y="107"/>
                    </a:cubicBezTo>
                    <a:cubicBezTo>
                      <a:pt x="185" y="104"/>
                      <a:pt x="328" y="107"/>
                      <a:pt x="470" y="94"/>
                    </a:cubicBezTo>
                    <a:cubicBezTo>
                      <a:pt x="525" y="88"/>
                      <a:pt x="526" y="0"/>
                      <a:pt x="4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1" name="Google Shape;771;p7"/>
              <p:cNvSpPr/>
              <p:nvPr/>
            </p:nvSpPr>
            <p:spPr>
              <a:xfrm>
                <a:off x="5126116" y="3629223"/>
                <a:ext cx="33163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10" extrusionOk="0">
                    <a:moveTo>
                      <a:pt x="386" y="0"/>
                    </a:moveTo>
                    <a:cubicBezTo>
                      <a:pt x="267" y="0"/>
                      <a:pt x="153" y="22"/>
                      <a:pt x="35" y="41"/>
                    </a:cubicBezTo>
                    <a:cubicBezTo>
                      <a:pt x="1" y="51"/>
                      <a:pt x="5" y="110"/>
                      <a:pt x="39" y="110"/>
                    </a:cubicBezTo>
                    <a:cubicBezTo>
                      <a:pt x="41" y="110"/>
                      <a:pt x="43" y="110"/>
                      <a:pt x="44" y="109"/>
                    </a:cubicBezTo>
                    <a:cubicBezTo>
                      <a:pt x="177" y="100"/>
                      <a:pt x="310" y="103"/>
                      <a:pt x="449" y="93"/>
                    </a:cubicBezTo>
                    <a:cubicBezTo>
                      <a:pt x="504" y="90"/>
                      <a:pt x="504" y="6"/>
                      <a:pt x="449" y="2"/>
                    </a:cubicBezTo>
                    <a:cubicBezTo>
                      <a:pt x="428" y="1"/>
                      <a:pt x="407" y="0"/>
                      <a:pt x="3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72" name="Google Shape;772;p7"/>
            <p:cNvGrpSpPr/>
            <p:nvPr/>
          </p:nvGrpSpPr>
          <p:grpSpPr>
            <a:xfrm rot="-1218727">
              <a:off x="5337531" y="4338729"/>
              <a:ext cx="969680" cy="915366"/>
              <a:chOff x="3712416" y="2719728"/>
              <a:chExt cx="383381" cy="361907"/>
            </a:xfrm>
          </p:grpSpPr>
          <p:sp>
            <p:nvSpPr>
              <p:cNvPr id="773" name="Google Shape;773;p7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7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7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6" name="Google Shape;776;p7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7" name="Google Shape;777;p7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8" name="Google Shape;778;p7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9" name="Google Shape;779;p7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7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7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7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7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7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7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7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7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7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7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0" name="Google Shape;790;p7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1" name="Google Shape;791;p7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7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7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4" name="Google Shape;794;p7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5" name="Google Shape;795;p7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96" name="Google Shape;796;p7"/>
            <p:cNvGrpSpPr/>
            <p:nvPr/>
          </p:nvGrpSpPr>
          <p:grpSpPr>
            <a:xfrm rot="1964156">
              <a:off x="8590533" y="3924589"/>
              <a:ext cx="1046684" cy="898494"/>
              <a:chOff x="3639393" y="3293465"/>
              <a:chExt cx="543616" cy="466651"/>
            </a:xfrm>
          </p:grpSpPr>
          <p:sp>
            <p:nvSpPr>
              <p:cNvPr id="797" name="Google Shape;797;p7"/>
              <p:cNvSpPr/>
              <p:nvPr/>
            </p:nvSpPr>
            <p:spPr>
              <a:xfrm>
                <a:off x="3639393" y="3293465"/>
                <a:ext cx="543616" cy="466651"/>
              </a:xfrm>
              <a:custGeom>
                <a:avLst/>
                <a:gdLst/>
                <a:ahLst/>
                <a:cxnLst/>
                <a:rect l="l" t="t" r="r" b="b"/>
                <a:pathLst>
                  <a:path w="8278" h="7106" extrusionOk="0">
                    <a:moveTo>
                      <a:pt x="4199" y="4720"/>
                    </a:moveTo>
                    <a:cubicBezTo>
                      <a:pt x="4212" y="4931"/>
                      <a:pt x="4229" y="5141"/>
                      <a:pt x="4238" y="5352"/>
                    </a:cubicBezTo>
                    <a:cubicBezTo>
                      <a:pt x="4245" y="5514"/>
                      <a:pt x="4245" y="5676"/>
                      <a:pt x="4245" y="5838"/>
                    </a:cubicBezTo>
                    <a:cubicBezTo>
                      <a:pt x="3166" y="5831"/>
                      <a:pt x="2084" y="5815"/>
                      <a:pt x="1002" y="5802"/>
                    </a:cubicBezTo>
                    <a:cubicBezTo>
                      <a:pt x="2165" y="5718"/>
                      <a:pt x="3279" y="5446"/>
                      <a:pt x="4199" y="4720"/>
                    </a:cubicBezTo>
                    <a:close/>
                    <a:moveTo>
                      <a:pt x="6658" y="1"/>
                    </a:moveTo>
                    <a:cubicBezTo>
                      <a:pt x="6634" y="1"/>
                      <a:pt x="6611" y="14"/>
                      <a:pt x="6603" y="46"/>
                    </a:cubicBezTo>
                    <a:cubicBezTo>
                      <a:pt x="6179" y="1545"/>
                      <a:pt x="5667" y="3094"/>
                      <a:pt x="4562" y="4241"/>
                    </a:cubicBezTo>
                    <a:cubicBezTo>
                      <a:pt x="4478" y="4328"/>
                      <a:pt x="4391" y="4409"/>
                      <a:pt x="4300" y="4490"/>
                    </a:cubicBezTo>
                    <a:cubicBezTo>
                      <a:pt x="4290" y="4257"/>
                      <a:pt x="4287" y="4020"/>
                      <a:pt x="4290" y="3787"/>
                    </a:cubicBezTo>
                    <a:cubicBezTo>
                      <a:pt x="4303" y="2657"/>
                      <a:pt x="4274" y="1558"/>
                      <a:pt x="4063" y="444"/>
                    </a:cubicBezTo>
                    <a:cubicBezTo>
                      <a:pt x="4067" y="443"/>
                      <a:pt x="4071" y="443"/>
                      <a:pt x="4076" y="443"/>
                    </a:cubicBezTo>
                    <a:cubicBezTo>
                      <a:pt x="4181" y="443"/>
                      <a:pt x="4386" y="703"/>
                      <a:pt x="4446" y="774"/>
                    </a:cubicBezTo>
                    <a:cubicBezTo>
                      <a:pt x="4458" y="790"/>
                      <a:pt x="4473" y="796"/>
                      <a:pt x="4487" y="796"/>
                    </a:cubicBezTo>
                    <a:cubicBezTo>
                      <a:pt x="4534" y="796"/>
                      <a:pt x="4578" y="730"/>
                      <a:pt x="4536" y="680"/>
                    </a:cubicBezTo>
                    <a:cubicBezTo>
                      <a:pt x="4400" y="509"/>
                      <a:pt x="4245" y="376"/>
                      <a:pt x="4060" y="263"/>
                    </a:cubicBezTo>
                    <a:cubicBezTo>
                      <a:pt x="4051" y="257"/>
                      <a:pt x="4040" y="255"/>
                      <a:pt x="4029" y="255"/>
                    </a:cubicBezTo>
                    <a:cubicBezTo>
                      <a:pt x="4005" y="255"/>
                      <a:pt x="3980" y="266"/>
                      <a:pt x="3969" y="289"/>
                    </a:cubicBezTo>
                    <a:cubicBezTo>
                      <a:pt x="3882" y="467"/>
                      <a:pt x="3798" y="638"/>
                      <a:pt x="3707" y="817"/>
                    </a:cubicBezTo>
                    <a:cubicBezTo>
                      <a:pt x="3683" y="868"/>
                      <a:pt x="3727" y="916"/>
                      <a:pt x="3769" y="916"/>
                    </a:cubicBezTo>
                    <a:cubicBezTo>
                      <a:pt x="3789" y="916"/>
                      <a:pt x="3808" y="906"/>
                      <a:pt x="3820" y="881"/>
                    </a:cubicBezTo>
                    <a:cubicBezTo>
                      <a:pt x="3869" y="794"/>
                      <a:pt x="3918" y="703"/>
                      <a:pt x="3966" y="609"/>
                    </a:cubicBezTo>
                    <a:cubicBezTo>
                      <a:pt x="4157" y="1688"/>
                      <a:pt x="4173" y="2747"/>
                      <a:pt x="4170" y="3842"/>
                    </a:cubicBezTo>
                    <a:cubicBezTo>
                      <a:pt x="4170" y="4089"/>
                      <a:pt x="4180" y="4331"/>
                      <a:pt x="4196" y="4574"/>
                    </a:cubicBezTo>
                    <a:cubicBezTo>
                      <a:pt x="3749" y="4950"/>
                      <a:pt x="3234" y="5239"/>
                      <a:pt x="2667" y="5413"/>
                    </a:cubicBezTo>
                    <a:cubicBezTo>
                      <a:pt x="1860" y="5663"/>
                      <a:pt x="1018" y="5695"/>
                      <a:pt x="186" y="5776"/>
                    </a:cubicBezTo>
                    <a:cubicBezTo>
                      <a:pt x="173" y="5776"/>
                      <a:pt x="163" y="5786"/>
                      <a:pt x="160" y="5793"/>
                    </a:cubicBezTo>
                    <a:lnTo>
                      <a:pt x="49" y="5793"/>
                    </a:lnTo>
                    <a:cubicBezTo>
                      <a:pt x="1" y="5793"/>
                      <a:pt x="1" y="5867"/>
                      <a:pt x="49" y="5870"/>
                    </a:cubicBezTo>
                    <a:cubicBezTo>
                      <a:pt x="1449" y="5961"/>
                      <a:pt x="2848" y="5993"/>
                      <a:pt x="4254" y="6000"/>
                    </a:cubicBezTo>
                    <a:cubicBezTo>
                      <a:pt x="4251" y="6356"/>
                      <a:pt x="4229" y="6719"/>
                      <a:pt x="4196" y="7075"/>
                    </a:cubicBezTo>
                    <a:cubicBezTo>
                      <a:pt x="4194" y="7095"/>
                      <a:pt x="4212" y="7106"/>
                      <a:pt x="4229" y="7106"/>
                    </a:cubicBezTo>
                    <a:cubicBezTo>
                      <a:pt x="4244" y="7106"/>
                      <a:pt x="4258" y="7098"/>
                      <a:pt x="4261" y="7082"/>
                    </a:cubicBezTo>
                    <a:cubicBezTo>
                      <a:pt x="4319" y="6719"/>
                      <a:pt x="4339" y="6363"/>
                      <a:pt x="4342" y="6000"/>
                    </a:cubicBezTo>
                    <a:cubicBezTo>
                      <a:pt x="4515" y="6001"/>
                      <a:pt x="4689" y="6001"/>
                      <a:pt x="4863" y="6001"/>
                    </a:cubicBezTo>
                    <a:cubicBezTo>
                      <a:pt x="5852" y="6001"/>
                      <a:pt x="6841" y="5986"/>
                      <a:pt x="7831" y="5964"/>
                    </a:cubicBezTo>
                    <a:lnTo>
                      <a:pt x="7831" y="5964"/>
                    </a:lnTo>
                    <a:cubicBezTo>
                      <a:pt x="7769" y="6010"/>
                      <a:pt x="7701" y="6055"/>
                      <a:pt x="7630" y="6091"/>
                    </a:cubicBezTo>
                    <a:lnTo>
                      <a:pt x="7497" y="6155"/>
                    </a:lnTo>
                    <a:cubicBezTo>
                      <a:pt x="7429" y="6187"/>
                      <a:pt x="7475" y="6275"/>
                      <a:pt x="7538" y="6275"/>
                    </a:cubicBezTo>
                    <a:cubicBezTo>
                      <a:pt x="7547" y="6275"/>
                      <a:pt x="7556" y="6273"/>
                      <a:pt x="7565" y="6269"/>
                    </a:cubicBezTo>
                    <a:cubicBezTo>
                      <a:pt x="7614" y="6246"/>
                      <a:pt x="7662" y="6223"/>
                      <a:pt x="7711" y="6197"/>
                    </a:cubicBezTo>
                    <a:cubicBezTo>
                      <a:pt x="7886" y="6113"/>
                      <a:pt x="8058" y="6032"/>
                      <a:pt x="8229" y="5948"/>
                    </a:cubicBezTo>
                    <a:cubicBezTo>
                      <a:pt x="8278" y="5912"/>
                      <a:pt x="8246" y="5818"/>
                      <a:pt x="8181" y="5818"/>
                    </a:cubicBezTo>
                    <a:lnTo>
                      <a:pt x="8165" y="5818"/>
                    </a:lnTo>
                    <a:cubicBezTo>
                      <a:pt x="8197" y="5783"/>
                      <a:pt x="8187" y="5721"/>
                      <a:pt x="8139" y="5708"/>
                    </a:cubicBezTo>
                    <a:cubicBezTo>
                      <a:pt x="8019" y="5676"/>
                      <a:pt x="7902" y="5640"/>
                      <a:pt x="7782" y="5608"/>
                    </a:cubicBezTo>
                    <a:cubicBezTo>
                      <a:pt x="7776" y="5606"/>
                      <a:pt x="7769" y="5605"/>
                      <a:pt x="7763" y="5605"/>
                    </a:cubicBezTo>
                    <a:cubicBezTo>
                      <a:pt x="7696" y="5605"/>
                      <a:pt x="7669" y="5714"/>
                      <a:pt x="7743" y="5737"/>
                    </a:cubicBezTo>
                    <a:cubicBezTo>
                      <a:pt x="7831" y="5763"/>
                      <a:pt x="7912" y="5786"/>
                      <a:pt x="7996" y="5812"/>
                    </a:cubicBezTo>
                    <a:cubicBezTo>
                      <a:pt x="7993" y="5815"/>
                      <a:pt x="7983" y="5822"/>
                      <a:pt x="7977" y="5828"/>
                    </a:cubicBezTo>
                    <a:cubicBezTo>
                      <a:pt x="7185" y="5843"/>
                      <a:pt x="6393" y="5848"/>
                      <a:pt x="5602" y="5848"/>
                    </a:cubicBezTo>
                    <a:cubicBezTo>
                      <a:pt x="5179" y="5848"/>
                      <a:pt x="4755" y="5847"/>
                      <a:pt x="4332" y="5844"/>
                    </a:cubicBezTo>
                    <a:cubicBezTo>
                      <a:pt x="4332" y="5443"/>
                      <a:pt x="4310" y="5044"/>
                      <a:pt x="4300" y="4646"/>
                    </a:cubicBezTo>
                    <a:cubicBezTo>
                      <a:pt x="4391" y="4568"/>
                      <a:pt x="4481" y="4487"/>
                      <a:pt x="4569" y="4403"/>
                    </a:cubicBezTo>
                    <a:cubicBezTo>
                      <a:pt x="5745" y="3240"/>
                      <a:pt x="6279" y="1626"/>
                      <a:pt x="6720" y="78"/>
                    </a:cubicBezTo>
                    <a:cubicBezTo>
                      <a:pt x="6731" y="31"/>
                      <a:pt x="6694" y="1"/>
                      <a:pt x="665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8" name="Google Shape;798;p7"/>
              <p:cNvSpPr/>
              <p:nvPr/>
            </p:nvSpPr>
            <p:spPr>
              <a:xfrm>
                <a:off x="4076610" y="3331158"/>
                <a:ext cx="6436" cy="22853"/>
              </a:xfrm>
              <a:custGeom>
                <a:avLst/>
                <a:gdLst/>
                <a:ahLst/>
                <a:cxnLst/>
                <a:rect l="l" t="t" r="r" b="b"/>
                <a:pathLst>
                  <a:path w="98" h="348" extrusionOk="0">
                    <a:moveTo>
                      <a:pt x="49" y="0"/>
                    </a:moveTo>
                    <a:cubicBezTo>
                      <a:pt x="32" y="0"/>
                      <a:pt x="15" y="11"/>
                      <a:pt x="13" y="32"/>
                    </a:cubicBezTo>
                    <a:cubicBezTo>
                      <a:pt x="7" y="123"/>
                      <a:pt x="0" y="210"/>
                      <a:pt x="7" y="304"/>
                    </a:cubicBezTo>
                    <a:cubicBezTo>
                      <a:pt x="7" y="333"/>
                      <a:pt x="29" y="348"/>
                      <a:pt x="50" y="348"/>
                    </a:cubicBezTo>
                    <a:cubicBezTo>
                      <a:pt x="72" y="348"/>
                      <a:pt x="94" y="333"/>
                      <a:pt x="94" y="304"/>
                    </a:cubicBezTo>
                    <a:cubicBezTo>
                      <a:pt x="97" y="217"/>
                      <a:pt x="94" y="123"/>
                      <a:pt x="88" y="32"/>
                    </a:cubicBezTo>
                    <a:cubicBezTo>
                      <a:pt x="84" y="11"/>
                      <a:pt x="67" y="0"/>
                      <a:pt x="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9" name="Google Shape;799;p7"/>
              <p:cNvSpPr/>
              <p:nvPr/>
            </p:nvSpPr>
            <p:spPr>
              <a:xfrm>
                <a:off x="4075560" y="3372923"/>
                <a:ext cx="5976" cy="26137"/>
              </a:xfrm>
              <a:custGeom>
                <a:avLst/>
                <a:gdLst/>
                <a:ahLst/>
                <a:cxnLst/>
                <a:rect l="l" t="t" r="r" b="b"/>
                <a:pathLst>
                  <a:path w="91" h="398" extrusionOk="0">
                    <a:moveTo>
                      <a:pt x="45" y="0"/>
                    </a:moveTo>
                    <a:cubicBezTo>
                      <a:pt x="33" y="0"/>
                      <a:pt x="23" y="8"/>
                      <a:pt x="23" y="24"/>
                    </a:cubicBezTo>
                    <a:cubicBezTo>
                      <a:pt x="13" y="138"/>
                      <a:pt x="0" y="248"/>
                      <a:pt x="10" y="361"/>
                    </a:cubicBezTo>
                    <a:cubicBezTo>
                      <a:pt x="11" y="386"/>
                      <a:pt x="29" y="398"/>
                      <a:pt x="47" y="398"/>
                    </a:cubicBezTo>
                    <a:cubicBezTo>
                      <a:pt x="65" y="398"/>
                      <a:pt x="83" y="386"/>
                      <a:pt x="84" y="361"/>
                    </a:cubicBezTo>
                    <a:cubicBezTo>
                      <a:pt x="91" y="251"/>
                      <a:pt x="78" y="138"/>
                      <a:pt x="71" y="24"/>
                    </a:cubicBezTo>
                    <a:cubicBezTo>
                      <a:pt x="68" y="8"/>
                      <a:pt x="56" y="0"/>
                      <a:pt x="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0" name="Google Shape;800;p7"/>
              <p:cNvSpPr/>
              <p:nvPr/>
            </p:nvSpPr>
            <p:spPr>
              <a:xfrm>
                <a:off x="4074180" y="3419941"/>
                <a:ext cx="7158" cy="20489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12" extrusionOk="0">
                    <a:moveTo>
                      <a:pt x="63" y="0"/>
                    </a:moveTo>
                    <a:cubicBezTo>
                      <a:pt x="48" y="0"/>
                      <a:pt x="34" y="10"/>
                      <a:pt x="34" y="31"/>
                    </a:cubicBezTo>
                    <a:cubicBezTo>
                      <a:pt x="34" y="112"/>
                      <a:pt x="18" y="186"/>
                      <a:pt x="5" y="264"/>
                    </a:cubicBezTo>
                    <a:cubicBezTo>
                      <a:pt x="1" y="293"/>
                      <a:pt x="24" y="312"/>
                      <a:pt x="46" y="312"/>
                    </a:cubicBezTo>
                    <a:cubicBezTo>
                      <a:pt x="61" y="312"/>
                      <a:pt x="76" y="303"/>
                      <a:pt x="83" y="284"/>
                    </a:cubicBezTo>
                    <a:cubicBezTo>
                      <a:pt x="108" y="199"/>
                      <a:pt x="108" y="115"/>
                      <a:pt x="96" y="31"/>
                    </a:cubicBezTo>
                    <a:cubicBezTo>
                      <a:pt x="94" y="11"/>
                      <a:pt x="78" y="0"/>
                      <a:pt x="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1" name="Google Shape;801;p7"/>
              <p:cNvSpPr/>
              <p:nvPr/>
            </p:nvSpPr>
            <p:spPr>
              <a:xfrm>
                <a:off x="4073852" y="3462296"/>
                <a:ext cx="6961" cy="3283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500" extrusionOk="0">
                    <a:moveTo>
                      <a:pt x="52" y="1"/>
                    </a:moveTo>
                    <a:cubicBezTo>
                      <a:pt x="36" y="1"/>
                      <a:pt x="18" y="12"/>
                      <a:pt x="16" y="34"/>
                    </a:cubicBezTo>
                    <a:cubicBezTo>
                      <a:pt x="0" y="180"/>
                      <a:pt x="0" y="325"/>
                      <a:pt x="23" y="471"/>
                    </a:cubicBezTo>
                    <a:cubicBezTo>
                      <a:pt x="27" y="490"/>
                      <a:pt x="44" y="499"/>
                      <a:pt x="62" y="499"/>
                    </a:cubicBezTo>
                    <a:cubicBezTo>
                      <a:pt x="84" y="499"/>
                      <a:pt x="106" y="485"/>
                      <a:pt x="104" y="458"/>
                    </a:cubicBezTo>
                    <a:cubicBezTo>
                      <a:pt x="88" y="319"/>
                      <a:pt x="81" y="180"/>
                      <a:pt x="84" y="34"/>
                    </a:cubicBezTo>
                    <a:cubicBezTo>
                      <a:pt x="84" y="12"/>
                      <a:pt x="6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2" name="Google Shape;802;p7"/>
              <p:cNvSpPr/>
              <p:nvPr/>
            </p:nvSpPr>
            <p:spPr>
              <a:xfrm>
                <a:off x="4077333" y="3510036"/>
                <a:ext cx="6107" cy="27778"/>
              </a:xfrm>
              <a:custGeom>
                <a:avLst/>
                <a:gdLst/>
                <a:ahLst/>
                <a:cxnLst/>
                <a:rect l="l" t="t" r="r" b="b"/>
                <a:pathLst>
                  <a:path w="93" h="423" extrusionOk="0">
                    <a:moveTo>
                      <a:pt x="69" y="0"/>
                    </a:moveTo>
                    <a:cubicBezTo>
                      <a:pt x="55" y="0"/>
                      <a:pt x="41" y="9"/>
                      <a:pt x="38" y="26"/>
                    </a:cubicBezTo>
                    <a:cubicBezTo>
                      <a:pt x="28" y="143"/>
                      <a:pt x="12" y="266"/>
                      <a:pt x="2" y="386"/>
                    </a:cubicBezTo>
                    <a:cubicBezTo>
                      <a:pt x="1" y="410"/>
                      <a:pt x="18" y="422"/>
                      <a:pt x="36" y="422"/>
                    </a:cubicBezTo>
                    <a:cubicBezTo>
                      <a:pt x="54" y="422"/>
                      <a:pt x="73" y="410"/>
                      <a:pt x="77" y="386"/>
                    </a:cubicBezTo>
                    <a:cubicBezTo>
                      <a:pt x="86" y="269"/>
                      <a:pt x="86" y="149"/>
                      <a:pt x="93" y="26"/>
                    </a:cubicBezTo>
                    <a:cubicBezTo>
                      <a:pt x="93" y="9"/>
                      <a:pt x="81" y="0"/>
                      <a:pt x="6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3" name="Google Shape;803;p7"/>
              <p:cNvSpPr/>
              <p:nvPr/>
            </p:nvSpPr>
            <p:spPr>
              <a:xfrm>
                <a:off x="4075757" y="3558696"/>
                <a:ext cx="7289" cy="24692"/>
              </a:xfrm>
              <a:custGeom>
                <a:avLst/>
                <a:gdLst/>
                <a:ahLst/>
                <a:cxnLst/>
                <a:rect l="l" t="t" r="r" b="b"/>
                <a:pathLst>
                  <a:path w="111" h="376" extrusionOk="0">
                    <a:moveTo>
                      <a:pt x="62" y="1"/>
                    </a:moveTo>
                    <a:cubicBezTo>
                      <a:pt x="50" y="1"/>
                      <a:pt x="38" y="10"/>
                      <a:pt x="36" y="27"/>
                    </a:cubicBezTo>
                    <a:cubicBezTo>
                      <a:pt x="29" y="130"/>
                      <a:pt x="26" y="228"/>
                      <a:pt x="7" y="335"/>
                    </a:cubicBezTo>
                    <a:cubicBezTo>
                      <a:pt x="1" y="358"/>
                      <a:pt x="21" y="376"/>
                      <a:pt x="41" y="376"/>
                    </a:cubicBezTo>
                    <a:cubicBezTo>
                      <a:pt x="54" y="376"/>
                      <a:pt x="66" y="369"/>
                      <a:pt x="72" y="351"/>
                    </a:cubicBezTo>
                    <a:cubicBezTo>
                      <a:pt x="104" y="241"/>
                      <a:pt x="110" y="127"/>
                      <a:pt x="84" y="17"/>
                    </a:cubicBezTo>
                    <a:cubicBezTo>
                      <a:pt x="80" y="6"/>
                      <a:pt x="71" y="1"/>
                      <a:pt x="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4" name="Google Shape;804;p7"/>
              <p:cNvSpPr/>
              <p:nvPr/>
            </p:nvSpPr>
            <p:spPr>
              <a:xfrm>
                <a:off x="4076348" y="3601052"/>
                <a:ext cx="6698" cy="20555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13" extrusionOk="0">
                    <a:moveTo>
                      <a:pt x="35" y="0"/>
                    </a:moveTo>
                    <a:cubicBezTo>
                      <a:pt x="18" y="0"/>
                      <a:pt x="0" y="15"/>
                      <a:pt x="4" y="36"/>
                    </a:cubicBezTo>
                    <a:cubicBezTo>
                      <a:pt x="27" y="114"/>
                      <a:pt x="20" y="195"/>
                      <a:pt x="17" y="276"/>
                    </a:cubicBezTo>
                    <a:cubicBezTo>
                      <a:pt x="15" y="299"/>
                      <a:pt x="37" y="313"/>
                      <a:pt x="57" y="313"/>
                    </a:cubicBezTo>
                    <a:cubicBezTo>
                      <a:pt x="73" y="313"/>
                      <a:pt x="89" y="304"/>
                      <a:pt x="92" y="286"/>
                    </a:cubicBezTo>
                    <a:cubicBezTo>
                      <a:pt x="101" y="195"/>
                      <a:pt x="92" y="111"/>
                      <a:pt x="63" y="20"/>
                    </a:cubicBezTo>
                    <a:cubicBezTo>
                      <a:pt x="57" y="6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5" name="Google Shape;805;p7"/>
              <p:cNvSpPr/>
              <p:nvPr/>
            </p:nvSpPr>
            <p:spPr>
              <a:xfrm>
                <a:off x="4080419" y="3638088"/>
                <a:ext cx="6239" cy="20686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5" extrusionOk="0">
                    <a:moveTo>
                      <a:pt x="55" y="0"/>
                    </a:moveTo>
                    <a:cubicBezTo>
                      <a:pt x="41" y="0"/>
                      <a:pt x="26" y="10"/>
                      <a:pt x="23" y="29"/>
                    </a:cubicBezTo>
                    <a:cubicBezTo>
                      <a:pt x="17" y="110"/>
                      <a:pt x="1" y="191"/>
                      <a:pt x="4" y="276"/>
                    </a:cubicBezTo>
                    <a:cubicBezTo>
                      <a:pt x="4" y="302"/>
                      <a:pt x="23" y="315"/>
                      <a:pt x="43" y="315"/>
                    </a:cubicBezTo>
                    <a:cubicBezTo>
                      <a:pt x="63" y="315"/>
                      <a:pt x="83" y="302"/>
                      <a:pt x="85" y="276"/>
                    </a:cubicBezTo>
                    <a:cubicBezTo>
                      <a:pt x="94" y="191"/>
                      <a:pt x="85" y="110"/>
                      <a:pt x="82" y="29"/>
                    </a:cubicBezTo>
                    <a:cubicBezTo>
                      <a:pt x="82" y="10"/>
                      <a:pt x="69" y="0"/>
                      <a:pt x="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6" name="Google Shape;806;p7"/>
              <p:cNvSpPr/>
              <p:nvPr/>
            </p:nvSpPr>
            <p:spPr>
              <a:xfrm>
                <a:off x="4084031" y="3665274"/>
                <a:ext cx="7749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59" extrusionOk="0">
                    <a:moveTo>
                      <a:pt x="27" y="1"/>
                    </a:moveTo>
                    <a:cubicBezTo>
                      <a:pt x="18" y="1"/>
                      <a:pt x="9" y="7"/>
                      <a:pt x="7" y="20"/>
                    </a:cubicBezTo>
                    <a:cubicBezTo>
                      <a:pt x="1" y="62"/>
                      <a:pt x="17" y="108"/>
                      <a:pt x="46" y="143"/>
                    </a:cubicBezTo>
                    <a:cubicBezTo>
                      <a:pt x="54" y="154"/>
                      <a:pt x="64" y="159"/>
                      <a:pt x="73" y="159"/>
                    </a:cubicBezTo>
                    <a:cubicBezTo>
                      <a:pt x="97" y="159"/>
                      <a:pt x="118" y="129"/>
                      <a:pt x="95" y="108"/>
                    </a:cubicBezTo>
                    <a:cubicBezTo>
                      <a:pt x="65" y="85"/>
                      <a:pt x="49" y="56"/>
                      <a:pt x="46" y="20"/>
                    </a:cubicBezTo>
                    <a:cubicBezTo>
                      <a:pt x="44" y="7"/>
                      <a:pt x="35" y="1"/>
                      <a:pt x="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07" name="Google Shape;807;p7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4294800" cy="11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08" name="Google Shape;808;p7"/>
          <p:cNvSpPr txBox="1">
            <a:spLocks noGrp="1"/>
          </p:cNvSpPr>
          <p:nvPr>
            <p:ph type="subTitle" idx="1"/>
          </p:nvPr>
        </p:nvSpPr>
        <p:spPr>
          <a:xfrm>
            <a:off x="720000" y="1941025"/>
            <a:ext cx="4294800" cy="229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9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0" name="Google Shape;990;p9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91" name="Google Shape;991;p9"/>
          <p:cNvGrpSpPr/>
          <p:nvPr/>
        </p:nvGrpSpPr>
        <p:grpSpPr>
          <a:xfrm rot="484917">
            <a:off x="1540013" y="-136012"/>
            <a:ext cx="918156" cy="518926"/>
            <a:chOff x="4710963" y="556836"/>
            <a:chExt cx="599550" cy="338855"/>
          </a:xfrm>
        </p:grpSpPr>
        <p:sp>
          <p:nvSpPr>
            <p:cNvPr id="992" name="Google Shape;992;p9"/>
            <p:cNvSpPr/>
            <p:nvPr/>
          </p:nvSpPr>
          <p:spPr>
            <a:xfrm>
              <a:off x="4771180" y="608845"/>
              <a:ext cx="491277" cy="286847"/>
            </a:xfrm>
            <a:custGeom>
              <a:avLst/>
              <a:gdLst/>
              <a:ahLst/>
              <a:cxnLst/>
              <a:rect l="l" t="t" r="r" b="b"/>
              <a:pathLst>
                <a:path w="7481" h="4368" extrusionOk="0">
                  <a:moveTo>
                    <a:pt x="3723" y="307"/>
                  </a:moveTo>
                  <a:lnTo>
                    <a:pt x="3723" y="307"/>
                  </a:lnTo>
                  <a:cubicBezTo>
                    <a:pt x="3690" y="602"/>
                    <a:pt x="3661" y="903"/>
                    <a:pt x="3635" y="1204"/>
                  </a:cubicBezTo>
                  <a:cubicBezTo>
                    <a:pt x="3441" y="1168"/>
                    <a:pt x="3253" y="1068"/>
                    <a:pt x="3078" y="919"/>
                  </a:cubicBezTo>
                  <a:cubicBezTo>
                    <a:pt x="3292" y="712"/>
                    <a:pt x="3506" y="508"/>
                    <a:pt x="3723" y="307"/>
                  </a:cubicBezTo>
                  <a:close/>
                  <a:moveTo>
                    <a:pt x="3813" y="248"/>
                  </a:moveTo>
                  <a:cubicBezTo>
                    <a:pt x="3985" y="508"/>
                    <a:pt x="4173" y="760"/>
                    <a:pt x="4364" y="1007"/>
                  </a:cubicBezTo>
                  <a:cubicBezTo>
                    <a:pt x="4178" y="1152"/>
                    <a:pt x="3979" y="1217"/>
                    <a:pt x="3788" y="1217"/>
                  </a:cubicBezTo>
                  <a:cubicBezTo>
                    <a:pt x="3784" y="1217"/>
                    <a:pt x="3779" y="1217"/>
                    <a:pt x="3775" y="1217"/>
                  </a:cubicBezTo>
                  <a:cubicBezTo>
                    <a:pt x="3791" y="893"/>
                    <a:pt x="3804" y="572"/>
                    <a:pt x="3813" y="248"/>
                  </a:cubicBezTo>
                  <a:close/>
                  <a:moveTo>
                    <a:pt x="3901" y="148"/>
                  </a:moveTo>
                  <a:cubicBezTo>
                    <a:pt x="4957" y="213"/>
                    <a:pt x="5994" y="527"/>
                    <a:pt x="6625" y="1428"/>
                  </a:cubicBezTo>
                  <a:cubicBezTo>
                    <a:pt x="7092" y="2089"/>
                    <a:pt x="7225" y="2808"/>
                    <a:pt x="7270" y="3563"/>
                  </a:cubicBezTo>
                  <a:cubicBezTo>
                    <a:pt x="7267" y="3563"/>
                    <a:pt x="7264" y="3569"/>
                    <a:pt x="7257" y="3575"/>
                  </a:cubicBezTo>
                  <a:cubicBezTo>
                    <a:pt x="7193" y="3509"/>
                    <a:pt x="7104" y="3442"/>
                    <a:pt x="7104" y="3442"/>
                  </a:cubicBezTo>
                  <a:lnTo>
                    <a:pt x="7104" y="3442"/>
                  </a:lnTo>
                  <a:cubicBezTo>
                    <a:pt x="7104" y="3442"/>
                    <a:pt x="7104" y="3442"/>
                    <a:pt x="7105" y="3443"/>
                  </a:cubicBezTo>
                  <a:cubicBezTo>
                    <a:pt x="7043" y="3401"/>
                    <a:pt x="6978" y="3355"/>
                    <a:pt x="6917" y="3310"/>
                  </a:cubicBezTo>
                  <a:cubicBezTo>
                    <a:pt x="6723" y="3164"/>
                    <a:pt x="6528" y="3018"/>
                    <a:pt x="6344" y="2863"/>
                  </a:cubicBezTo>
                  <a:cubicBezTo>
                    <a:pt x="6036" y="2607"/>
                    <a:pt x="5734" y="2335"/>
                    <a:pt x="5453" y="2053"/>
                  </a:cubicBezTo>
                  <a:cubicBezTo>
                    <a:pt x="4870" y="1470"/>
                    <a:pt x="4351" y="828"/>
                    <a:pt x="3885" y="148"/>
                  </a:cubicBezTo>
                  <a:close/>
                  <a:moveTo>
                    <a:pt x="3593" y="140"/>
                  </a:moveTo>
                  <a:cubicBezTo>
                    <a:pt x="3638" y="140"/>
                    <a:pt x="3682" y="140"/>
                    <a:pt x="3726" y="142"/>
                  </a:cubicBezTo>
                  <a:cubicBezTo>
                    <a:pt x="2537" y="1259"/>
                    <a:pt x="1358" y="2400"/>
                    <a:pt x="260" y="3614"/>
                  </a:cubicBezTo>
                  <a:cubicBezTo>
                    <a:pt x="318" y="2678"/>
                    <a:pt x="480" y="1781"/>
                    <a:pt x="1173" y="1052"/>
                  </a:cubicBezTo>
                  <a:cubicBezTo>
                    <a:pt x="1800" y="391"/>
                    <a:pt x="2705" y="140"/>
                    <a:pt x="3593" y="140"/>
                  </a:cubicBezTo>
                  <a:close/>
                  <a:moveTo>
                    <a:pt x="4422" y="1087"/>
                  </a:moveTo>
                  <a:cubicBezTo>
                    <a:pt x="4763" y="1518"/>
                    <a:pt x="5132" y="1923"/>
                    <a:pt x="5524" y="2302"/>
                  </a:cubicBezTo>
                  <a:cubicBezTo>
                    <a:pt x="5858" y="2623"/>
                    <a:pt x="6201" y="2921"/>
                    <a:pt x="6567" y="3206"/>
                  </a:cubicBezTo>
                  <a:cubicBezTo>
                    <a:pt x="6719" y="3326"/>
                    <a:pt x="6878" y="3446"/>
                    <a:pt x="7040" y="3559"/>
                  </a:cubicBezTo>
                  <a:cubicBezTo>
                    <a:pt x="7072" y="3582"/>
                    <a:pt x="7105" y="3608"/>
                    <a:pt x="7134" y="3631"/>
                  </a:cubicBezTo>
                  <a:cubicBezTo>
                    <a:pt x="6301" y="3666"/>
                    <a:pt x="5469" y="3699"/>
                    <a:pt x="4633" y="3712"/>
                  </a:cubicBezTo>
                  <a:lnTo>
                    <a:pt x="4633" y="3708"/>
                  </a:lnTo>
                  <a:cubicBezTo>
                    <a:pt x="4510" y="3316"/>
                    <a:pt x="4079" y="2966"/>
                    <a:pt x="3655" y="2966"/>
                  </a:cubicBezTo>
                  <a:cubicBezTo>
                    <a:pt x="3700" y="2419"/>
                    <a:pt x="3739" y="1875"/>
                    <a:pt x="3768" y="1324"/>
                  </a:cubicBezTo>
                  <a:cubicBezTo>
                    <a:pt x="4001" y="1324"/>
                    <a:pt x="4238" y="1237"/>
                    <a:pt x="4422" y="1087"/>
                  </a:cubicBezTo>
                  <a:close/>
                  <a:moveTo>
                    <a:pt x="3039" y="955"/>
                  </a:moveTo>
                  <a:cubicBezTo>
                    <a:pt x="3182" y="1165"/>
                    <a:pt x="3396" y="1279"/>
                    <a:pt x="3626" y="1311"/>
                  </a:cubicBezTo>
                  <a:cubicBezTo>
                    <a:pt x="3557" y="2105"/>
                    <a:pt x="3512" y="2905"/>
                    <a:pt x="3473" y="3699"/>
                  </a:cubicBezTo>
                  <a:cubicBezTo>
                    <a:pt x="3473" y="3708"/>
                    <a:pt x="3473" y="3712"/>
                    <a:pt x="3476" y="3721"/>
                  </a:cubicBezTo>
                  <a:cubicBezTo>
                    <a:pt x="2424" y="3712"/>
                    <a:pt x="1374" y="3673"/>
                    <a:pt x="321" y="3650"/>
                  </a:cubicBezTo>
                  <a:cubicBezTo>
                    <a:pt x="1225" y="2749"/>
                    <a:pt x="2119" y="1842"/>
                    <a:pt x="3039" y="955"/>
                  </a:cubicBezTo>
                  <a:close/>
                  <a:moveTo>
                    <a:pt x="3651" y="3031"/>
                  </a:moveTo>
                  <a:cubicBezTo>
                    <a:pt x="4060" y="3122"/>
                    <a:pt x="4354" y="3316"/>
                    <a:pt x="4542" y="3712"/>
                  </a:cubicBezTo>
                  <a:cubicBezTo>
                    <a:pt x="4290" y="3721"/>
                    <a:pt x="4043" y="3721"/>
                    <a:pt x="3791" y="3721"/>
                  </a:cubicBezTo>
                  <a:lnTo>
                    <a:pt x="3590" y="3721"/>
                  </a:lnTo>
                  <a:cubicBezTo>
                    <a:pt x="3593" y="3715"/>
                    <a:pt x="3593" y="3708"/>
                    <a:pt x="3593" y="3699"/>
                  </a:cubicBezTo>
                  <a:cubicBezTo>
                    <a:pt x="3613" y="3478"/>
                    <a:pt x="3629" y="3255"/>
                    <a:pt x="3651" y="3031"/>
                  </a:cubicBezTo>
                  <a:close/>
                  <a:moveTo>
                    <a:pt x="3655" y="1"/>
                  </a:moveTo>
                  <a:cubicBezTo>
                    <a:pt x="2555" y="1"/>
                    <a:pt x="1466" y="376"/>
                    <a:pt x="810" y="1298"/>
                  </a:cubicBezTo>
                  <a:cubicBezTo>
                    <a:pt x="227" y="2118"/>
                    <a:pt x="0" y="3261"/>
                    <a:pt x="179" y="4246"/>
                  </a:cubicBezTo>
                  <a:cubicBezTo>
                    <a:pt x="182" y="4261"/>
                    <a:pt x="194" y="4267"/>
                    <a:pt x="206" y="4267"/>
                  </a:cubicBezTo>
                  <a:cubicBezTo>
                    <a:pt x="221" y="4267"/>
                    <a:pt x="237" y="4257"/>
                    <a:pt x="237" y="4240"/>
                  </a:cubicBezTo>
                  <a:cubicBezTo>
                    <a:pt x="243" y="4068"/>
                    <a:pt x="250" y="3903"/>
                    <a:pt x="260" y="3731"/>
                  </a:cubicBezTo>
                  <a:cubicBezTo>
                    <a:pt x="1395" y="3834"/>
                    <a:pt x="2546" y="3877"/>
                    <a:pt x="3697" y="3877"/>
                  </a:cubicBezTo>
                  <a:cubicBezTo>
                    <a:pt x="4902" y="3877"/>
                    <a:pt x="6107" y="3830"/>
                    <a:pt x="7296" y="3754"/>
                  </a:cubicBezTo>
                  <a:cubicBezTo>
                    <a:pt x="7302" y="3935"/>
                    <a:pt x="7306" y="4116"/>
                    <a:pt x="7312" y="4304"/>
                  </a:cubicBezTo>
                  <a:cubicBezTo>
                    <a:pt x="7312" y="4346"/>
                    <a:pt x="7345" y="4368"/>
                    <a:pt x="7379" y="4368"/>
                  </a:cubicBezTo>
                  <a:cubicBezTo>
                    <a:pt x="7412" y="4368"/>
                    <a:pt x="7445" y="4346"/>
                    <a:pt x="7445" y="4304"/>
                  </a:cubicBezTo>
                  <a:cubicBezTo>
                    <a:pt x="7442" y="4113"/>
                    <a:pt x="7435" y="3925"/>
                    <a:pt x="7429" y="3741"/>
                  </a:cubicBezTo>
                  <a:cubicBezTo>
                    <a:pt x="7481" y="3724"/>
                    <a:pt x="7481" y="3627"/>
                    <a:pt x="7416" y="3618"/>
                  </a:cubicBezTo>
                  <a:cubicBezTo>
                    <a:pt x="7383" y="3002"/>
                    <a:pt x="7302" y="2409"/>
                    <a:pt x="7021" y="1826"/>
                  </a:cubicBezTo>
                  <a:cubicBezTo>
                    <a:pt x="6674" y="1117"/>
                    <a:pt x="6104" y="556"/>
                    <a:pt x="5359" y="294"/>
                  </a:cubicBezTo>
                  <a:cubicBezTo>
                    <a:pt x="4830" y="107"/>
                    <a:pt x="4241" y="1"/>
                    <a:pt x="365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9"/>
            <p:cNvSpPr/>
            <p:nvPr/>
          </p:nvSpPr>
          <p:spPr>
            <a:xfrm>
              <a:off x="4710963" y="837171"/>
              <a:ext cx="32835" cy="49712"/>
            </a:xfrm>
            <a:custGeom>
              <a:avLst/>
              <a:gdLst/>
              <a:ahLst/>
              <a:cxnLst/>
              <a:rect l="l" t="t" r="r" b="b"/>
              <a:pathLst>
                <a:path w="500" h="757" extrusionOk="0">
                  <a:moveTo>
                    <a:pt x="224" y="179"/>
                  </a:moveTo>
                  <a:cubicBezTo>
                    <a:pt x="253" y="270"/>
                    <a:pt x="282" y="364"/>
                    <a:pt x="315" y="455"/>
                  </a:cubicBezTo>
                  <a:cubicBezTo>
                    <a:pt x="260" y="455"/>
                    <a:pt x="205" y="461"/>
                    <a:pt x="153" y="471"/>
                  </a:cubicBezTo>
                  <a:cubicBezTo>
                    <a:pt x="156" y="448"/>
                    <a:pt x="163" y="429"/>
                    <a:pt x="169" y="413"/>
                  </a:cubicBezTo>
                  <a:cubicBezTo>
                    <a:pt x="182" y="361"/>
                    <a:pt x="195" y="251"/>
                    <a:pt x="224" y="179"/>
                  </a:cubicBezTo>
                  <a:close/>
                  <a:moveTo>
                    <a:pt x="241" y="0"/>
                  </a:moveTo>
                  <a:cubicBezTo>
                    <a:pt x="233" y="0"/>
                    <a:pt x="223" y="2"/>
                    <a:pt x="214" y="8"/>
                  </a:cubicBezTo>
                  <a:cubicBezTo>
                    <a:pt x="117" y="69"/>
                    <a:pt x="114" y="179"/>
                    <a:pt x="88" y="283"/>
                  </a:cubicBezTo>
                  <a:cubicBezTo>
                    <a:pt x="75" y="348"/>
                    <a:pt x="59" y="416"/>
                    <a:pt x="43" y="487"/>
                  </a:cubicBezTo>
                  <a:lnTo>
                    <a:pt x="33" y="487"/>
                  </a:lnTo>
                  <a:cubicBezTo>
                    <a:pt x="1" y="490"/>
                    <a:pt x="4" y="539"/>
                    <a:pt x="33" y="546"/>
                  </a:cubicBezTo>
                  <a:cubicBezTo>
                    <a:pt x="20" y="607"/>
                    <a:pt x="10" y="665"/>
                    <a:pt x="7" y="724"/>
                  </a:cubicBezTo>
                  <a:cubicBezTo>
                    <a:pt x="5" y="746"/>
                    <a:pt x="20" y="757"/>
                    <a:pt x="36" y="757"/>
                  </a:cubicBezTo>
                  <a:cubicBezTo>
                    <a:pt x="51" y="757"/>
                    <a:pt x="66" y="749"/>
                    <a:pt x="72" y="733"/>
                  </a:cubicBezTo>
                  <a:cubicBezTo>
                    <a:pt x="98" y="672"/>
                    <a:pt x="114" y="610"/>
                    <a:pt x="127" y="546"/>
                  </a:cubicBezTo>
                  <a:cubicBezTo>
                    <a:pt x="198" y="546"/>
                    <a:pt x="270" y="546"/>
                    <a:pt x="341" y="539"/>
                  </a:cubicBezTo>
                  <a:cubicBezTo>
                    <a:pt x="357" y="584"/>
                    <a:pt x="376" y="633"/>
                    <a:pt x="396" y="672"/>
                  </a:cubicBezTo>
                  <a:cubicBezTo>
                    <a:pt x="407" y="693"/>
                    <a:pt x="424" y="701"/>
                    <a:pt x="441" y="701"/>
                  </a:cubicBezTo>
                  <a:cubicBezTo>
                    <a:pt x="470" y="701"/>
                    <a:pt x="499" y="673"/>
                    <a:pt x="493" y="639"/>
                  </a:cubicBezTo>
                  <a:cubicBezTo>
                    <a:pt x="451" y="439"/>
                    <a:pt x="363" y="238"/>
                    <a:pt x="295" y="40"/>
                  </a:cubicBezTo>
                  <a:cubicBezTo>
                    <a:pt x="286" y="17"/>
                    <a:pt x="265" y="0"/>
                    <a:pt x="2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9"/>
            <p:cNvSpPr/>
            <p:nvPr/>
          </p:nvSpPr>
          <p:spPr>
            <a:xfrm>
              <a:off x="5018354" y="556836"/>
              <a:ext cx="37104" cy="34739"/>
            </a:xfrm>
            <a:custGeom>
              <a:avLst/>
              <a:gdLst/>
              <a:ahLst/>
              <a:cxnLst/>
              <a:rect l="l" t="t" r="r" b="b"/>
              <a:pathLst>
                <a:path w="565" h="529" extrusionOk="0">
                  <a:moveTo>
                    <a:pt x="271" y="1"/>
                  </a:moveTo>
                  <a:cubicBezTo>
                    <a:pt x="131" y="1"/>
                    <a:pt x="0" y="163"/>
                    <a:pt x="23" y="295"/>
                  </a:cubicBezTo>
                  <a:cubicBezTo>
                    <a:pt x="47" y="457"/>
                    <a:pt x="170" y="529"/>
                    <a:pt x="304" y="529"/>
                  </a:cubicBezTo>
                  <a:cubicBezTo>
                    <a:pt x="377" y="529"/>
                    <a:pt x="454" y="507"/>
                    <a:pt x="519" y="467"/>
                  </a:cubicBezTo>
                  <a:cubicBezTo>
                    <a:pt x="564" y="440"/>
                    <a:pt x="540" y="372"/>
                    <a:pt x="490" y="372"/>
                  </a:cubicBezTo>
                  <a:cubicBezTo>
                    <a:pt x="486" y="372"/>
                    <a:pt x="481" y="372"/>
                    <a:pt x="477" y="373"/>
                  </a:cubicBezTo>
                  <a:cubicBezTo>
                    <a:pt x="416" y="387"/>
                    <a:pt x="353" y="422"/>
                    <a:pt x="288" y="422"/>
                  </a:cubicBezTo>
                  <a:cubicBezTo>
                    <a:pt x="276" y="422"/>
                    <a:pt x="265" y="421"/>
                    <a:pt x="254" y="418"/>
                  </a:cubicBezTo>
                  <a:cubicBezTo>
                    <a:pt x="198" y="405"/>
                    <a:pt x="150" y="357"/>
                    <a:pt x="137" y="302"/>
                  </a:cubicBezTo>
                  <a:cubicBezTo>
                    <a:pt x="121" y="237"/>
                    <a:pt x="147" y="175"/>
                    <a:pt x="198" y="140"/>
                  </a:cubicBezTo>
                  <a:cubicBezTo>
                    <a:pt x="247" y="101"/>
                    <a:pt x="299" y="107"/>
                    <a:pt x="357" y="101"/>
                  </a:cubicBezTo>
                  <a:cubicBezTo>
                    <a:pt x="393" y="101"/>
                    <a:pt x="406" y="52"/>
                    <a:pt x="373" y="33"/>
                  </a:cubicBezTo>
                  <a:cubicBezTo>
                    <a:pt x="340" y="11"/>
                    <a:pt x="305" y="1"/>
                    <a:pt x="27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9"/>
            <p:cNvSpPr/>
            <p:nvPr/>
          </p:nvSpPr>
          <p:spPr>
            <a:xfrm>
              <a:off x="5276824" y="836514"/>
              <a:ext cx="33689" cy="49778"/>
            </a:xfrm>
            <a:custGeom>
              <a:avLst/>
              <a:gdLst/>
              <a:ahLst/>
              <a:cxnLst/>
              <a:rect l="l" t="t" r="r" b="b"/>
              <a:pathLst>
                <a:path w="513" h="758" extrusionOk="0">
                  <a:moveTo>
                    <a:pt x="238" y="101"/>
                  </a:moveTo>
                  <a:cubicBezTo>
                    <a:pt x="267" y="101"/>
                    <a:pt x="294" y="110"/>
                    <a:pt x="315" y="131"/>
                  </a:cubicBezTo>
                  <a:cubicBezTo>
                    <a:pt x="390" y="209"/>
                    <a:pt x="189" y="274"/>
                    <a:pt x="134" y="306"/>
                  </a:cubicBezTo>
                  <a:cubicBezTo>
                    <a:pt x="124" y="309"/>
                    <a:pt x="121" y="316"/>
                    <a:pt x="118" y="326"/>
                  </a:cubicBezTo>
                  <a:cubicBezTo>
                    <a:pt x="114" y="270"/>
                    <a:pt x="114" y="212"/>
                    <a:pt x="108" y="160"/>
                  </a:cubicBezTo>
                  <a:cubicBezTo>
                    <a:pt x="142" y="124"/>
                    <a:pt x="192" y="101"/>
                    <a:pt x="238" y="101"/>
                  </a:cubicBezTo>
                  <a:close/>
                  <a:moveTo>
                    <a:pt x="118" y="394"/>
                  </a:moveTo>
                  <a:cubicBezTo>
                    <a:pt x="124" y="407"/>
                    <a:pt x="140" y="419"/>
                    <a:pt x="163" y="419"/>
                  </a:cubicBezTo>
                  <a:cubicBezTo>
                    <a:pt x="172" y="419"/>
                    <a:pt x="182" y="419"/>
                    <a:pt x="192" y="419"/>
                  </a:cubicBezTo>
                  <a:cubicBezTo>
                    <a:pt x="272" y="419"/>
                    <a:pt x="368" y="434"/>
                    <a:pt x="373" y="530"/>
                  </a:cubicBezTo>
                  <a:cubicBezTo>
                    <a:pt x="373" y="619"/>
                    <a:pt x="292" y="640"/>
                    <a:pt x="208" y="640"/>
                  </a:cubicBezTo>
                  <a:cubicBezTo>
                    <a:pt x="175" y="640"/>
                    <a:pt x="143" y="637"/>
                    <a:pt x="114" y="633"/>
                  </a:cubicBezTo>
                  <a:cubicBezTo>
                    <a:pt x="114" y="630"/>
                    <a:pt x="118" y="620"/>
                    <a:pt x="118" y="617"/>
                  </a:cubicBezTo>
                  <a:cubicBezTo>
                    <a:pt x="121" y="546"/>
                    <a:pt x="121" y="471"/>
                    <a:pt x="118" y="394"/>
                  </a:cubicBezTo>
                  <a:close/>
                  <a:moveTo>
                    <a:pt x="271" y="0"/>
                  </a:moveTo>
                  <a:cubicBezTo>
                    <a:pt x="198" y="0"/>
                    <a:pt x="118" y="22"/>
                    <a:pt x="69" y="63"/>
                  </a:cubicBezTo>
                  <a:cubicBezTo>
                    <a:pt x="67" y="63"/>
                    <a:pt x="64" y="63"/>
                    <a:pt x="62" y="63"/>
                  </a:cubicBezTo>
                  <a:cubicBezTo>
                    <a:pt x="44" y="63"/>
                    <a:pt x="27" y="73"/>
                    <a:pt x="27" y="99"/>
                  </a:cubicBezTo>
                  <a:cubicBezTo>
                    <a:pt x="11" y="270"/>
                    <a:pt x="4" y="449"/>
                    <a:pt x="11" y="614"/>
                  </a:cubicBezTo>
                  <a:cubicBezTo>
                    <a:pt x="11" y="627"/>
                    <a:pt x="17" y="637"/>
                    <a:pt x="24" y="646"/>
                  </a:cubicBezTo>
                  <a:cubicBezTo>
                    <a:pt x="1" y="679"/>
                    <a:pt x="4" y="740"/>
                    <a:pt x="53" y="747"/>
                  </a:cubicBezTo>
                  <a:cubicBezTo>
                    <a:pt x="90" y="753"/>
                    <a:pt x="133" y="758"/>
                    <a:pt x="178" y="758"/>
                  </a:cubicBezTo>
                  <a:cubicBezTo>
                    <a:pt x="328" y="758"/>
                    <a:pt x="494" y="708"/>
                    <a:pt x="506" y="533"/>
                  </a:cubicBezTo>
                  <a:cubicBezTo>
                    <a:pt x="513" y="423"/>
                    <a:pt x="441" y="358"/>
                    <a:pt x="348" y="326"/>
                  </a:cubicBezTo>
                  <a:cubicBezTo>
                    <a:pt x="383" y="303"/>
                    <a:pt x="416" y="274"/>
                    <a:pt x="432" y="232"/>
                  </a:cubicBezTo>
                  <a:cubicBezTo>
                    <a:pt x="464" y="164"/>
                    <a:pt x="461" y="79"/>
                    <a:pt x="396" y="31"/>
                  </a:cubicBezTo>
                  <a:cubicBezTo>
                    <a:pt x="365" y="10"/>
                    <a:pt x="319" y="0"/>
                    <a:pt x="27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96" name="Google Shape;996;p9"/>
          <p:cNvGrpSpPr/>
          <p:nvPr/>
        </p:nvGrpSpPr>
        <p:grpSpPr>
          <a:xfrm>
            <a:off x="-585943" y="-287509"/>
            <a:ext cx="10275554" cy="5770336"/>
            <a:chOff x="-585943" y="-287509"/>
            <a:chExt cx="10275554" cy="5770336"/>
          </a:xfrm>
        </p:grpSpPr>
        <p:grpSp>
          <p:nvGrpSpPr>
            <p:cNvPr id="997" name="Google Shape;997;p9"/>
            <p:cNvGrpSpPr/>
            <p:nvPr/>
          </p:nvGrpSpPr>
          <p:grpSpPr>
            <a:xfrm rot="1737330">
              <a:off x="7394328" y="2051622"/>
              <a:ext cx="1115783" cy="219789"/>
              <a:chOff x="4737493" y="4305992"/>
              <a:chExt cx="547410" cy="107830"/>
            </a:xfrm>
          </p:grpSpPr>
          <p:sp>
            <p:nvSpPr>
              <p:cNvPr id="998" name="Google Shape;998;p9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9" name="Google Shape;999;p9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9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1" name="Google Shape;1001;p9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2" name="Google Shape;1002;p9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9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9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5" name="Google Shape;1005;p9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9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7" name="Google Shape;1007;p9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8" name="Google Shape;1008;p9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9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0" name="Google Shape;1010;p9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11" name="Google Shape;1011;p9"/>
            <p:cNvGrpSpPr/>
            <p:nvPr/>
          </p:nvGrpSpPr>
          <p:grpSpPr>
            <a:xfrm rot="-1492893">
              <a:off x="8750173" y="2326022"/>
              <a:ext cx="624817" cy="305315"/>
              <a:chOff x="7053208" y="3451133"/>
              <a:chExt cx="306539" cy="149789"/>
            </a:xfrm>
          </p:grpSpPr>
          <p:sp>
            <p:nvSpPr>
              <p:cNvPr id="1012" name="Google Shape;1012;p9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3" name="Google Shape;1013;p9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4" name="Google Shape;1014;p9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5" name="Google Shape;1015;p9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6" name="Google Shape;1016;p9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7" name="Google Shape;1017;p9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8" name="Google Shape;1018;p9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9" name="Google Shape;1019;p9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0" name="Google Shape;1020;p9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21" name="Google Shape;1021;p9"/>
            <p:cNvGrpSpPr/>
            <p:nvPr/>
          </p:nvGrpSpPr>
          <p:grpSpPr>
            <a:xfrm rot="-1892970">
              <a:off x="6861579" y="4780619"/>
              <a:ext cx="522017" cy="188198"/>
              <a:chOff x="3781827" y="2039675"/>
              <a:chExt cx="256107" cy="92332"/>
            </a:xfrm>
          </p:grpSpPr>
          <p:sp>
            <p:nvSpPr>
              <p:cNvPr id="1022" name="Google Shape;1022;p9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3" name="Google Shape;1023;p9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1024;p9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1025;p9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6" name="Google Shape;1026;p9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27" name="Google Shape;1027;p9"/>
            <p:cNvGrpSpPr/>
            <p:nvPr/>
          </p:nvGrpSpPr>
          <p:grpSpPr>
            <a:xfrm rot="2455194">
              <a:off x="8011993" y="3634958"/>
              <a:ext cx="516804" cy="309334"/>
              <a:chOff x="4884983" y="2824599"/>
              <a:chExt cx="253545" cy="151760"/>
            </a:xfrm>
          </p:grpSpPr>
          <p:sp>
            <p:nvSpPr>
              <p:cNvPr id="1028" name="Google Shape;1028;p9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9" name="Google Shape;1029;p9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0" name="Google Shape;1030;p9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1031;p9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1032;p9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9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1034;p9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1035;p9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1036;p9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37" name="Google Shape;1037;p9"/>
            <p:cNvGrpSpPr/>
            <p:nvPr/>
          </p:nvGrpSpPr>
          <p:grpSpPr>
            <a:xfrm rot="2529989">
              <a:off x="8804591" y="4314659"/>
              <a:ext cx="516004" cy="309202"/>
              <a:chOff x="5983345" y="4283994"/>
              <a:chExt cx="253151" cy="151694"/>
            </a:xfrm>
          </p:grpSpPr>
          <p:sp>
            <p:nvSpPr>
              <p:cNvPr id="1038" name="Google Shape;1038;p9"/>
              <p:cNvSpPr/>
              <p:nvPr/>
            </p:nvSpPr>
            <p:spPr>
              <a:xfrm>
                <a:off x="5983345" y="4330552"/>
                <a:ext cx="4301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55" h="1244" extrusionOk="0">
                    <a:moveTo>
                      <a:pt x="138" y="1"/>
                    </a:moveTo>
                    <a:cubicBezTo>
                      <a:pt x="123" y="1"/>
                      <a:pt x="107" y="11"/>
                      <a:pt x="104" y="32"/>
                    </a:cubicBezTo>
                    <a:lnTo>
                      <a:pt x="94" y="32"/>
                    </a:lnTo>
                    <a:cubicBezTo>
                      <a:pt x="30" y="32"/>
                      <a:pt x="30" y="130"/>
                      <a:pt x="94" y="133"/>
                    </a:cubicBezTo>
                    <a:lnTo>
                      <a:pt x="101" y="133"/>
                    </a:lnTo>
                    <a:cubicBezTo>
                      <a:pt x="94" y="292"/>
                      <a:pt x="88" y="447"/>
                      <a:pt x="78" y="606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27"/>
                      <a:pt x="1" y="1082"/>
                      <a:pt x="4" y="1121"/>
                    </a:cubicBezTo>
                    <a:cubicBezTo>
                      <a:pt x="17" y="1219"/>
                      <a:pt x="127" y="1244"/>
                      <a:pt x="245" y="1244"/>
                    </a:cubicBezTo>
                    <a:cubicBezTo>
                      <a:pt x="353" y="1244"/>
                      <a:pt x="468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5" y="1096"/>
                    </a:cubicBezTo>
                    <a:cubicBezTo>
                      <a:pt x="420" y="1096"/>
                      <a:pt x="359" y="1103"/>
                      <a:pt x="302" y="1103"/>
                    </a:cubicBezTo>
                    <a:cubicBezTo>
                      <a:pt x="266" y="1103"/>
                      <a:pt x="232" y="1100"/>
                      <a:pt x="201" y="1092"/>
                    </a:cubicBezTo>
                    <a:cubicBezTo>
                      <a:pt x="111" y="1069"/>
                      <a:pt x="150" y="1098"/>
                      <a:pt x="143" y="1004"/>
                    </a:cubicBezTo>
                    <a:cubicBezTo>
                      <a:pt x="133" y="936"/>
                      <a:pt x="159" y="855"/>
                      <a:pt x="166" y="784"/>
                    </a:cubicBezTo>
                    <a:cubicBezTo>
                      <a:pt x="169" y="761"/>
                      <a:pt x="169" y="732"/>
                      <a:pt x="169" y="709"/>
                    </a:cubicBezTo>
                    <a:cubicBezTo>
                      <a:pt x="226" y="713"/>
                      <a:pt x="283" y="716"/>
                      <a:pt x="339" y="716"/>
                    </a:cubicBezTo>
                    <a:cubicBezTo>
                      <a:pt x="385" y="716"/>
                      <a:pt x="431" y="714"/>
                      <a:pt x="477" y="709"/>
                    </a:cubicBezTo>
                    <a:cubicBezTo>
                      <a:pt x="538" y="700"/>
                      <a:pt x="542" y="612"/>
                      <a:pt x="477" y="612"/>
                    </a:cubicBezTo>
                    <a:cubicBezTo>
                      <a:pt x="376" y="616"/>
                      <a:pt x="276" y="622"/>
                      <a:pt x="179" y="622"/>
                    </a:cubicBezTo>
                    <a:cubicBezTo>
                      <a:pt x="185" y="460"/>
                      <a:pt x="188" y="305"/>
                      <a:pt x="182" y="143"/>
                    </a:cubicBezTo>
                    <a:lnTo>
                      <a:pt x="182" y="143"/>
                    </a:lnTo>
                    <a:cubicBezTo>
                      <a:pt x="318" y="152"/>
                      <a:pt x="454" y="162"/>
                      <a:pt x="590" y="165"/>
                    </a:cubicBezTo>
                    <a:cubicBezTo>
                      <a:pt x="655" y="165"/>
                      <a:pt x="652" y="55"/>
                      <a:pt x="584" y="49"/>
                    </a:cubicBezTo>
                    <a:cubicBezTo>
                      <a:pt x="444" y="36"/>
                      <a:pt x="308" y="36"/>
                      <a:pt x="169" y="32"/>
                    </a:cubicBezTo>
                    <a:cubicBezTo>
                      <a:pt x="167" y="11"/>
                      <a:pt x="153" y="1"/>
                      <a:pt x="1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9"/>
              <p:cNvSpPr/>
              <p:nvPr/>
            </p:nvSpPr>
            <p:spPr>
              <a:xfrm>
                <a:off x="6036733" y="4378752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8" y="1"/>
                      <a:pt x="1" y="12"/>
                      <a:pt x="1" y="37"/>
                    </a:cubicBezTo>
                    <a:cubicBezTo>
                      <a:pt x="1" y="160"/>
                      <a:pt x="17" y="277"/>
                      <a:pt x="33" y="400"/>
                    </a:cubicBezTo>
                    <a:cubicBezTo>
                      <a:pt x="33" y="413"/>
                      <a:pt x="36" y="419"/>
                      <a:pt x="36" y="432"/>
                    </a:cubicBezTo>
                    <a:cubicBezTo>
                      <a:pt x="41" y="459"/>
                      <a:pt x="62" y="471"/>
                      <a:pt x="84" y="471"/>
                    </a:cubicBezTo>
                    <a:cubicBezTo>
                      <a:pt x="113" y="471"/>
                      <a:pt x="143" y="452"/>
                      <a:pt x="143" y="419"/>
                    </a:cubicBezTo>
                    <a:cubicBezTo>
                      <a:pt x="137" y="335"/>
                      <a:pt x="159" y="160"/>
                      <a:pt x="273" y="141"/>
                    </a:cubicBezTo>
                    <a:cubicBezTo>
                      <a:pt x="280" y="139"/>
                      <a:pt x="286" y="138"/>
                      <a:pt x="292" y="138"/>
                    </a:cubicBezTo>
                    <a:cubicBezTo>
                      <a:pt x="379" y="138"/>
                      <a:pt x="396" y="280"/>
                      <a:pt x="396" y="371"/>
                    </a:cubicBezTo>
                    <a:cubicBezTo>
                      <a:pt x="386" y="384"/>
                      <a:pt x="376" y="403"/>
                      <a:pt x="380" y="426"/>
                    </a:cubicBezTo>
                    <a:cubicBezTo>
                      <a:pt x="386" y="442"/>
                      <a:pt x="393" y="455"/>
                      <a:pt x="406" y="468"/>
                    </a:cubicBezTo>
                    <a:cubicBezTo>
                      <a:pt x="418" y="480"/>
                      <a:pt x="433" y="485"/>
                      <a:pt x="448" y="485"/>
                    </a:cubicBezTo>
                    <a:cubicBezTo>
                      <a:pt x="452" y="485"/>
                      <a:pt x="456" y="485"/>
                      <a:pt x="461" y="484"/>
                    </a:cubicBezTo>
                    <a:cubicBezTo>
                      <a:pt x="467" y="484"/>
                      <a:pt x="467" y="484"/>
                      <a:pt x="470" y="481"/>
                    </a:cubicBezTo>
                    <a:cubicBezTo>
                      <a:pt x="490" y="478"/>
                      <a:pt x="509" y="461"/>
                      <a:pt x="509" y="439"/>
                    </a:cubicBezTo>
                    <a:cubicBezTo>
                      <a:pt x="532" y="279"/>
                      <a:pt x="481" y="14"/>
                      <a:pt x="280" y="14"/>
                    </a:cubicBezTo>
                    <a:cubicBezTo>
                      <a:pt x="278" y="14"/>
                      <a:pt x="275" y="14"/>
                      <a:pt x="273" y="14"/>
                    </a:cubicBezTo>
                    <a:cubicBezTo>
                      <a:pt x="189" y="18"/>
                      <a:pt x="127" y="73"/>
                      <a:pt x="85" y="141"/>
                    </a:cubicBezTo>
                    <a:cubicBezTo>
                      <a:pt x="82" y="108"/>
                      <a:pt x="78" y="76"/>
                      <a:pt x="78" y="37"/>
                    </a:cubicBezTo>
                    <a:cubicBezTo>
                      <a:pt x="77" y="14"/>
                      <a:pt x="56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9"/>
              <p:cNvSpPr/>
              <p:nvPr/>
            </p:nvSpPr>
            <p:spPr>
              <a:xfrm>
                <a:off x="6060177" y="4360628"/>
                <a:ext cx="35462" cy="11033"/>
              </a:xfrm>
              <a:custGeom>
                <a:avLst/>
                <a:gdLst/>
                <a:ahLst/>
                <a:cxnLst/>
                <a:rect l="l" t="t" r="r" b="b"/>
                <a:pathLst>
                  <a:path w="540" h="168" extrusionOk="0">
                    <a:moveTo>
                      <a:pt x="444" y="0"/>
                    </a:moveTo>
                    <a:cubicBezTo>
                      <a:pt x="439" y="0"/>
                      <a:pt x="433" y="1"/>
                      <a:pt x="428" y="2"/>
                    </a:cubicBezTo>
                    <a:cubicBezTo>
                      <a:pt x="408" y="9"/>
                      <a:pt x="402" y="25"/>
                      <a:pt x="398" y="41"/>
                    </a:cubicBezTo>
                    <a:cubicBezTo>
                      <a:pt x="392" y="41"/>
                      <a:pt x="392" y="41"/>
                      <a:pt x="389" y="44"/>
                    </a:cubicBezTo>
                    <a:cubicBezTo>
                      <a:pt x="369" y="47"/>
                      <a:pt x="347" y="47"/>
                      <a:pt x="327" y="51"/>
                    </a:cubicBezTo>
                    <a:cubicBezTo>
                      <a:pt x="298" y="54"/>
                      <a:pt x="266" y="60"/>
                      <a:pt x="240" y="60"/>
                    </a:cubicBezTo>
                    <a:cubicBezTo>
                      <a:pt x="175" y="67"/>
                      <a:pt x="113" y="70"/>
                      <a:pt x="49" y="83"/>
                    </a:cubicBezTo>
                    <a:cubicBezTo>
                      <a:pt x="0" y="93"/>
                      <a:pt x="13" y="167"/>
                      <a:pt x="62" y="167"/>
                    </a:cubicBezTo>
                    <a:cubicBezTo>
                      <a:pt x="143" y="164"/>
                      <a:pt x="217" y="158"/>
                      <a:pt x="298" y="151"/>
                    </a:cubicBezTo>
                    <a:cubicBezTo>
                      <a:pt x="309" y="150"/>
                      <a:pt x="321" y="150"/>
                      <a:pt x="332" y="150"/>
                    </a:cubicBezTo>
                    <a:cubicBezTo>
                      <a:pt x="340" y="150"/>
                      <a:pt x="348" y="150"/>
                      <a:pt x="356" y="150"/>
                    </a:cubicBezTo>
                    <a:cubicBezTo>
                      <a:pt x="396" y="150"/>
                      <a:pt x="437" y="149"/>
                      <a:pt x="470" y="132"/>
                    </a:cubicBezTo>
                    <a:cubicBezTo>
                      <a:pt x="539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9"/>
              <p:cNvSpPr/>
              <p:nvPr/>
            </p:nvSpPr>
            <p:spPr>
              <a:xfrm>
                <a:off x="6047568" y="4348545"/>
                <a:ext cx="44787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2" h="131" extrusionOk="0">
                    <a:moveTo>
                      <a:pt x="161" y="0"/>
                    </a:moveTo>
                    <a:cubicBezTo>
                      <a:pt x="124" y="0"/>
                      <a:pt x="87" y="1"/>
                      <a:pt x="49" y="1"/>
                    </a:cubicBezTo>
                    <a:cubicBezTo>
                      <a:pt x="1" y="1"/>
                      <a:pt x="1" y="73"/>
                      <a:pt x="49" y="76"/>
                    </a:cubicBezTo>
                    <a:cubicBezTo>
                      <a:pt x="237" y="92"/>
                      <a:pt x="422" y="118"/>
                      <a:pt x="610" y="131"/>
                    </a:cubicBezTo>
                    <a:cubicBezTo>
                      <a:pt x="671" y="131"/>
                      <a:pt x="681" y="37"/>
                      <a:pt x="626" y="31"/>
                    </a:cubicBezTo>
                    <a:cubicBezTo>
                      <a:pt x="475" y="7"/>
                      <a:pt x="317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9"/>
              <p:cNvSpPr/>
              <p:nvPr/>
            </p:nvSpPr>
            <p:spPr>
              <a:xfrm>
                <a:off x="6106341" y="4364502"/>
                <a:ext cx="123591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48" extrusionOk="0">
                    <a:moveTo>
                      <a:pt x="1719" y="1"/>
                    </a:moveTo>
                    <a:cubicBezTo>
                      <a:pt x="1701" y="1"/>
                      <a:pt x="1686" y="7"/>
                      <a:pt x="1675" y="18"/>
                    </a:cubicBezTo>
                    <a:cubicBezTo>
                      <a:pt x="1363" y="12"/>
                      <a:pt x="1050" y="6"/>
                      <a:pt x="738" y="6"/>
                    </a:cubicBezTo>
                    <a:cubicBezTo>
                      <a:pt x="510" y="6"/>
                      <a:pt x="282" y="9"/>
                      <a:pt x="55" y="18"/>
                    </a:cubicBezTo>
                    <a:cubicBezTo>
                      <a:pt x="0" y="18"/>
                      <a:pt x="0" y="102"/>
                      <a:pt x="55" y="102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81" y="37"/>
                      <a:pt x="1811" y="21"/>
                    </a:cubicBezTo>
                    <a:cubicBezTo>
                      <a:pt x="1782" y="14"/>
                      <a:pt x="1756" y="8"/>
                      <a:pt x="1730" y="1"/>
                    </a:cubicBezTo>
                    <a:cubicBezTo>
                      <a:pt x="1726" y="1"/>
                      <a:pt x="1722" y="1"/>
                      <a:pt x="17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9"/>
              <p:cNvSpPr/>
              <p:nvPr/>
            </p:nvSpPr>
            <p:spPr>
              <a:xfrm>
                <a:off x="6125910" y="4289116"/>
                <a:ext cx="40978" cy="6941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1057" extrusionOk="0">
                    <a:moveTo>
                      <a:pt x="182" y="1"/>
                    </a:moveTo>
                    <a:cubicBezTo>
                      <a:pt x="159" y="1"/>
                      <a:pt x="138" y="15"/>
                      <a:pt x="130" y="45"/>
                    </a:cubicBezTo>
                    <a:cubicBezTo>
                      <a:pt x="52" y="362"/>
                      <a:pt x="0" y="693"/>
                      <a:pt x="7" y="1020"/>
                    </a:cubicBezTo>
                    <a:cubicBezTo>
                      <a:pt x="7" y="1044"/>
                      <a:pt x="25" y="1056"/>
                      <a:pt x="44" y="1056"/>
                    </a:cubicBezTo>
                    <a:cubicBezTo>
                      <a:pt x="63" y="1056"/>
                      <a:pt x="83" y="1044"/>
                      <a:pt x="84" y="1020"/>
                    </a:cubicBezTo>
                    <a:cubicBezTo>
                      <a:pt x="88" y="958"/>
                      <a:pt x="97" y="893"/>
                      <a:pt x="104" y="832"/>
                    </a:cubicBezTo>
                    <a:cubicBezTo>
                      <a:pt x="107" y="833"/>
                      <a:pt x="109" y="833"/>
                      <a:pt x="112" y="833"/>
                    </a:cubicBezTo>
                    <a:cubicBezTo>
                      <a:pt x="141" y="833"/>
                      <a:pt x="166" y="791"/>
                      <a:pt x="136" y="767"/>
                    </a:cubicBezTo>
                    <a:cubicBezTo>
                      <a:pt x="126" y="757"/>
                      <a:pt x="130" y="735"/>
                      <a:pt x="149" y="715"/>
                    </a:cubicBezTo>
                    <a:cubicBezTo>
                      <a:pt x="275" y="790"/>
                      <a:pt x="392" y="864"/>
                      <a:pt x="505" y="955"/>
                    </a:cubicBezTo>
                    <a:cubicBezTo>
                      <a:pt x="520" y="966"/>
                      <a:pt x="534" y="970"/>
                      <a:pt x="547" y="970"/>
                    </a:cubicBezTo>
                    <a:cubicBezTo>
                      <a:pt x="593" y="970"/>
                      <a:pt x="623" y="913"/>
                      <a:pt x="580" y="877"/>
                    </a:cubicBezTo>
                    <a:cubicBezTo>
                      <a:pt x="467" y="796"/>
                      <a:pt x="343" y="725"/>
                      <a:pt x="217" y="663"/>
                    </a:cubicBezTo>
                    <a:cubicBezTo>
                      <a:pt x="262" y="631"/>
                      <a:pt x="311" y="599"/>
                      <a:pt x="324" y="589"/>
                    </a:cubicBezTo>
                    <a:cubicBezTo>
                      <a:pt x="395" y="537"/>
                      <a:pt x="473" y="492"/>
                      <a:pt x="535" y="433"/>
                    </a:cubicBezTo>
                    <a:cubicBezTo>
                      <a:pt x="567" y="398"/>
                      <a:pt x="536" y="350"/>
                      <a:pt x="497" y="350"/>
                    </a:cubicBezTo>
                    <a:cubicBezTo>
                      <a:pt x="489" y="350"/>
                      <a:pt x="481" y="351"/>
                      <a:pt x="473" y="356"/>
                    </a:cubicBezTo>
                    <a:cubicBezTo>
                      <a:pt x="405" y="391"/>
                      <a:pt x="343" y="450"/>
                      <a:pt x="279" y="492"/>
                    </a:cubicBezTo>
                    <a:cubicBezTo>
                      <a:pt x="233" y="531"/>
                      <a:pt x="181" y="563"/>
                      <a:pt x="136" y="602"/>
                    </a:cubicBezTo>
                    <a:cubicBezTo>
                      <a:pt x="162" y="450"/>
                      <a:pt x="188" y="297"/>
                      <a:pt x="227" y="148"/>
                    </a:cubicBezTo>
                    <a:cubicBezTo>
                      <a:pt x="249" y="142"/>
                      <a:pt x="269" y="116"/>
                      <a:pt x="259" y="84"/>
                    </a:cubicBezTo>
                    <a:cubicBezTo>
                      <a:pt x="256" y="71"/>
                      <a:pt x="249" y="61"/>
                      <a:pt x="243" y="45"/>
                    </a:cubicBezTo>
                    <a:cubicBezTo>
                      <a:pt x="231" y="16"/>
                      <a:pt x="206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9"/>
              <p:cNvSpPr/>
              <p:nvPr/>
            </p:nvSpPr>
            <p:spPr>
              <a:xfrm>
                <a:off x="6164917" y="4320242"/>
                <a:ext cx="41372" cy="27647"/>
              </a:xfrm>
              <a:custGeom>
                <a:avLst/>
                <a:gdLst/>
                <a:ahLst/>
                <a:cxnLst/>
                <a:rect l="l" t="t" r="r" b="b"/>
                <a:pathLst>
                  <a:path w="630" h="421" extrusionOk="0">
                    <a:moveTo>
                      <a:pt x="201" y="1"/>
                    </a:moveTo>
                    <a:cubicBezTo>
                      <a:pt x="172" y="1"/>
                      <a:pt x="143" y="37"/>
                      <a:pt x="158" y="66"/>
                    </a:cubicBezTo>
                    <a:cubicBezTo>
                      <a:pt x="184" y="115"/>
                      <a:pt x="209" y="160"/>
                      <a:pt x="239" y="209"/>
                    </a:cubicBezTo>
                    <a:cubicBezTo>
                      <a:pt x="180" y="244"/>
                      <a:pt x="119" y="277"/>
                      <a:pt x="47" y="303"/>
                    </a:cubicBezTo>
                    <a:cubicBezTo>
                      <a:pt x="0" y="320"/>
                      <a:pt x="15" y="389"/>
                      <a:pt x="59" y="389"/>
                    </a:cubicBezTo>
                    <a:cubicBezTo>
                      <a:pt x="64" y="389"/>
                      <a:pt x="68" y="388"/>
                      <a:pt x="73" y="387"/>
                    </a:cubicBezTo>
                    <a:cubicBezTo>
                      <a:pt x="145" y="361"/>
                      <a:pt x="222" y="329"/>
                      <a:pt x="297" y="293"/>
                    </a:cubicBezTo>
                    <a:cubicBezTo>
                      <a:pt x="303" y="306"/>
                      <a:pt x="307" y="313"/>
                      <a:pt x="313" y="322"/>
                    </a:cubicBezTo>
                    <a:cubicBezTo>
                      <a:pt x="303" y="335"/>
                      <a:pt x="300" y="351"/>
                      <a:pt x="303" y="368"/>
                    </a:cubicBezTo>
                    <a:cubicBezTo>
                      <a:pt x="311" y="405"/>
                      <a:pt x="336" y="421"/>
                      <a:pt x="362" y="421"/>
                    </a:cubicBezTo>
                    <a:cubicBezTo>
                      <a:pt x="402" y="421"/>
                      <a:pt x="443" y="384"/>
                      <a:pt x="430" y="329"/>
                    </a:cubicBezTo>
                    <a:cubicBezTo>
                      <a:pt x="420" y="303"/>
                      <a:pt x="404" y="274"/>
                      <a:pt x="384" y="244"/>
                    </a:cubicBezTo>
                    <a:cubicBezTo>
                      <a:pt x="459" y="199"/>
                      <a:pt x="530" y="151"/>
                      <a:pt x="592" y="95"/>
                    </a:cubicBezTo>
                    <a:cubicBezTo>
                      <a:pt x="629" y="63"/>
                      <a:pt x="596" y="7"/>
                      <a:pt x="555" y="7"/>
                    </a:cubicBezTo>
                    <a:cubicBezTo>
                      <a:pt x="547" y="7"/>
                      <a:pt x="538" y="9"/>
                      <a:pt x="530" y="14"/>
                    </a:cubicBezTo>
                    <a:cubicBezTo>
                      <a:pt x="462" y="63"/>
                      <a:pt x="394" y="112"/>
                      <a:pt x="326" y="157"/>
                    </a:cubicBezTo>
                    <a:cubicBezTo>
                      <a:pt x="294" y="108"/>
                      <a:pt x="261" y="60"/>
                      <a:pt x="229" y="14"/>
                    </a:cubicBezTo>
                    <a:cubicBezTo>
                      <a:pt x="221" y="5"/>
                      <a:pt x="211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9"/>
              <p:cNvSpPr/>
              <p:nvPr/>
            </p:nvSpPr>
            <p:spPr>
              <a:xfrm>
                <a:off x="6193089" y="4283994"/>
                <a:ext cx="43408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1" h="512" extrusionOk="0">
                    <a:moveTo>
                      <a:pt x="133" y="0"/>
                    </a:moveTo>
                    <a:cubicBezTo>
                      <a:pt x="64" y="0"/>
                      <a:pt x="1" y="44"/>
                      <a:pt x="10" y="132"/>
                    </a:cubicBezTo>
                    <a:cubicBezTo>
                      <a:pt x="12" y="157"/>
                      <a:pt x="32" y="171"/>
                      <a:pt x="51" y="171"/>
                    </a:cubicBezTo>
                    <a:cubicBezTo>
                      <a:pt x="68" y="171"/>
                      <a:pt x="85" y="159"/>
                      <a:pt x="85" y="132"/>
                    </a:cubicBezTo>
                    <a:cubicBezTo>
                      <a:pt x="109" y="115"/>
                      <a:pt x="130" y="106"/>
                      <a:pt x="146" y="106"/>
                    </a:cubicBezTo>
                    <a:cubicBezTo>
                      <a:pt x="168" y="106"/>
                      <a:pt x="183" y="124"/>
                      <a:pt x="189" y="162"/>
                    </a:cubicBezTo>
                    <a:cubicBezTo>
                      <a:pt x="192" y="194"/>
                      <a:pt x="192" y="226"/>
                      <a:pt x="182" y="259"/>
                    </a:cubicBezTo>
                    <a:cubicBezTo>
                      <a:pt x="179" y="288"/>
                      <a:pt x="172" y="311"/>
                      <a:pt x="166" y="340"/>
                    </a:cubicBezTo>
                    <a:cubicBezTo>
                      <a:pt x="163" y="388"/>
                      <a:pt x="166" y="437"/>
                      <a:pt x="208" y="469"/>
                    </a:cubicBezTo>
                    <a:cubicBezTo>
                      <a:pt x="243" y="500"/>
                      <a:pt x="293" y="511"/>
                      <a:pt x="347" y="511"/>
                    </a:cubicBezTo>
                    <a:cubicBezTo>
                      <a:pt x="430" y="511"/>
                      <a:pt x="522" y="486"/>
                      <a:pt x="581" y="466"/>
                    </a:cubicBezTo>
                    <a:cubicBezTo>
                      <a:pt x="661" y="442"/>
                      <a:pt x="638" y="340"/>
                      <a:pt x="574" y="340"/>
                    </a:cubicBezTo>
                    <a:cubicBezTo>
                      <a:pt x="568" y="340"/>
                      <a:pt x="561" y="341"/>
                      <a:pt x="555" y="343"/>
                    </a:cubicBezTo>
                    <a:cubicBezTo>
                      <a:pt x="501" y="364"/>
                      <a:pt x="441" y="382"/>
                      <a:pt x="381" y="382"/>
                    </a:cubicBezTo>
                    <a:cubicBezTo>
                      <a:pt x="376" y="382"/>
                      <a:pt x="372" y="382"/>
                      <a:pt x="367" y="382"/>
                    </a:cubicBezTo>
                    <a:cubicBezTo>
                      <a:pt x="279" y="375"/>
                      <a:pt x="292" y="356"/>
                      <a:pt x="302" y="278"/>
                    </a:cubicBezTo>
                    <a:cubicBezTo>
                      <a:pt x="309" y="204"/>
                      <a:pt x="309" y="123"/>
                      <a:pt x="257" y="58"/>
                    </a:cubicBezTo>
                    <a:cubicBezTo>
                      <a:pt x="226" y="19"/>
                      <a:pt x="178" y="0"/>
                      <a:pt x="1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9"/>
              <p:cNvSpPr/>
              <p:nvPr/>
            </p:nvSpPr>
            <p:spPr>
              <a:xfrm>
                <a:off x="6153491" y="4377964"/>
                <a:ext cx="72434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3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30" y="224"/>
                    </a:cubicBezTo>
                    <a:cubicBezTo>
                      <a:pt x="0" y="257"/>
                      <a:pt x="28" y="297"/>
                      <a:pt x="61" y="297"/>
                    </a:cubicBezTo>
                    <a:cubicBezTo>
                      <a:pt x="70" y="297"/>
                      <a:pt x="80" y="294"/>
                      <a:pt x="89" y="286"/>
                    </a:cubicBezTo>
                    <a:cubicBezTo>
                      <a:pt x="134" y="240"/>
                      <a:pt x="199" y="159"/>
                      <a:pt x="264" y="143"/>
                    </a:cubicBezTo>
                    <a:cubicBezTo>
                      <a:pt x="298" y="136"/>
                      <a:pt x="326" y="133"/>
                      <a:pt x="349" y="133"/>
                    </a:cubicBezTo>
                    <a:cubicBezTo>
                      <a:pt x="515" y="133"/>
                      <a:pt x="420" y="292"/>
                      <a:pt x="380" y="383"/>
                    </a:cubicBezTo>
                    <a:cubicBezTo>
                      <a:pt x="325" y="525"/>
                      <a:pt x="247" y="655"/>
                      <a:pt x="160" y="781"/>
                    </a:cubicBezTo>
                    <a:cubicBezTo>
                      <a:pt x="132" y="819"/>
                      <a:pt x="165" y="878"/>
                      <a:pt x="211" y="878"/>
                    </a:cubicBezTo>
                    <a:cubicBezTo>
                      <a:pt x="213" y="878"/>
                      <a:pt x="214" y="878"/>
                      <a:pt x="215" y="878"/>
                    </a:cubicBezTo>
                    <a:cubicBezTo>
                      <a:pt x="487" y="852"/>
                      <a:pt x="750" y="862"/>
                      <a:pt x="1022" y="856"/>
                    </a:cubicBezTo>
                    <a:cubicBezTo>
                      <a:pt x="1103" y="852"/>
                      <a:pt x="1099" y="742"/>
                      <a:pt x="1022" y="736"/>
                    </a:cubicBezTo>
                    <a:cubicBezTo>
                      <a:pt x="925" y="723"/>
                      <a:pt x="827" y="718"/>
                      <a:pt x="729" y="718"/>
                    </a:cubicBezTo>
                    <a:cubicBezTo>
                      <a:pt x="600" y="718"/>
                      <a:pt x="470" y="727"/>
                      <a:pt x="341" y="736"/>
                    </a:cubicBezTo>
                    <a:cubicBezTo>
                      <a:pt x="403" y="635"/>
                      <a:pt x="455" y="532"/>
                      <a:pt x="500" y="425"/>
                    </a:cubicBezTo>
                    <a:cubicBezTo>
                      <a:pt x="532" y="334"/>
                      <a:pt x="607" y="192"/>
                      <a:pt x="555" y="94"/>
                    </a:cubicBezTo>
                    <a:cubicBezTo>
                      <a:pt x="517" y="27"/>
                      <a:pt x="464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47" name="Google Shape;1047;p9"/>
            <p:cNvGrpSpPr/>
            <p:nvPr/>
          </p:nvGrpSpPr>
          <p:grpSpPr>
            <a:xfrm rot="-1383256">
              <a:off x="6794592" y="667866"/>
              <a:ext cx="1205862" cy="356849"/>
              <a:chOff x="5813594" y="2813041"/>
              <a:chExt cx="591605" cy="175073"/>
            </a:xfrm>
          </p:grpSpPr>
          <p:sp>
            <p:nvSpPr>
              <p:cNvPr id="1048" name="Google Shape;1048;p9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9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9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1" name="Google Shape;1051;p9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2" name="Google Shape;1052;p9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3" name="Google Shape;1053;p9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4" name="Google Shape;1054;p9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5" name="Google Shape;1055;p9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6" name="Google Shape;1056;p9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7" name="Google Shape;1057;p9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8" name="Google Shape;1058;p9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9" name="Google Shape;1059;p9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0" name="Google Shape;1060;p9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1" name="Google Shape;1061;p9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9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63" name="Google Shape;1063;p9"/>
            <p:cNvGrpSpPr/>
            <p:nvPr/>
          </p:nvGrpSpPr>
          <p:grpSpPr>
            <a:xfrm rot="-3371107">
              <a:off x="852693" y="-21145"/>
              <a:ext cx="795409" cy="288911"/>
              <a:chOff x="3720033" y="657636"/>
              <a:chExt cx="380942" cy="138367"/>
            </a:xfrm>
          </p:grpSpPr>
          <p:sp>
            <p:nvSpPr>
              <p:cNvPr id="1064" name="Google Shape;1064;p9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5" name="Google Shape;1065;p9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6" name="Google Shape;1066;p9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7" name="Google Shape;1067;p9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8" name="Google Shape;1068;p9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9" name="Google Shape;1069;p9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70" name="Google Shape;1070;p9"/>
            <p:cNvGrpSpPr/>
            <p:nvPr/>
          </p:nvGrpSpPr>
          <p:grpSpPr>
            <a:xfrm rot="-1872959">
              <a:off x="8685486" y="1005056"/>
              <a:ext cx="677116" cy="330879"/>
              <a:chOff x="7053208" y="3451133"/>
              <a:chExt cx="306539" cy="149789"/>
            </a:xfrm>
          </p:grpSpPr>
          <p:sp>
            <p:nvSpPr>
              <p:cNvPr id="1071" name="Google Shape;1071;p9"/>
              <p:cNvSpPr/>
              <p:nvPr/>
            </p:nvSpPr>
            <p:spPr>
              <a:xfrm>
                <a:off x="7053208" y="3487841"/>
                <a:ext cx="57067" cy="94762"/>
              </a:xfrm>
              <a:custGeom>
                <a:avLst/>
                <a:gdLst/>
                <a:ahLst/>
                <a:cxnLst/>
                <a:rect l="l" t="t" r="r" b="b"/>
                <a:pathLst>
                  <a:path w="869" h="1443" extrusionOk="0">
                    <a:moveTo>
                      <a:pt x="267" y="0"/>
                    </a:moveTo>
                    <a:cubicBezTo>
                      <a:pt x="250" y="0"/>
                      <a:pt x="233" y="9"/>
                      <a:pt x="230" y="27"/>
                    </a:cubicBezTo>
                    <a:cubicBezTo>
                      <a:pt x="227" y="53"/>
                      <a:pt x="221" y="82"/>
                      <a:pt x="214" y="105"/>
                    </a:cubicBezTo>
                    <a:cubicBezTo>
                      <a:pt x="211" y="115"/>
                      <a:pt x="204" y="124"/>
                      <a:pt x="211" y="134"/>
                    </a:cubicBezTo>
                    <a:cubicBezTo>
                      <a:pt x="133" y="539"/>
                      <a:pt x="72" y="947"/>
                      <a:pt x="7" y="1355"/>
                    </a:cubicBezTo>
                    <a:cubicBezTo>
                      <a:pt x="1" y="1393"/>
                      <a:pt x="22" y="1443"/>
                      <a:pt x="67" y="1443"/>
                    </a:cubicBezTo>
                    <a:cubicBezTo>
                      <a:pt x="69" y="1443"/>
                      <a:pt x="70" y="1443"/>
                      <a:pt x="72" y="1443"/>
                    </a:cubicBezTo>
                    <a:cubicBezTo>
                      <a:pt x="282" y="1427"/>
                      <a:pt x="493" y="1401"/>
                      <a:pt x="697" y="1349"/>
                    </a:cubicBezTo>
                    <a:cubicBezTo>
                      <a:pt x="767" y="1330"/>
                      <a:pt x="742" y="1231"/>
                      <a:pt x="676" y="1231"/>
                    </a:cubicBezTo>
                    <a:cubicBezTo>
                      <a:pt x="673" y="1231"/>
                      <a:pt x="669" y="1231"/>
                      <a:pt x="664" y="1232"/>
                    </a:cubicBezTo>
                    <a:cubicBezTo>
                      <a:pt x="490" y="1255"/>
                      <a:pt x="318" y="1284"/>
                      <a:pt x="149" y="1300"/>
                    </a:cubicBezTo>
                    <a:cubicBezTo>
                      <a:pt x="172" y="1135"/>
                      <a:pt x="198" y="973"/>
                      <a:pt x="217" y="805"/>
                    </a:cubicBezTo>
                    <a:cubicBezTo>
                      <a:pt x="288" y="813"/>
                      <a:pt x="365" y="820"/>
                      <a:pt x="440" y="820"/>
                    </a:cubicBezTo>
                    <a:cubicBezTo>
                      <a:pt x="505" y="820"/>
                      <a:pt x="568" y="815"/>
                      <a:pt x="626" y="801"/>
                    </a:cubicBezTo>
                    <a:cubicBezTo>
                      <a:pt x="690" y="785"/>
                      <a:pt x="674" y="691"/>
                      <a:pt x="609" y="688"/>
                    </a:cubicBezTo>
                    <a:cubicBezTo>
                      <a:pt x="603" y="688"/>
                      <a:pt x="597" y="688"/>
                      <a:pt x="590" y="688"/>
                    </a:cubicBezTo>
                    <a:cubicBezTo>
                      <a:pt x="524" y="688"/>
                      <a:pt x="453" y="701"/>
                      <a:pt x="383" y="704"/>
                    </a:cubicBezTo>
                    <a:cubicBezTo>
                      <a:pt x="331" y="707"/>
                      <a:pt x="282" y="707"/>
                      <a:pt x="230" y="707"/>
                    </a:cubicBezTo>
                    <a:cubicBezTo>
                      <a:pt x="253" y="529"/>
                      <a:pt x="272" y="351"/>
                      <a:pt x="295" y="173"/>
                    </a:cubicBezTo>
                    <a:cubicBezTo>
                      <a:pt x="360" y="183"/>
                      <a:pt x="428" y="183"/>
                      <a:pt x="496" y="183"/>
                    </a:cubicBezTo>
                    <a:cubicBezTo>
                      <a:pt x="565" y="185"/>
                      <a:pt x="633" y="187"/>
                      <a:pt x="702" y="187"/>
                    </a:cubicBezTo>
                    <a:cubicBezTo>
                      <a:pt x="731" y="187"/>
                      <a:pt x="759" y="187"/>
                      <a:pt x="788" y="186"/>
                    </a:cubicBezTo>
                    <a:cubicBezTo>
                      <a:pt x="865" y="186"/>
                      <a:pt x="869" y="72"/>
                      <a:pt x="788" y="69"/>
                    </a:cubicBezTo>
                    <a:cubicBezTo>
                      <a:pt x="759" y="68"/>
                      <a:pt x="731" y="68"/>
                      <a:pt x="702" y="68"/>
                    </a:cubicBezTo>
                    <a:cubicBezTo>
                      <a:pt x="633" y="68"/>
                      <a:pt x="565" y="70"/>
                      <a:pt x="496" y="72"/>
                    </a:cubicBezTo>
                    <a:cubicBezTo>
                      <a:pt x="431" y="72"/>
                      <a:pt x="366" y="72"/>
                      <a:pt x="308" y="82"/>
                    </a:cubicBezTo>
                    <a:cubicBezTo>
                      <a:pt x="308" y="69"/>
                      <a:pt x="311" y="53"/>
                      <a:pt x="311" y="40"/>
                    </a:cubicBezTo>
                    <a:cubicBezTo>
                      <a:pt x="313" y="14"/>
                      <a:pt x="289" y="0"/>
                      <a:pt x="2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9"/>
              <p:cNvSpPr/>
              <p:nvPr/>
            </p:nvSpPr>
            <p:spPr>
              <a:xfrm>
                <a:off x="7119335" y="3550488"/>
                <a:ext cx="35396" cy="37892"/>
              </a:xfrm>
              <a:custGeom>
                <a:avLst/>
                <a:gdLst/>
                <a:ahLst/>
                <a:cxnLst/>
                <a:rect l="l" t="t" r="r" b="b"/>
                <a:pathLst>
                  <a:path w="539" h="577" extrusionOk="0">
                    <a:moveTo>
                      <a:pt x="81" y="1"/>
                    </a:moveTo>
                    <a:cubicBezTo>
                      <a:pt x="70" y="1"/>
                      <a:pt x="59" y="8"/>
                      <a:pt x="53" y="22"/>
                    </a:cubicBezTo>
                    <a:cubicBezTo>
                      <a:pt x="1" y="168"/>
                      <a:pt x="7" y="395"/>
                      <a:pt x="62" y="541"/>
                    </a:cubicBezTo>
                    <a:cubicBezTo>
                      <a:pt x="71" y="565"/>
                      <a:pt x="97" y="577"/>
                      <a:pt x="120" y="577"/>
                    </a:cubicBezTo>
                    <a:cubicBezTo>
                      <a:pt x="147" y="577"/>
                      <a:pt x="171" y="561"/>
                      <a:pt x="166" y="528"/>
                    </a:cubicBezTo>
                    <a:cubicBezTo>
                      <a:pt x="156" y="479"/>
                      <a:pt x="150" y="434"/>
                      <a:pt x="137" y="385"/>
                    </a:cubicBezTo>
                    <a:cubicBezTo>
                      <a:pt x="140" y="382"/>
                      <a:pt x="140" y="382"/>
                      <a:pt x="140" y="379"/>
                    </a:cubicBezTo>
                    <a:cubicBezTo>
                      <a:pt x="147" y="382"/>
                      <a:pt x="150" y="382"/>
                      <a:pt x="153" y="385"/>
                    </a:cubicBezTo>
                    <a:cubicBezTo>
                      <a:pt x="236" y="420"/>
                      <a:pt x="348" y="441"/>
                      <a:pt x="442" y="441"/>
                    </a:cubicBezTo>
                    <a:cubicBezTo>
                      <a:pt x="454" y="441"/>
                      <a:pt x="466" y="441"/>
                      <a:pt x="477" y="440"/>
                    </a:cubicBezTo>
                    <a:cubicBezTo>
                      <a:pt x="539" y="427"/>
                      <a:pt x="539" y="349"/>
                      <a:pt x="477" y="343"/>
                    </a:cubicBezTo>
                    <a:cubicBezTo>
                      <a:pt x="425" y="333"/>
                      <a:pt x="373" y="336"/>
                      <a:pt x="318" y="333"/>
                    </a:cubicBezTo>
                    <a:cubicBezTo>
                      <a:pt x="279" y="330"/>
                      <a:pt x="234" y="327"/>
                      <a:pt x="195" y="320"/>
                    </a:cubicBezTo>
                    <a:cubicBezTo>
                      <a:pt x="250" y="262"/>
                      <a:pt x="305" y="197"/>
                      <a:pt x="354" y="136"/>
                    </a:cubicBezTo>
                    <a:cubicBezTo>
                      <a:pt x="373" y="104"/>
                      <a:pt x="342" y="70"/>
                      <a:pt x="312" y="70"/>
                    </a:cubicBezTo>
                    <a:cubicBezTo>
                      <a:pt x="302" y="70"/>
                      <a:pt x="291" y="74"/>
                      <a:pt x="283" y="84"/>
                    </a:cubicBezTo>
                    <a:cubicBezTo>
                      <a:pt x="228" y="149"/>
                      <a:pt x="176" y="217"/>
                      <a:pt x="121" y="288"/>
                    </a:cubicBezTo>
                    <a:lnTo>
                      <a:pt x="121" y="281"/>
                    </a:lnTo>
                    <a:cubicBezTo>
                      <a:pt x="114" y="200"/>
                      <a:pt x="117" y="116"/>
                      <a:pt x="111" y="29"/>
                    </a:cubicBezTo>
                    <a:cubicBezTo>
                      <a:pt x="107" y="11"/>
                      <a:pt x="94" y="1"/>
                      <a:pt x="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9"/>
              <p:cNvSpPr/>
              <p:nvPr/>
            </p:nvSpPr>
            <p:spPr>
              <a:xfrm>
                <a:off x="7135555" y="3534005"/>
                <a:ext cx="45050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5" extrusionOk="0">
                    <a:moveTo>
                      <a:pt x="612" y="0"/>
                    </a:moveTo>
                    <a:cubicBezTo>
                      <a:pt x="608" y="0"/>
                      <a:pt x="604" y="0"/>
                      <a:pt x="599" y="1"/>
                    </a:cubicBezTo>
                    <a:cubicBezTo>
                      <a:pt x="418" y="24"/>
                      <a:pt x="240" y="34"/>
                      <a:pt x="52" y="34"/>
                    </a:cubicBezTo>
                    <a:cubicBezTo>
                      <a:pt x="0" y="34"/>
                      <a:pt x="0" y="111"/>
                      <a:pt x="52" y="115"/>
                    </a:cubicBezTo>
                    <a:cubicBezTo>
                      <a:pt x="128" y="121"/>
                      <a:pt x="204" y="124"/>
                      <a:pt x="280" y="124"/>
                    </a:cubicBezTo>
                    <a:cubicBezTo>
                      <a:pt x="392" y="124"/>
                      <a:pt x="504" y="117"/>
                      <a:pt x="612" y="102"/>
                    </a:cubicBezTo>
                    <a:cubicBezTo>
                      <a:pt x="686" y="95"/>
                      <a:pt x="678" y="0"/>
                      <a:pt x="61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9"/>
              <p:cNvSpPr/>
              <p:nvPr/>
            </p:nvSpPr>
            <p:spPr>
              <a:xfrm>
                <a:off x="7136803" y="3520477"/>
                <a:ext cx="47742" cy="7683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17" extrusionOk="0">
                    <a:moveTo>
                      <a:pt x="466" y="1"/>
                    </a:moveTo>
                    <a:cubicBezTo>
                      <a:pt x="329" y="1"/>
                      <a:pt x="189" y="12"/>
                      <a:pt x="56" y="22"/>
                    </a:cubicBezTo>
                    <a:cubicBezTo>
                      <a:pt x="1" y="26"/>
                      <a:pt x="1" y="97"/>
                      <a:pt x="56" y="97"/>
                    </a:cubicBezTo>
                    <a:cubicBezTo>
                      <a:pt x="192" y="106"/>
                      <a:pt x="339" y="117"/>
                      <a:pt x="482" y="117"/>
                    </a:cubicBezTo>
                    <a:cubicBezTo>
                      <a:pt x="543" y="117"/>
                      <a:pt x="603" y="115"/>
                      <a:pt x="661" y="110"/>
                    </a:cubicBezTo>
                    <a:cubicBezTo>
                      <a:pt x="726" y="103"/>
                      <a:pt x="726" y="13"/>
                      <a:pt x="661" y="10"/>
                    </a:cubicBezTo>
                    <a:cubicBezTo>
                      <a:pt x="598" y="3"/>
                      <a:pt x="533" y="1"/>
                      <a:pt x="4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9"/>
              <p:cNvSpPr/>
              <p:nvPr/>
            </p:nvSpPr>
            <p:spPr>
              <a:xfrm>
                <a:off x="7203390" y="3535844"/>
                <a:ext cx="125364" cy="13791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210" extrusionOk="0">
                    <a:moveTo>
                      <a:pt x="356" y="1"/>
                    </a:moveTo>
                    <a:cubicBezTo>
                      <a:pt x="254" y="1"/>
                      <a:pt x="153" y="3"/>
                      <a:pt x="52" y="9"/>
                    </a:cubicBezTo>
                    <a:cubicBezTo>
                      <a:pt x="17" y="15"/>
                      <a:pt x="0" y="70"/>
                      <a:pt x="46" y="80"/>
                    </a:cubicBezTo>
                    <a:cubicBezTo>
                      <a:pt x="622" y="177"/>
                      <a:pt x="1238" y="177"/>
                      <a:pt x="1828" y="210"/>
                    </a:cubicBezTo>
                    <a:cubicBezTo>
                      <a:pt x="1830" y="210"/>
                      <a:pt x="1832" y="210"/>
                      <a:pt x="1833" y="210"/>
                    </a:cubicBezTo>
                    <a:cubicBezTo>
                      <a:pt x="1909" y="210"/>
                      <a:pt x="1907" y="86"/>
                      <a:pt x="1828" y="83"/>
                    </a:cubicBezTo>
                    <a:cubicBezTo>
                      <a:pt x="1345" y="56"/>
                      <a:pt x="844" y="1"/>
                      <a:pt x="3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9"/>
              <p:cNvSpPr/>
              <p:nvPr/>
            </p:nvSpPr>
            <p:spPr>
              <a:xfrm>
                <a:off x="7210220" y="3487118"/>
                <a:ext cx="49384" cy="34280"/>
              </a:xfrm>
              <a:custGeom>
                <a:avLst/>
                <a:gdLst/>
                <a:ahLst/>
                <a:cxnLst/>
                <a:rect l="l" t="t" r="r" b="b"/>
                <a:pathLst>
                  <a:path w="752" h="522" extrusionOk="0">
                    <a:moveTo>
                      <a:pt x="565" y="0"/>
                    </a:moveTo>
                    <a:cubicBezTo>
                      <a:pt x="501" y="0"/>
                      <a:pt x="456" y="46"/>
                      <a:pt x="421" y="109"/>
                    </a:cubicBezTo>
                    <a:cubicBezTo>
                      <a:pt x="397" y="48"/>
                      <a:pt x="355" y="2"/>
                      <a:pt x="289" y="2"/>
                    </a:cubicBezTo>
                    <a:cubicBezTo>
                      <a:pt x="284" y="2"/>
                      <a:pt x="280" y="2"/>
                      <a:pt x="276" y="2"/>
                    </a:cubicBezTo>
                    <a:cubicBezTo>
                      <a:pt x="201" y="12"/>
                      <a:pt x="143" y="77"/>
                      <a:pt x="104" y="148"/>
                    </a:cubicBezTo>
                    <a:cubicBezTo>
                      <a:pt x="97" y="126"/>
                      <a:pt x="97" y="96"/>
                      <a:pt x="97" y="70"/>
                    </a:cubicBezTo>
                    <a:cubicBezTo>
                      <a:pt x="96" y="45"/>
                      <a:pt x="78" y="33"/>
                      <a:pt x="60" y="33"/>
                    </a:cubicBezTo>
                    <a:cubicBezTo>
                      <a:pt x="41" y="33"/>
                      <a:pt x="21" y="46"/>
                      <a:pt x="16" y="70"/>
                    </a:cubicBezTo>
                    <a:cubicBezTo>
                      <a:pt x="0" y="200"/>
                      <a:pt x="13" y="343"/>
                      <a:pt x="46" y="469"/>
                    </a:cubicBezTo>
                    <a:cubicBezTo>
                      <a:pt x="53" y="496"/>
                      <a:pt x="75" y="508"/>
                      <a:pt x="98" y="508"/>
                    </a:cubicBezTo>
                    <a:cubicBezTo>
                      <a:pt x="132" y="508"/>
                      <a:pt x="167" y="481"/>
                      <a:pt x="156" y="440"/>
                    </a:cubicBezTo>
                    <a:cubicBezTo>
                      <a:pt x="143" y="398"/>
                      <a:pt x="136" y="359"/>
                      <a:pt x="127" y="317"/>
                    </a:cubicBezTo>
                    <a:cubicBezTo>
                      <a:pt x="146" y="245"/>
                      <a:pt x="178" y="164"/>
                      <a:pt x="233" y="138"/>
                    </a:cubicBezTo>
                    <a:cubicBezTo>
                      <a:pt x="259" y="145"/>
                      <a:pt x="288" y="148"/>
                      <a:pt x="318" y="155"/>
                    </a:cubicBezTo>
                    <a:cubicBezTo>
                      <a:pt x="324" y="184"/>
                      <a:pt x="334" y="213"/>
                      <a:pt x="340" y="245"/>
                    </a:cubicBezTo>
                    <a:cubicBezTo>
                      <a:pt x="350" y="291"/>
                      <a:pt x="353" y="333"/>
                      <a:pt x="357" y="378"/>
                    </a:cubicBezTo>
                    <a:cubicBezTo>
                      <a:pt x="357" y="391"/>
                      <a:pt x="357" y="404"/>
                      <a:pt x="363" y="411"/>
                    </a:cubicBezTo>
                    <a:cubicBezTo>
                      <a:pt x="366" y="445"/>
                      <a:pt x="396" y="464"/>
                      <a:pt x="423" y="464"/>
                    </a:cubicBezTo>
                    <a:cubicBezTo>
                      <a:pt x="449" y="464"/>
                      <a:pt x="473" y="447"/>
                      <a:pt x="470" y="411"/>
                    </a:cubicBezTo>
                    <a:cubicBezTo>
                      <a:pt x="467" y="356"/>
                      <a:pt x="467" y="297"/>
                      <a:pt x="486" y="242"/>
                    </a:cubicBezTo>
                    <a:cubicBezTo>
                      <a:pt x="499" y="203"/>
                      <a:pt x="518" y="168"/>
                      <a:pt x="548" y="138"/>
                    </a:cubicBezTo>
                    <a:cubicBezTo>
                      <a:pt x="593" y="155"/>
                      <a:pt x="616" y="184"/>
                      <a:pt x="622" y="229"/>
                    </a:cubicBezTo>
                    <a:cubicBezTo>
                      <a:pt x="648" y="323"/>
                      <a:pt x="577" y="404"/>
                      <a:pt x="616" y="492"/>
                    </a:cubicBezTo>
                    <a:cubicBezTo>
                      <a:pt x="627" y="514"/>
                      <a:pt x="651" y="522"/>
                      <a:pt x="671" y="522"/>
                    </a:cubicBezTo>
                    <a:cubicBezTo>
                      <a:pt x="674" y="522"/>
                      <a:pt x="677" y="521"/>
                      <a:pt x="680" y="521"/>
                    </a:cubicBezTo>
                    <a:cubicBezTo>
                      <a:pt x="713" y="511"/>
                      <a:pt x="726" y="495"/>
                      <a:pt x="739" y="462"/>
                    </a:cubicBezTo>
                    <a:cubicBezTo>
                      <a:pt x="745" y="443"/>
                      <a:pt x="739" y="424"/>
                      <a:pt x="723" y="411"/>
                    </a:cubicBezTo>
                    <a:cubicBezTo>
                      <a:pt x="726" y="378"/>
                      <a:pt x="742" y="346"/>
                      <a:pt x="742" y="317"/>
                    </a:cubicBezTo>
                    <a:cubicBezTo>
                      <a:pt x="752" y="255"/>
                      <a:pt x="745" y="200"/>
                      <a:pt x="726" y="151"/>
                    </a:cubicBezTo>
                    <a:cubicBezTo>
                      <a:pt x="706" y="87"/>
                      <a:pt x="661" y="15"/>
                      <a:pt x="590" y="2"/>
                    </a:cubicBezTo>
                    <a:cubicBezTo>
                      <a:pt x="581" y="1"/>
                      <a:pt x="573" y="0"/>
                      <a:pt x="5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9"/>
              <p:cNvSpPr/>
              <p:nvPr/>
            </p:nvSpPr>
            <p:spPr>
              <a:xfrm>
                <a:off x="7259602" y="3457765"/>
                <a:ext cx="59825" cy="72500"/>
              </a:xfrm>
              <a:custGeom>
                <a:avLst/>
                <a:gdLst/>
                <a:ahLst/>
                <a:cxnLst/>
                <a:rect l="l" t="t" r="r" b="b"/>
                <a:pathLst>
                  <a:path w="911" h="1104" extrusionOk="0">
                    <a:moveTo>
                      <a:pt x="820" y="1"/>
                    </a:moveTo>
                    <a:cubicBezTo>
                      <a:pt x="800" y="1"/>
                      <a:pt x="780" y="10"/>
                      <a:pt x="768" y="32"/>
                    </a:cubicBezTo>
                    <a:cubicBezTo>
                      <a:pt x="631" y="284"/>
                      <a:pt x="541" y="560"/>
                      <a:pt x="505" y="841"/>
                    </a:cubicBezTo>
                    <a:cubicBezTo>
                      <a:pt x="356" y="582"/>
                      <a:pt x="217" y="317"/>
                      <a:pt x="84" y="48"/>
                    </a:cubicBezTo>
                    <a:cubicBezTo>
                      <a:pt x="76" y="35"/>
                      <a:pt x="65" y="30"/>
                      <a:pt x="53" y="30"/>
                    </a:cubicBezTo>
                    <a:cubicBezTo>
                      <a:pt x="27" y="30"/>
                      <a:pt x="0" y="58"/>
                      <a:pt x="16" y="90"/>
                    </a:cubicBezTo>
                    <a:cubicBezTo>
                      <a:pt x="158" y="427"/>
                      <a:pt x="327" y="751"/>
                      <a:pt x="495" y="1075"/>
                    </a:cubicBezTo>
                    <a:cubicBezTo>
                      <a:pt x="506" y="1095"/>
                      <a:pt x="523" y="1103"/>
                      <a:pt x="542" y="1103"/>
                    </a:cubicBezTo>
                    <a:cubicBezTo>
                      <a:pt x="573" y="1103"/>
                      <a:pt x="607" y="1077"/>
                      <a:pt x="609" y="1042"/>
                    </a:cubicBezTo>
                    <a:cubicBezTo>
                      <a:pt x="638" y="705"/>
                      <a:pt x="722" y="398"/>
                      <a:pt x="881" y="96"/>
                    </a:cubicBezTo>
                    <a:cubicBezTo>
                      <a:pt x="910" y="47"/>
                      <a:pt x="865" y="1"/>
                      <a:pt x="8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9"/>
              <p:cNvSpPr/>
              <p:nvPr/>
            </p:nvSpPr>
            <p:spPr>
              <a:xfrm>
                <a:off x="7323563" y="3451133"/>
                <a:ext cx="36184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51" h="590" extrusionOk="0">
                    <a:moveTo>
                      <a:pt x="163" y="0"/>
                    </a:moveTo>
                    <a:cubicBezTo>
                      <a:pt x="131" y="0"/>
                      <a:pt x="97" y="11"/>
                      <a:pt x="66" y="35"/>
                    </a:cubicBezTo>
                    <a:cubicBezTo>
                      <a:pt x="27" y="68"/>
                      <a:pt x="61" y="115"/>
                      <a:pt x="99" y="115"/>
                    </a:cubicBezTo>
                    <a:cubicBezTo>
                      <a:pt x="106" y="115"/>
                      <a:pt x="114" y="113"/>
                      <a:pt x="121" y="110"/>
                    </a:cubicBezTo>
                    <a:cubicBezTo>
                      <a:pt x="138" y="101"/>
                      <a:pt x="153" y="96"/>
                      <a:pt x="166" y="96"/>
                    </a:cubicBezTo>
                    <a:cubicBezTo>
                      <a:pt x="244" y="96"/>
                      <a:pt x="224" y="259"/>
                      <a:pt x="202" y="304"/>
                    </a:cubicBezTo>
                    <a:cubicBezTo>
                      <a:pt x="169" y="369"/>
                      <a:pt x="121" y="414"/>
                      <a:pt x="62" y="447"/>
                    </a:cubicBezTo>
                    <a:cubicBezTo>
                      <a:pt x="1" y="476"/>
                      <a:pt x="33" y="563"/>
                      <a:pt x="95" y="567"/>
                    </a:cubicBezTo>
                    <a:cubicBezTo>
                      <a:pt x="218" y="576"/>
                      <a:pt x="344" y="589"/>
                      <a:pt x="467" y="589"/>
                    </a:cubicBezTo>
                    <a:cubicBezTo>
                      <a:pt x="471" y="590"/>
                      <a:pt x="474" y="590"/>
                      <a:pt x="477" y="590"/>
                    </a:cubicBezTo>
                    <a:cubicBezTo>
                      <a:pt x="551" y="590"/>
                      <a:pt x="539" y="482"/>
                      <a:pt x="467" y="469"/>
                    </a:cubicBezTo>
                    <a:cubicBezTo>
                      <a:pt x="396" y="463"/>
                      <a:pt x="325" y="456"/>
                      <a:pt x="257" y="450"/>
                    </a:cubicBezTo>
                    <a:cubicBezTo>
                      <a:pt x="318" y="369"/>
                      <a:pt x="354" y="269"/>
                      <a:pt x="338" y="165"/>
                    </a:cubicBezTo>
                    <a:cubicBezTo>
                      <a:pt x="321" y="72"/>
                      <a:pt x="246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9"/>
              <p:cNvSpPr/>
              <p:nvPr/>
            </p:nvSpPr>
            <p:spPr>
              <a:xfrm>
                <a:off x="7236159" y="3552326"/>
                <a:ext cx="67706" cy="48596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740" extrusionOk="0">
                    <a:moveTo>
                      <a:pt x="484" y="0"/>
                    </a:moveTo>
                    <a:cubicBezTo>
                      <a:pt x="312" y="0"/>
                      <a:pt x="0" y="133"/>
                      <a:pt x="185" y="253"/>
                    </a:cubicBezTo>
                    <a:cubicBezTo>
                      <a:pt x="191" y="257"/>
                      <a:pt x="197" y="259"/>
                      <a:pt x="203" y="259"/>
                    </a:cubicBezTo>
                    <a:cubicBezTo>
                      <a:pt x="234" y="259"/>
                      <a:pt x="263" y="216"/>
                      <a:pt x="234" y="189"/>
                    </a:cubicBezTo>
                    <a:cubicBezTo>
                      <a:pt x="204" y="163"/>
                      <a:pt x="412" y="104"/>
                      <a:pt x="438" y="104"/>
                    </a:cubicBezTo>
                    <a:cubicBezTo>
                      <a:pt x="609" y="127"/>
                      <a:pt x="577" y="273"/>
                      <a:pt x="525" y="370"/>
                    </a:cubicBezTo>
                    <a:cubicBezTo>
                      <a:pt x="477" y="464"/>
                      <a:pt x="409" y="551"/>
                      <a:pt x="347" y="642"/>
                    </a:cubicBezTo>
                    <a:cubicBezTo>
                      <a:pt x="318" y="681"/>
                      <a:pt x="357" y="739"/>
                      <a:pt x="405" y="739"/>
                    </a:cubicBezTo>
                    <a:cubicBezTo>
                      <a:pt x="587" y="736"/>
                      <a:pt x="768" y="739"/>
                      <a:pt x="946" y="723"/>
                    </a:cubicBezTo>
                    <a:cubicBezTo>
                      <a:pt x="1031" y="723"/>
                      <a:pt x="1031" y="610"/>
                      <a:pt x="950" y="607"/>
                    </a:cubicBezTo>
                    <a:cubicBezTo>
                      <a:pt x="907" y="605"/>
                      <a:pt x="865" y="604"/>
                      <a:pt x="822" y="604"/>
                    </a:cubicBezTo>
                    <a:cubicBezTo>
                      <a:pt x="726" y="604"/>
                      <a:pt x="629" y="608"/>
                      <a:pt x="535" y="610"/>
                    </a:cubicBezTo>
                    <a:cubicBezTo>
                      <a:pt x="658" y="415"/>
                      <a:pt x="820" y="121"/>
                      <a:pt x="551" y="10"/>
                    </a:cubicBezTo>
                    <a:cubicBezTo>
                      <a:pt x="534" y="3"/>
                      <a:pt x="510" y="0"/>
                      <a:pt x="48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80" name="Google Shape;1080;p9"/>
            <p:cNvGrpSpPr/>
            <p:nvPr/>
          </p:nvGrpSpPr>
          <p:grpSpPr>
            <a:xfrm rot="-1237466">
              <a:off x="196537" y="-106571"/>
              <a:ext cx="714306" cy="332764"/>
              <a:chOff x="8025882" y="2821184"/>
              <a:chExt cx="340424" cy="158589"/>
            </a:xfrm>
          </p:grpSpPr>
          <p:sp>
            <p:nvSpPr>
              <p:cNvPr id="1081" name="Google Shape;1081;p9"/>
              <p:cNvSpPr/>
              <p:nvPr/>
            </p:nvSpPr>
            <p:spPr>
              <a:xfrm>
                <a:off x="8025882" y="2871420"/>
                <a:ext cx="56214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856" h="1192" extrusionOk="0">
                    <a:moveTo>
                      <a:pt x="799" y="0"/>
                    </a:moveTo>
                    <a:cubicBezTo>
                      <a:pt x="790" y="0"/>
                      <a:pt x="781" y="4"/>
                      <a:pt x="774" y="13"/>
                    </a:cubicBezTo>
                    <a:cubicBezTo>
                      <a:pt x="709" y="94"/>
                      <a:pt x="648" y="178"/>
                      <a:pt x="586" y="259"/>
                    </a:cubicBezTo>
                    <a:cubicBezTo>
                      <a:pt x="554" y="304"/>
                      <a:pt x="495" y="366"/>
                      <a:pt x="453" y="431"/>
                    </a:cubicBezTo>
                    <a:cubicBezTo>
                      <a:pt x="408" y="382"/>
                      <a:pt x="359" y="340"/>
                      <a:pt x="317" y="291"/>
                    </a:cubicBezTo>
                    <a:cubicBezTo>
                      <a:pt x="236" y="210"/>
                      <a:pt x="158" y="126"/>
                      <a:pt x="77" y="45"/>
                    </a:cubicBezTo>
                    <a:cubicBezTo>
                      <a:pt x="69" y="37"/>
                      <a:pt x="60" y="33"/>
                      <a:pt x="51" y="33"/>
                    </a:cubicBezTo>
                    <a:cubicBezTo>
                      <a:pt x="23" y="33"/>
                      <a:pt x="1" y="70"/>
                      <a:pt x="26" y="97"/>
                    </a:cubicBezTo>
                    <a:cubicBezTo>
                      <a:pt x="94" y="181"/>
                      <a:pt x="165" y="262"/>
                      <a:pt x="239" y="343"/>
                    </a:cubicBezTo>
                    <a:cubicBezTo>
                      <a:pt x="294" y="408"/>
                      <a:pt x="350" y="483"/>
                      <a:pt x="405" y="544"/>
                    </a:cubicBezTo>
                    <a:cubicBezTo>
                      <a:pt x="401" y="615"/>
                      <a:pt x="437" y="706"/>
                      <a:pt x="450" y="774"/>
                    </a:cubicBezTo>
                    <a:cubicBezTo>
                      <a:pt x="473" y="901"/>
                      <a:pt x="499" y="1024"/>
                      <a:pt x="531" y="1147"/>
                    </a:cubicBezTo>
                    <a:cubicBezTo>
                      <a:pt x="539" y="1178"/>
                      <a:pt x="561" y="1191"/>
                      <a:pt x="584" y="1191"/>
                    </a:cubicBezTo>
                    <a:cubicBezTo>
                      <a:pt x="619" y="1191"/>
                      <a:pt x="655" y="1161"/>
                      <a:pt x="648" y="1114"/>
                    </a:cubicBezTo>
                    <a:cubicBezTo>
                      <a:pt x="625" y="949"/>
                      <a:pt x="534" y="755"/>
                      <a:pt x="537" y="586"/>
                    </a:cubicBezTo>
                    <a:lnTo>
                      <a:pt x="537" y="564"/>
                    </a:lnTo>
                    <a:cubicBezTo>
                      <a:pt x="547" y="564"/>
                      <a:pt x="547" y="560"/>
                      <a:pt x="547" y="551"/>
                    </a:cubicBezTo>
                    <a:cubicBezTo>
                      <a:pt x="576" y="382"/>
                      <a:pt x="755" y="198"/>
                      <a:pt x="839" y="61"/>
                    </a:cubicBezTo>
                    <a:cubicBezTo>
                      <a:pt x="856" y="35"/>
                      <a:pt x="827" y="0"/>
                      <a:pt x="7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2" name="Google Shape;1082;p9"/>
              <p:cNvSpPr/>
              <p:nvPr/>
            </p:nvSpPr>
            <p:spPr>
              <a:xfrm>
                <a:off x="8072703" y="2920867"/>
                <a:ext cx="40190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37" extrusionOk="0">
                    <a:moveTo>
                      <a:pt x="52" y="0"/>
                    </a:moveTo>
                    <a:cubicBezTo>
                      <a:pt x="13" y="0"/>
                      <a:pt x="0" y="58"/>
                      <a:pt x="45" y="73"/>
                    </a:cubicBezTo>
                    <a:cubicBezTo>
                      <a:pt x="149" y="106"/>
                      <a:pt x="280" y="137"/>
                      <a:pt x="403" y="137"/>
                    </a:cubicBezTo>
                    <a:cubicBezTo>
                      <a:pt x="459" y="137"/>
                      <a:pt x="513" y="130"/>
                      <a:pt x="563" y="115"/>
                    </a:cubicBezTo>
                    <a:cubicBezTo>
                      <a:pt x="612" y="105"/>
                      <a:pt x="602" y="34"/>
                      <a:pt x="550" y="28"/>
                    </a:cubicBezTo>
                    <a:cubicBezTo>
                      <a:pt x="479" y="28"/>
                      <a:pt x="411" y="41"/>
                      <a:pt x="341" y="41"/>
                    </a:cubicBezTo>
                    <a:cubicBezTo>
                      <a:pt x="334" y="41"/>
                      <a:pt x="327" y="41"/>
                      <a:pt x="320" y="41"/>
                    </a:cubicBezTo>
                    <a:cubicBezTo>
                      <a:pt x="236" y="37"/>
                      <a:pt x="148" y="24"/>
                      <a:pt x="64" y="2"/>
                    </a:cubicBezTo>
                    <a:cubicBezTo>
                      <a:pt x="60" y="1"/>
                      <a:pt x="56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3" name="Google Shape;1083;p9"/>
              <p:cNvSpPr/>
              <p:nvPr/>
            </p:nvSpPr>
            <p:spPr>
              <a:xfrm>
                <a:off x="8069354" y="2907077"/>
                <a:ext cx="45050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86" h="128" extrusionOk="0">
                    <a:moveTo>
                      <a:pt x="32" y="1"/>
                    </a:moveTo>
                    <a:cubicBezTo>
                      <a:pt x="2" y="1"/>
                      <a:pt x="0" y="53"/>
                      <a:pt x="31" y="59"/>
                    </a:cubicBezTo>
                    <a:cubicBezTo>
                      <a:pt x="186" y="100"/>
                      <a:pt x="364" y="127"/>
                      <a:pt x="528" y="127"/>
                    </a:cubicBezTo>
                    <a:cubicBezTo>
                      <a:pt x="559" y="127"/>
                      <a:pt x="590" y="126"/>
                      <a:pt x="621" y="124"/>
                    </a:cubicBezTo>
                    <a:cubicBezTo>
                      <a:pt x="685" y="118"/>
                      <a:pt x="685" y="24"/>
                      <a:pt x="621" y="24"/>
                    </a:cubicBezTo>
                    <a:cubicBezTo>
                      <a:pt x="426" y="17"/>
                      <a:pt x="232" y="17"/>
                      <a:pt x="37" y="1"/>
                    </a:cubicBezTo>
                    <a:cubicBezTo>
                      <a:pt x="36" y="1"/>
                      <a:pt x="34" y="1"/>
                      <a:pt x="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4" name="Google Shape;1084;p9"/>
              <p:cNvSpPr/>
              <p:nvPr/>
            </p:nvSpPr>
            <p:spPr>
              <a:xfrm>
                <a:off x="8122545" y="2887968"/>
                <a:ext cx="48793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743" h="786" extrusionOk="0">
                    <a:moveTo>
                      <a:pt x="427" y="0"/>
                    </a:moveTo>
                    <a:cubicBezTo>
                      <a:pt x="173" y="0"/>
                      <a:pt x="0" y="319"/>
                      <a:pt x="99" y="542"/>
                    </a:cubicBezTo>
                    <a:cubicBezTo>
                      <a:pt x="162" y="682"/>
                      <a:pt x="334" y="785"/>
                      <a:pt x="495" y="785"/>
                    </a:cubicBezTo>
                    <a:cubicBezTo>
                      <a:pt x="575" y="785"/>
                      <a:pt x="652" y="760"/>
                      <a:pt x="711" y="700"/>
                    </a:cubicBezTo>
                    <a:cubicBezTo>
                      <a:pt x="743" y="669"/>
                      <a:pt x="715" y="603"/>
                      <a:pt x="670" y="603"/>
                    </a:cubicBezTo>
                    <a:cubicBezTo>
                      <a:pt x="665" y="603"/>
                      <a:pt x="659" y="604"/>
                      <a:pt x="653" y="606"/>
                    </a:cubicBezTo>
                    <a:cubicBezTo>
                      <a:pt x="589" y="630"/>
                      <a:pt x="519" y="648"/>
                      <a:pt x="453" y="648"/>
                    </a:cubicBezTo>
                    <a:cubicBezTo>
                      <a:pt x="359" y="648"/>
                      <a:pt x="271" y="612"/>
                      <a:pt x="216" y="509"/>
                    </a:cubicBezTo>
                    <a:cubicBezTo>
                      <a:pt x="112" y="315"/>
                      <a:pt x="277" y="127"/>
                      <a:pt x="452" y="72"/>
                    </a:cubicBezTo>
                    <a:cubicBezTo>
                      <a:pt x="491" y="59"/>
                      <a:pt x="484" y="4"/>
                      <a:pt x="442" y="1"/>
                    </a:cubicBezTo>
                    <a:cubicBezTo>
                      <a:pt x="437" y="0"/>
                      <a:pt x="432" y="0"/>
                      <a:pt x="4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5" name="Google Shape;1085;p9"/>
              <p:cNvSpPr/>
              <p:nvPr/>
            </p:nvSpPr>
            <p:spPr>
              <a:xfrm>
                <a:off x="8170088" y="2914695"/>
                <a:ext cx="29814" cy="39468"/>
              </a:xfrm>
              <a:custGeom>
                <a:avLst/>
                <a:gdLst/>
                <a:ahLst/>
                <a:cxnLst/>
                <a:rect l="l" t="t" r="r" b="b"/>
                <a:pathLst>
                  <a:path w="454" h="601" extrusionOk="0">
                    <a:moveTo>
                      <a:pt x="309" y="0"/>
                    </a:moveTo>
                    <a:cubicBezTo>
                      <a:pt x="286" y="0"/>
                      <a:pt x="265" y="13"/>
                      <a:pt x="259" y="41"/>
                    </a:cubicBezTo>
                    <a:cubicBezTo>
                      <a:pt x="250" y="70"/>
                      <a:pt x="243" y="105"/>
                      <a:pt x="214" y="122"/>
                    </a:cubicBezTo>
                    <a:cubicBezTo>
                      <a:pt x="201" y="130"/>
                      <a:pt x="182" y="135"/>
                      <a:pt x="162" y="135"/>
                    </a:cubicBezTo>
                    <a:cubicBezTo>
                      <a:pt x="127" y="135"/>
                      <a:pt x="92" y="117"/>
                      <a:pt x="107" y="67"/>
                    </a:cubicBezTo>
                    <a:cubicBezTo>
                      <a:pt x="117" y="38"/>
                      <a:pt x="96" y="20"/>
                      <a:pt x="73" y="20"/>
                    </a:cubicBezTo>
                    <a:cubicBezTo>
                      <a:pt x="58" y="20"/>
                      <a:pt x="42" y="29"/>
                      <a:pt x="36" y="47"/>
                    </a:cubicBezTo>
                    <a:cubicBezTo>
                      <a:pt x="0" y="131"/>
                      <a:pt x="65" y="229"/>
                      <a:pt x="152" y="245"/>
                    </a:cubicBezTo>
                    <a:cubicBezTo>
                      <a:pt x="163" y="247"/>
                      <a:pt x="173" y="248"/>
                      <a:pt x="183" y="248"/>
                    </a:cubicBezTo>
                    <a:cubicBezTo>
                      <a:pt x="228" y="248"/>
                      <a:pt x="266" y="226"/>
                      <a:pt x="298" y="199"/>
                    </a:cubicBezTo>
                    <a:cubicBezTo>
                      <a:pt x="324" y="306"/>
                      <a:pt x="324" y="413"/>
                      <a:pt x="308" y="523"/>
                    </a:cubicBezTo>
                    <a:cubicBezTo>
                      <a:pt x="300" y="570"/>
                      <a:pt x="338" y="600"/>
                      <a:pt x="373" y="600"/>
                    </a:cubicBezTo>
                    <a:cubicBezTo>
                      <a:pt x="396" y="600"/>
                      <a:pt x="418" y="587"/>
                      <a:pt x="425" y="556"/>
                    </a:cubicBezTo>
                    <a:cubicBezTo>
                      <a:pt x="454" y="381"/>
                      <a:pt x="437" y="209"/>
                      <a:pt x="373" y="41"/>
                    </a:cubicBezTo>
                    <a:cubicBezTo>
                      <a:pt x="361" y="15"/>
                      <a:pt x="334" y="0"/>
                      <a:pt x="30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6" name="Google Shape;1086;p9"/>
              <p:cNvSpPr/>
              <p:nvPr/>
            </p:nvSpPr>
            <p:spPr>
              <a:xfrm>
                <a:off x="8207519" y="2885604"/>
                <a:ext cx="35987" cy="59103"/>
              </a:xfrm>
              <a:custGeom>
                <a:avLst/>
                <a:gdLst/>
                <a:ahLst/>
                <a:cxnLst/>
                <a:rect l="l" t="t" r="r" b="b"/>
                <a:pathLst>
                  <a:path w="548" h="900" extrusionOk="0">
                    <a:moveTo>
                      <a:pt x="272" y="153"/>
                    </a:moveTo>
                    <a:cubicBezTo>
                      <a:pt x="290" y="153"/>
                      <a:pt x="309" y="158"/>
                      <a:pt x="331" y="169"/>
                    </a:cubicBezTo>
                    <a:cubicBezTo>
                      <a:pt x="392" y="199"/>
                      <a:pt x="408" y="224"/>
                      <a:pt x="389" y="296"/>
                    </a:cubicBezTo>
                    <a:cubicBezTo>
                      <a:pt x="357" y="399"/>
                      <a:pt x="234" y="445"/>
                      <a:pt x="136" y="467"/>
                    </a:cubicBezTo>
                    <a:cubicBezTo>
                      <a:pt x="133" y="403"/>
                      <a:pt x="133" y="338"/>
                      <a:pt x="153" y="273"/>
                    </a:cubicBezTo>
                    <a:cubicBezTo>
                      <a:pt x="175" y="206"/>
                      <a:pt x="214" y="153"/>
                      <a:pt x="272" y="153"/>
                    </a:cubicBezTo>
                    <a:close/>
                    <a:moveTo>
                      <a:pt x="306" y="0"/>
                    </a:moveTo>
                    <a:cubicBezTo>
                      <a:pt x="215" y="0"/>
                      <a:pt x="127" y="57"/>
                      <a:pt x="72" y="134"/>
                    </a:cubicBezTo>
                    <a:cubicBezTo>
                      <a:pt x="63" y="121"/>
                      <a:pt x="49" y="115"/>
                      <a:pt x="36" y="115"/>
                    </a:cubicBezTo>
                    <a:cubicBezTo>
                      <a:pt x="18" y="115"/>
                      <a:pt x="0" y="127"/>
                      <a:pt x="0" y="153"/>
                    </a:cubicBezTo>
                    <a:cubicBezTo>
                      <a:pt x="0" y="383"/>
                      <a:pt x="7" y="610"/>
                      <a:pt x="13" y="840"/>
                    </a:cubicBezTo>
                    <a:cubicBezTo>
                      <a:pt x="13" y="880"/>
                      <a:pt x="41" y="899"/>
                      <a:pt x="70" y="899"/>
                    </a:cubicBezTo>
                    <a:cubicBezTo>
                      <a:pt x="95" y="899"/>
                      <a:pt x="121" y="885"/>
                      <a:pt x="130" y="856"/>
                    </a:cubicBezTo>
                    <a:cubicBezTo>
                      <a:pt x="162" y="772"/>
                      <a:pt x="159" y="685"/>
                      <a:pt x="149" y="597"/>
                    </a:cubicBezTo>
                    <a:cubicBezTo>
                      <a:pt x="298" y="561"/>
                      <a:pt x="467" y="493"/>
                      <a:pt x="515" y="331"/>
                    </a:cubicBezTo>
                    <a:cubicBezTo>
                      <a:pt x="548" y="218"/>
                      <a:pt x="509" y="79"/>
                      <a:pt x="402" y="24"/>
                    </a:cubicBezTo>
                    <a:cubicBezTo>
                      <a:pt x="371" y="7"/>
                      <a:pt x="338" y="0"/>
                      <a:pt x="30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7" name="Google Shape;1087;p9"/>
              <p:cNvSpPr/>
              <p:nvPr/>
            </p:nvSpPr>
            <p:spPr>
              <a:xfrm>
                <a:off x="8251123" y="2904582"/>
                <a:ext cx="60022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914" h="202" extrusionOk="0">
                    <a:moveTo>
                      <a:pt x="52" y="0"/>
                    </a:moveTo>
                    <a:cubicBezTo>
                      <a:pt x="7" y="0"/>
                      <a:pt x="0" y="72"/>
                      <a:pt x="39" y="78"/>
                    </a:cubicBezTo>
                    <a:cubicBezTo>
                      <a:pt x="295" y="143"/>
                      <a:pt x="574" y="162"/>
                      <a:pt x="833" y="201"/>
                    </a:cubicBezTo>
                    <a:cubicBezTo>
                      <a:pt x="836" y="202"/>
                      <a:pt x="839" y="202"/>
                      <a:pt x="842" y="202"/>
                    </a:cubicBezTo>
                    <a:cubicBezTo>
                      <a:pt x="914" y="202"/>
                      <a:pt x="911" y="87"/>
                      <a:pt x="839" y="78"/>
                    </a:cubicBezTo>
                    <a:cubicBezTo>
                      <a:pt x="577" y="49"/>
                      <a:pt x="311" y="0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8" name="Google Shape;1088;p9"/>
              <p:cNvSpPr/>
              <p:nvPr/>
            </p:nvSpPr>
            <p:spPr>
              <a:xfrm>
                <a:off x="8254472" y="2839702"/>
                <a:ext cx="49909" cy="56542"/>
              </a:xfrm>
              <a:custGeom>
                <a:avLst/>
                <a:gdLst/>
                <a:ahLst/>
                <a:cxnLst/>
                <a:rect l="l" t="t" r="r" b="b"/>
                <a:pathLst>
                  <a:path w="760" h="861" extrusionOk="0">
                    <a:moveTo>
                      <a:pt x="691" y="0"/>
                    </a:moveTo>
                    <a:cubicBezTo>
                      <a:pt x="674" y="0"/>
                      <a:pt x="657" y="9"/>
                      <a:pt x="646" y="29"/>
                    </a:cubicBezTo>
                    <a:cubicBezTo>
                      <a:pt x="545" y="233"/>
                      <a:pt x="474" y="454"/>
                      <a:pt x="390" y="671"/>
                    </a:cubicBezTo>
                    <a:cubicBezTo>
                      <a:pt x="277" y="483"/>
                      <a:pt x="176" y="289"/>
                      <a:pt x="79" y="94"/>
                    </a:cubicBezTo>
                    <a:cubicBezTo>
                      <a:pt x="72" y="82"/>
                      <a:pt x="60" y="77"/>
                      <a:pt x="48" y="77"/>
                    </a:cubicBezTo>
                    <a:cubicBezTo>
                      <a:pt x="24" y="77"/>
                      <a:pt x="0" y="96"/>
                      <a:pt x="11" y="123"/>
                    </a:cubicBezTo>
                    <a:cubicBezTo>
                      <a:pt x="102" y="370"/>
                      <a:pt x="228" y="600"/>
                      <a:pt x="354" y="833"/>
                    </a:cubicBezTo>
                    <a:cubicBezTo>
                      <a:pt x="364" y="851"/>
                      <a:pt x="386" y="861"/>
                      <a:pt x="408" y="861"/>
                    </a:cubicBezTo>
                    <a:cubicBezTo>
                      <a:pt x="428" y="861"/>
                      <a:pt x="449" y="852"/>
                      <a:pt x="458" y="833"/>
                    </a:cubicBezTo>
                    <a:cubicBezTo>
                      <a:pt x="568" y="596"/>
                      <a:pt x="704" y="331"/>
                      <a:pt x="753" y="75"/>
                    </a:cubicBezTo>
                    <a:cubicBezTo>
                      <a:pt x="759" y="34"/>
                      <a:pt x="724" y="0"/>
                      <a:pt x="69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9" name="Google Shape;1089;p9"/>
              <p:cNvSpPr/>
              <p:nvPr/>
            </p:nvSpPr>
            <p:spPr>
              <a:xfrm>
                <a:off x="8305364" y="2821184"/>
                <a:ext cx="33032" cy="40781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21" extrusionOk="0">
                    <a:moveTo>
                      <a:pt x="185" y="1"/>
                    </a:moveTo>
                    <a:cubicBezTo>
                      <a:pt x="131" y="1"/>
                      <a:pt x="80" y="27"/>
                      <a:pt x="65" y="88"/>
                    </a:cubicBezTo>
                    <a:cubicBezTo>
                      <a:pt x="57" y="121"/>
                      <a:pt x="88" y="149"/>
                      <a:pt x="116" y="149"/>
                    </a:cubicBezTo>
                    <a:cubicBezTo>
                      <a:pt x="129" y="149"/>
                      <a:pt x="142" y="142"/>
                      <a:pt x="150" y="127"/>
                    </a:cubicBezTo>
                    <a:cubicBezTo>
                      <a:pt x="157" y="109"/>
                      <a:pt x="171" y="101"/>
                      <a:pt x="185" y="101"/>
                    </a:cubicBezTo>
                    <a:cubicBezTo>
                      <a:pt x="207" y="101"/>
                      <a:pt x="230" y="120"/>
                      <a:pt x="234" y="149"/>
                    </a:cubicBezTo>
                    <a:cubicBezTo>
                      <a:pt x="237" y="195"/>
                      <a:pt x="201" y="240"/>
                      <a:pt x="172" y="266"/>
                    </a:cubicBezTo>
                    <a:cubicBezTo>
                      <a:pt x="124" y="315"/>
                      <a:pt x="69" y="357"/>
                      <a:pt x="23" y="409"/>
                    </a:cubicBezTo>
                    <a:cubicBezTo>
                      <a:pt x="0" y="438"/>
                      <a:pt x="0" y="483"/>
                      <a:pt x="36" y="506"/>
                    </a:cubicBezTo>
                    <a:cubicBezTo>
                      <a:pt x="141" y="566"/>
                      <a:pt x="263" y="620"/>
                      <a:pt x="386" y="620"/>
                    </a:cubicBezTo>
                    <a:cubicBezTo>
                      <a:pt x="396" y="620"/>
                      <a:pt x="405" y="620"/>
                      <a:pt x="415" y="619"/>
                    </a:cubicBezTo>
                    <a:cubicBezTo>
                      <a:pt x="483" y="616"/>
                      <a:pt x="503" y="515"/>
                      <a:pt x="435" y="499"/>
                    </a:cubicBezTo>
                    <a:cubicBezTo>
                      <a:pt x="341" y="483"/>
                      <a:pt x="256" y="467"/>
                      <a:pt x="169" y="434"/>
                    </a:cubicBezTo>
                    <a:cubicBezTo>
                      <a:pt x="273" y="337"/>
                      <a:pt x="409" y="217"/>
                      <a:pt x="324" y="72"/>
                    </a:cubicBezTo>
                    <a:cubicBezTo>
                      <a:pt x="296" y="27"/>
                      <a:pt x="239" y="1"/>
                      <a:pt x="18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0" name="Google Shape;1090;p9"/>
              <p:cNvSpPr/>
              <p:nvPr/>
            </p:nvSpPr>
            <p:spPr>
              <a:xfrm>
                <a:off x="8256836" y="2927171"/>
                <a:ext cx="58840" cy="52602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01" extrusionOk="0">
                    <a:moveTo>
                      <a:pt x="237" y="1"/>
                    </a:moveTo>
                    <a:cubicBezTo>
                      <a:pt x="160" y="1"/>
                      <a:pt x="86" y="45"/>
                      <a:pt x="66" y="139"/>
                    </a:cubicBezTo>
                    <a:cubicBezTo>
                      <a:pt x="62" y="166"/>
                      <a:pt x="84" y="184"/>
                      <a:pt x="105" y="184"/>
                    </a:cubicBezTo>
                    <a:cubicBezTo>
                      <a:pt x="120" y="184"/>
                      <a:pt x="134" y="176"/>
                      <a:pt x="140" y="158"/>
                    </a:cubicBezTo>
                    <a:cubicBezTo>
                      <a:pt x="156" y="105"/>
                      <a:pt x="183" y="85"/>
                      <a:pt x="212" y="85"/>
                    </a:cubicBezTo>
                    <a:cubicBezTo>
                      <a:pt x="276" y="85"/>
                      <a:pt x="350" y="181"/>
                      <a:pt x="348" y="236"/>
                    </a:cubicBezTo>
                    <a:cubicBezTo>
                      <a:pt x="348" y="304"/>
                      <a:pt x="302" y="369"/>
                      <a:pt x="260" y="418"/>
                    </a:cubicBezTo>
                    <a:cubicBezTo>
                      <a:pt x="195" y="495"/>
                      <a:pt x="114" y="557"/>
                      <a:pt x="46" y="625"/>
                    </a:cubicBezTo>
                    <a:cubicBezTo>
                      <a:pt x="1" y="670"/>
                      <a:pt x="40" y="732"/>
                      <a:pt x="92" y="735"/>
                    </a:cubicBezTo>
                    <a:cubicBezTo>
                      <a:pt x="270" y="758"/>
                      <a:pt x="448" y="790"/>
                      <a:pt x="629" y="800"/>
                    </a:cubicBezTo>
                    <a:cubicBezTo>
                      <a:pt x="638" y="800"/>
                      <a:pt x="646" y="800"/>
                      <a:pt x="654" y="800"/>
                    </a:cubicBezTo>
                    <a:cubicBezTo>
                      <a:pt x="743" y="800"/>
                      <a:pt x="828" y="782"/>
                      <a:pt x="869" y="693"/>
                    </a:cubicBezTo>
                    <a:cubicBezTo>
                      <a:pt x="896" y="646"/>
                      <a:pt x="856" y="601"/>
                      <a:pt x="813" y="601"/>
                    </a:cubicBezTo>
                    <a:cubicBezTo>
                      <a:pt x="793" y="601"/>
                      <a:pt x="773" y="611"/>
                      <a:pt x="759" y="635"/>
                    </a:cubicBezTo>
                    <a:cubicBezTo>
                      <a:pt x="740" y="666"/>
                      <a:pt x="697" y="676"/>
                      <a:pt x="647" y="676"/>
                    </a:cubicBezTo>
                    <a:cubicBezTo>
                      <a:pt x="568" y="676"/>
                      <a:pt x="472" y="650"/>
                      <a:pt x="432" y="644"/>
                    </a:cubicBezTo>
                    <a:cubicBezTo>
                      <a:pt x="364" y="638"/>
                      <a:pt x="299" y="628"/>
                      <a:pt x="228" y="622"/>
                    </a:cubicBezTo>
                    <a:cubicBezTo>
                      <a:pt x="370" y="476"/>
                      <a:pt x="542" y="304"/>
                      <a:pt x="419" y="103"/>
                    </a:cubicBezTo>
                    <a:cubicBezTo>
                      <a:pt x="379" y="36"/>
                      <a:pt x="307" y="1"/>
                      <a:pt x="2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9"/>
              <p:cNvSpPr/>
              <p:nvPr/>
            </p:nvSpPr>
            <p:spPr>
              <a:xfrm>
                <a:off x="8313048" y="2875951"/>
                <a:ext cx="53258" cy="67968"/>
              </a:xfrm>
              <a:custGeom>
                <a:avLst/>
                <a:gdLst/>
                <a:ahLst/>
                <a:cxnLst/>
                <a:rect l="l" t="t" r="r" b="b"/>
                <a:pathLst>
                  <a:path w="811" h="1035" extrusionOk="0">
                    <a:moveTo>
                      <a:pt x="481" y="1"/>
                    </a:moveTo>
                    <a:cubicBezTo>
                      <a:pt x="364" y="1"/>
                      <a:pt x="250" y="33"/>
                      <a:pt x="156" y="106"/>
                    </a:cubicBezTo>
                    <a:cubicBezTo>
                      <a:pt x="78" y="161"/>
                      <a:pt x="0" y="252"/>
                      <a:pt x="65" y="349"/>
                    </a:cubicBezTo>
                    <a:cubicBezTo>
                      <a:pt x="149" y="478"/>
                      <a:pt x="369" y="440"/>
                      <a:pt x="496" y="485"/>
                    </a:cubicBezTo>
                    <a:cubicBezTo>
                      <a:pt x="593" y="524"/>
                      <a:pt x="645" y="566"/>
                      <a:pt x="635" y="676"/>
                    </a:cubicBezTo>
                    <a:cubicBezTo>
                      <a:pt x="629" y="776"/>
                      <a:pt x="577" y="838"/>
                      <a:pt x="473" y="864"/>
                    </a:cubicBezTo>
                    <a:cubicBezTo>
                      <a:pt x="376" y="887"/>
                      <a:pt x="305" y="864"/>
                      <a:pt x="214" y="912"/>
                    </a:cubicBezTo>
                    <a:cubicBezTo>
                      <a:pt x="153" y="946"/>
                      <a:pt x="191" y="1035"/>
                      <a:pt x="250" y="1035"/>
                    </a:cubicBezTo>
                    <a:cubicBezTo>
                      <a:pt x="260" y="1035"/>
                      <a:pt x="271" y="1032"/>
                      <a:pt x="282" y="1026"/>
                    </a:cubicBezTo>
                    <a:cubicBezTo>
                      <a:pt x="360" y="981"/>
                      <a:pt x="473" y="1003"/>
                      <a:pt x="557" y="971"/>
                    </a:cubicBezTo>
                    <a:cubicBezTo>
                      <a:pt x="616" y="951"/>
                      <a:pt x="667" y="916"/>
                      <a:pt x="710" y="870"/>
                    </a:cubicBezTo>
                    <a:cubicBezTo>
                      <a:pt x="778" y="789"/>
                      <a:pt x="810" y="679"/>
                      <a:pt x="771" y="576"/>
                    </a:cubicBezTo>
                    <a:cubicBezTo>
                      <a:pt x="726" y="459"/>
                      <a:pt x="612" y="388"/>
                      <a:pt x="499" y="355"/>
                    </a:cubicBezTo>
                    <a:cubicBezTo>
                      <a:pt x="454" y="346"/>
                      <a:pt x="405" y="336"/>
                      <a:pt x="356" y="333"/>
                    </a:cubicBezTo>
                    <a:cubicBezTo>
                      <a:pt x="269" y="320"/>
                      <a:pt x="240" y="349"/>
                      <a:pt x="246" y="239"/>
                    </a:cubicBezTo>
                    <a:cubicBezTo>
                      <a:pt x="253" y="141"/>
                      <a:pt x="295" y="125"/>
                      <a:pt x="389" y="96"/>
                    </a:cubicBezTo>
                    <a:cubicBezTo>
                      <a:pt x="437" y="82"/>
                      <a:pt x="487" y="78"/>
                      <a:pt x="536" y="78"/>
                    </a:cubicBezTo>
                    <a:cubicBezTo>
                      <a:pt x="556" y="78"/>
                      <a:pt x="576" y="79"/>
                      <a:pt x="596" y="80"/>
                    </a:cubicBezTo>
                    <a:cubicBezTo>
                      <a:pt x="597" y="80"/>
                      <a:pt x="598" y="80"/>
                      <a:pt x="599" y="80"/>
                    </a:cubicBezTo>
                    <a:cubicBezTo>
                      <a:pt x="636" y="80"/>
                      <a:pt x="644" y="15"/>
                      <a:pt x="603" y="12"/>
                    </a:cubicBezTo>
                    <a:cubicBezTo>
                      <a:pt x="562" y="4"/>
                      <a:pt x="521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92" name="Google Shape;1092;p9"/>
            <p:cNvGrpSpPr/>
            <p:nvPr/>
          </p:nvGrpSpPr>
          <p:grpSpPr>
            <a:xfrm rot="1974685">
              <a:off x="6683062" y="3805175"/>
              <a:ext cx="1187875" cy="262190"/>
              <a:chOff x="7968422" y="675563"/>
              <a:chExt cx="462304" cy="102049"/>
            </a:xfrm>
          </p:grpSpPr>
          <p:sp>
            <p:nvSpPr>
              <p:cNvPr id="1093" name="Google Shape;1093;p9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4" name="Google Shape;1094;p9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5" name="Google Shape;1095;p9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6" name="Google Shape;1096;p9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7" name="Google Shape;1097;p9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8" name="Google Shape;1098;p9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9" name="Google Shape;1099;p9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9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1" name="Google Shape;1101;p9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2" name="Google Shape;1102;p9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3" name="Google Shape;1103;p9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4" name="Google Shape;1104;p9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5" name="Google Shape;1105;p9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6" name="Google Shape;1106;p9"/>
            <p:cNvGrpSpPr/>
            <p:nvPr/>
          </p:nvGrpSpPr>
          <p:grpSpPr>
            <a:xfrm rot="-4946701">
              <a:off x="-238012" y="4766590"/>
              <a:ext cx="979619" cy="216229"/>
              <a:chOff x="7968422" y="675563"/>
              <a:chExt cx="462304" cy="102049"/>
            </a:xfrm>
          </p:grpSpPr>
          <p:sp>
            <p:nvSpPr>
              <p:cNvPr id="1107" name="Google Shape;1107;p9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8" name="Google Shape;1108;p9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9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0" name="Google Shape;1110;p9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1" name="Google Shape;1111;p9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2" name="Google Shape;1112;p9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3" name="Google Shape;1113;p9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4" name="Google Shape;1114;p9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5" name="Google Shape;1115;p9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6" name="Google Shape;1116;p9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7" name="Google Shape;1117;p9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8" name="Google Shape;1118;p9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9" name="Google Shape;1119;p9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0" name="Google Shape;1120;p9"/>
            <p:cNvGrpSpPr/>
            <p:nvPr/>
          </p:nvGrpSpPr>
          <p:grpSpPr>
            <a:xfrm rot="-2124154">
              <a:off x="1673910" y="4739939"/>
              <a:ext cx="461594" cy="269559"/>
              <a:chOff x="5999959" y="663349"/>
              <a:chExt cx="216246" cy="126280"/>
            </a:xfrm>
          </p:grpSpPr>
          <p:sp>
            <p:nvSpPr>
              <p:cNvPr id="1121" name="Google Shape;1121;p9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2" name="Google Shape;1122;p9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3" name="Google Shape;1123;p9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4" name="Google Shape;1124;p9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5" name="Google Shape;1125;p9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6" name="Google Shape;1126;p9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1127;p9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8" name="Google Shape;1128;p9"/>
            <p:cNvGrpSpPr/>
            <p:nvPr/>
          </p:nvGrpSpPr>
          <p:grpSpPr>
            <a:xfrm>
              <a:off x="-585943" y="-287493"/>
              <a:ext cx="10275554" cy="5770319"/>
              <a:chOff x="-585943" y="-287493"/>
              <a:chExt cx="10275554" cy="5770319"/>
            </a:xfrm>
          </p:grpSpPr>
          <p:grpSp>
            <p:nvGrpSpPr>
              <p:cNvPr id="1129" name="Google Shape;1129;p9"/>
              <p:cNvGrpSpPr/>
              <p:nvPr/>
            </p:nvGrpSpPr>
            <p:grpSpPr>
              <a:xfrm rot="720474">
                <a:off x="7689934" y="1282456"/>
                <a:ext cx="1160214" cy="655733"/>
                <a:chOff x="4710963" y="556836"/>
                <a:chExt cx="599550" cy="338855"/>
              </a:xfrm>
            </p:grpSpPr>
            <p:sp>
              <p:nvSpPr>
                <p:cNvPr id="1130" name="Google Shape;1130;p9"/>
                <p:cNvSpPr/>
                <p:nvPr/>
              </p:nvSpPr>
              <p:spPr>
                <a:xfrm>
                  <a:off x="4771180" y="608845"/>
                  <a:ext cx="491277" cy="286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81" h="4368" extrusionOk="0">
                      <a:moveTo>
                        <a:pt x="3723" y="307"/>
                      </a:moveTo>
                      <a:lnTo>
                        <a:pt x="3723" y="307"/>
                      </a:lnTo>
                      <a:cubicBezTo>
                        <a:pt x="3690" y="602"/>
                        <a:pt x="3661" y="903"/>
                        <a:pt x="3635" y="1204"/>
                      </a:cubicBezTo>
                      <a:cubicBezTo>
                        <a:pt x="3441" y="1168"/>
                        <a:pt x="3253" y="1068"/>
                        <a:pt x="3078" y="919"/>
                      </a:cubicBezTo>
                      <a:cubicBezTo>
                        <a:pt x="3292" y="712"/>
                        <a:pt x="3506" y="508"/>
                        <a:pt x="3723" y="307"/>
                      </a:cubicBezTo>
                      <a:close/>
                      <a:moveTo>
                        <a:pt x="3813" y="248"/>
                      </a:moveTo>
                      <a:cubicBezTo>
                        <a:pt x="3985" y="508"/>
                        <a:pt x="4173" y="760"/>
                        <a:pt x="4364" y="1007"/>
                      </a:cubicBezTo>
                      <a:cubicBezTo>
                        <a:pt x="4178" y="1152"/>
                        <a:pt x="3979" y="1217"/>
                        <a:pt x="3788" y="1217"/>
                      </a:cubicBezTo>
                      <a:cubicBezTo>
                        <a:pt x="3784" y="1217"/>
                        <a:pt x="3779" y="1217"/>
                        <a:pt x="3775" y="1217"/>
                      </a:cubicBezTo>
                      <a:cubicBezTo>
                        <a:pt x="3791" y="893"/>
                        <a:pt x="3804" y="572"/>
                        <a:pt x="3813" y="248"/>
                      </a:cubicBezTo>
                      <a:close/>
                      <a:moveTo>
                        <a:pt x="3901" y="148"/>
                      </a:moveTo>
                      <a:cubicBezTo>
                        <a:pt x="4957" y="213"/>
                        <a:pt x="5994" y="527"/>
                        <a:pt x="6625" y="1428"/>
                      </a:cubicBezTo>
                      <a:cubicBezTo>
                        <a:pt x="7092" y="2089"/>
                        <a:pt x="7225" y="2808"/>
                        <a:pt x="7270" y="3563"/>
                      </a:cubicBezTo>
                      <a:cubicBezTo>
                        <a:pt x="7267" y="3563"/>
                        <a:pt x="7264" y="3569"/>
                        <a:pt x="7257" y="3575"/>
                      </a:cubicBezTo>
                      <a:cubicBezTo>
                        <a:pt x="7193" y="3509"/>
                        <a:pt x="7104" y="3442"/>
                        <a:pt x="7104" y="3442"/>
                      </a:cubicBezTo>
                      <a:lnTo>
                        <a:pt x="7104" y="3442"/>
                      </a:lnTo>
                      <a:cubicBezTo>
                        <a:pt x="7104" y="3442"/>
                        <a:pt x="7104" y="3442"/>
                        <a:pt x="7105" y="3443"/>
                      </a:cubicBezTo>
                      <a:cubicBezTo>
                        <a:pt x="7043" y="3401"/>
                        <a:pt x="6978" y="3355"/>
                        <a:pt x="6917" y="3310"/>
                      </a:cubicBezTo>
                      <a:cubicBezTo>
                        <a:pt x="6723" y="3164"/>
                        <a:pt x="6528" y="3018"/>
                        <a:pt x="6344" y="2863"/>
                      </a:cubicBezTo>
                      <a:cubicBezTo>
                        <a:pt x="6036" y="2607"/>
                        <a:pt x="5734" y="2335"/>
                        <a:pt x="5453" y="2053"/>
                      </a:cubicBezTo>
                      <a:cubicBezTo>
                        <a:pt x="4870" y="1470"/>
                        <a:pt x="4351" y="828"/>
                        <a:pt x="3885" y="148"/>
                      </a:cubicBezTo>
                      <a:close/>
                      <a:moveTo>
                        <a:pt x="3593" y="140"/>
                      </a:moveTo>
                      <a:cubicBezTo>
                        <a:pt x="3638" y="140"/>
                        <a:pt x="3682" y="140"/>
                        <a:pt x="3726" y="142"/>
                      </a:cubicBezTo>
                      <a:cubicBezTo>
                        <a:pt x="2537" y="1259"/>
                        <a:pt x="1358" y="2400"/>
                        <a:pt x="260" y="3614"/>
                      </a:cubicBezTo>
                      <a:cubicBezTo>
                        <a:pt x="318" y="2678"/>
                        <a:pt x="480" y="1781"/>
                        <a:pt x="1173" y="1052"/>
                      </a:cubicBezTo>
                      <a:cubicBezTo>
                        <a:pt x="1800" y="391"/>
                        <a:pt x="2705" y="140"/>
                        <a:pt x="3593" y="140"/>
                      </a:cubicBezTo>
                      <a:close/>
                      <a:moveTo>
                        <a:pt x="4422" y="1087"/>
                      </a:moveTo>
                      <a:cubicBezTo>
                        <a:pt x="4763" y="1518"/>
                        <a:pt x="5132" y="1923"/>
                        <a:pt x="5524" y="2302"/>
                      </a:cubicBezTo>
                      <a:cubicBezTo>
                        <a:pt x="5858" y="2623"/>
                        <a:pt x="6201" y="2921"/>
                        <a:pt x="6567" y="3206"/>
                      </a:cubicBezTo>
                      <a:cubicBezTo>
                        <a:pt x="6719" y="3326"/>
                        <a:pt x="6878" y="3446"/>
                        <a:pt x="7040" y="3559"/>
                      </a:cubicBezTo>
                      <a:cubicBezTo>
                        <a:pt x="7072" y="3582"/>
                        <a:pt x="7105" y="3608"/>
                        <a:pt x="7134" y="3631"/>
                      </a:cubicBezTo>
                      <a:cubicBezTo>
                        <a:pt x="6301" y="3666"/>
                        <a:pt x="5469" y="3699"/>
                        <a:pt x="4633" y="3712"/>
                      </a:cubicBezTo>
                      <a:lnTo>
                        <a:pt x="4633" y="3708"/>
                      </a:lnTo>
                      <a:cubicBezTo>
                        <a:pt x="4510" y="3316"/>
                        <a:pt x="4079" y="2966"/>
                        <a:pt x="3655" y="2966"/>
                      </a:cubicBezTo>
                      <a:cubicBezTo>
                        <a:pt x="3700" y="2419"/>
                        <a:pt x="3739" y="1875"/>
                        <a:pt x="3768" y="1324"/>
                      </a:cubicBezTo>
                      <a:cubicBezTo>
                        <a:pt x="4001" y="1324"/>
                        <a:pt x="4238" y="1237"/>
                        <a:pt x="4422" y="1087"/>
                      </a:cubicBezTo>
                      <a:close/>
                      <a:moveTo>
                        <a:pt x="3039" y="955"/>
                      </a:moveTo>
                      <a:cubicBezTo>
                        <a:pt x="3182" y="1165"/>
                        <a:pt x="3396" y="1279"/>
                        <a:pt x="3626" y="1311"/>
                      </a:cubicBezTo>
                      <a:cubicBezTo>
                        <a:pt x="3557" y="2105"/>
                        <a:pt x="3512" y="2905"/>
                        <a:pt x="3473" y="3699"/>
                      </a:cubicBezTo>
                      <a:cubicBezTo>
                        <a:pt x="3473" y="3708"/>
                        <a:pt x="3473" y="3712"/>
                        <a:pt x="3476" y="3721"/>
                      </a:cubicBezTo>
                      <a:cubicBezTo>
                        <a:pt x="2424" y="3712"/>
                        <a:pt x="1374" y="3673"/>
                        <a:pt x="321" y="3650"/>
                      </a:cubicBezTo>
                      <a:cubicBezTo>
                        <a:pt x="1225" y="2749"/>
                        <a:pt x="2119" y="1842"/>
                        <a:pt x="3039" y="955"/>
                      </a:cubicBezTo>
                      <a:close/>
                      <a:moveTo>
                        <a:pt x="3651" y="3031"/>
                      </a:moveTo>
                      <a:cubicBezTo>
                        <a:pt x="4060" y="3122"/>
                        <a:pt x="4354" y="3316"/>
                        <a:pt x="4542" y="3712"/>
                      </a:cubicBezTo>
                      <a:cubicBezTo>
                        <a:pt x="4290" y="3721"/>
                        <a:pt x="4043" y="3721"/>
                        <a:pt x="3791" y="3721"/>
                      </a:cubicBezTo>
                      <a:lnTo>
                        <a:pt x="3590" y="3721"/>
                      </a:lnTo>
                      <a:cubicBezTo>
                        <a:pt x="3593" y="3715"/>
                        <a:pt x="3593" y="3708"/>
                        <a:pt x="3593" y="3699"/>
                      </a:cubicBezTo>
                      <a:cubicBezTo>
                        <a:pt x="3613" y="3478"/>
                        <a:pt x="3629" y="3255"/>
                        <a:pt x="3651" y="3031"/>
                      </a:cubicBezTo>
                      <a:close/>
                      <a:moveTo>
                        <a:pt x="3655" y="1"/>
                      </a:moveTo>
                      <a:cubicBezTo>
                        <a:pt x="2555" y="1"/>
                        <a:pt x="1466" y="376"/>
                        <a:pt x="810" y="1298"/>
                      </a:cubicBezTo>
                      <a:cubicBezTo>
                        <a:pt x="227" y="2118"/>
                        <a:pt x="0" y="3261"/>
                        <a:pt x="179" y="4246"/>
                      </a:cubicBezTo>
                      <a:cubicBezTo>
                        <a:pt x="182" y="4261"/>
                        <a:pt x="194" y="4267"/>
                        <a:pt x="206" y="4267"/>
                      </a:cubicBezTo>
                      <a:cubicBezTo>
                        <a:pt x="221" y="4267"/>
                        <a:pt x="237" y="4257"/>
                        <a:pt x="237" y="4240"/>
                      </a:cubicBezTo>
                      <a:cubicBezTo>
                        <a:pt x="243" y="4068"/>
                        <a:pt x="250" y="3903"/>
                        <a:pt x="260" y="3731"/>
                      </a:cubicBezTo>
                      <a:cubicBezTo>
                        <a:pt x="1395" y="3834"/>
                        <a:pt x="2546" y="3877"/>
                        <a:pt x="3697" y="3877"/>
                      </a:cubicBezTo>
                      <a:cubicBezTo>
                        <a:pt x="4902" y="3877"/>
                        <a:pt x="6107" y="3830"/>
                        <a:pt x="7296" y="3754"/>
                      </a:cubicBezTo>
                      <a:cubicBezTo>
                        <a:pt x="7302" y="3935"/>
                        <a:pt x="7306" y="4116"/>
                        <a:pt x="7312" y="4304"/>
                      </a:cubicBezTo>
                      <a:cubicBezTo>
                        <a:pt x="7312" y="4346"/>
                        <a:pt x="7345" y="4368"/>
                        <a:pt x="7379" y="4368"/>
                      </a:cubicBezTo>
                      <a:cubicBezTo>
                        <a:pt x="7412" y="4368"/>
                        <a:pt x="7445" y="4346"/>
                        <a:pt x="7445" y="4304"/>
                      </a:cubicBezTo>
                      <a:cubicBezTo>
                        <a:pt x="7442" y="4113"/>
                        <a:pt x="7435" y="3925"/>
                        <a:pt x="7429" y="3741"/>
                      </a:cubicBezTo>
                      <a:cubicBezTo>
                        <a:pt x="7481" y="3724"/>
                        <a:pt x="7481" y="3627"/>
                        <a:pt x="7416" y="3618"/>
                      </a:cubicBezTo>
                      <a:cubicBezTo>
                        <a:pt x="7383" y="3002"/>
                        <a:pt x="7302" y="2409"/>
                        <a:pt x="7021" y="1826"/>
                      </a:cubicBezTo>
                      <a:cubicBezTo>
                        <a:pt x="6674" y="1117"/>
                        <a:pt x="6104" y="556"/>
                        <a:pt x="5359" y="294"/>
                      </a:cubicBezTo>
                      <a:cubicBezTo>
                        <a:pt x="4830" y="107"/>
                        <a:pt x="4241" y="1"/>
                        <a:pt x="3655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1" name="Google Shape;1131;p9"/>
                <p:cNvSpPr/>
                <p:nvPr/>
              </p:nvSpPr>
              <p:spPr>
                <a:xfrm>
                  <a:off x="4710963" y="837171"/>
                  <a:ext cx="32835" cy="497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0" h="757" extrusionOk="0">
                      <a:moveTo>
                        <a:pt x="224" y="179"/>
                      </a:moveTo>
                      <a:cubicBezTo>
                        <a:pt x="253" y="270"/>
                        <a:pt x="282" y="364"/>
                        <a:pt x="315" y="455"/>
                      </a:cubicBezTo>
                      <a:cubicBezTo>
                        <a:pt x="260" y="455"/>
                        <a:pt x="205" y="461"/>
                        <a:pt x="153" y="471"/>
                      </a:cubicBezTo>
                      <a:cubicBezTo>
                        <a:pt x="156" y="448"/>
                        <a:pt x="163" y="429"/>
                        <a:pt x="169" y="413"/>
                      </a:cubicBezTo>
                      <a:cubicBezTo>
                        <a:pt x="182" y="361"/>
                        <a:pt x="195" y="251"/>
                        <a:pt x="224" y="179"/>
                      </a:cubicBezTo>
                      <a:close/>
                      <a:moveTo>
                        <a:pt x="241" y="0"/>
                      </a:moveTo>
                      <a:cubicBezTo>
                        <a:pt x="233" y="0"/>
                        <a:pt x="223" y="2"/>
                        <a:pt x="214" y="8"/>
                      </a:cubicBezTo>
                      <a:cubicBezTo>
                        <a:pt x="117" y="69"/>
                        <a:pt x="114" y="179"/>
                        <a:pt x="88" y="283"/>
                      </a:cubicBezTo>
                      <a:cubicBezTo>
                        <a:pt x="75" y="348"/>
                        <a:pt x="59" y="416"/>
                        <a:pt x="43" y="487"/>
                      </a:cubicBezTo>
                      <a:lnTo>
                        <a:pt x="33" y="487"/>
                      </a:lnTo>
                      <a:cubicBezTo>
                        <a:pt x="1" y="490"/>
                        <a:pt x="4" y="539"/>
                        <a:pt x="33" y="546"/>
                      </a:cubicBezTo>
                      <a:cubicBezTo>
                        <a:pt x="20" y="607"/>
                        <a:pt x="10" y="665"/>
                        <a:pt x="7" y="724"/>
                      </a:cubicBezTo>
                      <a:cubicBezTo>
                        <a:pt x="5" y="746"/>
                        <a:pt x="20" y="757"/>
                        <a:pt x="36" y="757"/>
                      </a:cubicBezTo>
                      <a:cubicBezTo>
                        <a:pt x="51" y="757"/>
                        <a:pt x="66" y="749"/>
                        <a:pt x="72" y="733"/>
                      </a:cubicBezTo>
                      <a:cubicBezTo>
                        <a:pt x="98" y="672"/>
                        <a:pt x="114" y="610"/>
                        <a:pt x="127" y="546"/>
                      </a:cubicBezTo>
                      <a:cubicBezTo>
                        <a:pt x="198" y="546"/>
                        <a:pt x="270" y="546"/>
                        <a:pt x="341" y="539"/>
                      </a:cubicBezTo>
                      <a:cubicBezTo>
                        <a:pt x="357" y="584"/>
                        <a:pt x="376" y="633"/>
                        <a:pt x="396" y="672"/>
                      </a:cubicBezTo>
                      <a:cubicBezTo>
                        <a:pt x="407" y="693"/>
                        <a:pt x="424" y="701"/>
                        <a:pt x="441" y="701"/>
                      </a:cubicBezTo>
                      <a:cubicBezTo>
                        <a:pt x="470" y="701"/>
                        <a:pt x="499" y="673"/>
                        <a:pt x="493" y="639"/>
                      </a:cubicBezTo>
                      <a:cubicBezTo>
                        <a:pt x="451" y="439"/>
                        <a:pt x="363" y="238"/>
                        <a:pt x="295" y="40"/>
                      </a:cubicBezTo>
                      <a:cubicBezTo>
                        <a:pt x="286" y="17"/>
                        <a:pt x="265" y="0"/>
                        <a:pt x="24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2" name="Google Shape;1132;p9"/>
                <p:cNvSpPr/>
                <p:nvPr/>
              </p:nvSpPr>
              <p:spPr>
                <a:xfrm>
                  <a:off x="5018354" y="556836"/>
                  <a:ext cx="37104" cy="347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5" h="529" extrusionOk="0">
                      <a:moveTo>
                        <a:pt x="271" y="1"/>
                      </a:moveTo>
                      <a:cubicBezTo>
                        <a:pt x="131" y="1"/>
                        <a:pt x="0" y="163"/>
                        <a:pt x="23" y="295"/>
                      </a:cubicBezTo>
                      <a:cubicBezTo>
                        <a:pt x="47" y="457"/>
                        <a:pt x="170" y="529"/>
                        <a:pt x="304" y="529"/>
                      </a:cubicBezTo>
                      <a:cubicBezTo>
                        <a:pt x="377" y="529"/>
                        <a:pt x="454" y="507"/>
                        <a:pt x="519" y="467"/>
                      </a:cubicBezTo>
                      <a:cubicBezTo>
                        <a:pt x="564" y="440"/>
                        <a:pt x="540" y="372"/>
                        <a:pt x="490" y="372"/>
                      </a:cubicBezTo>
                      <a:cubicBezTo>
                        <a:pt x="486" y="372"/>
                        <a:pt x="481" y="372"/>
                        <a:pt x="477" y="373"/>
                      </a:cubicBezTo>
                      <a:cubicBezTo>
                        <a:pt x="416" y="387"/>
                        <a:pt x="353" y="422"/>
                        <a:pt x="288" y="422"/>
                      </a:cubicBezTo>
                      <a:cubicBezTo>
                        <a:pt x="276" y="422"/>
                        <a:pt x="265" y="421"/>
                        <a:pt x="254" y="418"/>
                      </a:cubicBezTo>
                      <a:cubicBezTo>
                        <a:pt x="198" y="405"/>
                        <a:pt x="150" y="357"/>
                        <a:pt x="137" y="302"/>
                      </a:cubicBezTo>
                      <a:cubicBezTo>
                        <a:pt x="121" y="237"/>
                        <a:pt x="147" y="175"/>
                        <a:pt x="198" y="140"/>
                      </a:cubicBezTo>
                      <a:cubicBezTo>
                        <a:pt x="247" y="101"/>
                        <a:pt x="299" y="107"/>
                        <a:pt x="357" y="101"/>
                      </a:cubicBezTo>
                      <a:cubicBezTo>
                        <a:pt x="393" y="101"/>
                        <a:pt x="406" y="52"/>
                        <a:pt x="373" y="33"/>
                      </a:cubicBezTo>
                      <a:cubicBezTo>
                        <a:pt x="340" y="11"/>
                        <a:pt x="305" y="1"/>
                        <a:pt x="271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3" name="Google Shape;1133;p9"/>
                <p:cNvSpPr/>
                <p:nvPr/>
              </p:nvSpPr>
              <p:spPr>
                <a:xfrm>
                  <a:off x="5276824" y="836514"/>
                  <a:ext cx="33689" cy="497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3" h="758" extrusionOk="0">
                      <a:moveTo>
                        <a:pt x="238" y="101"/>
                      </a:moveTo>
                      <a:cubicBezTo>
                        <a:pt x="267" y="101"/>
                        <a:pt x="294" y="110"/>
                        <a:pt x="315" y="131"/>
                      </a:cubicBezTo>
                      <a:cubicBezTo>
                        <a:pt x="390" y="209"/>
                        <a:pt x="189" y="274"/>
                        <a:pt x="134" y="306"/>
                      </a:cubicBezTo>
                      <a:cubicBezTo>
                        <a:pt x="124" y="309"/>
                        <a:pt x="121" y="316"/>
                        <a:pt x="118" y="326"/>
                      </a:cubicBezTo>
                      <a:cubicBezTo>
                        <a:pt x="114" y="270"/>
                        <a:pt x="114" y="212"/>
                        <a:pt x="108" y="160"/>
                      </a:cubicBezTo>
                      <a:cubicBezTo>
                        <a:pt x="142" y="124"/>
                        <a:pt x="192" y="101"/>
                        <a:pt x="238" y="101"/>
                      </a:cubicBezTo>
                      <a:close/>
                      <a:moveTo>
                        <a:pt x="118" y="394"/>
                      </a:moveTo>
                      <a:cubicBezTo>
                        <a:pt x="124" y="407"/>
                        <a:pt x="140" y="419"/>
                        <a:pt x="163" y="419"/>
                      </a:cubicBezTo>
                      <a:cubicBezTo>
                        <a:pt x="172" y="419"/>
                        <a:pt x="182" y="419"/>
                        <a:pt x="192" y="419"/>
                      </a:cubicBezTo>
                      <a:cubicBezTo>
                        <a:pt x="272" y="419"/>
                        <a:pt x="368" y="434"/>
                        <a:pt x="373" y="530"/>
                      </a:cubicBezTo>
                      <a:cubicBezTo>
                        <a:pt x="373" y="619"/>
                        <a:pt x="292" y="640"/>
                        <a:pt x="208" y="640"/>
                      </a:cubicBezTo>
                      <a:cubicBezTo>
                        <a:pt x="175" y="640"/>
                        <a:pt x="143" y="637"/>
                        <a:pt x="114" y="633"/>
                      </a:cubicBezTo>
                      <a:cubicBezTo>
                        <a:pt x="114" y="630"/>
                        <a:pt x="118" y="620"/>
                        <a:pt x="118" y="617"/>
                      </a:cubicBezTo>
                      <a:cubicBezTo>
                        <a:pt x="121" y="546"/>
                        <a:pt x="121" y="471"/>
                        <a:pt x="118" y="394"/>
                      </a:cubicBezTo>
                      <a:close/>
                      <a:moveTo>
                        <a:pt x="271" y="0"/>
                      </a:moveTo>
                      <a:cubicBezTo>
                        <a:pt x="198" y="0"/>
                        <a:pt x="118" y="22"/>
                        <a:pt x="69" y="63"/>
                      </a:cubicBezTo>
                      <a:cubicBezTo>
                        <a:pt x="67" y="63"/>
                        <a:pt x="64" y="63"/>
                        <a:pt x="62" y="63"/>
                      </a:cubicBezTo>
                      <a:cubicBezTo>
                        <a:pt x="44" y="63"/>
                        <a:pt x="27" y="73"/>
                        <a:pt x="27" y="99"/>
                      </a:cubicBezTo>
                      <a:cubicBezTo>
                        <a:pt x="11" y="270"/>
                        <a:pt x="4" y="449"/>
                        <a:pt x="11" y="614"/>
                      </a:cubicBezTo>
                      <a:cubicBezTo>
                        <a:pt x="11" y="627"/>
                        <a:pt x="17" y="637"/>
                        <a:pt x="24" y="646"/>
                      </a:cubicBezTo>
                      <a:cubicBezTo>
                        <a:pt x="1" y="679"/>
                        <a:pt x="4" y="740"/>
                        <a:pt x="53" y="747"/>
                      </a:cubicBezTo>
                      <a:cubicBezTo>
                        <a:pt x="90" y="753"/>
                        <a:pt x="133" y="758"/>
                        <a:pt x="178" y="758"/>
                      </a:cubicBezTo>
                      <a:cubicBezTo>
                        <a:pt x="328" y="758"/>
                        <a:pt x="494" y="708"/>
                        <a:pt x="506" y="533"/>
                      </a:cubicBezTo>
                      <a:cubicBezTo>
                        <a:pt x="513" y="423"/>
                        <a:pt x="441" y="358"/>
                        <a:pt x="348" y="326"/>
                      </a:cubicBezTo>
                      <a:cubicBezTo>
                        <a:pt x="383" y="303"/>
                        <a:pt x="416" y="274"/>
                        <a:pt x="432" y="232"/>
                      </a:cubicBezTo>
                      <a:cubicBezTo>
                        <a:pt x="464" y="164"/>
                        <a:pt x="461" y="79"/>
                        <a:pt x="396" y="31"/>
                      </a:cubicBezTo>
                      <a:cubicBezTo>
                        <a:pt x="365" y="10"/>
                        <a:pt x="319" y="0"/>
                        <a:pt x="27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34" name="Google Shape;1134;p9"/>
              <p:cNvGrpSpPr/>
              <p:nvPr/>
            </p:nvGrpSpPr>
            <p:grpSpPr>
              <a:xfrm rot="3407784">
                <a:off x="5929563" y="4563297"/>
                <a:ext cx="705076" cy="807114"/>
                <a:chOff x="4838621" y="3330436"/>
                <a:chExt cx="342600" cy="392181"/>
              </a:xfrm>
            </p:grpSpPr>
            <p:sp>
              <p:nvSpPr>
                <p:cNvPr id="1135" name="Google Shape;1135;p9"/>
                <p:cNvSpPr/>
                <p:nvPr/>
              </p:nvSpPr>
              <p:spPr>
                <a:xfrm>
                  <a:off x="4838621" y="3330436"/>
                  <a:ext cx="342600" cy="3921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17" h="5972" extrusionOk="0">
                      <a:moveTo>
                        <a:pt x="2444" y="129"/>
                      </a:moveTo>
                      <a:cubicBezTo>
                        <a:pt x="2956" y="129"/>
                        <a:pt x="3632" y="198"/>
                        <a:pt x="3697" y="762"/>
                      </a:cubicBezTo>
                      <a:cubicBezTo>
                        <a:pt x="3762" y="1323"/>
                        <a:pt x="2803" y="1468"/>
                        <a:pt x="2288" y="1507"/>
                      </a:cubicBezTo>
                      <a:lnTo>
                        <a:pt x="2262" y="1446"/>
                      </a:lnTo>
                      <a:cubicBezTo>
                        <a:pt x="2259" y="1439"/>
                        <a:pt x="2255" y="1437"/>
                        <a:pt x="2250" y="1437"/>
                      </a:cubicBezTo>
                      <a:cubicBezTo>
                        <a:pt x="2240" y="1437"/>
                        <a:pt x="2227" y="1448"/>
                        <a:pt x="2229" y="1459"/>
                      </a:cubicBezTo>
                      <a:cubicBezTo>
                        <a:pt x="2236" y="1475"/>
                        <a:pt x="2239" y="1491"/>
                        <a:pt x="2239" y="1507"/>
                      </a:cubicBezTo>
                      <a:cubicBezTo>
                        <a:pt x="2197" y="1511"/>
                        <a:pt x="2158" y="1511"/>
                        <a:pt x="2126" y="1511"/>
                      </a:cubicBezTo>
                      <a:cubicBezTo>
                        <a:pt x="2085" y="1512"/>
                        <a:pt x="2038" y="1513"/>
                        <a:pt x="1985" y="1513"/>
                      </a:cubicBezTo>
                      <a:cubicBezTo>
                        <a:pt x="1470" y="1513"/>
                        <a:pt x="454" y="1423"/>
                        <a:pt x="389" y="879"/>
                      </a:cubicBezTo>
                      <a:cubicBezTo>
                        <a:pt x="409" y="879"/>
                        <a:pt x="425" y="866"/>
                        <a:pt x="431" y="843"/>
                      </a:cubicBezTo>
                      <a:cubicBezTo>
                        <a:pt x="635" y="234"/>
                        <a:pt x="1630" y="147"/>
                        <a:pt x="2161" y="134"/>
                      </a:cubicBezTo>
                      <a:cubicBezTo>
                        <a:pt x="2245" y="132"/>
                        <a:pt x="2341" y="129"/>
                        <a:pt x="2444" y="129"/>
                      </a:cubicBezTo>
                      <a:close/>
                      <a:moveTo>
                        <a:pt x="3839" y="850"/>
                      </a:moveTo>
                      <a:cubicBezTo>
                        <a:pt x="4066" y="1280"/>
                        <a:pt x="4218" y="1750"/>
                        <a:pt x="4384" y="2207"/>
                      </a:cubicBezTo>
                      <a:cubicBezTo>
                        <a:pt x="4571" y="2712"/>
                        <a:pt x="4785" y="3218"/>
                        <a:pt x="4934" y="3736"/>
                      </a:cubicBezTo>
                      <a:cubicBezTo>
                        <a:pt x="4999" y="3953"/>
                        <a:pt x="5048" y="4180"/>
                        <a:pt x="5028" y="4400"/>
                      </a:cubicBezTo>
                      <a:cubicBezTo>
                        <a:pt x="5025" y="4397"/>
                        <a:pt x="5018" y="4397"/>
                        <a:pt x="5015" y="4394"/>
                      </a:cubicBezTo>
                      <a:cubicBezTo>
                        <a:pt x="5011" y="4392"/>
                        <a:pt x="5007" y="4391"/>
                        <a:pt x="5004" y="4391"/>
                      </a:cubicBezTo>
                      <a:cubicBezTo>
                        <a:pt x="4975" y="4391"/>
                        <a:pt x="4961" y="4440"/>
                        <a:pt x="4996" y="4449"/>
                      </a:cubicBezTo>
                      <a:cubicBezTo>
                        <a:pt x="5006" y="4455"/>
                        <a:pt x="5015" y="4455"/>
                        <a:pt x="5025" y="4459"/>
                      </a:cubicBezTo>
                      <a:cubicBezTo>
                        <a:pt x="5012" y="4530"/>
                        <a:pt x="4993" y="4608"/>
                        <a:pt x="4963" y="4682"/>
                      </a:cubicBezTo>
                      <a:cubicBezTo>
                        <a:pt x="4847" y="4964"/>
                        <a:pt x="4594" y="5136"/>
                        <a:pt x="4335" y="5281"/>
                      </a:cubicBezTo>
                      <a:cubicBezTo>
                        <a:pt x="3859" y="5557"/>
                        <a:pt x="3324" y="5728"/>
                        <a:pt x="2777" y="5803"/>
                      </a:cubicBezTo>
                      <a:cubicBezTo>
                        <a:pt x="2589" y="5827"/>
                        <a:pt x="2401" y="5840"/>
                        <a:pt x="2212" y="5840"/>
                      </a:cubicBezTo>
                      <a:cubicBezTo>
                        <a:pt x="1849" y="5840"/>
                        <a:pt x="1486" y="5794"/>
                        <a:pt x="1134" y="5702"/>
                      </a:cubicBezTo>
                      <a:cubicBezTo>
                        <a:pt x="894" y="5638"/>
                        <a:pt x="622" y="5563"/>
                        <a:pt x="438" y="5395"/>
                      </a:cubicBezTo>
                      <a:cubicBezTo>
                        <a:pt x="392" y="5353"/>
                        <a:pt x="357" y="5307"/>
                        <a:pt x="328" y="5265"/>
                      </a:cubicBezTo>
                      <a:cubicBezTo>
                        <a:pt x="331" y="5265"/>
                        <a:pt x="331" y="5268"/>
                        <a:pt x="334" y="5268"/>
                      </a:cubicBezTo>
                      <a:cubicBezTo>
                        <a:pt x="365" y="5270"/>
                        <a:pt x="396" y="5271"/>
                        <a:pt x="427" y="5271"/>
                      </a:cubicBezTo>
                      <a:cubicBezTo>
                        <a:pt x="517" y="5271"/>
                        <a:pt x="608" y="5264"/>
                        <a:pt x="697" y="5252"/>
                      </a:cubicBezTo>
                      <a:cubicBezTo>
                        <a:pt x="748" y="5249"/>
                        <a:pt x="749" y="5171"/>
                        <a:pt x="700" y="5171"/>
                      </a:cubicBezTo>
                      <a:cubicBezTo>
                        <a:pt x="699" y="5171"/>
                        <a:pt x="698" y="5171"/>
                        <a:pt x="697" y="5171"/>
                      </a:cubicBezTo>
                      <a:cubicBezTo>
                        <a:pt x="574" y="5174"/>
                        <a:pt x="447" y="5184"/>
                        <a:pt x="328" y="5207"/>
                      </a:cubicBezTo>
                      <a:cubicBezTo>
                        <a:pt x="311" y="5210"/>
                        <a:pt x="308" y="5220"/>
                        <a:pt x="308" y="5233"/>
                      </a:cubicBezTo>
                      <a:cubicBezTo>
                        <a:pt x="169" y="4980"/>
                        <a:pt x="217" y="4659"/>
                        <a:pt x="230" y="4378"/>
                      </a:cubicBezTo>
                      <a:cubicBezTo>
                        <a:pt x="282" y="3305"/>
                        <a:pt x="347" y="2226"/>
                        <a:pt x="376" y="1151"/>
                      </a:cubicBezTo>
                      <a:cubicBezTo>
                        <a:pt x="652" y="1588"/>
                        <a:pt x="1597" y="1647"/>
                        <a:pt x="2009" y="1647"/>
                      </a:cubicBezTo>
                      <a:cubicBezTo>
                        <a:pt x="2090" y="1647"/>
                        <a:pt x="2171" y="1643"/>
                        <a:pt x="2252" y="1640"/>
                      </a:cubicBezTo>
                      <a:cubicBezTo>
                        <a:pt x="2255" y="1676"/>
                        <a:pt x="2255" y="1711"/>
                        <a:pt x="2255" y="1750"/>
                      </a:cubicBezTo>
                      <a:cubicBezTo>
                        <a:pt x="2255" y="1768"/>
                        <a:pt x="2271" y="1779"/>
                        <a:pt x="2287" y="1779"/>
                      </a:cubicBezTo>
                      <a:cubicBezTo>
                        <a:pt x="2300" y="1779"/>
                        <a:pt x="2312" y="1772"/>
                        <a:pt x="2317" y="1757"/>
                      </a:cubicBezTo>
                      <a:cubicBezTo>
                        <a:pt x="2323" y="1718"/>
                        <a:pt x="2323" y="1676"/>
                        <a:pt x="2320" y="1637"/>
                      </a:cubicBezTo>
                      <a:cubicBezTo>
                        <a:pt x="2683" y="1608"/>
                        <a:pt x="3049" y="1527"/>
                        <a:pt x="3379" y="1387"/>
                      </a:cubicBezTo>
                      <a:cubicBezTo>
                        <a:pt x="3616" y="1290"/>
                        <a:pt x="3817" y="1154"/>
                        <a:pt x="3839" y="879"/>
                      </a:cubicBezTo>
                      <a:lnTo>
                        <a:pt x="3839" y="850"/>
                      </a:lnTo>
                      <a:close/>
                      <a:moveTo>
                        <a:pt x="2336" y="1"/>
                      </a:moveTo>
                      <a:cubicBezTo>
                        <a:pt x="1724" y="1"/>
                        <a:pt x="554" y="69"/>
                        <a:pt x="318" y="782"/>
                      </a:cubicBezTo>
                      <a:cubicBezTo>
                        <a:pt x="311" y="788"/>
                        <a:pt x="302" y="798"/>
                        <a:pt x="298" y="811"/>
                      </a:cubicBezTo>
                      <a:lnTo>
                        <a:pt x="298" y="830"/>
                      </a:lnTo>
                      <a:cubicBezTo>
                        <a:pt x="295" y="837"/>
                        <a:pt x="292" y="843"/>
                        <a:pt x="292" y="853"/>
                      </a:cubicBezTo>
                      <a:cubicBezTo>
                        <a:pt x="201" y="2003"/>
                        <a:pt x="153" y="3159"/>
                        <a:pt x="98" y="4313"/>
                      </a:cubicBezTo>
                      <a:cubicBezTo>
                        <a:pt x="75" y="4701"/>
                        <a:pt x="0" y="5152"/>
                        <a:pt x="302" y="5453"/>
                      </a:cubicBezTo>
                      <a:cubicBezTo>
                        <a:pt x="574" y="5722"/>
                        <a:pt x="1005" y="5822"/>
                        <a:pt x="1364" y="5890"/>
                      </a:cubicBezTo>
                      <a:cubicBezTo>
                        <a:pt x="1643" y="5945"/>
                        <a:pt x="1927" y="5972"/>
                        <a:pt x="2211" y="5972"/>
                      </a:cubicBezTo>
                      <a:cubicBezTo>
                        <a:pt x="2823" y="5972"/>
                        <a:pt x="3435" y="5846"/>
                        <a:pt x="3995" y="5596"/>
                      </a:cubicBezTo>
                      <a:cubicBezTo>
                        <a:pt x="4345" y="5443"/>
                        <a:pt x="4750" y="5242"/>
                        <a:pt x="4976" y="4925"/>
                      </a:cubicBezTo>
                      <a:cubicBezTo>
                        <a:pt x="5216" y="4595"/>
                        <a:pt x="5193" y="4186"/>
                        <a:pt x="5096" y="3814"/>
                      </a:cubicBezTo>
                      <a:cubicBezTo>
                        <a:pt x="4944" y="3215"/>
                        <a:pt x="4685" y="2631"/>
                        <a:pt x="4471" y="2048"/>
                      </a:cubicBezTo>
                      <a:cubicBezTo>
                        <a:pt x="4277" y="1523"/>
                        <a:pt x="4102" y="982"/>
                        <a:pt x="3797" y="509"/>
                      </a:cubicBezTo>
                      <a:cubicBezTo>
                        <a:pt x="3784" y="493"/>
                        <a:pt x="3774" y="487"/>
                        <a:pt x="3758" y="480"/>
                      </a:cubicBezTo>
                      <a:cubicBezTo>
                        <a:pt x="3515" y="53"/>
                        <a:pt x="2786" y="1"/>
                        <a:pt x="2336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6" name="Google Shape;1136;p9"/>
                <p:cNvSpPr/>
                <p:nvPr/>
              </p:nvSpPr>
              <p:spPr>
                <a:xfrm>
                  <a:off x="4856286" y="3644523"/>
                  <a:ext cx="29157" cy="209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" h="319" extrusionOk="0">
                      <a:moveTo>
                        <a:pt x="384" y="0"/>
                      </a:moveTo>
                      <a:cubicBezTo>
                        <a:pt x="377" y="0"/>
                        <a:pt x="370" y="2"/>
                        <a:pt x="363" y="6"/>
                      </a:cubicBezTo>
                      <a:cubicBezTo>
                        <a:pt x="237" y="71"/>
                        <a:pt x="120" y="161"/>
                        <a:pt x="23" y="262"/>
                      </a:cubicBezTo>
                      <a:cubicBezTo>
                        <a:pt x="0" y="287"/>
                        <a:pt x="23" y="319"/>
                        <a:pt x="49" y="319"/>
                      </a:cubicBezTo>
                      <a:cubicBezTo>
                        <a:pt x="57" y="319"/>
                        <a:pt x="64" y="316"/>
                        <a:pt x="72" y="310"/>
                      </a:cubicBezTo>
                      <a:cubicBezTo>
                        <a:pt x="175" y="223"/>
                        <a:pt x="289" y="152"/>
                        <a:pt x="405" y="80"/>
                      </a:cubicBezTo>
                      <a:cubicBezTo>
                        <a:pt x="444" y="56"/>
                        <a:pt x="421" y="0"/>
                        <a:pt x="38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7" name="Google Shape;1137;p9"/>
                <p:cNvSpPr/>
                <p:nvPr/>
              </p:nvSpPr>
              <p:spPr>
                <a:xfrm>
                  <a:off x="4900021" y="3626005"/>
                  <a:ext cx="32835" cy="14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0" h="214" extrusionOk="0">
                      <a:moveTo>
                        <a:pt x="427" y="1"/>
                      </a:moveTo>
                      <a:cubicBezTo>
                        <a:pt x="419" y="1"/>
                        <a:pt x="411" y="2"/>
                        <a:pt x="403" y="6"/>
                      </a:cubicBezTo>
                      <a:cubicBezTo>
                        <a:pt x="287" y="58"/>
                        <a:pt x="167" y="103"/>
                        <a:pt x="44" y="139"/>
                      </a:cubicBezTo>
                      <a:cubicBezTo>
                        <a:pt x="1" y="154"/>
                        <a:pt x="13" y="214"/>
                        <a:pt x="56" y="214"/>
                      </a:cubicBezTo>
                      <a:cubicBezTo>
                        <a:pt x="59" y="214"/>
                        <a:pt x="61" y="214"/>
                        <a:pt x="63" y="213"/>
                      </a:cubicBezTo>
                      <a:cubicBezTo>
                        <a:pt x="199" y="184"/>
                        <a:pt x="329" y="142"/>
                        <a:pt x="452" y="87"/>
                      </a:cubicBezTo>
                      <a:cubicBezTo>
                        <a:pt x="499" y="62"/>
                        <a:pt x="472" y="1"/>
                        <a:pt x="42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8" name="Google Shape;1138;p9"/>
                <p:cNvSpPr/>
                <p:nvPr/>
              </p:nvSpPr>
              <p:spPr>
                <a:xfrm>
                  <a:off x="4950388" y="3614448"/>
                  <a:ext cx="36447" cy="96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5" h="147" extrusionOk="0">
                      <a:moveTo>
                        <a:pt x="500" y="0"/>
                      </a:moveTo>
                      <a:cubicBezTo>
                        <a:pt x="498" y="0"/>
                        <a:pt x="497" y="0"/>
                        <a:pt x="495" y="1"/>
                      </a:cubicBezTo>
                      <a:cubicBezTo>
                        <a:pt x="343" y="17"/>
                        <a:pt x="187" y="49"/>
                        <a:pt x="38" y="75"/>
                      </a:cubicBezTo>
                      <a:cubicBezTo>
                        <a:pt x="0" y="85"/>
                        <a:pt x="5" y="147"/>
                        <a:pt x="45" y="147"/>
                      </a:cubicBezTo>
                      <a:cubicBezTo>
                        <a:pt x="46" y="147"/>
                        <a:pt x="47" y="147"/>
                        <a:pt x="48" y="146"/>
                      </a:cubicBezTo>
                      <a:cubicBezTo>
                        <a:pt x="200" y="130"/>
                        <a:pt x="359" y="114"/>
                        <a:pt x="508" y="85"/>
                      </a:cubicBezTo>
                      <a:cubicBezTo>
                        <a:pt x="554" y="76"/>
                        <a:pt x="544" y="0"/>
                        <a:pt x="50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39" name="Google Shape;1139;p9"/>
                <p:cNvSpPr/>
                <p:nvPr/>
              </p:nvSpPr>
              <p:spPr>
                <a:xfrm>
                  <a:off x="5019865" y="3600986"/>
                  <a:ext cx="32178" cy="72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0" h="110" extrusionOk="0">
                      <a:moveTo>
                        <a:pt x="361" y="1"/>
                      </a:moveTo>
                      <a:cubicBezTo>
                        <a:pt x="257" y="1"/>
                        <a:pt x="151" y="7"/>
                        <a:pt x="46" y="18"/>
                      </a:cubicBezTo>
                      <a:cubicBezTo>
                        <a:pt x="0" y="21"/>
                        <a:pt x="0" y="86"/>
                        <a:pt x="46" y="92"/>
                      </a:cubicBezTo>
                      <a:cubicBezTo>
                        <a:pt x="155" y="101"/>
                        <a:pt x="267" y="109"/>
                        <a:pt x="375" y="109"/>
                      </a:cubicBezTo>
                      <a:cubicBezTo>
                        <a:pt x="392" y="109"/>
                        <a:pt x="408" y="109"/>
                        <a:pt x="425" y="108"/>
                      </a:cubicBezTo>
                      <a:cubicBezTo>
                        <a:pt x="490" y="102"/>
                        <a:pt x="490" y="2"/>
                        <a:pt x="425" y="2"/>
                      </a:cubicBezTo>
                      <a:cubicBezTo>
                        <a:pt x="404" y="1"/>
                        <a:pt x="382" y="1"/>
                        <a:pt x="361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0" name="Google Shape;1140;p9"/>
                <p:cNvSpPr/>
                <p:nvPr/>
              </p:nvSpPr>
              <p:spPr>
                <a:xfrm>
                  <a:off x="5069641" y="3601249"/>
                  <a:ext cx="41766" cy="90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6" h="138" extrusionOk="0">
                      <a:moveTo>
                        <a:pt x="255" y="0"/>
                      </a:moveTo>
                      <a:cubicBezTo>
                        <a:pt x="186" y="0"/>
                        <a:pt x="116" y="4"/>
                        <a:pt x="49" y="11"/>
                      </a:cubicBezTo>
                      <a:cubicBezTo>
                        <a:pt x="1" y="14"/>
                        <a:pt x="1" y="88"/>
                        <a:pt x="49" y="88"/>
                      </a:cubicBezTo>
                      <a:cubicBezTo>
                        <a:pt x="70" y="87"/>
                        <a:pt x="92" y="87"/>
                        <a:pt x="113" y="87"/>
                      </a:cubicBezTo>
                      <a:cubicBezTo>
                        <a:pt x="261" y="87"/>
                        <a:pt x="401" y="114"/>
                        <a:pt x="551" y="137"/>
                      </a:cubicBezTo>
                      <a:cubicBezTo>
                        <a:pt x="555" y="137"/>
                        <a:pt x="558" y="138"/>
                        <a:pt x="561" y="138"/>
                      </a:cubicBezTo>
                      <a:cubicBezTo>
                        <a:pt x="618" y="138"/>
                        <a:pt x="636" y="61"/>
                        <a:pt x="580" y="43"/>
                      </a:cubicBezTo>
                      <a:cubicBezTo>
                        <a:pt x="477" y="11"/>
                        <a:pt x="366" y="0"/>
                        <a:pt x="25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1" name="Google Shape;1141;p9"/>
                <p:cNvSpPr/>
                <p:nvPr/>
              </p:nvSpPr>
              <p:spPr>
                <a:xfrm>
                  <a:off x="5127101" y="3609063"/>
                  <a:ext cx="38548" cy="136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7" h="208" extrusionOk="0">
                      <a:moveTo>
                        <a:pt x="96" y="1"/>
                      </a:moveTo>
                      <a:cubicBezTo>
                        <a:pt x="81" y="1"/>
                        <a:pt x="67" y="1"/>
                        <a:pt x="52" y="2"/>
                      </a:cubicBezTo>
                      <a:cubicBezTo>
                        <a:pt x="0" y="2"/>
                        <a:pt x="3" y="76"/>
                        <a:pt x="52" y="76"/>
                      </a:cubicBezTo>
                      <a:cubicBezTo>
                        <a:pt x="208" y="86"/>
                        <a:pt x="337" y="131"/>
                        <a:pt x="473" y="199"/>
                      </a:cubicBezTo>
                      <a:cubicBezTo>
                        <a:pt x="483" y="205"/>
                        <a:pt x="493" y="207"/>
                        <a:pt x="502" y="207"/>
                      </a:cubicBezTo>
                      <a:cubicBezTo>
                        <a:pt x="553" y="207"/>
                        <a:pt x="587" y="132"/>
                        <a:pt x="532" y="102"/>
                      </a:cubicBezTo>
                      <a:cubicBezTo>
                        <a:pt x="399" y="31"/>
                        <a:pt x="245" y="1"/>
                        <a:pt x="96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2" name="Google Shape;1142;p9"/>
                <p:cNvSpPr/>
                <p:nvPr/>
              </p:nvSpPr>
              <p:spPr>
                <a:xfrm>
                  <a:off x="4866399" y="3384677"/>
                  <a:ext cx="28895" cy="8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" h="125" extrusionOk="0">
                      <a:moveTo>
                        <a:pt x="389" y="0"/>
                      </a:moveTo>
                      <a:cubicBezTo>
                        <a:pt x="386" y="0"/>
                        <a:pt x="384" y="0"/>
                        <a:pt x="381" y="1"/>
                      </a:cubicBezTo>
                      <a:cubicBezTo>
                        <a:pt x="267" y="11"/>
                        <a:pt x="148" y="33"/>
                        <a:pt x="37" y="56"/>
                      </a:cubicBezTo>
                      <a:cubicBezTo>
                        <a:pt x="0" y="65"/>
                        <a:pt x="4" y="125"/>
                        <a:pt x="41" y="125"/>
                      </a:cubicBezTo>
                      <a:cubicBezTo>
                        <a:pt x="43" y="125"/>
                        <a:pt x="45" y="124"/>
                        <a:pt x="47" y="124"/>
                      </a:cubicBezTo>
                      <a:cubicBezTo>
                        <a:pt x="160" y="118"/>
                        <a:pt x="280" y="101"/>
                        <a:pt x="394" y="82"/>
                      </a:cubicBezTo>
                      <a:cubicBezTo>
                        <a:pt x="440" y="73"/>
                        <a:pt x="431" y="0"/>
                        <a:pt x="38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3" name="Google Shape;1143;p9"/>
                <p:cNvSpPr/>
                <p:nvPr/>
              </p:nvSpPr>
              <p:spPr>
                <a:xfrm>
                  <a:off x="4918473" y="3378767"/>
                  <a:ext cx="28238" cy="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" h="124" extrusionOk="0">
                      <a:moveTo>
                        <a:pt x="378" y="0"/>
                      </a:moveTo>
                      <a:cubicBezTo>
                        <a:pt x="377" y="0"/>
                        <a:pt x="376" y="0"/>
                        <a:pt x="375" y="0"/>
                      </a:cubicBezTo>
                      <a:cubicBezTo>
                        <a:pt x="262" y="13"/>
                        <a:pt x="145" y="42"/>
                        <a:pt x="32" y="62"/>
                      </a:cubicBezTo>
                      <a:cubicBezTo>
                        <a:pt x="0" y="68"/>
                        <a:pt x="2" y="123"/>
                        <a:pt x="35" y="123"/>
                      </a:cubicBezTo>
                      <a:cubicBezTo>
                        <a:pt x="36" y="123"/>
                        <a:pt x="37" y="123"/>
                        <a:pt x="38" y="123"/>
                      </a:cubicBezTo>
                      <a:cubicBezTo>
                        <a:pt x="151" y="110"/>
                        <a:pt x="275" y="101"/>
                        <a:pt x="388" y="81"/>
                      </a:cubicBezTo>
                      <a:cubicBezTo>
                        <a:pt x="429" y="75"/>
                        <a:pt x="424" y="0"/>
                        <a:pt x="37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4" name="Google Shape;1144;p9"/>
                <p:cNvSpPr/>
                <p:nvPr/>
              </p:nvSpPr>
              <p:spPr>
                <a:xfrm>
                  <a:off x="4970745" y="3366750"/>
                  <a:ext cx="34477" cy="202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5" h="308" extrusionOk="0">
                      <a:moveTo>
                        <a:pt x="172" y="0"/>
                      </a:moveTo>
                      <a:cubicBezTo>
                        <a:pt x="120" y="0"/>
                        <a:pt x="66" y="26"/>
                        <a:pt x="33" y="73"/>
                      </a:cubicBezTo>
                      <a:cubicBezTo>
                        <a:pt x="16" y="99"/>
                        <a:pt x="7" y="122"/>
                        <a:pt x="3" y="151"/>
                      </a:cubicBezTo>
                      <a:cubicBezTo>
                        <a:pt x="0" y="186"/>
                        <a:pt x="16" y="216"/>
                        <a:pt x="46" y="242"/>
                      </a:cubicBezTo>
                      <a:cubicBezTo>
                        <a:pt x="52" y="248"/>
                        <a:pt x="65" y="258"/>
                        <a:pt x="71" y="261"/>
                      </a:cubicBezTo>
                      <a:cubicBezTo>
                        <a:pt x="100" y="289"/>
                        <a:pt x="138" y="308"/>
                        <a:pt x="177" y="308"/>
                      </a:cubicBezTo>
                      <a:cubicBezTo>
                        <a:pt x="183" y="308"/>
                        <a:pt x="189" y="307"/>
                        <a:pt x="195" y="306"/>
                      </a:cubicBezTo>
                      <a:cubicBezTo>
                        <a:pt x="279" y="297"/>
                        <a:pt x="324" y="219"/>
                        <a:pt x="314" y="144"/>
                      </a:cubicBezTo>
                      <a:cubicBezTo>
                        <a:pt x="373" y="144"/>
                        <a:pt x="434" y="138"/>
                        <a:pt x="489" y="128"/>
                      </a:cubicBezTo>
                      <a:cubicBezTo>
                        <a:pt x="525" y="122"/>
                        <a:pt x="518" y="63"/>
                        <a:pt x="476" y="63"/>
                      </a:cubicBezTo>
                      <a:cubicBezTo>
                        <a:pt x="418" y="63"/>
                        <a:pt x="357" y="67"/>
                        <a:pt x="295" y="73"/>
                      </a:cubicBezTo>
                      <a:cubicBezTo>
                        <a:pt x="268" y="23"/>
                        <a:pt x="221" y="0"/>
                        <a:pt x="172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5" name="Google Shape;1145;p9"/>
                <p:cNvSpPr/>
                <p:nvPr/>
              </p:nvSpPr>
              <p:spPr>
                <a:xfrm>
                  <a:off x="5028336" y="3359264"/>
                  <a:ext cx="44590" cy="100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9" h="153" extrusionOk="0">
                      <a:moveTo>
                        <a:pt x="544" y="1"/>
                      </a:moveTo>
                      <a:cubicBezTo>
                        <a:pt x="373" y="1"/>
                        <a:pt x="203" y="32"/>
                        <a:pt x="43" y="80"/>
                      </a:cubicBezTo>
                      <a:cubicBezTo>
                        <a:pt x="1" y="89"/>
                        <a:pt x="12" y="152"/>
                        <a:pt x="54" y="152"/>
                      </a:cubicBezTo>
                      <a:cubicBezTo>
                        <a:pt x="57" y="152"/>
                        <a:pt x="60" y="152"/>
                        <a:pt x="63" y="151"/>
                      </a:cubicBezTo>
                      <a:cubicBezTo>
                        <a:pt x="226" y="119"/>
                        <a:pt x="390" y="106"/>
                        <a:pt x="558" y="106"/>
                      </a:cubicBezTo>
                      <a:cubicBezTo>
                        <a:pt x="577" y="106"/>
                        <a:pt x="595" y="106"/>
                        <a:pt x="613" y="106"/>
                      </a:cubicBezTo>
                      <a:cubicBezTo>
                        <a:pt x="678" y="106"/>
                        <a:pt x="678" y="6"/>
                        <a:pt x="613" y="2"/>
                      </a:cubicBezTo>
                      <a:cubicBezTo>
                        <a:pt x="590" y="1"/>
                        <a:pt x="567" y="1"/>
                        <a:pt x="54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6" name="Google Shape;1146;p9"/>
                <p:cNvSpPr/>
                <p:nvPr/>
              </p:nvSpPr>
              <p:spPr>
                <a:xfrm>
                  <a:off x="4981121" y="3388814"/>
                  <a:ext cx="6895" cy="210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" h="320" extrusionOk="0">
                      <a:moveTo>
                        <a:pt x="52" y="0"/>
                      </a:moveTo>
                      <a:cubicBezTo>
                        <a:pt x="38" y="0"/>
                        <a:pt x="25" y="8"/>
                        <a:pt x="24" y="22"/>
                      </a:cubicBezTo>
                      <a:cubicBezTo>
                        <a:pt x="7" y="103"/>
                        <a:pt x="1" y="197"/>
                        <a:pt x="11" y="278"/>
                      </a:cubicBezTo>
                      <a:cubicBezTo>
                        <a:pt x="15" y="306"/>
                        <a:pt x="35" y="319"/>
                        <a:pt x="54" y="319"/>
                      </a:cubicBezTo>
                      <a:cubicBezTo>
                        <a:pt x="74" y="319"/>
                        <a:pt x="93" y="306"/>
                        <a:pt x="98" y="278"/>
                      </a:cubicBezTo>
                      <a:cubicBezTo>
                        <a:pt x="105" y="197"/>
                        <a:pt x="98" y="103"/>
                        <a:pt x="82" y="22"/>
                      </a:cubicBezTo>
                      <a:cubicBezTo>
                        <a:pt x="79" y="8"/>
                        <a:pt x="65" y="0"/>
                        <a:pt x="52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7" name="Google Shape;1147;p9"/>
                <p:cNvSpPr/>
                <p:nvPr/>
              </p:nvSpPr>
              <p:spPr>
                <a:xfrm>
                  <a:off x="4986243" y="3459210"/>
                  <a:ext cx="7946" cy="227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" h="347" extrusionOk="0">
                      <a:moveTo>
                        <a:pt x="34" y="0"/>
                      </a:moveTo>
                      <a:cubicBezTo>
                        <a:pt x="16" y="0"/>
                        <a:pt x="0" y="11"/>
                        <a:pt x="4" y="35"/>
                      </a:cubicBezTo>
                      <a:cubicBezTo>
                        <a:pt x="7" y="123"/>
                        <a:pt x="14" y="214"/>
                        <a:pt x="17" y="301"/>
                      </a:cubicBezTo>
                      <a:cubicBezTo>
                        <a:pt x="20" y="331"/>
                        <a:pt x="41" y="346"/>
                        <a:pt x="63" y="346"/>
                      </a:cubicBezTo>
                      <a:cubicBezTo>
                        <a:pt x="85" y="346"/>
                        <a:pt x="108" y="331"/>
                        <a:pt x="111" y="301"/>
                      </a:cubicBezTo>
                      <a:cubicBezTo>
                        <a:pt x="121" y="214"/>
                        <a:pt x="104" y="113"/>
                        <a:pt x="72" y="26"/>
                      </a:cubicBezTo>
                      <a:cubicBezTo>
                        <a:pt x="66" y="9"/>
                        <a:pt x="49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8" name="Google Shape;1148;p9"/>
                <p:cNvSpPr/>
                <p:nvPr/>
              </p:nvSpPr>
              <p:spPr>
                <a:xfrm>
                  <a:off x="4987885" y="3497560"/>
                  <a:ext cx="9259" cy="241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1" h="367" extrusionOk="0">
                      <a:moveTo>
                        <a:pt x="40" y="1"/>
                      </a:moveTo>
                      <a:cubicBezTo>
                        <a:pt x="20" y="1"/>
                        <a:pt x="1" y="20"/>
                        <a:pt x="5" y="48"/>
                      </a:cubicBezTo>
                      <a:cubicBezTo>
                        <a:pt x="21" y="138"/>
                        <a:pt x="44" y="232"/>
                        <a:pt x="47" y="329"/>
                      </a:cubicBezTo>
                      <a:cubicBezTo>
                        <a:pt x="47" y="353"/>
                        <a:pt x="67" y="366"/>
                        <a:pt x="86" y="366"/>
                      </a:cubicBezTo>
                      <a:cubicBezTo>
                        <a:pt x="101" y="366"/>
                        <a:pt x="115" y="358"/>
                        <a:pt x="118" y="339"/>
                      </a:cubicBezTo>
                      <a:cubicBezTo>
                        <a:pt x="141" y="229"/>
                        <a:pt x="128" y="106"/>
                        <a:pt x="70" y="18"/>
                      </a:cubicBezTo>
                      <a:cubicBezTo>
                        <a:pt x="62" y="6"/>
                        <a:pt x="51" y="1"/>
                        <a:pt x="4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9" name="Google Shape;1149;p9"/>
                <p:cNvSpPr/>
                <p:nvPr/>
              </p:nvSpPr>
              <p:spPr>
                <a:xfrm>
                  <a:off x="4993138" y="3531050"/>
                  <a:ext cx="5845" cy="166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9" h="253" extrusionOk="0">
                      <a:moveTo>
                        <a:pt x="20" y="1"/>
                      </a:moveTo>
                      <a:cubicBezTo>
                        <a:pt x="10" y="1"/>
                        <a:pt x="1" y="6"/>
                        <a:pt x="3" y="17"/>
                      </a:cubicBezTo>
                      <a:cubicBezTo>
                        <a:pt x="6" y="88"/>
                        <a:pt x="6" y="160"/>
                        <a:pt x="19" y="228"/>
                      </a:cubicBezTo>
                      <a:cubicBezTo>
                        <a:pt x="23" y="245"/>
                        <a:pt x="38" y="253"/>
                        <a:pt x="53" y="253"/>
                      </a:cubicBezTo>
                      <a:cubicBezTo>
                        <a:pt x="71" y="253"/>
                        <a:pt x="89" y="241"/>
                        <a:pt x="84" y="221"/>
                      </a:cubicBezTo>
                      <a:cubicBezTo>
                        <a:pt x="77" y="147"/>
                        <a:pt x="54" y="82"/>
                        <a:pt x="38" y="14"/>
                      </a:cubicBezTo>
                      <a:cubicBezTo>
                        <a:pt x="37" y="5"/>
                        <a:pt x="28" y="1"/>
                        <a:pt x="2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0" name="Google Shape;1150;p9"/>
                <p:cNvSpPr/>
                <p:nvPr/>
              </p:nvSpPr>
              <p:spPr>
                <a:xfrm>
                  <a:off x="4996027" y="3558630"/>
                  <a:ext cx="6698" cy="199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" h="304" extrusionOk="0">
                      <a:moveTo>
                        <a:pt x="25" y="0"/>
                      </a:moveTo>
                      <a:cubicBezTo>
                        <a:pt x="14" y="0"/>
                        <a:pt x="1" y="9"/>
                        <a:pt x="1" y="25"/>
                      </a:cubicBezTo>
                      <a:cubicBezTo>
                        <a:pt x="7" y="106"/>
                        <a:pt x="7" y="190"/>
                        <a:pt x="17" y="271"/>
                      </a:cubicBezTo>
                      <a:cubicBezTo>
                        <a:pt x="19" y="291"/>
                        <a:pt x="36" y="304"/>
                        <a:pt x="52" y="304"/>
                      </a:cubicBezTo>
                      <a:cubicBezTo>
                        <a:pt x="65" y="304"/>
                        <a:pt x="77" y="296"/>
                        <a:pt x="82" y="277"/>
                      </a:cubicBezTo>
                      <a:cubicBezTo>
                        <a:pt x="101" y="187"/>
                        <a:pt x="85" y="99"/>
                        <a:pt x="43" y="12"/>
                      </a:cubicBezTo>
                      <a:cubicBezTo>
                        <a:pt x="40" y="4"/>
                        <a:pt x="33" y="0"/>
                        <a:pt x="2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1" name="Google Shape;1151;p9"/>
                <p:cNvSpPr/>
                <p:nvPr/>
              </p:nvSpPr>
              <p:spPr>
                <a:xfrm>
                  <a:off x="4998588" y="3589297"/>
                  <a:ext cx="5582" cy="218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" h="333" extrusionOk="0">
                      <a:moveTo>
                        <a:pt x="32" y="1"/>
                      </a:moveTo>
                      <a:cubicBezTo>
                        <a:pt x="17" y="1"/>
                        <a:pt x="1" y="12"/>
                        <a:pt x="1" y="31"/>
                      </a:cubicBezTo>
                      <a:cubicBezTo>
                        <a:pt x="1" y="125"/>
                        <a:pt x="4" y="215"/>
                        <a:pt x="20" y="309"/>
                      </a:cubicBezTo>
                      <a:cubicBezTo>
                        <a:pt x="24" y="325"/>
                        <a:pt x="38" y="333"/>
                        <a:pt x="52" y="333"/>
                      </a:cubicBezTo>
                      <a:cubicBezTo>
                        <a:pt x="68" y="333"/>
                        <a:pt x="85" y="322"/>
                        <a:pt x="85" y="303"/>
                      </a:cubicBezTo>
                      <a:cubicBezTo>
                        <a:pt x="85" y="206"/>
                        <a:pt x="75" y="112"/>
                        <a:pt x="59" y="21"/>
                      </a:cubicBezTo>
                      <a:cubicBezTo>
                        <a:pt x="55" y="7"/>
                        <a:pt x="43" y="1"/>
                        <a:pt x="3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2" name="Google Shape;1152;p9"/>
                <p:cNvSpPr/>
                <p:nvPr/>
              </p:nvSpPr>
              <p:spPr>
                <a:xfrm>
                  <a:off x="5006666" y="3655293"/>
                  <a:ext cx="66" cy="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" h="1" extrusionOk="0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3" name="Google Shape;1153;p9"/>
                <p:cNvSpPr/>
                <p:nvPr/>
              </p:nvSpPr>
              <p:spPr>
                <a:xfrm>
                  <a:off x="4995371" y="3624298"/>
                  <a:ext cx="20686" cy="405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5" h="617" extrusionOk="0">
                      <a:moveTo>
                        <a:pt x="103" y="1"/>
                      </a:moveTo>
                      <a:cubicBezTo>
                        <a:pt x="86" y="1"/>
                        <a:pt x="69" y="16"/>
                        <a:pt x="75" y="39"/>
                      </a:cubicBezTo>
                      <a:cubicBezTo>
                        <a:pt x="95" y="129"/>
                        <a:pt x="108" y="210"/>
                        <a:pt x="114" y="298"/>
                      </a:cubicBezTo>
                      <a:cubicBezTo>
                        <a:pt x="118" y="324"/>
                        <a:pt x="140" y="340"/>
                        <a:pt x="160" y="340"/>
                      </a:cubicBezTo>
                      <a:cubicBezTo>
                        <a:pt x="131" y="340"/>
                        <a:pt x="101" y="350"/>
                        <a:pt x="79" y="375"/>
                      </a:cubicBezTo>
                      <a:cubicBezTo>
                        <a:pt x="59" y="395"/>
                        <a:pt x="50" y="427"/>
                        <a:pt x="50" y="456"/>
                      </a:cubicBezTo>
                      <a:cubicBezTo>
                        <a:pt x="33" y="469"/>
                        <a:pt x="17" y="489"/>
                        <a:pt x="14" y="508"/>
                      </a:cubicBezTo>
                      <a:cubicBezTo>
                        <a:pt x="1" y="563"/>
                        <a:pt x="69" y="602"/>
                        <a:pt x="114" y="612"/>
                      </a:cubicBezTo>
                      <a:cubicBezTo>
                        <a:pt x="127" y="615"/>
                        <a:pt x="139" y="617"/>
                        <a:pt x="152" y="617"/>
                      </a:cubicBezTo>
                      <a:cubicBezTo>
                        <a:pt x="237" y="617"/>
                        <a:pt x="315" y="543"/>
                        <a:pt x="289" y="450"/>
                      </a:cubicBezTo>
                      <a:cubicBezTo>
                        <a:pt x="273" y="388"/>
                        <a:pt x="221" y="343"/>
                        <a:pt x="163" y="340"/>
                      </a:cubicBezTo>
                      <a:cubicBezTo>
                        <a:pt x="176" y="337"/>
                        <a:pt x="189" y="327"/>
                        <a:pt x="192" y="311"/>
                      </a:cubicBezTo>
                      <a:cubicBezTo>
                        <a:pt x="212" y="214"/>
                        <a:pt x="182" y="100"/>
                        <a:pt x="131" y="16"/>
                      </a:cubicBezTo>
                      <a:cubicBezTo>
                        <a:pt x="124" y="5"/>
                        <a:pt x="113" y="1"/>
                        <a:pt x="10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4" name="Google Shape;1154;p9"/>
                <p:cNvSpPr/>
                <p:nvPr/>
              </p:nvSpPr>
              <p:spPr>
                <a:xfrm>
                  <a:off x="5006666" y="3655293"/>
                  <a:ext cx="66" cy="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" h="1" extrusionOk="0">
                      <a:moveTo>
                        <a:pt x="1" y="1"/>
                      </a:move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5" name="Google Shape;1155;p9"/>
                <p:cNvSpPr/>
                <p:nvPr/>
              </p:nvSpPr>
              <p:spPr>
                <a:xfrm>
                  <a:off x="4901137" y="3663567"/>
                  <a:ext cx="31587" cy="99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1" h="151" extrusionOk="0">
                      <a:moveTo>
                        <a:pt x="412" y="0"/>
                      </a:moveTo>
                      <a:cubicBezTo>
                        <a:pt x="409" y="0"/>
                        <a:pt x="406" y="0"/>
                        <a:pt x="403" y="1"/>
                      </a:cubicBezTo>
                      <a:cubicBezTo>
                        <a:pt x="283" y="20"/>
                        <a:pt x="166" y="50"/>
                        <a:pt x="46" y="79"/>
                      </a:cubicBezTo>
                      <a:cubicBezTo>
                        <a:pt x="1" y="88"/>
                        <a:pt x="18" y="151"/>
                        <a:pt x="60" y="151"/>
                      </a:cubicBezTo>
                      <a:cubicBezTo>
                        <a:pt x="63" y="151"/>
                        <a:pt x="66" y="151"/>
                        <a:pt x="69" y="150"/>
                      </a:cubicBezTo>
                      <a:cubicBezTo>
                        <a:pt x="189" y="131"/>
                        <a:pt x="312" y="114"/>
                        <a:pt x="428" y="85"/>
                      </a:cubicBezTo>
                      <a:cubicBezTo>
                        <a:pt x="480" y="70"/>
                        <a:pt x="463" y="0"/>
                        <a:pt x="412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6" name="Google Shape;1156;p9"/>
                <p:cNvSpPr/>
                <p:nvPr/>
              </p:nvSpPr>
              <p:spPr>
                <a:xfrm>
                  <a:off x="4939684" y="3657591"/>
                  <a:ext cx="28107" cy="8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8" h="134" extrusionOk="0">
                      <a:moveTo>
                        <a:pt x="366" y="0"/>
                      </a:moveTo>
                      <a:cubicBezTo>
                        <a:pt x="363" y="0"/>
                        <a:pt x="360" y="1"/>
                        <a:pt x="357" y="1"/>
                      </a:cubicBezTo>
                      <a:cubicBezTo>
                        <a:pt x="253" y="27"/>
                        <a:pt x="156" y="43"/>
                        <a:pt x="52" y="50"/>
                      </a:cubicBezTo>
                      <a:cubicBezTo>
                        <a:pt x="0" y="56"/>
                        <a:pt x="0" y="128"/>
                        <a:pt x="52" y="131"/>
                      </a:cubicBezTo>
                      <a:cubicBezTo>
                        <a:pt x="73" y="133"/>
                        <a:pt x="94" y="134"/>
                        <a:pt x="116" y="134"/>
                      </a:cubicBezTo>
                      <a:cubicBezTo>
                        <a:pt x="205" y="134"/>
                        <a:pt x="295" y="118"/>
                        <a:pt x="376" y="89"/>
                      </a:cubicBezTo>
                      <a:cubicBezTo>
                        <a:pt x="428" y="67"/>
                        <a:pt x="414" y="0"/>
                        <a:pt x="36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7" name="Google Shape;1157;p9"/>
                <p:cNvSpPr/>
                <p:nvPr/>
              </p:nvSpPr>
              <p:spPr>
                <a:xfrm>
                  <a:off x="5021704" y="3641371"/>
                  <a:ext cx="29420" cy="116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8" h="178" extrusionOk="0">
                      <a:moveTo>
                        <a:pt x="378" y="0"/>
                      </a:moveTo>
                      <a:cubicBezTo>
                        <a:pt x="374" y="0"/>
                        <a:pt x="369" y="1"/>
                        <a:pt x="364" y="2"/>
                      </a:cubicBezTo>
                      <a:cubicBezTo>
                        <a:pt x="261" y="28"/>
                        <a:pt x="154" y="54"/>
                        <a:pt x="50" y="93"/>
                      </a:cubicBezTo>
                      <a:cubicBezTo>
                        <a:pt x="1" y="108"/>
                        <a:pt x="16" y="177"/>
                        <a:pt x="66" y="177"/>
                      </a:cubicBezTo>
                      <a:cubicBezTo>
                        <a:pt x="68" y="177"/>
                        <a:pt x="71" y="177"/>
                        <a:pt x="73" y="177"/>
                      </a:cubicBezTo>
                      <a:cubicBezTo>
                        <a:pt x="180" y="158"/>
                        <a:pt x="290" y="128"/>
                        <a:pt x="390" y="99"/>
                      </a:cubicBezTo>
                      <a:cubicBezTo>
                        <a:pt x="447" y="81"/>
                        <a:pt x="430" y="0"/>
                        <a:pt x="37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8" name="Google Shape;1158;p9"/>
                <p:cNvSpPr/>
                <p:nvPr/>
              </p:nvSpPr>
              <p:spPr>
                <a:xfrm>
                  <a:off x="5076011" y="3635330"/>
                  <a:ext cx="34542" cy="70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6" h="108" extrusionOk="0">
                      <a:moveTo>
                        <a:pt x="473" y="0"/>
                      </a:moveTo>
                      <a:cubicBezTo>
                        <a:pt x="472" y="0"/>
                        <a:pt x="471" y="0"/>
                        <a:pt x="470" y="0"/>
                      </a:cubicBezTo>
                      <a:cubicBezTo>
                        <a:pt x="328" y="7"/>
                        <a:pt x="185" y="26"/>
                        <a:pt x="46" y="39"/>
                      </a:cubicBezTo>
                      <a:cubicBezTo>
                        <a:pt x="1" y="42"/>
                        <a:pt x="1" y="107"/>
                        <a:pt x="46" y="107"/>
                      </a:cubicBezTo>
                      <a:cubicBezTo>
                        <a:pt x="185" y="104"/>
                        <a:pt x="328" y="107"/>
                        <a:pt x="470" y="94"/>
                      </a:cubicBezTo>
                      <a:cubicBezTo>
                        <a:pt x="525" y="88"/>
                        <a:pt x="526" y="0"/>
                        <a:pt x="47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59" name="Google Shape;1159;p9"/>
                <p:cNvSpPr/>
                <p:nvPr/>
              </p:nvSpPr>
              <p:spPr>
                <a:xfrm>
                  <a:off x="5126116" y="3629223"/>
                  <a:ext cx="33163" cy="72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" h="110" extrusionOk="0">
                      <a:moveTo>
                        <a:pt x="386" y="0"/>
                      </a:moveTo>
                      <a:cubicBezTo>
                        <a:pt x="267" y="0"/>
                        <a:pt x="153" y="22"/>
                        <a:pt x="35" y="41"/>
                      </a:cubicBezTo>
                      <a:cubicBezTo>
                        <a:pt x="1" y="51"/>
                        <a:pt x="5" y="110"/>
                        <a:pt x="39" y="110"/>
                      </a:cubicBezTo>
                      <a:cubicBezTo>
                        <a:pt x="41" y="110"/>
                        <a:pt x="43" y="110"/>
                        <a:pt x="44" y="109"/>
                      </a:cubicBezTo>
                      <a:cubicBezTo>
                        <a:pt x="177" y="100"/>
                        <a:pt x="310" y="103"/>
                        <a:pt x="449" y="93"/>
                      </a:cubicBezTo>
                      <a:cubicBezTo>
                        <a:pt x="504" y="90"/>
                        <a:pt x="504" y="6"/>
                        <a:pt x="449" y="2"/>
                      </a:cubicBezTo>
                      <a:cubicBezTo>
                        <a:pt x="428" y="1"/>
                        <a:pt x="407" y="0"/>
                        <a:pt x="38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60" name="Google Shape;1160;p9"/>
              <p:cNvGrpSpPr/>
              <p:nvPr/>
            </p:nvGrpSpPr>
            <p:grpSpPr>
              <a:xfrm>
                <a:off x="6172295" y="-179047"/>
                <a:ext cx="1005993" cy="949609"/>
                <a:chOff x="3712416" y="2719728"/>
                <a:chExt cx="383381" cy="361907"/>
              </a:xfrm>
            </p:grpSpPr>
            <p:sp>
              <p:nvSpPr>
                <p:cNvPr id="1161" name="Google Shape;1161;p9"/>
                <p:cNvSpPr/>
                <p:nvPr/>
              </p:nvSpPr>
              <p:spPr>
                <a:xfrm>
                  <a:off x="3712416" y="2719728"/>
                  <a:ext cx="383381" cy="3619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38" h="5511" extrusionOk="0">
                      <a:moveTo>
                        <a:pt x="3178" y="130"/>
                      </a:moveTo>
                      <a:cubicBezTo>
                        <a:pt x="3222" y="130"/>
                        <a:pt x="3267" y="131"/>
                        <a:pt x="3311" y="133"/>
                      </a:cubicBezTo>
                      <a:cubicBezTo>
                        <a:pt x="2446" y="716"/>
                        <a:pt x="1882" y="1694"/>
                        <a:pt x="1847" y="2744"/>
                      </a:cubicBezTo>
                      <a:cubicBezTo>
                        <a:pt x="1332" y="2530"/>
                        <a:pt x="865" y="2209"/>
                        <a:pt x="492" y="1772"/>
                      </a:cubicBezTo>
                      <a:cubicBezTo>
                        <a:pt x="638" y="1380"/>
                        <a:pt x="891" y="1024"/>
                        <a:pt x="1251" y="765"/>
                      </a:cubicBezTo>
                      <a:cubicBezTo>
                        <a:pt x="1801" y="363"/>
                        <a:pt x="2492" y="130"/>
                        <a:pt x="3178" y="130"/>
                      </a:cubicBezTo>
                      <a:close/>
                      <a:moveTo>
                        <a:pt x="3501" y="155"/>
                      </a:moveTo>
                      <a:lnTo>
                        <a:pt x="3501" y="155"/>
                      </a:lnTo>
                      <a:cubicBezTo>
                        <a:pt x="3486" y="184"/>
                        <a:pt x="3490" y="224"/>
                        <a:pt x="3531" y="230"/>
                      </a:cubicBezTo>
                      <a:lnTo>
                        <a:pt x="3538" y="230"/>
                      </a:lnTo>
                      <a:cubicBezTo>
                        <a:pt x="3544" y="237"/>
                        <a:pt x="3544" y="246"/>
                        <a:pt x="3547" y="250"/>
                      </a:cubicBezTo>
                      <a:cubicBezTo>
                        <a:pt x="3554" y="266"/>
                        <a:pt x="3570" y="279"/>
                        <a:pt x="3593" y="282"/>
                      </a:cubicBezTo>
                      <a:cubicBezTo>
                        <a:pt x="3595" y="282"/>
                        <a:pt x="3597" y="282"/>
                        <a:pt x="3599" y="282"/>
                      </a:cubicBezTo>
                      <a:cubicBezTo>
                        <a:pt x="3637" y="282"/>
                        <a:pt x="3655" y="229"/>
                        <a:pt x="3615" y="214"/>
                      </a:cubicBezTo>
                      <a:lnTo>
                        <a:pt x="3615" y="207"/>
                      </a:lnTo>
                      <a:lnTo>
                        <a:pt x="3615" y="191"/>
                      </a:lnTo>
                      <a:cubicBezTo>
                        <a:pt x="3615" y="182"/>
                        <a:pt x="3612" y="169"/>
                        <a:pt x="3609" y="159"/>
                      </a:cubicBezTo>
                      <a:lnTo>
                        <a:pt x="3609" y="159"/>
                      </a:lnTo>
                      <a:cubicBezTo>
                        <a:pt x="3852" y="198"/>
                        <a:pt x="4095" y="269"/>
                        <a:pt x="4322" y="376"/>
                      </a:cubicBezTo>
                      <a:cubicBezTo>
                        <a:pt x="5261" y="820"/>
                        <a:pt x="5656" y="1727"/>
                        <a:pt x="5660" y="2708"/>
                      </a:cubicBezTo>
                      <a:cubicBezTo>
                        <a:pt x="5656" y="2712"/>
                        <a:pt x="5653" y="2712"/>
                        <a:pt x="5643" y="2712"/>
                      </a:cubicBezTo>
                      <a:cubicBezTo>
                        <a:pt x="5592" y="2712"/>
                        <a:pt x="5575" y="2763"/>
                        <a:pt x="5592" y="2799"/>
                      </a:cubicBezTo>
                      <a:cubicBezTo>
                        <a:pt x="5190" y="2993"/>
                        <a:pt x="4736" y="3036"/>
                        <a:pt x="4296" y="3065"/>
                      </a:cubicBezTo>
                      <a:lnTo>
                        <a:pt x="4053" y="3074"/>
                      </a:lnTo>
                      <a:lnTo>
                        <a:pt x="4053" y="3071"/>
                      </a:lnTo>
                      <a:cubicBezTo>
                        <a:pt x="4082" y="2945"/>
                        <a:pt x="4088" y="2809"/>
                        <a:pt x="4095" y="2682"/>
                      </a:cubicBezTo>
                      <a:cubicBezTo>
                        <a:pt x="4095" y="2655"/>
                        <a:pt x="4075" y="2641"/>
                        <a:pt x="4053" y="2641"/>
                      </a:cubicBezTo>
                      <a:cubicBezTo>
                        <a:pt x="4032" y="2641"/>
                        <a:pt x="4009" y="2655"/>
                        <a:pt x="4004" y="2682"/>
                      </a:cubicBezTo>
                      <a:cubicBezTo>
                        <a:pt x="3991" y="2806"/>
                        <a:pt x="3981" y="2942"/>
                        <a:pt x="3991" y="3065"/>
                      </a:cubicBezTo>
                      <a:cubicBezTo>
                        <a:pt x="3991" y="3068"/>
                        <a:pt x="3998" y="3071"/>
                        <a:pt x="3998" y="3074"/>
                      </a:cubicBezTo>
                      <a:cubicBezTo>
                        <a:pt x="3902" y="3078"/>
                        <a:pt x="3806" y="3080"/>
                        <a:pt x="3710" y="3080"/>
                      </a:cubicBezTo>
                      <a:cubicBezTo>
                        <a:pt x="3399" y="3080"/>
                        <a:pt x="3087" y="3059"/>
                        <a:pt x="2783" y="3010"/>
                      </a:cubicBezTo>
                      <a:cubicBezTo>
                        <a:pt x="2501" y="2968"/>
                        <a:pt x="2232" y="2893"/>
                        <a:pt x="1966" y="2796"/>
                      </a:cubicBezTo>
                      <a:cubicBezTo>
                        <a:pt x="1966" y="2699"/>
                        <a:pt x="1976" y="2598"/>
                        <a:pt x="1989" y="2501"/>
                      </a:cubicBezTo>
                      <a:cubicBezTo>
                        <a:pt x="1999" y="2401"/>
                        <a:pt x="2015" y="2303"/>
                        <a:pt x="2041" y="2206"/>
                      </a:cubicBezTo>
                      <a:cubicBezTo>
                        <a:pt x="2171" y="2229"/>
                        <a:pt x="2300" y="2258"/>
                        <a:pt x="2430" y="2271"/>
                      </a:cubicBezTo>
                      <a:cubicBezTo>
                        <a:pt x="2431" y="2271"/>
                        <a:pt x="2432" y="2271"/>
                        <a:pt x="2433" y="2271"/>
                      </a:cubicBezTo>
                      <a:cubicBezTo>
                        <a:pt x="2479" y="2271"/>
                        <a:pt x="2490" y="2193"/>
                        <a:pt x="2443" y="2184"/>
                      </a:cubicBezTo>
                      <a:cubicBezTo>
                        <a:pt x="2316" y="2158"/>
                        <a:pt x="2187" y="2148"/>
                        <a:pt x="2057" y="2135"/>
                      </a:cubicBezTo>
                      <a:cubicBezTo>
                        <a:pt x="2255" y="1322"/>
                        <a:pt x="2776" y="606"/>
                        <a:pt x="3496" y="159"/>
                      </a:cubicBezTo>
                      <a:cubicBezTo>
                        <a:pt x="3497" y="157"/>
                        <a:pt x="3499" y="156"/>
                        <a:pt x="3501" y="155"/>
                      </a:cubicBezTo>
                      <a:close/>
                      <a:moveTo>
                        <a:pt x="457" y="1873"/>
                      </a:moveTo>
                      <a:lnTo>
                        <a:pt x="457" y="1873"/>
                      </a:lnTo>
                      <a:cubicBezTo>
                        <a:pt x="816" y="2339"/>
                        <a:pt x="1302" y="2670"/>
                        <a:pt x="1843" y="2887"/>
                      </a:cubicBezTo>
                      <a:cubicBezTo>
                        <a:pt x="1847" y="3457"/>
                        <a:pt x="2015" y="4014"/>
                        <a:pt x="2265" y="4526"/>
                      </a:cubicBezTo>
                      <a:cubicBezTo>
                        <a:pt x="2371" y="4753"/>
                        <a:pt x="2543" y="5148"/>
                        <a:pt x="2789" y="5342"/>
                      </a:cubicBezTo>
                      <a:cubicBezTo>
                        <a:pt x="1827" y="5226"/>
                        <a:pt x="952" y="4668"/>
                        <a:pt x="554" y="3752"/>
                      </a:cubicBezTo>
                      <a:cubicBezTo>
                        <a:pt x="298" y="3155"/>
                        <a:pt x="259" y="2472"/>
                        <a:pt x="457" y="1873"/>
                      </a:cubicBezTo>
                      <a:close/>
                      <a:moveTo>
                        <a:pt x="5666" y="2912"/>
                      </a:moveTo>
                      <a:lnTo>
                        <a:pt x="5666" y="2912"/>
                      </a:lnTo>
                      <a:cubicBezTo>
                        <a:pt x="5660" y="2942"/>
                        <a:pt x="5660" y="2968"/>
                        <a:pt x="5656" y="2993"/>
                      </a:cubicBezTo>
                      <a:cubicBezTo>
                        <a:pt x="5611" y="3674"/>
                        <a:pt x="5319" y="4234"/>
                        <a:pt x="4769" y="4639"/>
                      </a:cubicBezTo>
                      <a:cubicBezTo>
                        <a:pt x="4357" y="4937"/>
                        <a:pt x="3732" y="5326"/>
                        <a:pt x="3204" y="5371"/>
                      </a:cubicBezTo>
                      <a:lnTo>
                        <a:pt x="3194" y="5371"/>
                      </a:lnTo>
                      <a:cubicBezTo>
                        <a:pt x="3187" y="5372"/>
                        <a:pt x="3180" y="5372"/>
                        <a:pt x="3173" y="5372"/>
                      </a:cubicBezTo>
                      <a:cubicBezTo>
                        <a:pt x="2666" y="5372"/>
                        <a:pt x="2318" y="4365"/>
                        <a:pt x="2184" y="3985"/>
                      </a:cubicBezTo>
                      <a:cubicBezTo>
                        <a:pt x="2060" y="3651"/>
                        <a:pt x="1992" y="3295"/>
                        <a:pt x="1979" y="2938"/>
                      </a:cubicBezTo>
                      <a:lnTo>
                        <a:pt x="1979" y="2938"/>
                      </a:lnTo>
                      <a:cubicBezTo>
                        <a:pt x="2252" y="3036"/>
                        <a:pt x="2533" y="3107"/>
                        <a:pt x="2818" y="3149"/>
                      </a:cubicBezTo>
                      <a:cubicBezTo>
                        <a:pt x="2874" y="3155"/>
                        <a:pt x="2935" y="3165"/>
                        <a:pt x="2997" y="3172"/>
                      </a:cubicBezTo>
                      <a:cubicBezTo>
                        <a:pt x="2980" y="3279"/>
                        <a:pt x="2961" y="3382"/>
                        <a:pt x="2955" y="3492"/>
                      </a:cubicBezTo>
                      <a:cubicBezTo>
                        <a:pt x="2955" y="3518"/>
                        <a:pt x="2973" y="3530"/>
                        <a:pt x="2991" y="3530"/>
                      </a:cubicBezTo>
                      <a:cubicBezTo>
                        <a:pt x="3011" y="3530"/>
                        <a:pt x="3031" y="3517"/>
                        <a:pt x="3032" y="3492"/>
                      </a:cubicBezTo>
                      <a:cubicBezTo>
                        <a:pt x="3045" y="3385"/>
                        <a:pt x="3045" y="3285"/>
                        <a:pt x="3045" y="3181"/>
                      </a:cubicBezTo>
                      <a:cubicBezTo>
                        <a:pt x="3269" y="3207"/>
                        <a:pt x="3495" y="3217"/>
                        <a:pt x="3721" y="3217"/>
                      </a:cubicBezTo>
                      <a:cubicBezTo>
                        <a:pt x="3955" y="3217"/>
                        <a:pt x="4189" y="3206"/>
                        <a:pt x="4422" y="3188"/>
                      </a:cubicBezTo>
                      <a:cubicBezTo>
                        <a:pt x="4850" y="3152"/>
                        <a:pt x="5281" y="3104"/>
                        <a:pt x="5666" y="2912"/>
                      </a:cubicBezTo>
                      <a:close/>
                      <a:moveTo>
                        <a:pt x="3185" y="0"/>
                      </a:moveTo>
                      <a:cubicBezTo>
                        <a:pt x="2599" y="0"/>
                        <a:pt x="2006" y="167"/>
                        <a:pt x="1490" y="457"/>
                      </a:cubicBezTo>
                      <a:cubicBezTo>
                        <a:pt x="454" y="1040"/>
                        <a:pt x="0" y="2190"/>
                        <a:pt x="275" y="3340"/>
                      </a:cubicBezTo>
                      <a:cubicBezTo>
                        <a:pt x="568" y="4557"/>
                        <a:pt x="1683" y="5453"/>
                        <a:pt x="2940" y="5453"/>
                      </a:cubicBezTo>
                      <a:cubicBezTo>
                        <a:pt x="2964" y="5453"/>
                        <a:pt x="2988" y="5453"/>
                        <a:pt x="3013" y="5452"/>
                      </a:cubicBezTo>
                      <a:cubicBezTo>
                        <a:pt x="3016" y="5452"/>
                        <a:pt x="3019" y="5452"/>
                        <a:pt x="3026" y="5456"/>
                      </a:cubicBezTo>
                      <a:cubicBezTo>
                        <a:pt x="3029" y="5485"/>
                        <a:pt x="3049" y="5511"/>
                        <a:pt x="3084" y="5511"/>
                      </a:cubicBezTo>
                      <a:cubicBezTo>
                        <a:pt x="3089" y="5511"/>
                        <a:pt x="3094" y="5511"/>
                        <a:pt x="3098" y="5511"/>
                      </a:cubicBezTo>
                      <a:cubicBezTo>
                        <a:pt x="3652" y="5511"/>
                        <a:pt x="4261" y="5139"/>
                        <a:pt x="4704" y="4843"/>
                      </a:cubicBezTo>
                      <a:cubicBezTo>
                        <a:pt x="5174" y="4539"/>
                        <a:pt x="5543" y="4124"/>
                        <a:pt x="5698" y="3573"/>
                      </a:cubicBezTo>
                      <a:cubicBezTo>
                        <a:pt x="5767" y="3330"/>
                        <a:pt x="5802" y="3078"/>
                        <a:pt x="5812" y="2828"/>
                      </a:cubicBezTo>
                      <a:cubicBezTo>
                        <a:pt x="5838" y="2799"/>
                        <a:pt x="5838" y="2760"/>
                        <a:pt x="5815" y="2731"/>
                      </a:cubicBezTo>
                      <a:cubicBezTo>
                        <a:pt x="5822" y="1866"/>
                        <a:pt x="5488" y="998"/>
                        <a:pt x="4769" y="489"/>
                      </a:cubicBezTo>
                      <a:cubicBezTo>
                        <a:pt x="4295" y="151"/>
                        <a:pt x="3743" y="0"/>
                        <a:pt x="318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2" name="Google Shape;1162;p9"/>
                <p:cNvSpPr/>
                <p:nvPr/>
              </p:nvSpPr>
              <p:spPr>
                <a:xfrm>
                  <a:off x="3759500" y="2820987"/>
                  <a:ext cx="36316" cy="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3" h="124" extrusionOk="0">
                      <a:moveTo>
                        <a:pt x="422" y="1"/>
                      </a:moveTo>
                      <a:cubicBezTo>
                        <a:pt x="286" y="1"/>
                        <a:pt x="137" y="22"/>
                        <a:pt x="18" y="81"/>
                      </a:cubicBezTo>
                      <a:cubicBezTo>
                        <a:pt x="0" y="87"/>
                        <a:pt x="7" y="124"/>
                        <a:pt x="27" y="124"/>
                      </a:cubicBezTo>
                      <a:cubicBezTo>
                        <a:pt x="28" y="124"/>
                        <a:pt x="30" y="124"/>
                        <a:pt x="31" y="123"/>
                      </a:cubicBezTo>
                      <a:cubicBezTo>
                        <a:pt x="190" y="107"/>
                        <a:pt x="342" y="84"/>
                        <a:pt x="504" y="81"/>
                      </a:cubicBezTo>
                      <a:cubicBezTo>
                        <a:pt x="553" y="75"/>
                        <a:pt x="553" y="3"/>
                        <a:pt x="504" y="3"/>
                      </a:cubicBezTo>
                      <a:cubicBezTo>
                        <a:pt x="478" y="2"/>
                        <a:pt x="450" y="1"/>
                        <a:pt x="42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3" name="Google Shape;1163;p9"/>
                <p:cNvSpPr/>
                <p:nvPr/>
              </p:nvSpPr>
              <p:spPr>
                <a:xfrm>
                  <a:off x="3813216" y="2820659"/>
                  <a:ext cx="33557" cy="6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1" h="106" extrusionOk="0">
                      <a:moveTo>
                        <a:pt x="232" y="0"/>
                      </a:moveTo>
                      <a:cubicBezTo>
                        <a:pt x="171" y="0"/>
                        <a:pt x="109" y="4"/>
                        <a:pt x="49" y="12"/>
                      </a:cubicBezTo>
                      <a:cubicBezTo>
                        <a:pt x="4" y="15"/>
                        <a:pt x="1" y="86"/>
                        <a:pt x="49" y="86"/>
                      </a:cubicBezTo>
                      <a:cubicBezTo>
                        <a:pt x="82" y="84"/>
                        <a:pt x="114" y="83"/>
                        <a:pt x="146" y="83"/>
                      </a:cubicBezTo>
                      <a:cubicBezTo>
                        <a:pt x="249" y="83"/>
                        <a:pt x="351" y="93"/>
                        <a:pt x="454" y="106"/>
                      </a:cubicBezTo>
                      <a:cubicBezTo>
                        <a:pt x="456" y="106"/>
                        <a:pt x="457" y="106"/>
                        <a:pt x="459" y="106"/>
                      </a:cubicBezTo>
                      <a:cubicBezTo>
                        <a:pt x="500" y="106"/>
                        <a:pt x="511" y="28"/>
                        <a:pt x="464" y="21"/>
                      </a:cubicBezTo>
                      <a:cubicBezTo>
                        <a:pt x="388" y="7"/>
                        <a:pt x="310" y="0"/>
                        <a:pt x="232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4" name="Google Shape;1164;p9"/>
                <p:cNvSpPr/>
                <p:nvPr/>
              </p:nvSpPr>
              <p:spPr>
                <a:xfrm>
                  <a:off x="3866407" y="2827554"/>
                  <a:ext cx="31981" cy="72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7" h="111" extrusionOk="0">
                      <a:moveTo>
                        <a:pt x="40" y="0"/>
                      </a:moveTo>
                      <a:cubicBezTo>
                        <a:pt x="1" y="0"/>
                        <a:pt x="1" y="65"/>
                        <a:pt x="43" y="69"/>
                      </a:cubicBezTo>
                      <a:cubicBezTo>
                        <a:pt x="169" y="85"/>
                        <a:pt x="299" y="104"/>
                        <a:pt x="425" y="111"/>
                      </a:cubicBezTo>
                      <a:cubicBezTo>
                        <a:pt x="473" y="111"/>
                        <a:pt x="486" y="33"/>
                        <a:pt x="438" y="30"/>
                      </a:cubicBezTo>
                      <a:cubicBezTo>
                        <a:pt x="308" y="7"/>
                        <a:pt x="172" y="7"/>
                        <a:pt x="43" y="1"/>
                      </a:cubicBezTo>
                      <a:cubicBezTo>
                        <a:pt x="42" y="0"/>
                        <a:pt x="41" y="0"/>
                        <a:pt x="4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5" name="Google Shape;1165;p9"/>
                <p:cNvSpPr/>
                <p:nvPr/>
              </p:nvSpPr>
              <p:spPr>
                <a:xfrm>
                  <a:off x="3915724" y="2826175"/>
                  <a:ext cx="47676" cy="311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6" h="475" extrusionOk="0">
                      <a:moveTo>
                        <a:pt x="145" y="0"/>
                      </a:moveTo>
                      <a:cubicBezTo>
                        <a:pt x="130" y="0"/>
                        <a:pt x="114" y="10"/>
                        <a:pt x="114" y="28"/>
                      </a:cubicBezTo>
                      <a:lnTo>
                        <a:pt x="114" y="90"/>
                      </a:lnTo>
                      <a:cubicBezTo>
                        <a:pt x="98" y="86"/>
                        <a:pt x="82" y="86"/>
                        <a:pt x="66" y="83"/>
                      </a:cubicBezTo>
                      <a:cubicBezTo>
                        <a:pt x="63" y="82"/>
                        <a:pt x="60" y="82"/>
                        <a:pt x="57" y="82"/>
                      </a:cubicBezTo>
                      <a:cubicBezTo>
                        <a:pt x="15" y="82"/>
                        <a:pt x="1" y="145"/>
                        <a:pt x="46" y="154"/>
                      </a:cubicBezTo>
                      <a:cubicBezTo>
                        <a:pt x="66" y="158"/>
                        <a:pt x="92" y="167"/>
                        <a:pt x="111" y="171"/>
                      </a:cubicBezTo>
                      <a:cubicBezTo>
                        <a:pt x="102" y="255"/>
                        <a:pt x="85" y="342"/>
                        <a:pt x="66" y="427"/>
                      </a:cubicBezTo>
                      <a:cubicBezTo>
                        <a:pt x="58" y="455"/>
                        <a:pt x="80" y="474"/>
                        <a:pt x="104" y="474"/>
                      </a:cubicBezTo>
                      <a:cubicBezTo>
                        <a:pt x="119" y="474"/>
                        <a:pt x="136" y="466"/>
                        <a:pt x="144" y="446"/>
                      </a:cubicBezTo>
                      <a:cubicBezTo>
                        <a:pt x="176" y="365"/>
                        <a:pt x="189" y="274"/>
                        <a:pt x="189" y="190"/>
                      </a:cubicBezTo>
                      <a:cubicBezTo>
                        <a:pt x="344" y="232"/>
                        <a:pt x="497" y="287"/>
                        <a:pt x="649" y="342"/>
                      </a:cubicBezTo>
                      <a:cubicBezTo>
                        <a:pt x="654" y="344"/>
                        <a:pt x="658" y="344"/>
                        <a:pt x="662" y="344"/>
                      </a:cubicBezTo>
                      <a:cubicBezTo>
                        <a:pt x="703" y="344"/>
                        <a:pt x="726" y="279"/>
                        <a:pt x="685" y="261"/>
                      </a:cubicBezTo>
                      <a:cubicBezTo>
                        <a:pt x="529" y="184"/>
                        <a:pt x="357" y="138"/>
                        <a:pt x="183" y="103"/>
                      </a:cubicBezTo>
                      <a:cubicBezTo>
                        <a:pt x="179" y="73"/>
                        <a:pt x="176" y="44"/>
                        <a:pt x="173" y="22"/>
                      </a:cubicBezTo>
                      <a:cubicBezTo>
                        <a:pt x="170" y="7"/>
                        <a:pt x="158" y="0"/>
                        <a:pt x="14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6" name="Google Shape;1166;p9"/>
                <p:cNvSpPr/>
                <p:nvPr/>
              </p:nvSpPr>
              <p:spPr>
                <a:xfrm>
                  <a:off x="3973512" y="2832479"/>
                  <a:ext cx="34280" cy="304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2" h="463" extrusionOk="0">
                      <a:moveTo>
                        <a:pt x="152" y="1"/>
                      </a:moveTo>
                      <a:cubicBezTo>
                        <a:pt x="127" y="1"/>
                        <a:pt x="100" y="22"/>
                        <a:pt x="106" y="52"/>
                      </a:cubicBezTo>
                      <a:cubicBezTo>
                        <a:pt x="119" y="120"/>
                        <a:pt x="135" y="188"/>
                        <a:pt x="155" y="256"/>
                      </a:cubicBezTo>
                      <a:cubicBezTo>
                        <a:pt x="122" y="250"/>
                        <a:pt x="93" y="237"/>
                        <a:pt x="61" y="230"/>
                      </a:cubicBezTo>
                      <a:cubicBezTo>
                        <a:pt x="55" y="228"/>
                        <a:pt x="50" y="227"/>
                        <a:pt x="45" y="227"/>
                      </a:cubicBezTo>
                      <a:cubicBezTo>
                        <a:pt x="9" y="227"/>
                        <a:pt x="1" y="287"/>
                        <a:pt x="41" y="301"/>
                      </a:cubicBezTo>
                      <a:cubicBezTo>
                        <a:pt x="86" y="321"/>
                        <a:pt x="135" y="340"/>
                        <a:pt x="184" y="363"/>
                      </a:cubicBezTo>
                      <a:lnTo>
                        <a:pt x="193" y="411"/>
                      </a:lnTo>
                      <a:cubicBezTo>
                        <a:pt x="199" y="427"/>
                        <a:pt x="211" y="434"/>
                        <a:pt x="224" y="434"/>
                      </a:cubicBezTo>
                      <a:cubicBezTo>
                        <a:pt x="243" y="434"/>
                        <a:pt x="262" y="419"/>
                        <a:pt x="258" y="395"/>
                      </a:cubicBezTo>
                      <a:lnTo>
                        <a:pt x="258" y="395"/>
                      </a:lnTo>
                      <a:cubicBezTo>
                        <a:pt x="320" y="418"/>
                        <a:pt x="385" y="444"/>
                        <a:pt x="446" y="460"/>
                      </a:cubicBezTo>
                      <a:cubicBezTo>
                        <a:pt x="451" y="462"/>
                        <a:pt x="456" y="463"/>
                        <a:pt x="461" y="463"/>
                      </a:cubicBezTo>
                      <a:cubicBezTo>
                        <a:pt x="501" y="463"/>
                        <a:pt x="522" y="406"/>
                        <a:pt x="478" y="382"/>
                      </a:cubicBezTo>
                      <a:cubicBezTo>
                        <a:pt x="401" y="347"/>
                        <a:pt x="320" y="318"/>
                        <a:pt x="239" y="288"/>
                      </a:cubicBezTo>
                      <a:cubicBezTo>
                        <a:pt x="223" y="204"/>
                        <a:pt x="206" y="117"/>
                        <a:pt x="187" y="29"/>
                      </a:cubicBezTo>
                      <a:cubicBezTo>
                        <a:pt x="182" y="9"/>
                        <a:pt x="167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7" name="Google Shape;1167;p9"/>
                <p:cNvSpPr/>
                <p:nvPr/>
              </p:nvSpPr>
              <p:spPr>
                <a:xfrm>
                  <a:off x="4020267" y="2864919"/>
                  <a:ext cx="23182" cy="1497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" h="228" extrusionOk="0">
                      <a:moveTo>
                        <a:pt x="59" y="0"/>
                      </a:moveTo>
                      <a:cubicBezTo>
                        <a:pt x="13" y="0"/>
                        <a:pt x="0" y="68"/>
                        <a:pt x="48" y="83"/>
                      </a:cubicBezTo>
                      <a:cubicBezTo>
                        <a:pt x="126" y="112"/>
                        <a:pt x="191" y="157"/>
                        <a:pt x="252" y="212"/>
                      </a:cubicBezTo>
                      <a:cubicBezTo>
                        <a:pt x="261" y="223"/>
                        <a:pt x="272" y="227"/>
                        <a:pt x="283" y="227"/>
                      </a:cubicBezTo>
                      <a:cubicBezTo>
                        <a:pt x="318" y="227"/>
                        <a:pt x="352" y="179"/>
                        <a:pt x="317" y="144"/>
                      </a:cubicBezTo>
                      <a:cubicBezTo>
                        <a:pt x="249" y="76"/>
                        <a:pt x="162" y="28"/>
                        <a:pt x="71" y="2"/>
                      </a:cubicBezTo>
                      <a:cubicBezTo>
                        <a:pt x="67" y="1"/>
                        <a:pt x="63" y="0"/>
                        <a:pt x="5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8" name="Google Shape;1168;p9"/>
                <p:cNvSpPr/>
                <p:nvPr/>
              </p:nvSpPr>
              <p:spPr>
                <a:xfrm>
                  <a:off x="4045746" y="2878840"/>
                  <a:ext cx="35593" cy="214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2" h="326" extrusionOk="0">
                      <a:moveTo>
                        <a:pt x="137" y="0"/>
                      </a:moveTo>
                      <a:cubicBezTo>
                        <a:pt x="94" y="0"/>
                        <a:pt x="82" y="75"/>
                        <a:pt x="127" y="81"/>
                      </a:cubicBezTo>
                      <a:cubicBezTo>
                        <a:pt x="188" y="94"/>
                        <a:pt x="243" y="114"/>
                        <a:pt x="292" y="143"/>
                      </a:cubicBezTo>
                      <a:cubicBezTo>
                        <a:pt x="331" y="162"/>
                        <a:pt x="357" y="191"/>
                        <a:pt x="386" y="214"/>
                      </a:cubicBezTo>
                      <a:cubicBezTo>
                        <a:pt x="286" y="198"/>
                        <a:pt x="185" y="182"/>
                        <a:pt x="78" y="172"/>
                      </a:cubicBezTo>
                      <a:cubicBezTo>
                        <a:pt x="75" y="171"/>
                        <a:pt x="72" y="171"/>
                        <a:pt x="69" y="171"/>
                      </a:cubicBezTo>
                      <a:cubicBezTo>
                        <a:pt x="20" y="171"/>
                        <a:pt x="0" y="244"/>
                        <a:pt x="52" y="256"/>
                      </a:cubicBezTo>
                      <a:cubicBezTo>
                        <a:pt x="172" y="279"/>
                        <a:pt x="292" y="308"/>
                        <a:pt x="412" y="324"/>
                      </a:cubicBezTo>
                      <a:cubicBezTo>
                        <a:pt x="416" y="325"/>
                        <a:pt x="420" y="326"/>
                        <a:pt x="423" y="326"/>
                      </a:cubicBezTo>
                      <a:cubicBezTo>
                        <a:pt x="456" y="326"/>
                        <a:pt x="480" y="289"/>
                        <a:pt x="477" y="263"/>
                      </a:cubicBezTo>
                      <a:cubicBezTo>
                        <a:pt x="516" y="259"/>
                        <a:pt x="541" y="230"/>
                        <a:pt x="516" y="195"/>
                      </a:cubicBezTo>
                      <a:cubicBezTo>
                        <a:pt x="435" y="78"/>
                        <a:pt x="276" y="16"/>
                        <a:pt x="140" y="0"/>
                      </a:cubicBezTo>
                      <a:cubicBezTo>
                        <a:pt x="139" y="0"/>
                        <a:pt x="138" y="0"/>
                        <a:pt x="13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9" name="Google Shape;1169;p9"/>
                <p:cNvSpPr/>
                <p:nvPr/>
              </p:nvSpPr>
              <p:spPr>
                <a:xfrm>
                  <a:off x="3912112" y="3038938"/>
                  <a:ext cx="22262" cy="31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" h="485" extrusionOk="0">
                      <a:moveTo>
                        <a:pt x="287" y="1"/>
                      </a:moveTo>
                      <a:cubicBezTo>
                        <a:pt x="271" y="1"/>
                        <a:pt x="255" y="9"/>
                        <a:pt x="247" y="28"/>
                      </a:cubicBezTo>
                      <a:cubicBezTo>
                        <a:pt x="186" y="173"/>
                        <a:pt x="118" y="309"/>
                        <a:pt x="20" y="433"/>
                      </a:cubicBezTo>
                      <a:cubicBezTo>
                        <a:pt x="1" y="457"/>
                        <a:pt x="25" y="485"/>
                        <a:pt x="50" y="485"/>
                      </a:cubicBezTo>
                      <a:cubicBezTo>
                        <a:pt x="58" y="485"/>
                        <a:pt x="66" y="482"/>
                        <a:pt x="72" y="475"/>
                      </a:cubicBezTo>
                      <a:cubicBezTo>
                        <a:pt x="186" y="355"/>
                        <a:pt x="280" y="212"/>
                        <a:pt x="328" y="54"/>
                      </a:cubicBezTo>
                      <a:cubicBezTo>
                        <a:pt x="338" y="22"/>
                        <a:pt x="313" y="1"/>
                        <a:pt x="28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0" name="Google Shape;1170;p9"/>
                <p:cNvSpPr/>
                <p:nvPr/>
              </p:nvSpPr>
              <p:spPr>
                <a:xfrm>
                  <a:off x="3942713" y="2990015"/>
                  <a:ext cx="18256" cy="321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" h="490" extrusionOk="0">
                      <a:moveTo>
                        <a:pt x="222" y="1"/>
                      </a:moveTo>
                      <a:cubicBezTo>
                        <a:pt x="208" y="1"/>
                        <a:pt x="194" y="7"/>
                        <a:pt x="186" y="21"/>
                      </a:cubicBezTo>
                      <a:cubicBezTo>
                        <a:pt x="118" y="151"/>
                        <a:pt x="60" y="300"/>
                        <a:pt x="11" y="439"/>
                      </a:cubicBezTo>
                      <a:cubicBezTo>
                        <a:pt x="0" y="467"/>
                        <a:pt x="30" y="490"/>
                        <a:pt x="57" y="490"/>
                      </a:cubicBezTo>
                      <a:cubicBezTo>
                        <a:pt x="70" y="490"/>
                        <a:pt x="83" y="484"/>
                        <a:pt x="89" y="471"/>
                      </a:cubicBezTo>
                      <a:cubicBezTo>
                        <a:pt x="154" y="335"/>
                        <a:pt x="222" y="196"/>
                        <a:pt x="267" y="53"/>
                      </a:cubicBezTo>
                      <a:cubicBezTo>
                        <a:pt x="278" y="23"/>
                        <a:pt x="249" y="1"/>
                        <a:pt x="22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1" name="Google Shape;1171;p9"/>
                <p:cNvSpPr/>
                <p:nvPr/>
              </p:nvSpPr>
              <p:spPr>
                <a:xfrm>
                  <a:off x="3963530" y="2938269"/>
                  <a:ext cx="12412" cy="378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" h="576" extrusionOk="0">
                      <a:moveTo>
                        <a:pt x="133" y="0"/>
                      </a:moveTo>
                      <a:cubicBezTo>
                        <a:pt x="116" y="0"/>
                        <a:pt x="99" y="11"/>
                        <a:pt x="93" y="35"/>
                      </a:cubicBezTo>
                      <a:cubicBezTo>
                        <a:pt x="51" y="197"/>
                        <a:pt x="21" y="372"/>
                        <a:pt x="2" y="540"/>
                      </a:cubicBezTo>
                      <a:cubicBezTo>
                        <a:pt x="0" y="563"/>
                        <a:pt x="19" y="576"/>
                        <a:pt x="37" y="576"/>
                      </a:cubicBezTo>
                      <a:cubicBezTo>
                        <a:pt x="52" y="576"/>
                        <a:pt x="67" y="567"/>
                        <a:pt x="70" y="550"/>
                      </a:cubicBezTo>
                      <a:cubicBezTo>
                        <a:pt x="115" y="391"/>
                        <a:pt x="157" y="226"/>
                        <a:pt x="180" y="61"/>
                      </a:cubicBezTo>
                      <a:cubicBezTo>
                        <a:pt x="188" y="25"/>
                        <a:pt x="160" y="0"/>
                        <a:pt x="13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2" name="Google Shape;1172;p9"/>
                <p:cNvSpPr/>
                <p:nvPr/>
              </p:nvSpPr>
              <p:spPr>
                <a:xfrm>
                  <a:off x="3970622" y="2794129"/>
                  <a:ext cx="7946" cy="198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1" h="302" extrusionOk="0">
                      <a:moveTo>
                        <a:pt x="56" y="0"/>
                      </a:moveTo>
                      <a:cubicBezTo>
                        <a:pt x="29" y="0"/>
                        <a:pt x="1" y="21"/>
                        <a:pt x="11" y="56"/>
                      </a:cubicBezTo>
                      <a:cubicBezTo>
                        <a:pt x="33" y="127"/>
                        <a:pt x="43" y="192"/>
                        <a:pt x="40" y="270"/>
                      </a:cubicBezTo>
                      <a:cubicBezTo>
                        <a:pt x="40" y="290"/>
                        <a:pt x="56" y="301"/>
                        <a:pt x="71" y="301"/>
                      </a:cubicBezTo>
                      <a:cubicBezTo>
                        <a:pt x="84" y="301"/>
                        <a:pt x="97" y="294"/>
                        <a:pt x="101" y="276"/>
                      </a:cubicBezTo>
                      <a:cubicBezTo>
                        <a:pt x="121" y="199"/>
                        <a:pt x="121" y="111"/>
                        <a:pt x="98" y="30"/>
                      </a:cubicBezTo>
                      <a:cubicBezTo>
                        <a:pt x="92" y="9"/>
                        <a:pt x="74" y="0"/>
                        <a:pt x="5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3" name="Google Shape;1173;p9"/>
                <p:cNvSpPr/>
                <p:nvPr/>
              </p:nvSpPr>
              <p:spPr>
                <a:xfrm>
                  <a:off x="3958277" y="2746980"/>
                  <a:ext cx="13594" cy="21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" h="327" extrusionOk="0">
                      <a:moveTo>
                        <a:pt x="64" y="0"/>
                      </a:moveTo>
                      <a:cubicBezTo>
                        <a:pt x="33" y="0"/>
                        <a:pt x="1" y="35"/>
                        <a:pt x="20" y="65"/>
                      </a:cubicBezTo>
                      <a:cubicBezTo>
                        <a:pt x="79" y="139"/>
                        <a:pt x="118" y="210"/>
                        <a:pt x="134" y="301"/>
                      </a:cubicBezTo>
                      <a:cubicBezTo>
                        <a:pt x="138" y="319"/>
                        <a:pt x="154" y="327"/>
                        <a:pt x="169" y="327"/>
                      </a:cubicBezTo>
                      <a:cubicBezTo>
                        <a:pt x="188" y="327"/>
                        <a:pt x="207" y="314"/>
                        <a:pt x="205" y="291"/>
                      </a:cubicBezTo>
                      <a:cubicBezTo>
                        <a:pt x="199" y="191"/>
                        <a:pt x="163" y="90"/>
                        <a:pt x="92" y="13"/>
                      </a:cubicBezTo>
                      <a:cubicBezTo>
                        <a:pt x="84" y="4"/>
                        <a:pt x="74" y="0"/>
                        <a:pt x="6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4" name="Google Shape;1174;p9"/>
                <p:cNvSpPr/>
                <p:nvPr/>
              </p:nvSpPr>
              <p:spPr>
                <a:xfrm>
                  <a:off x="3936081" y="2742120"/>
                  <a:ext cx="9719" cy="312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" h="476" extrusionOk="0">
                      <a:moveTo>
                        <a:pt x="114" y="0"/>
                      </a:moveTo>
                      <a:cubicBezTo>
                        <a:pt x="101" y="0"/>
                        <a:pt x="87" y="8"/>
                        <a:pt x="83" y="22"/>
                      </a:cubicBezTo>
                      <a:cubicBezTo>
                        <a:pt x="44" y="152"/>
                        <a:pt x="15" y="297"/>
                        <a:pt x="2" y="433"/>
                      </a:cubicBezTo>
                      <a:cubicBezTo>
                        <a:pt x="0" y="461"/>
                        <a:pt x="23" y="476"/>
                        <a:pt x="45" y="476"/>
                      </a:cubicBezTo>
                      <a:cubicBezTo>
                        <a:pt x="62" y="476"/>
                        <a:pt x="79" y="466"/>
                        <a:pt x="83" y="446"/>
                      </a:cubicBezTo>
                      <a:cubicBezTo>
                        <a:pt x="122" y="317"/>
                        <a:pt x="141" y="168"/>
                        <a:pt x="148" y="35"/>
                      </a:cubicBezTo>
                      <a:cubicBezTo>
                        <a:pt x="148" y="12"/>
                        <a:pt x="131" y="0"/>
                        <a:pt x="114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5" name="Google Shape;1175;p9"/>
                <p:cNvSpPr/>
                <p:nvPr/>
              </p:nvSpPr>
              <p:spPr>
                <a:xfrm>
                  <a:off x="3926822" y="2785330"/>
                  <a:ext cx="8800" cy="244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4" h="372" extrusionOk="0">
                      <a:moveTo>
                        <a:pt x="93" y="1"/>
                      </a:moveTo>
                      <a:cubicBezTo>
                        <a:pt x="83" y="1"/>
                        <a:pt x="72" y="8"/>
                        <a:pt x="72" y="18"/>
                      </a:cubicBezTo>
                      <a:cubicBezTo>
                        <a:pt x="65" y="125"/>
                        <a:pt x="43" y="226"/>
                        <a:pt x="10" y="323"/>
                      </a:cubicBezTo>
                      <a:cubicBezTo>
                        <a:pt x="1" y="353"/>
                        <a:pt x="24" y="371"/>
                        <a:pt x="48" y="371"/>
                      </a:cubicBezTo>
                      <a:cubicBezTo>
                        <a:pt x="65" y="371"/>
                        <a:pt x="83" y="362"/>
                        <a:pt x="91" y="342"/>
                      </a:cubicBezTo>
                      <a:cubicBezTo>
                        <a:pt x="127" y="242"/>
                        <a:pt x="133" y="128"/>
                        <a:pt x="111" y="15"/>
                      </a:cubicBezTo>
                      <a:cubicBezTo>
                        <a:pt x="109" y="5"/>
                        <a:pt x="101" y="1"/>
                        <a:pt x="9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6" name="Google Shape;1176;p9"/>
                <p:cNvSpPr/>
                <p:nvPr/>
              </p:nvSpPr>
              <p:spPr>
                <a:xfrm>
                  <a:off x="3889522" y="2869844"/>
                  <a:ext cx="40978" cy="316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4" h="482" extrusionOk="0">
                      <a:moveTo>
                        <a:pt x="48" y="1"/>
                      </a:moveTo>
                      <a:cubicBezTo>
                        <a:pt x="10" y="1"/>
                        <a:pt x="0" y="66"/>
                        <a:pt x="44" y="73"/>
                      </a:cubicBezTo>
                      <a:cubicBezTo>
                        <a:pt x="170" y="102"/>
                        <a:pt x="300" y="134"/>
                        <a:pt x="429" y="153"/>
                      </a:cubicBezTo>
                      <a:cubicBezTo>
                        <a:pt x="410" y="247"/>
                        <a:pt x="384" y="335"/>
                        <a:pt x="368" y="432"/>
                      </a:cubicBezTo>
                      <a:cubicBezTo>
                        <a:pt x="364" y="462"/>
                        <a:pt x="389" y="482"/>
                        <a:pt x="411" y="482"/>
                      </a:cubicBezTo>
                      <a:cubicBezTo>
                        <a:pt x="425" y="482"/>
                        <a:pt x="438" y="474"/>
                        <a:pt x="442" y="455"/>
                      </a:cubicBezTo>
                      <a:cubicBezTo>
                        <a:pt x="462" y="358"/>
                        <a:pt x="468" y="260"/>
                        <a:pt x="481" y="163"/>
                      </a:cubicBezTo>
                      <a:cubicBezTo>
                        <a:pt x="510" y="166"/>
                        <a:pt x="539" y="170"/>
                        <a:pt x="565" y="170"/>
                      </a:cubicBezTo>
                      <a:cubicBezTo>
                        <a:pt x="614" y="166"/>
                        <a:pt x="624" y="98"/>
                        <a:pt x="578" y="85"/>
                      </a:cubicBezTo>
                      <a:cubicBezTo>
                        <a:pt x="413" y="37"/>
                        <a:pt x="225" y="21"/>
                        <a:pt x="53" y="1"/>
                      </a:cubicBezTo>
                      <a:cubicBezTo>
                        <a:pt x="52" y="1"/>
                        <a:pt x="50" y="1"/>
                        <a:pt x="4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7" name="Google Shape;1177;p9"/>
                <p:cNvSpPr/>
                <p:nvPr/>
              </p:nvSpPr>
              <p:spPr>
                <a:xfrm>
                  <a:off x="3900160" y="2966375"/>
                  <a:ext cx="8209" cy="245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" h="374" extrusionOk="0">
                      <a:moveTo>
                        <a:pt x="93" y="0"/>
                      </a:moveTo>
                      <a:cubicBezTo>
                        <a:pt x="80" y="0"/>
                        <a:pt x="66" y="8"/>
                        <a:pt x="63" y="25"/>
                      </a:cubicBezTo>
                      <a:cubicBezTo>
                        <a:pt x="57" y="125"/>
                        <a:pt x="37" y="232"/>
                        <a:pt x="8" y="329"/>
                      </a:cubicBezTo>
                      <a:cubicBezTo>
                        <a:pt x="0" y="355"/>
                        <a:pt x="23" y="374"/>
                        <a:pt x="44" y="374"/>
                      </a:cubicBezTo>
                      <a:cubicBezTo>
                        <a:pt x="58" y="374"/>
                        <a:pt x="71" y="366"/>
                        <a:pt x="76" y="349"/>
                      </a:cubicBezTo>
                      <a:cubicBezTo>
                        <a:pt x="118" y="242"/>
                        <a:pt x="125" y="138"/>
                        <a:pt x="118" y="25"/>
                      </a:cubicBezTo>
                      <a:cubicBezTo>
                        <a:pt x="118" y="8"/>
                        <a:pt x="106" y="0"/>
                        <a:pt x="9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8" name="Google Shape;1178;p9"/>
                <p:cNvSpPr/>
                <p:nvPr/>
              </p:nvSpPr>
              <p:spPr>
                <a:xfrm>
                  <a:off x="3900686" y="3008927"/>
                  <a:ext cx="6239" cy="2035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" h="310" extrusionOk="0">
                      <a:moveTo>
                        <a:pt x="65" y="0"/>
                      </a:moveTo>
                      <a:cubicBezTo>
                        <a:pt x="52" y="0"/>
                        <a:pt x="40" y="7"/>
                        <a:pt x="36" y="21"/>
                      </a:cubicBezTo>
                      <a:cubicBezTo>
                        <a:pt x="16" y="106"/>
                        <a:pt x="3" y="187"/>
                        <a:pt x="0" y="274"/>
                      </a:cubicBezTo>
                      <a:cubicBezTo>
                        <a:pt x="0" y="297"/>
                        <a:pt x="19" y="310"/>
                        <a:pt x="37" y="310"/>
                      </a:cubicBezTo>
                      <a:cubicBezTo>
                        <a:pt x="51" y="310"/>
                        <a:pt x="65" y="301"/>
                        <a:pt x="68" y="284"/>
                      </a:cubicBezTo>
                      <a:cubicBezTo>
                        <a:pt x="84" y="200"/>
                        <a:pt x="94" y="112"/>
                        <a:pt x="94" y="28"/>
                      </a:cubicBezTo>
                      <a:cubicBezTo>
                        <a:pt x="94" y="10"/>
                        <a:pt x="79" y="0"/>
                        <a:pt x="6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9" name="Google Shape;1179;p9"/>
                <p:cNvSpPr/>
                <p:nvPr/>
              </p:nvSpPr>
              <p:spPr>
                <a:xfrm>
                  <a:off x="3900029" y="3039529"/>
                  <a:ext cx="9259" cy="24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1" h="371" extrusionOk="0">
                      <a:moveTo>
                        <a:pt x="67" y="0"/>
                      </a:moveTo>
                      <a:cubicBezTo>
                        <a:pt x="54" y="0"/>
                        <a:pt x="41" y="8"/>
                        <a:pt x="36" y="25"/>
                      </a:cubicBezTo>
                      <a:cubicBezTo>
                        <a:pt x="4" y="132"/>
                        <a:pt x="0" y="245"/>
                        <a:pt x="49" y="349"/>
                      </a:cubicBezTo>
                      <a:cubicBezTo>
                        <a:pt x="56" y="364"/>
                        <a:pt x="70" y="370"/>
                        <a:pt x="84" y="370"/>
                      </a:cubicBezTo>
                      <a:cubicBezTo>
                        <a:pt x="111" y="370"/>
                        <a:pt x="140" y="348"/>
                        <a:pt x="130" y="317"/>
                      </a:cubicBezTo>
                      <a:cubicBezTo>
                        <a:pt x="94" y="223"/>
                        <a:pt x="75" y="138"/>
                        <a:pt x="98" y="41"/>
                      </a:cubicBezTo>
                      <a:cubicBezTo>
                        <a:pt x="103" y="16"/>
                        <a:pt x="85" y="0"/>
                        <a:pt x="6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0" name="Google Shape;1180;p9"/>
                <p:cNvSpPr/>
                <p:nvPr/>
              </p:nvSpPr>
              <p:spPr>
                <a:xfrm>
                  <a:off x="3748927" y="2834908"/>
                  <a:ext cx="32704" cy="110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8" h="169" extrusionOk="0">
                      <a:moveTo>
                        <a:pt x="38" y="1"/>
                      </a:moveTo>
                      <a:cubicBezTo>
                        <a:pt x="12" y="1"/>
                        <a:pt x="1" y="42"/>
                        <a:pt x="30" y="54"/>
                      </a:cubicBezTo>
                      <a:cubicBezTo>
                        <a:pt x="160" y="96"/>
                        <a:pt x="293" y="138"/>
                        <a:pt x="429" y="167"/>
                      </a:cubicBezTo>
                      <a:cubicBezTo>
                        <a:pt x="432" y="168"/>
                        <a:pt x="435" y="168"/>
                        <a:pt x="438" y="168"/>
                      </a:cubicBezTo>
                      <a:cubicBezTo>
                        <a:pt x="483" y="168"/>
                        <a:pt x="497" y="105"/>
                        <a:pt x="452" y="89"/>
                      </a:cubicBezTo>
                      <a:cubicBezTo>
                        <a:pt x="322" y="51"/>
                        <a:pt x="179" y="25"/>
                        <a:pt x="47" y="2"/>
                      </a:cubicBezTo>
                      <a:cubicBezTo>
                        <a:pt x="44" y="1"/>
                        <a:pt x="41" y="1"/>
                        <a:pt x="3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1" name="Google Shape;1181;p9"/>
                <p:cNvSpPr/>
                <p:nvPr/>
              </p:nvSpPr>
              <p:spPr>
                <a:xfrm>
                  <a:off x="3794632" y="2848567"/>
                  <a:ext cx="35724" cy="103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" h="158" extrusionOk="0">
                      <a:moveTo>
                        <a:pt x="41" y="1"/>
                      </a:moveTo>
                      <a:cubicBezTo>
                        <a:pt x="13" y="1"/>
                        <a:pt x="1" y="41"/>
                        <a:pt x="31" y="53"/>
                      </a:cubicBezTo>
                      <a:cubicBezTo>
                        <a:pt x="177" y="92"/>
                        <a:pt x="326" y="137"/>
                        <a:pt x="478" y="157"/>
                      </a:cubicBezTo>
                      <a:cubicBezTo>
                        <a:pt x="480" y="157"/>
                        <a:pt x="482" y="157"/>
                        <a:pt x="484" y="157"/>
                      </a:cubicBezTo>
                      <a:cubicBezTo>
                        <a:pt x="522" y="157"/>
                        <a:pt x="544" y="98"/>
                        <a:pt x="497" y="86"/>
                      </a:cubicBezTo>
                      <a:cubicBezTo>
                        <a:pt x="352" y="40"/>
                        <a:pt x="196" y="21"/>
                        <a:pt x="47" y="1"/>
                      </a:cubicBezTo>
                      <a:cubicBezTo>
                        <a:pt x="45" y="1"/>
                        <a:pt x="43" y="1"/>
                        <a:pt x="41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2" name="Google Shape;1182;p9"/>
                <p:cNvSpPr/>
                <p:nvPr/>
              </p:nvSpPr>
              <p:spPr>
                <a:xfrm>
                  <a:off x="3944486" y="2879562"/>
                  <a:ext cx="40650" cy="86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9" h="132" extrusionOk="0">
                      <a:moveTo>
                        <a:pt x="220" y="1"/>
                      </a:moveTo>
                      <a:cubicBezTo>
                        <a:pt x="161" y="1"/>
                        <a:pt x="103" y="3"/>
                        <a:pt x="46" y="9"/>
                      </a:cubicBezTo>
                      <a:cubicBezTo>
                        <a:pt x="0" y="15"/>
                        <a:pt x="0" y="80"/>
                        <a:pt x="46" y="83"/>
                      </a:cubicBezTo>
                      <a:cubicBezTo>
                        <a:pt x="221" y="90"/>
                        <a:pt x="389" y="116"/>
                        <a:pt x="564" y="132"/>
                      </a:cubicBezTo>
                      <a:cubicBezTo>
                        <a:pt x="565" y="132"/>
                        <a:pt x="566" y="132"/>
                        <a:pt x="567" y="132"/>
                      </a:cubicBezTo>
                      <a:cubicBezTo>
                        <a:pt x="613" y="132"/>
                        <a:pt x="618" y="54"/>
                        <a:pt x="577" y="41"/>
                      </a:cubicBezTo>
                      <a:cubicBezTo>
                        <a:pt x="464" y="13"/>
                        <a:pt x="341" y="1"/>
                        <a:pt x="22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3" name="Google Shape;1183;p9"/>
                <p:cNvSpPr/>
                <p:nvPr/>
              </p:nvSpPr>
              <p:spPr>
                <a:xfrm>
                  <a:off x="4004047" y="2886457"/>
                  <a:ext cx="27319" cy="65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6" h="99" extrusionOk="0">
                      <a:moveTo>
                        <a:pt x="350" y="1"/>
                      </a:moveTo>
                      <a:cubicBezTo>
                        <a:pt x="253" y="1"/>
                        <a:pt x="156" y="4"/>
                        <a:pt x="59" y="4"/>
                      </a:cubicBezTo>
                      <a:cubicBezTo>
                        <a:pt x="1" y="4"/>
                        <a:pt x="1" y="95"/>
                        <a:pt x="59" y="95"/>
                      </a:cubicBezTo>
                      <a:cubicBezTo>
                        <a:pt x="156" y="98"/>
                        <a:pt x="253" y="98"/>
                        <a:pt x="350" y="98"/>
                      </a:cubicBezTo>
                      <a:cubicBezTo>
                        <a:pt x="352" y="98"/>
                        <a:pt x="354" y="98"/>
                        <a:pt x="356" y="98"/>
                      </a:cubicBezTo>
                      <a:cubicBezTo>
                        <a:pt x="415" y="98"/>
                        <a:pt x="413" y="1"/>
                        <a:pt x="35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84" name="Google Shape;1184;p9"/>
              <p:cNvGrpSpPr/>
              <p:nvPr/>
            </p:nvGrpSpPr>
            <p:grpSpPr>
              <a:xfrm rot="-1615669">
                <a:off x="8279915" y="3128080"/>
                <a:ext cx="1236398" cy="1061349"/>
                <a:chOff x="3639393" y="3293465"/>
                <a:chExt cx="543616" cy="466651"/>
              </a:xfrm>
            </p:grpSpPr>
            <p:sp>
              <p:nvSpPr>
                <p:cNvPr id="1185" name="Google Shape;1185;p9"/>
                <p:cNvSpPr/>
                <p:nvPr/>
              </p:nvSpPr>
              <p:spPr>
                <a:xfrm>
                  <a:off x="3639393" y="3293465"/>
                  <a:ext cx="543616" cy="4666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8" h="7106" extrusionOk="0">
                      <a:moveTo>
                        <a:pt x="4199" y="4720"/>
                      </a:moveTo>
                      <a:cubicBezTo>
                        <a:pt x="4212" y="4931"/>
                        <a:pt x="4229" y="5141"/>
                        <a:pt x="4238" y="5352"/>
                      </a:cubicBezTo>
                      <a:cubicBezTo>
                        <a:pt x="4245" y="5514"/>
                        <a:pt x="4245" y="5676"/>
                        <a:pt x="4245" y="5838"/>
                      </a:cubicBezTo>
                      <a:cubicBezTo>
                        <a:pt x="3166" y="5831"/>
                        <a:pt x="2084" y="5815"/>
                        <a:pt x="1002" y="5802"/>
                      </a:cubicBezTo>
                      <a:cubicBezTo>
                        <a:pt x="2165" y="5718"/>
                        <a:pt x="3279" y="5446"/>
                        <a:pt x="4199" y="4720"/>
                      </a:cubicBezTo>
                      <a:close/>
                      <a:moveTo>
                        <a:pt x="6658" y="1"/>
                      </a:moveTo>
                      <a:cubicBezTo>
                        <a:pt x="6634" y="1"/>
                        <a:pt x="6611" y="14"/>
                        <a:pt x="6603" y="46"/>
                      </a:cubicBezTo>
                      <a:cubicBezTo>
                        <a:pt x="6179" y="1545"/>
                        <a:pt x="5667" y="3094"/>
                        <a:pt x="4562" y="4241"/>
                      </a:cubicBezTo>
                      <a:cubicBezTo>
                        <a:pt x="4478" y="4328"/>
                        <a:pt x="4391" y="4409"/>
                        <a:pt x="4300" y="4490"/>
                      </a:cubicBezTo>
                      <a:cubicBezTo>
                        <a:pt x="4290" y="4257"/>
                        <a:pt x="4287" y="4020"/>
                        <a:pt x="4290" y="3787"/>
                      </a:cubicBezTo>
                      <a:cubicBezTo>
                        <a:pt x="4303" y="2657"/>
                        <a:pt x="4274" y="1558"/>
                        <a:pt x="4063" y="444"/>
                      </a:cubicBezTo>
                      <a:cubicBezTo>
                        <a:pt x="4067" y="443"/>
                        <a:pt x="4071" y="443"/>
                        <a:pt x="4076" y="443"/>
                      </a:cubicBezTo>
                      <a:cubicBezTo>
                        <a:pt x="4181" y="443"/>
                        <a:pt x="4386" y="703"/>
                        <a:pt x="4446" y="774"/>
                      </a:cubicBezTo>
                      <a:cubicBezTo>
                        <a:pt x="4458" y="790"/>
                        <a:pt x="4473" y="796"/>
                        <a:pt x="4487" y="796"/>
                      </a:cubicBezTo>
                      <a:cubicBezTo>
                        <a:pt x="4534" y="796"/>
                        <a:pt x="4578" y="730"/>
                        <a:pt x="4536" y="680"/>
                      </a:cubicBezTo>
                      <a:cubicBezTo>
                        <a:pt x="4400" y="509"/>
                        <a:pt x="4245" y="376"/>
                        <a:pt x="4060" y="263"/>
                      </a:cubicBezTo>
                      <a:cubicBezTo>
                        <a:pt x="4051" y="257"/>
                        <a:pt x="4040" y="255"/>
                        <a:pt x="4029" y="255"/>
                      </a:cubicBezTo>
                      <a:cubicBezTo>
                        <a:pt x="4005" y="255"/>
                        <a:pt x="3980" y="266"/>
                        <a:pt x="3969" y="289"/>
                      </a:cubicBezTo>
                      <a:cubicBezTo>
                        <a:pt x="3882" y="467"/>
                        <a:pt x="3798" y="638"/>
                        <a:pt x="3707" y="817"/>
                      </a:cubicBezTo>
                      <a:cubicBezTo>
                        <a:pt x="3683" y="868"/>
                        <a:pt x="3727" y="916"/>
                        <a:pt x="3769" y="916"/>
                      </a:cubicBezTo>
                      <a:cubicBezTo>
                        <a:pt x="3789" y="916"/>
                        <a:pt x="3808" y="906"/>
                        <a:pt x="3820" y="881"/>
                      </a:cubicBezTo>
                      <a:cubicBezTo>
                        <a:pt x="3869" y="794"/>
                        <a:pt x="3918" y="703"/>
                        <a:pt x="3966" y="609"/>
                      </a:cubicBezTo>
                      <a:cubicBezTo>
                        <a:pt x="4157" y="1688"/>
                        <a:pt x="4173" y="2747"/>
                        <a:pt x="4170" y="3842"/>
                      </a:cubicBezTo>
                      <a:cubicBezTo>
                        <a:pt x="4170" y="4089"/>
                        <a:pt x="4180" y="4331"/>
                        <a:pt x="4196" y="4574"/>
                      </a:cubicBezTo>
                      <a:cubicBezTo>
                        <a:pt x="3749" y="4950"/>
                        <a:pt x="3234" y="5239"/>
                        <a:pt x="2667" y="5413"/>
                      </a:cubicBezTo>
                      <a:cubicBezTo>
                        <a:pt x="1860" y="5663"/>
                        <a:pt x="1018" y="5695"/>
                        <a:pt x="186" y="5776"/>
                      </a:cubicBezTo>
                      <a:cubicBezTo>
                        <a:pt x="173" y="5776"/>
                        <a:pt x="163" y="5786"/>
                        <a:pt x="160" y="5793"/>
                      </a:cubicBezTo>
                      <a:lnTo>
                        <a:pt x="49" y="5793"/>
                      </a:lnTo>
                      <a:cubicBezTo>
                        <a:pt x="1" y="5793"/>
                        <a:pt x="1" y="5867"/>
                        <a:pt x="49" y="5870"/>
                      </a:cubicBezTo>
                      <a:cubicBezTo>
                        <a:pt x="1449" y="5961"/>
                        <a:pt x="2848" y="5993"/>
                        <a:pt x="4254" y="6000"/>
                      </a:cubicBezTo>
                      <a:cubicBezTo>
                        <a:pt x="4251" y="6356"/>
                        <a:pt x="4229" y="6719"/>
                        <a:pt x="4196" y="7075"/>
                      </a:cubicBezTo>
                      <a:cubicBezTo>
                        <a:pt x="4194" y="7095"/>
                        <a:pt x="4212" y="7106"/>
                        <a:pt x="4229" y="7106"/>
                      </a:cubicBezTo>
                      <a:cubicBezTo>
                        <a:pt x="4244" y="7106"/>
                        <a:pt x="4258" y="7098"/>
                        <a:pt x="4261" y="7082"/>
                      </a:cubicBezTo>
                      <a:cubicBezTo>
                        <a:pt x="4319" y="6719"/>
                        <a:pt x="4339" y="6363"/>
                        <a:pt x="4342" y="6000"/>
                      </a:cubicBezTo>
                      <a:cubicBezTo>
                        <a:pt x="4515" y="6001"/>
                        <a:pt x="4689" y="6001"/>
                        <a:pt x="4863" y="6001"/>
                      </a:cubicBezTo>
                      <a:cubicBezTo>
                        <a:pt x="5852" y="6001"/>
                        <a:pt x="6841" y="5986"/>
                        <a:pt x="7831" y="5964"/>
                      </a:cubicBezTo>
                      <a:lnTo>
                        <a:pt x="7831" y="5964"/>
                      </a:lnTo>
                      <a:cubicBezTo>
                        <a:pt x="7769" y="6010"/>
                        <a:pt x="7701" y="6055"/>
                        <a:pt x="7630" y="6091"/>
                      </a:cubicBezTo>
                      <a:lnTo>
                        <a:pt x="7497" y="6155"/>
                      </a:lnTo>
                      <a:cubicBezTo>
                        <a:pt x="7429" y="6187"/>
                        <a:pt x="7475" y="6275"/>
                        <a:pt x="7538" y="6275"/>
                      </a:cubicBezTo>
                      <a:cubicBezTo>
                        <a:pt x="7547" y="6275"/>
                        <a:pt x="7556" y="6273"/>
                        <a:pt x="7565" y="6269"/>
                      </a:cubicBezTo>
                      <a:cubicBezTo>
                        <a:pt x="7614" y="6246"/>
                        <a:pt x="7662" y="6223"/>
                        <a:pt x="7711" y="6197"/>
                      </a:cubicBezTo>
                      <a:cubicBezTo>
                        <a:pt x="7886" y="6113"/>
                        <a:pt x="8058" y="6032"/>
                        <a:pt x="8229" y="5948"/>
                      </a:cubicBezTo>
                      <a:cubicBezTo>
                        <a:pt x="8278" y="5912"/>
                        <a:pt x="8246" y="5818"/>
                        <a:pt x="8181" y="5818"/>
                      </a:cubicBezTo>
                      <a:lnTo>
                        <a:pt x="8165" y="5818"/>
                      </a:lnTo>
                      <a:cubicBezTo>
                        <a:pt x="8197" y="5783"/>
                        <a:pt x="8187" y="5721"/>
                        <a:pt x="8139" y="5708"/>
                      </a:cubicBezTo>
                      <a:cubicBezTo>
                        <a:pt x="8019" y="5676"/>
                        <a:pt x="7902" y="5640"/>
                        <a:pt x="7782" y="5608"/>
                      </a:cubicBezTo>
                      <a:cubicBezTo>
                        <a:pt x="7776" y="5606"/>
                        <a:pt x="7769" y="5605"/>
                        <a:pt x="7763" y="5605"/>
                      </a:cubicBezTo>
                      <a:cubicBezTo>
                        <a:pt x="7696" y="5605"/>
                        <a:pt x="7669" y="5714"/>
                        <a:pt x="7743" y="5737"/>
                      </a:cubicBezTo>
                      <a:cubicBezTo>
                        <a:pt x="7831" y="5763"/>
                        <a:pt x="7912" y="5786"/>
                        <a:pt x="7996" y="5812"/>
                      </a:cubicBezTo>
                      <a:cubicBezTo>
                        <a:pt x="7993" y="5815"/>
                        <a:pt x="7983" y="5822"/>
                        <a:pt x="7977" y="5828"/>
                      </a:cubicBezTo>
                      <a:cubicBezTo>
                        <a:pt x="7185" y="5843"/>
                        <a:pt x="6393" y="5848"/>
                        <a:pt x="5602" y="5848"/>
                      </a:cubicBezTo>
                      <a:cubicBezTo>
                        <a:pt x="5179" y="5848"/>
                        <a:pt x="4755" y="5847"/>
                        <a:pt x="4332" y="5844"/>
                      </a:cubicBezTo>
                      <a:cubicBezTo>
                        <a:pt x="4332" y="5443"/>
                        <a:pt x="4310" y="5044"/>
                        <a:pt x="4300" y="4646"/>
                      </a:cubicBezTo>
                      <a:cubicBezTo>
                        <a:pt x="4391" y="4568"/>
                        <a:pt x="4481" y="4487"/>
                        <a:pt x="4569" y="4403"/>
                      </a:cubicBezTo>
                      <a:cubicBezTo>
                        <a:pt x="5745" y="3240"/>
                        <a:pt x="6279" y="1626"/>
                        <a:pt x="6720" y="78"/>
                      </a:cubicBezTo>
                      <a:cubicBezTo>
                        <a:pt x="6731" y="31"/>
                        <a:pt x="6694" y="1"/>
                        <a:pt x="665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6" name="Google Shape;1186;p9"/>
                <p:cNvSpPr/>
                <p:nvPr/>
              </p:nvSpPr>
              <p:spPr>
                <a:xfrm>
                  <a:off x="4076610" y="3331158"/>
                  <a:ext cx="6436" cy="228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8" h="348" extrusionOk="0">
                      <a:moveTo>
                        <a:pt x="49" y="0"/>
                      </a:moveTo>
                      <a:cubicBezTo>
                        <a:pt x="32" y="0"/>
                        <a:pt x="15" y="11"/>
                        <a:pt x="13" y="32"/>
                      </a:cubicBezTo>
                      <a:cubicBezTo>
                        <a:pt x="7" y="123"/>
                        <a:pt x="0" y="210"/>
                        <a:pt x="7" y="304"/>
                      </a:cubicBezTo>
                      <a:cubicBezTo>
                        <a:pt x="7" y="333"/>
                        <a:pt x="29" y="348"/>
                        <a:pt x="50" y="348"/>
                      </a:cubicBezTo>
                      <a:cubicBezTo>
                        <a:pt x="72" y="348"/>
                        <a:pt x="94" y="333"/>
                        <a:pt x="94" y="304"/>
                      </a:cubicBezTo>
                      <a:cubicBezTo>
                        <a:pt x="97" y="217"/>
                        <a:pt x="94" y="123"/>
                        <a:pt x="88" y="32"/>
                      </a:cubicBezTo>
                      <a:cubicBezTo>
                        <a:pt x="84" y="11"/>
                        <a:pt x="67" y="0"/>
                        <a:pt x="4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7" name="Google Shape;1187;p9"/>
                <p:cNvSpPr/>
                <p:nvPr/>
              </p:nvSpPr>
              <p:spPr>
                <a:xfrm>
                  <a:off x="4075560" y="3372923"/>
                  <a:ext cx="5976" cy="261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" h="398" extrusionOk="0">
                      <a:moveTo>
                        <a:pt x="45" y="0"/>
                      </a:moveTo>
                      <a:cubicBezTo>
                        <a:pt x="33" y="0"/>
                        <a:pt x="23" y="8"/>
                        <a:pt x="23" y="24"/>
                      </a:cubicBezTo>
                      <a:cubicBezTo>
                        <a:pt x="13" y="138"/>
                        <a:pt x="0" y="248"/>
                        <a:pt x="10" y="361"/>
                      </a:cubicBezTo>
                      <a:cubicBezTo>
                        <a:pt x="11" y="386"/>
                        <a:pt x="29" y="398"/>
                        <a:pt x="47" y="398"/>
                      </a:cubicBezTo>
                      <a:cubicBezTo>
                        <a:pt x="65" y="398"/>
                        <a:pt x="83" y="386"/>
                        <a:pt x="84" y="361"/>
                      </a:cubicBezTo>
                      <a:cubicBezTo>
                        <a:pt x="91" y="251"/>
                        <a:pt x="78" y="138"/>
                        <a:pt x="71" y="24"/>
                      </a:cubicBezTo>
                      <a:cubicBezTo>
                        <a:pt x="68" y="8"/>
                        <a:pt x="56" y="0"/>
                        <a:pt x="4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8" name="Google Shape;1188;p9"/>
                <p:cNvSpPr/>
                <p:nvPr/>
              </p:nvSpPr>
              <p:spPr>
                <a:xfrm>
                  <a:off x="4074180" y="3419941"/>
                  <a:ext cx="7158" cy="204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" h="312" extrusionOk="0">
                      <a:moveTo>
                        <a:pt x="63" y="0"/>
                      </a:moveTo>
                      <a:cubicBezTo>
                        <a:pt x="48" y="0"/>
                        <a:pt x="34" y="10"/>
                        <a:pt x="34" y="31"/>
                      </a:cubicBezTo>
                      <a:cubicBezTo>
                        <a:pt x="34" y="112"/>
                        <a:pt x="18" y="186"/>
                        <a:pt x="5" y="264"/>
                      </a:cubicBezTo>
                      <a:cubicBezTo>
                        <a:pt x="1" y="293"/>
                        <a:pt x="24" y="312"/>
                        <a:pt x="46" y="312"/>
                      </a:cubicBezTo>
                      <a:cubicBezTo>
                        <a:pt x="61" y="312"/>
                        <a:pt x="76" y="303"/>
                        <a:pt x="83" y="284"/>
                      </a:cubicBezTo>
                      <a:cubicBezTo>
                        <a:pt x="108" y="199"/>
                        <a:pt x="108" y="115"/>
                        <a:pt x="96" y="31"/>
                      </a:cubicBezTo>
                      <a:cubicBezTo>
                        <a:pt x="94" y="11"/>
                        <a:pt x="78" y="0"/>
                        <a:pt x="6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9" name="Google Shape;1189;p9"/>
                <p:cNvSpPr/>
                <p:nvPr/>
              </p:nvSpPr>
              <p:spPr>
                <a:xfrm>
                  <a:off x="4073852" y="3462296"/>
                  <a:ext cx="6961" cy="328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" h="500" extrusionOk="0">
                      <a:moveTo>
                        <a:pt x="52" y="1"/>
                      </a:moveTo>
                      <a:cubicBezTo>
                        <a:pt x="36" y="1"/>
                        <a:pt x="18" y="12"/>
                        <a:pt x="16" y="34"/>
                      </a:cubicBezTo>
                      <a:cubicBezTo>
                        <a:pt x="0" y="180"/>
                        <a:pt x="0" y="325"/>
                        <a:pt x="23" y="471"/>
                      </a:cubicBezTo>
                      <a:cubicBezTo>
                        <a:pt x="27" y="490"/>
                        <a:pt x="44" y="499"/>
                        <a:pt x="62" y="499"/>
                      </a:cubicBezTo>
                      <a:cubicBezTo>
                        <a:pt x="84" y="499"/>
                        <a:pt x="106" y="485"/>
                        <a:pt x="104" y="458"/>
                      </a:cubicBezTo>
                      <a:cubicBezTo>
                        <a:pt x="88" y="319"/>
                        <a:pt x="81" y="180"/>
                        <a:pt x="84" y="34"/>
                      </a:cubicBezTo>
                      <a:cubicBezTo>
                        <a:pt x="84" y="12"/>
                        <a:pt x="69" y="1"/>
                        <a:pt x="5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0" name="Google Shape;1190;p9"/>
                <p:cNvSpPr/>
                <p:nvPr/>
              </p:nvSpPr>
              <p:spPr>
                <a:xfrm>
                  <a:off x="4077333" y="3510036"/>
                  <a:ext cx="6107" cy="277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" h="423" extrusionOk="0">
                      <a:moveTo>
                        <a:pt x="69" y="0"/>
                      </a:moveTo>
                      <a:cubicBezTo>
                        <a:pt x="55" y="0"/>
                        <a:pt x="41" y="9"/>
                        <a:pt x="38" y="26"/>
                      </a:cubicBezTo>
                      <a:cubicBezTo>
                        <a:pt x="28" y="143"/>
                        <a:pt x="12" y="266"/>
                        <a:pt x="2" y="386"/>
                      </a:cubicBezTo>
                      <a:cubicBezTo>
                        <a:pt x="1" y="410"/>
                        <a:pt x="18" y="422"/>
                        <a:pt x="36" y="422"/>
                      </a:cubicBezTo>
                      <a:cubicBezTo>
                        <a:pt x="54" y="422"/>
                        <a:pt x="73" y="410"/>
                        <a:pt x="77" y="386"/>
                      </a:cubicBezTo>
                      <a:cubicBezTo>
                        <a:pt x="86" y="269"/>
                        <a:pt x="86" y="149"/>
                        <a:pt x="93" y="26"/>
                      </a:cubicBezTo>
                      <a:cubicBezTo>
                        <a:pt x="93" y="9"/>
                        <a:pt x="81" y="0"/>
                        <a:pt x="6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1" name="Google Shape;1191;p9"/>
                <p:cNvSpPr/>
                <p:nvPr/>
              </p:nvSpPr>
              <p:spPr>
                <a:xfrm>
                  <a:off x="4075757" y="3558696"/>
                  <a:ext cx="7289" cy="246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" h="376" extrusionOk="0">
                      <a:moveTo>
                        <a:pt x="62" y="1"/>
                      </a:moveTo>
                      <a:cubicBezTo>
                        <a:pt x="50" y="1"/>
                        <a:pt x="38" y="10"/>
                        <a:pt x="36" y="27"/>
                      </a:cubicBezTo>
                      <a:cubicBezTo>
                        <a:pt x="29" y="130"/>
                        <a:pt x="26" y="228"/>
                        <a:pt x="7" y="335"/>
                      </a:cubicBezTo>
                      <a:cubicBezTo>
                        <a:pt x="1" y="358"/>
                        <a:pt x="21" y="376"/>
                        <a:pt x="41" y="376"/>
                      </a:cubicBezTo>
                      <a:cubicBezTo>
                        <a:pt x="54" y="376"/>
                        <a:pt x="66" y="369"/>
                        <a:pt x="72" y="351"/>
                      </a:cubicBezTo>
                      <a:cubicBezTo>
                        <a:pt x="104" y="241"/>
                        <a:pt x="110" y="127"/>
                        <a:pt x="84" y="17"/>
                      </a:cubicBezTo>
                      <a:cubicBezTo>
                        <a:pt x="80" y="6"/>
                        <a:pt x="71" y="1"/>
                        <a:pt x="6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2" name="Google Shape;1192;p9"/>
                <p:cNvSpPr/>
                <p:nvPr/>
              </p:nvSpPr>
              <p:spPr>
                <a:xfrm>
                  <a:off x="4076348" y="3601052"/>
                  <a:ext cx="6698" cy="205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" h="313" extrusionOk="0">
                      <a:moveTo>
                        <a:pt x="35" y="0"/>
                      </a:moveTo>
                      <a:cubicBezTo>
                        <a:pt x="18" y="0"/>
                        <a:pt x="0" y="15"/>
                        <a:pt x="4" y="36"/>
                      </a:cubicBezTo>
                      <a:cubicBezTo>
                        <a:pt x="27" y="114"/>
                        <a:pt x="20" y="195"/>
                        <a:pt x="17" y="276"/>
                      </a:cubicBezTo>
                      <a:cubicBezTo>
                        <a:pt x="15" y="299"/>
                        <a:pt x="37" y="313"/>
                        <a:pt x="57" y="313"/>
                      </a:cubicBezTo>
                      <a:cubicBezTo>
                        <a:pt x="73" y="313"/>
                        <a:pt x="89" y="304"/>
                        <a:pt x="92" y="286"/>
                      </a:cubicBezTo>
                      <a:cubicBezTo>
                        <a:pt x="101" y="195"/>
                        <a:pt x="92" y="111"/>
                        <a:pt x="63" y="20"/>
                      </a:cubicBezTo>
                      <a:cubicBezTo>
                        <a:pt x="57" y="6"/>
                        <a:pt x="46" y="0"/>
                        <a:pt x="3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3" name="Google Shape;1193;p9"/>
                <p:cNvSpPr/>
                <p:nvPr/>
              </p:nvSpPr>
              <p:spPr>
                <a:xfrm>
                  <a:off x="4080419" y="3638088"/>
                  <a:ext cx="6239" cy="20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" h="315" extrusionOk="0">
                      <a:moveTo>
                        <a:pt x="55" y="0"/>
                      </a:moveTo>
                      <a:cubicBezTo>
                        <a:pt x="41" y="0"/>
                        <a:pt x="26" y="10"/>
                        <a:pt x="23" y="29"/>
                      </a:cubicBezTo>
                      <a:cubicBezTo>
                        <a:pt x="17" y="110"/>
                        <a:pt x="1" y="191"/>
                        <a:pt x="4" y="276"/>
                      </a:cubicBezTo>
                      <a:cubicBezTo>
                        <a:pt x="4" y="302"/>
                        <a:pt x="23" y="315"/>
                        <a:pt x="43" y="315"/>
                      </a:cubicBezTo>
                      <a:cubicBezTo>
                        <a:pt x="63" y="315"/>
                        <a:pt x="83" y="302"/>
                        <a:pt x="85" y="276"/>
                      </a:cubicBezTo>
                      <a:cubicBezTo>
                        <a:pt x="94" y="191"/>
                        <a:pt x="85" y="110"/>
                        <a:pt x="82" y="29"/>
                      </a:cubicBezTo>
                      <a:cubicBezTo>
                        <a:pt x="82" y="10"/>
                        <a:pt x="69" y="0"/>
                        <a:pt x="55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4" name="Google Shape;1194;p9"/>
                <p:cNvSpPr/>
                <p:nvPr/>
              </p:nvSpPr>
              <p:spPr>
                <a:xfrm>
                  <a:off x="4084031" y="3665274"/>
                  <a:ext cx="7749" cy="104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" h="159" extrusionOk="0">
                      <a:moveTo>
                        <a:pt x="27" y="1"/>
                      </a:moveTo>
                      <a:cubicBezTo>
                        <a:pt x="18" y="1"/>
                        <a:pt x="9" y="7"/>
                        <a:pt x="7" y="20"/>
                      </a:cubicBezTo>
                      <a:cubicBezTo>
                        <a:pt x="1" y="62"/>
                        <a:pt x="17" y="108"/>
                        <a:pt x="46" y="143"/>
                      </a:cubicBezTo>
                      <a:cubicBezTo>
                        <a:pt x="54" y="154"/>
                        <a:pt x="64" y="159"/>
                        <a:pt x="73" y="159"/>
                      </a:cubicBezTo>
                      <a:cubicBezTo>
                        <a:pt x="97" y="159"/>
                        <a:pt x="118" y="129"/>
                        <a:pt x="95" y="108"/>
                      </a:cubicBezTo>
                      <a:cubicBezTo>
                        <a:pt x="65" y="85"/>
                        <a:pt x="49" y="56"/>
                        <a:pt x="46" y="20"/>
                      </a:cubicBezTo>
                      <a:cubicBezTo>
                        <a:pt x="44" y="7"/>
                        <a:pt x="35" y="1"/>
                        <a:pt x="2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95" name="Google Shape;1195;p9"/>
              <p:cNvGrpSpPr/>
              <p:nvPr/>
            </p:nvGrpSpPr>
            <p:grpSpPr>
              <a:xfrm rot="2304760">
                <a:off x="519034" y="4505919"/>
                <a:ext cx="1081965" cy="684873"/>
                <a:chOff x="4808808" y="1957984"/>
                <a:chExt cx="404920" cy="256310"/>
              </a:xfrm>
            </p:grpSpPr>
            <p:sp>
              <p:nvSpPr>
                <p:cNvPr id="1196" name="Google Shape;1196;p9"/>
                <p:cNvSpPr/>
                <p:nvPr/>
              </p:nvSpPr>
              <p:spPr>
                <a:xfrm>
                  <a:off x="4860357" y="1957984"/>
                  <a:ext cx="353370" cy="2563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81" h="3903" extrusionOk="0">
                      <a:moveTo>
                        <a:pt x="4892" y="158"/>
                      </a:moveTo>
                      <a:cubicBezTo>
                        <a:pt x="4905" y="709"/>
                        <a:pt x="4911" y="1256"/>
                        <a:pt x="4924" y="1807"/>
                      </a:cubicBezTo>
                      <a:cubicBezTo>
                        <a:pt x="4820" y="1833"/>
                        <a:pt x="4715" y="1848"/>
                        <a:pt x="4611" y="1848"/>
                      </a:cubicBezTo>
                      <a:cubicBezTo>
                        <a:pt x="4408" y="1848"/>
                        <a:pt x="4208" y="1794"/>
                        <a:pt x="4027" y="1668"/>
                      </a:cubicBezTo>
                      <a:cubicBezTo>
                        <a:pt x="3810" y="1519"/>
                        <a:pt x="3680" y="1302"/>
                        <a:pt x="3635" y="1062"/>
                      </a:cubicBezTo>
                      <a:cubicBezTo>
                        <a:pt x="4059" y="767"/>
                        <a:pt x="4480" y="466"/>
                        <a:pt x="4892" y="158"/>
                      </a:cubicBezTo>
                      <a:close/>
                      <a:moveTo>
                        <a:pt x="3560" y="1110"/>
                      </a:moveTo>
                      <a:cubicBezTo>
                        <a:pt x="3609" y="1357"/>
                        <a:pt x="3754" y="1587"/>
                        <a:pt x="3965" y="1742"/>
                      </a:cubicBezTo>
                      <a:cubicBezTo>
                        <a:pt x="4160" y="1881"/>
                        <a:pt x="4387" y="1944"/>
                        <a:pt x="4617" y="1944"/>
                      </a:cubicBezTo>
                      <a:cubicBezTo>
                        <a:pt x="4720" y="1944"/>
                        <a:pt x="4823" y="1931"/>
                        <a:pt x="4924" y="1907"/>
                      </a:cubicBezTo>
                      <a:cubicBezTo>
                        <a:pt x="4934" y="2254"/>
                        <a:pt x="4937" y="2601"/>
                        <a:pt x="4943" y="2947"/>
                      </a:cubicBezTo>
                      <a:cubicBezTo>
                        <a:pt x="4730" y="2944"/>
                        <a:pt x="4513" y="2941"/>
                        <a:pt x="4295" y="2941"/>
                      </a:cubicBezTo>
                      <a:cubicBezTo>
                        <a:pt x="4302" y="2882"/>
                        <a:pt x="4305" y="2831"/>
                        <a:pt x="4308" y="2772"/>
                      </a:cubicBezTo>
                      <a:cubicBezTo>
                        <a:pt x="4313" y="2756"/>
                        <a:pt x="4301" y="2747"/>
                        <a:pt x="4287" y="2747"/>
                      </a:cubicBezTo>
                      <a:cubicBezTo>
                        <a:pt x="4270" y="2747"/>
                        <a:pt x="4250" y="2758"/>
                        <a:pt x="4247" y="2782"/>
                      </a:cubicBezTo>
                      <a:cubicBezTo>
                        <a:pt x="4244" y="2840"/>
                        <a:pt x="4237" y="2892"/>
                        <a:pt x="4231" y="2947"/>
                      </a:cubicBezTo>
                      <a:cubicBezTo>
                        <a:pt x="4163" y="2947"/>
                        <a:pt x="4095" y="2950"/>
                        <a:pt x="4030" y="2950"/>
                      </a:cubicBezTo>
                      <a:cubicBezTo>
                        <a:pt x="3997" y="2950"/>
                        <a:pt x="3997" y="2999"/>
                        <a:pt x="4030" y="3006"/>
                      </a:cubicBezTo>
                      <a:cubicBezTo>
                        <a:pt x="4095" y="3009"/>
                        <a:pt x="4163" y="3012"/>
                        <a:pt x="4227" y="3015"/>
                      </a:cubicBezTo>
                      <a:cubicBezTo>
                        <a:pt x="4221" y="3168"/>
                        <a:pt x="4221" y="3317"/>
                        <a:pt x="4237" y="3466"/>
                      </a:cubicBezTo>
                      <a:cubicBezTo>
                        <a:pt x="3657" y="3443"/>
                        <a:pt x="3074" y="3449"/>
                        <a:pt x="2504" y="3430"/>
                      </a:cubicBezTo>
                      <a:cubicBezTo>
                        <a:pt x="2423" y="3427"/>
                        <a:pt x="2342" y="3427"/>
                        <a:pt x="2264" y="3420"/>
                      </a:cubicBezTo>
                      <a:cubicBezTo>
                        <a:pt x="2361" y="2980"/>
                        <a:pt x="2170" y="2542"/>
                        <a:pt x="1798" y="2293"/>
                      </a:cubicBezTo>
                      <a:cubicBezTo>
                        <a:pt x="2394" y="1911"/>
                        <a:pt x="2980" y="1515"/>
                        <a:pt x="3560" y="1110"/>
                      </a:cubicBezTo>
                      <a:close/>
                      <a:moveTo>
                        <a:pt x="4295" y="3022"/>
                      </a:moveTo>
                      <a:cubicBezTo>
                        <a:pt x="4516" y="3035"/>
                        <a:pt x="4733" y="3038"/>
                        <a:pt x="4953" y="3041"/>
                      </a:cubicBezTo>
                      <a:lnTo>
                        <a:pt x="4966" y="3527"/>
                      </a:lnTo>
                      <a:cubicBezTo>
                        <a:pt x="4956" y="3527"/>
                        <a:pt x="4953" y="3524"/>
                        <a:pt x="4950" y="3524"/>
                      </a:cubicBezTo>
                      <a:cubicBezTo>
                        <a:pt x="4726" y="3498"/>
                        <a:pt x="4500" y="3482"/>
                        <a:pt x="4270" y="3472"/>
                      </a:cubicBezTo>
                      <a:cubicBezTo>
                        <a:pt x="4279" y="3320"/>
                        <a:pt x="4286" y="3171"/>
                        <a:pt x="4295" y="3022"/>
                      </a:cubicBezTo>
                      <a:close/>
                      <a:moveTo>
                        <a:pt x="4946" y="0"/>
                      </a:moveTo>
                      <a:cubicBezTo>
                        <a:pt x="4937" y="0"/>
                        <a:pt x="4928" y="3"/>
                        <a:pt x="4921" y="9"/>
                      </a:cubicBezTo>
                      <a:cubicBezTo>
                        <a:pt x="4490" y="323"/>
                        <a:pt x="4062" y="631"/>
                        <a:pt x="3625" y="935"/>
                      </a:cubicBezTo>
                      <a:cubicBezTo>
                        <a:pt x="3622" y="845"/>
                        <a:pt x="3625" y="754"/>
                        <a:pt x="3644" y="660"/>
                      </a:cubicBezTo>
                      <a:cubicBezTo>
                        <a:pt x="3650" y="640"/>
                        <a:pt x="3634" y="626"/>
                        <a:pt x="3618" y="626"/>
                      </a:cubicBezTo>
                      <a:cubicBezTo>
                        <a:pt x="3608" y="626"/>
                        <a:pt x="3597" y="632"/>
                        <a:pt x="3593" y="644"/>
                      </a:cubicBezTo>
                      <a:cubicBezTo>
                        <a:pt x="3557" y="757"/>
                        <a:pt x="3541" y="874"/>
                        <a:pt x="3547" y="987"/>
                      </a:cubicBezTo>
                      <a:cubicBezTo>
                        <a:pt x="2935" y="1412"/>
                        <a:pt x="2313" y="1826"/>
                        <a:pt x="1688" y="2231"/>
                      </a:cubicBezTo>
                      <a:cubicBezTo>
                        <a:pt x="1568" y="2167"/>
                        <a:pt x="1428" y="2118"/>
                        <a:pt x="1279" y="2092"/>
                      </a:cubicBezTo>
                      <a:cubicBezTo>
                        <a:pt x="1278" y="2092"/>
                        <a:pt x="1277" y="2092"/>
                        <a:pt x="1276" y="2092"/>
                      </a:cubicBezTo>
                      <a:cubicBezTo>
                        <a:pt x="1250" y="2092"/>
                        <a:pt x="1242" y="2131"/>
                        <a:pt x="1266" y="2137"/>
                      </a:cubicBezTo>
                      <a:cubicBezTo>
                        <a:pt x="1393" y="2170"/>
                        <a:pt x="1509" y="2215"/>
                        <a:pt x="1616" y="2277"/>
                      </a:cubicBezTo>
                      <a:cubicBezTo>
                        <a:pt x="1095" y="2610"/>
                        <a:pt x="570" y="2944"/>
                        <a:pt x="42" y="3268"/>
                      </a:cubicBezTo>
                      <a:cubicBezTo>
                        <a:pt x="0" y="3293"/>
                        <a:pt x="25" y="3351"/>
                        <a:pt x="64" y="3351"/>
                      </a:cubicBezTo>
                      <a:cubicBezTo>
                        <a:pt x="70" y="3351"/>
                        <a:pt x="77" y="3349"/>
                        <a:pt x="84" y="3346"/>
                      </a:cubicBezTo>
                      <a:cubicBezTo>
                        <a:pt x="641" y="3025"/>
                        <a:pt x="1182" y="2688"/>
                        <a:pt x="1727" y="2345"/>
                      </a:cubicBezTo>
                      <a:cubicBezTo>
                        <a:pt x="2076" y="2594"/>
                        <a:pt x="2261" y="2999"/>
                        <a:pt x="2154" y="3420"/>
                      </a:cubicBezTo>
                      <a:cubicBezTo>
                        <a:pt x="1651" y="3397"/>
                        <a:pt x="1144" y="3365"/>
                        <a:pt x="640" y="3365"/>
                      </a:cubicBezTo>
                      <a:cubicBezTo>
                        <a:pt x="447" y="3365"/>
                        <a:pt x="254" y="3370"/>
                        <a:pt x="61" y="3381"/>
                      </a:cubicBezTo>
                      <a:cubicBezTo>
                        <a:pt x="3" y="3385"/>
                        <a:pt x="10" y="3459"/>
                        <a:pt x="61" y="3466"/>
                      </a:cubicBezTo>
                      <a:cubicBezTo>
                        <a:pt x="732" y="3550"/>
                        <a:pt x="1425" y="3547"/>
                        <a:pt x="2109" y="3560"/>
                      </a:cubicBezTo>
                      <a:cubicBezTo>
                        <a:pt x="2073" y="3647"/>
                        <a:pt x="2025" y="3738"/>
                        <a:pt x="1960" y="3825"/>
                      </a:cubicBezTo>
                      <a:cubicBezTo>
                        <a:pt x="1932" y="3866"/>
                        <a:pt x="1969" y="3902"/>
                        <a:pt x="2007" y="3902"/>
                      </a:cubicBezTo>
                      <a:cubicBezTo>
                        <a:pt x="2023" y="3902"/>
                        <a:pt x="2039" y="3896"/>
                        <a:pt x="2050" y="3880"/>
                      </a:cubicBezTo>
                      <a:cubicBezTo>
                        <a:pt x="2125" y="3777"/>
                        <a:pt x="2183" y="3670"/>
                        <a:pt x="2222" y="3560"/>
                      </a:cubicBezTo>
                      <a:cubicBezTo>
                        <a:pt x="2316" y="3560"/>
                        <a:pt x="2410" y="3563"/>
                        <a:pt x="2504" y="3566"/>
                      </a:cubicBezTo>
                      <a:cubicBezTo>
                        <a:pt x="3147" y="3587"/>
                        <a:pt x="3803" y="3644"/>
                        <a:pt x="4450" y="3644"/>
                      </a:cubicBezTo>
                      <a:cubicBezTo>
                        <a:pt x="4617" y="3644"/>
                        <a:pt x="4784" y="3640"/>
                        <a:pt x="4950" y="3631"/>
                      </a:cubicBezTo>
                      <a:cubicBezTo>
                        <a:pt x="4969" y="3631"/>
                        <a:pt x="4982" y="3624"/>
                        <a:pt x="4989" y="3611"/>
                      </a:cubicBezTo>
                      <a:cubicBezTo>
                        <a:pt x="4998" y="3617"/>
                        <a:pt x="5010" y="3619"/>
                        <a:pt x="5021" y="3619"/>
                      </a:cubicBezTo>
                      <a:cubicBezTo>
                        <a:pt x="5052" y="3619"/>
                        <a:pt x="5083" y="3600"/>
                        <a:pt x="5083" y="3563"/>
                      </a:cubicBezTo>
                      <a:cubicBezTo>
                        <a:pt x="5070" y="2999"/>
                        <a:pt x="5057" y="2439"/>
                        <a:pt x="5047" y="1878"/>
                      </a:cubicBezTo>
                      <a:cubicBezTo>
                        <a:pt x="5147" y="1846"/>
                        <a:pt x="5245" y="1800"/>
                        <a:pt x="5339" y="1749"/>
                      </a:cubicBezTo>
                      <a:cubicBezTo>
                        <a:pt x="5381" y="1726"/>
                        <a:pt x="5352" y="1663"/>
                        <a:pt x="5306" y="1663"/>
                      </a:cubicBezTo>
                      <a:cubicBezTo>
                        <a:pt x="5299" y="1663"/>
                        <a:pt x="5291" y="1664"/>
                        <a:pt x="5284" y="1668"/>
                      </a:cubicBezTo>
                      <a:cubicBezTo>
                        <a:pt x="5209" y="1710"/>
                        <a:pt x="5122" y="1745"/>
                        <a:pt x="5041" y="1775"/>
                      </a:cubicBezTo>
                      <a:cubicBezTo>
                        <a:pt x="5031" y="1201"/>
                        <a:pt x="5011" y="628"/>
                        <a:pt x="5002" y="58"/>
                      </a:cubicBezTo>
                      <a:cubicBezTo>
                        <a:pt x="5002" y="28"/>
                        <a:pt x="4973" y="0"/>
                        <a:pt x="494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7" name="Google Shape;1197;p9"/>
                <p:cNvSpPr/>
                <p:nvPr/>
              </p:nvSpPr>
              <p:spPr>
                <a:xfrm>
                  <a:off x="4808808" y="2160306"/>
                  <a:ext cx="32113" cy="325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9" h="496" extrusionOk="0">
                      <a:moveTo>
                        <a:pt x="437" y="0"/>
                      </a:moveTo>
                      <a:cubicBezTo>
                        <a:pt x="429" y="0"/>
                        <a:pt x="420" y="4"/>
                        <a:pt x="412" y="12"/>
                      </a:cubicBezTo>
                      <a:cubicBezTo>
                        <a:pt x="357" y="70"/>
                        <a:pt x="302" y="125"/>
                        <a:pt x="250" y="184"/>
                      </a:cubicBezTo>
                      <a:cubicBezTo>
                        <a:pt x="195" y="135"/>
                        <a:pt x="134" y="87"/>
                        <a:pt x="69" y="41"/>
                      </a:cubicBezTo>
                      <a:cubicBezTo>
                        <a:pt x="66" y="39"/>
                        <a:pt x="63" y="38"/>
                        <a:pt x="60" y="38"/>
                      </a:cubicBezTo>
                      <a:cubicBezTo>
                        <a:pt x="47" y="38"/>
                        <a:pt x="36" y="57"/>
                        <a:pt x="49" y="70"/>
                      </a:cubicBezTo>
                      <a:cubicBezTo>
                        <a:pt x="105" y="122"/>
                        <a:pt x="156" y="174"/>
                        <a:pt x="211" y="229"/>
                      </a:cubicBezTo>
                      <a:cubicBezTo>
                        <a:pt x="147" y="300"/>
                        <a:pt x="82" y="375"/>
                        <a:pt x="20" y="446"/>
                      </a:cubicBezTo>
                      <a:cubicBezTo>
                        <a:pt x="0" y="469"/>
                        <a:pt x="19" y="495"/>
                        <a:pt x="41" y="495"/>
                      </a:cubicBezTo>
                      <a:cubicBezTo>
                        <a:pt x="47" y="495"/>
                        <a:pt x="53" y="493"/>
                        <a:pt x="59" y="488"/>
                      </a:cubicBezTo>
                      <a:cubicBezTo>
                        <a:pt x="130" y="417"/>
                        <a:pt x="198" y="352"/>
                        <a:pt x="266" y="284"/>
                      </a:cubicBezTo>
                      <a:cubicBezTo>
                        <a:pt x="315" y="342"/>
                        <a:pt x="360" y="401"/>
                        <a:pt x="415" y="446"/>
                      </a:cubicBezTo>
                      <a:cubicBezTo>
                        <a:pt x="423" y="451"/>
                        <a:pt x="431" y="453"/>
                        <a:pt x="439" y="453"/>
                      </a:cubicBezTo>
                      <a:cubicBezTo>
                        <a:pt x="462" y="453"/>
                        <a:pt x="481" y="434"/>
                        <a:pt x="464" y="407"/>
                      </a:cubicBezTo>
                      <a:cubicBezTo>
                        <a:pt x="428" y="342"/>
                        <a:pt x="364" y="284"/>
                        <a:pt x="309" y="236"/>
                      </a:cubicBezTo>
                      <a:cubicBezTo>
                        <a:pt x="360" y="177"/>
                        <a:pt x="415" y="122"/>
                        <a:pt x="464" y="64"/>
                      </a:cubicBezTo>
                      <a:cubicBezTo>
                        <a:pt x="489" y="37"/>
                        <a:pt x="464" y="0"/>
                        <a:pt x="43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98" name="Google Shape;1198;p9"/>
              <p:cNvGrpSpPr/>
              <p:nvPr/>
            </p:nvGrpSpPr>
            <p:grpSpPr>
              <a:xfrm>
                <a:off x="-153513" y="341330"/>
                <a:ext cx="949019" cy="865518"/>
                <a:chOff x="5882939" y="3323344"/>
                <a:chExt cx="444901" cy="405775"/>
              </a:xfrm>
            </p:grpSpPr>
            <p:sp>
              <p:nvSpPr>
                <p:cNvPr id="1199" name="Google Shape;1199;p9"/>
                <p:cNvSpPr/>
                <p:nvPr/>
              </p:nvSpPr>
              <p:spPr>
                <a:xfrm>
                  <a:off x="5882939" y="3323344"/>
                  <a:ext cx="422586" cy="40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35" h="6179" extrusionOk="0">
                      <a:moveTo>
                        <a:pt x="3180" y="140"/>
                      </a:moveTo>
                      <a:cubicBezTo>
                        <a:pt x="3910" y="140"/>
                        <a:pt x="4632" y="411"/>
                        <a:pt x="5187" y="928"/>
                      </a:cubicBezTo>
                      <a:cubicBezTo>
                        <a:pt x="5806" y="1505"/>
                        <a:pt x="6120" y="2331"/>
                        <a:pt x="6097" y="3154"/>
                      </a:cubicBezTo>
                      <a:cubicBezTo>
                        <a:pt x="6094" y="3131"/>
                        <a:pt x="6081" y="3122"/>
                        <a:pt x="6055" y="3112"/>
                      </a:cubicBezTo>
                      <a:cubicBezTo>
                        <a:pt x="6020" y="3096"/>
                        <a:pt x="5984" y="3083"/>
                        <a:pt x="5948" y="3067"/>
                      </a:cubicBezTo>
                      <a:cubicBezTo>
                        <a:pt x="5940" y="3052"/>
                        <a:pt x="5926" y="3043"/>
                        <a:pt x="5904" y="3043"/>
                      </a:cubicBezTo>
                      <a:cubicBezTo>
                        <a:pt x="5901" y="3043"/>
                        <a:pt x="5897" y="3043"/>
                        <a:pt x="5893" y="3044"/>
                      </a:cubicBezTo>
                      <a:lnTo>
                        <a:pt x="5884" y="3044"/>
                      </a:lnTo>
                      <a:cubicBezTo>
                        <a:pt x="4248" y="2409"/>
                        <a:pt x="2615" y="1735"/>
                        <a:pt x="953" y="1171"/>
                      </a:cubicBezTo>
                      <a:cubicBezTo>
                        <a:pt x="1206" y="873"/>
                        <a:pt x="1520" y="621"/>
                        <a:pt x="1886" y="443"/>
                      </a:cubicBezTo>
                      <a:cubicBezTo>
                        <a:pt x="2297" y="239"/>
                        <a:pt x="2740" y="140"/>
                        <a:pt x="3180" y="140"/>
                      </a:cubicBezTo>
                      <a:close/>
                      <a:moveTo>
                        <a:pt x="3732" y="2380"/>
                      </a:moveTo>
                      <a:lnTo>
                        <a:pt x="5579" y="3073"/>
                      </a:lnTo>
                      <a:cubicBezTo>
                        <a:pt x="5061" y="3125"/>
                        <a:pt x="4533" y="3206"/>
                        <a:pt x="4018" y="3319"/>
                      </a:cubicBezTo>
                      <a:cubicBezTo>
                        <a:pt x="4073" y="3015"/>
                        <a:pt x="3739" y="2872"/>
                        <a:pt x="3486" y="2830"/>
                      </a:cubicBezTo>
                      <a:cubicBezTo>
                        <a:pt x="3570" y="2684"/>
                        <a:pt x="3651" y="2532"/>
                        <a:pt x="3732" y="2383"/>
                      </a:cubicBezTo>
                      <a:lnTo>
                        <a:pt x="3732" y="2380"/>
                      </a:lnTo>
                      <a:close/>
                      <a:moveTo>
                        <a:pt x="3447" y="2888"/>
                      </a:moveTo>
                      <a:cubicBezTo>
                        <a:pt x="3674" y="2953"/>
                        <a:pt x="3907" y="3031"/>
                        <a:pt x="3924" y="3306"/>
                      </a:cubicBezTo>
                      <a:cubicBezTo>
                        <a:pt x="3924" y="3319"/>
                        <a:pt x="3930" y="3332"/>
                        <a:pt x="3940" y="3339"/>
                      </a:cubicBezTo>
                      <a:cubicBezTo>
                        <a:pt x="3648" y="3407"/>
                        <a:pt x="3363" y="3484"/>
                        <a:pt x="3085" y="3575"/>
                      </a:cubicBezTo>
                      <a:lnTo>
                        <a:pt x="3059" y="3536"/>
                      </a:lnTo>
                      <a:cubicBezTo>
                        <a:pt x="3195" y="3326"/>
                        <a:pt x="3324" y="3112"/>
                        <a:pt x="3447" y="2888"/>
                      </a:cubicBezTo>
                      <a:close/>
                      <a:moveTo>
                        <a:pt x="888" y="1246"/>
                      </a:moveTo>
                      <a:cubicBezTo>
                        <a:pt x="1792" y="1631"/>
                        <a:pt x="2709" y="1988"/>
                        <a:pt x="3626" y="2334"/>
                      </a:cubicBezTo>
                      <a:cubicBezTo>
                        <a:pt x="3402" y="2717"/>
                        <a:pt x="3182" y="3099"/>
                        <a:pt x="2981" y="3497"/>
                      </a:cubicBezTo>
                      <a:cubicBezTo>
                        <a:pt x="2967" y="3493"/>
                        <a:pt x="2953" y="3491"/>
                        <a:pt x="2938" y="3491"/>
                      </a:cubicBezTo>
                      <a:cubicBezTo>
                        <a:pt x="2920" y="3491"/>
                        <a:pt x="2902" y="3495"/>
                        <a:pt x="2884" y="3504"/>
                      </a:cubicBezTo>
                      <a:cubicBezTo>
                        <a:pt x="2878" y="3500"/>
                        <a:pt x="2871" y="3498"/>
                        <a:pt x="2863" y="3498"/>
                      </a:cubicBezTo>
                      <a:cubicBezTo>
                        <a:pt x="2856" y="3498"/>
                        <a:pt x="2849" y="3500"/>
                        <a:pt x="2842" y="3504"/>
                      </a:cubicBezTo>
                      <a:cubicBezTo>
                        <a:pt x="2754" y="3578"/>
                        <a:pt x="2751" y="3711"/>
                        <a:pt x="2858" y="3770"/>
                      </a:cubicBezTo>
                      <a:cubicBezTo>
                        <a:pt x="2883" y="3783"/>
                        <a:pt x="2908" y="3789"/>
                        <a:pt x="2934" y="3789"/>
                      </a:cubicBezTo>
                      <a:cubicBezTo>
                        <a:pt x="3007" y="3789"/>
                        <a:pt x="3073" y="3737"/>
                        <a:pt x="3088" y="3663"/>
                      </a:cubicBezTo>
                      <a:cubicBezTo>
                        <a:pt x="4008" y="3478"/>
                        <a:pt x="4915" y="3293"/>
                        <a:pt x="5845" y="3170"/>
                      </a:cubicBezTo>
                      <a:cubicBezTo>
                        <a:pt x="5903" y="3190"/>
                        <a:pt x="5958" y="3209"/>
                        <a:pt x="6016" y="3235"/>
                      </a:cubicBezTo>
                      <a:cubicBezTo>
                        <a:pt x="6023" y="3237"/>
                        <a:pt x="6030" y="3238"/>
                        <a:pt x="6036" y="3238"/>
                      </a:cubicBezTo>
                      <a:cubicBezTo>
                        <a:pt x="6061" y="3238"/>
                        <a:pt x="6077" y="3223"/>
                        <a:pt x="6088" y="3203"/>
                      </a:cubicBezTo>
                      <a:lnTo>
                        <a:pt x="6088" y="3203"/>
                      </a:lnTo>
                      <a:cubicBezTo>
                        <a:pt x="6078" y="3595"/>
                        <a:pt x="5984" y="3983"/>
                        <a:pt x="5809" y="4340"/>
                      </a:cubicBezTo>
                      <a:cubicBezTo>
                        <a:pt x="5305" y="5371"/>
                        <a:pt x="4209" y="6046"/>
                        <a:pt x="3086" y="6046"/>
                      </a:cubicBezTo>
                      <a:cubicBezTo>
                        <a:pt x="2816" y="6046"/>
                        <a:pt x="2544" y="6007"/>
                        <a:pt x="2278" y="5924"/>
                      </a:cubicBezTo>
                      <a:cubicBezTo>
                        <a:pt x="2270" y="5921"/>
                        <a:pt x="2262" y="5919"/>
                        <a:pt x="2255" y="5919"/>
                      </a:cubicBezTo>
                      <a:cubicBezTo>
                        <a:pt x="2232" y="5919"/>
                        <a:pt x="2214" y="5933"/>
                        <a:pt x="2207" y="5950"/>
                      </a:cubicBezTo>
                      <a:cubicBezTo>
                        <a:pt x="1163" y="5493"/>
                        <a:pt x="363" y="4563"/>
                        <a:pt x="253" y="3404"/>
                      </a:cubicBezTo>
                      <a:cubicBezTo>
                        <a:pt x="182" y="2616"/>
                        <a:pt x="418" y="1845"/>
                        <a:pt x="888" y="1246"/>
                      </a:cubicBezTo>
                      <a:close/>
                      <a:moveTo>
                        <a:pt x="3179" y="0"/>
                      </a:moveTo>
                      <a:cubicBezTo>
                        <a:pt x="2889" y="0"/>
                        <a:pt x="2596" y="42"/>
                        <a:pt x="2310" y="128"/>
                      </a:cubicBezTo>
                      <a:cubicBezTo>
                        <a:pt x="1079" y="501"/>
                        <a:pt x="218" y="1593"/>
                        <a:pt x="114" y="2872"/>
                      </a:cubicBezTo>
                      <a:cubicBezTo>
                        <a:pt x="0" y="4307"/>
                        <a:pt x="940" y="5697"/>
                        <a:pt x="2330" y="6089"/>
                      </a:cubicBezTo>
                      <a:cubicBezTo>
                        <a:pt x="2334" y="6090"/>
                        <a:pt x="2337" y="6090"/>
                        <a:pt x="2341" y="6090"/>
                      </a:cubicBezTo>
                      <a:cubicBezTo>
                        <a:pt x="2350" y="6090"/>
                        <a:pt x="2358" y="6088"/>
                        <a:pt x="2362" y="6086"/>
                      </a:cubicBezTo>
                      <a:cubicBezTo>
                        <a:pt x="2602" y="6149"/>
                        <a:pt x="2846" y="6178"/>
                        <a:pt x="3087" y="6178"/>
                      </a:cubicBezTo>
                      <a:cubicBezTo>
                        <a:pt x="4095" y="6178"/>
                        <a:pt x="5074" y="5658"/>
                        <a:pt x="5670" y="4822"/>
                      </a:cubicBezTo>
                      <a:cubicBezTo>
                        <a:pt x="6434" y="3757"/>
                        <a:pt x="6421" y="2241"/>
                        <a:pt x="5618" y="1201"/>
                      </a:cubicBezTo>
                      <a:cubicBezTo>
                        <a:pt x="5031" y="436"/>
                        <a:pt x="4118" y="0"/>
                        <a:pt x="317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0" name="Google Shape;1200;p9"/>
                <p:cNvSpPr/>
                <p:nvPr/>
              </p:nvSpPr>
              <p:spPr>
                <a:xfrm>
                  <a:off x="5893971" y="3357162"/>
                  <a:ext cx="33360" cy="38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8" h="590" extrusionOk="0">
                      <a:moveTo>
                        <a:pt x="163" y="216"/>
                      </a:moveTo>
                      <a:lnTo>
                        <a:pt x="218" y="274"/>
                      </a:lnTo>
                      <a:cubicBezTo>
                        <a:pt x="205" y="277"/>
                        <a:pt x="195" y="284"/>
                        <a:pt x="182" y="294"/>
                      </a:cubicBezTo>
                      <a:cubicBezTo>
                        <a:pt x="176" y="268"/>
                        <a:pt x="169" y="242"/>
                        <a:pt x="163" y="216"/>
                      </a:cubicBezTo>
                      <a:close/>
                      <a:moveTo>
                        <a:pt x="65" y="1"/>
                      </a:moveTo>
                      <a:cubicBezTo>
                        <a:pt x="31" y="1"/>
                        <a:pt x="0" y="26"/>
                        <a:pt x="14" y="67"/>
                      </a:cubicBezTo>
                      <a:cubicBezTo>
                        <a:pt x="40" y="164"/>
                        <a:pt x="66" y="264"/>
                        <a:pt x="95" y="365"/>
                      </a:cubicBezTo>
                      <a:cubicBezTo>
                        <a:pt x="85" y="378"/>
                        <a:pt x="72" y="388"/>
                        <a:pt x="66" y="397"/>
                      </a:cubicBezTo>
                      <a:cubicBezTo>
                        <a:pt x="44" y="421"/>
                        <a:pt x="72" y="450"/>
                        <a:pt x="98" y="450"/>
                      </a:cubicBezTo>
                      <a:cubicBezTo>
                        <a:pt x="104" y="450"/>
                        <a:pt x="109" y="449"/>
                        <a:pt x="114" y="446"/>
                      </a:cubicBezTo>
                      <a:cubicBezTo>
                        <a:pt x="124" y="488"/>
                        <a:pt x="143" y="530"/>
                        <a:pt x="163" y="572"/>
                      </a:cubicBezTo>
                      <a:cubicBezTo>
                        <a:pt x="168" y="585"/>
                        <a:pt x="178" y="590"/>
                        <a:pt x="190" y="590"/>
                      </a:cubicBezTo>
                      <a:cubicBezTo>
                        <a:pt x="208" y="590"/>
                        <a:pt x="228" y="576"/>
                        <a:pt x="228" y="556"/>
                      </a:cubicBezTo>
                      <a:cubicBezTo>
                        <a:pt x="224" y="494"/>
                        <a:pt x="211" y="439"/>
                        <a:pt x="199" y="381"/>
                      </a:cubicBezTo>
                      <a:cubicBezTo>
                        <a:pt x="221" y="365"/>
                        <a:pt x="250" y="349"/>
                        <a:pt x="280" y="339"/>
                      </a:cubicBezTo>
                      <a:cubicBezTo>
                        <a:pt x="315" y="368"/>
                        <a:pt x="351" y="407"/>
                        <a:pt x="390" y="439"/>
                      </a:cubicBezTo>
                      <a:cubicBezTo>
                        <a:pt x="400" y="446"/>
                        <a:pt x="412" y="448"/>
                        <a:pt x="424" y="448"/>
                      </a:cubicBezTo>
                      <a:cubicBezTo>
                        <a:pt x="466" y="448"/>
                        <a:pt x="508" y="411"/>
                        <a:pt x="477" y="365"/>
                      </a:cubicBezTo>
                      <a:cubicBezTo>
                        <a:pt x="390" y="229"/>
                        <a:pt x="234" y="115"/>
                        <a:pt x="105" y="15"/>
                      </a:cubicBezTo>
                      <a:cubicBezTo>
                        <a:pt x="93" y="5"/>
                        <a:pt x="79" y="1"/>
                        <a:pt x="65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1" name="Google Shape;1201;p9"/>
                <p:cNvSpPr/>
                <p:nvPr/>
              </p:nvSpPr>
              <p:spPr>
                <a:xfrm>
                  <a:off x="6149288" y="3441151"/>
                  <a:ext cx="35265" cy="273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7" h="417" extrusionOk="0">
                      <a:moveTo>
                        <a:pt x="243" y="0"/>
                      </a:moveTo>
                      <a:cubicBezTo>
                        <a:pt x="142" y="0"/>
                        <a:pt x="10" y="99"/>
                        <a:pt x="4" y="194"/>
                      </a:cubicBezTo>
                      <a:cubicBezTo>
                        <a:pt x="0" y="281"/>
                        <a:pt x="62" y="362"/>
                        <a:pt x="143" y="395"/>
                      </a:cubicBezTo>
                      <a:cubicBezTo>
                        <a:pt x="178" y="410"/>
                        <a:pt x="215" y="417"/>
                        <a:pt x="254" y="417"/>
                      </a:cubicBezTo>
                      <a:cubicBezTo>
                        <a:pt x="334" y="417"/>
                        <a:pt x="419" y="389"/>
                        <a:pt x="486" y="356"/>
                      </a:cubicBezTo>
                      <a:cubicBezTo>
                        <a:pt x="536" y="329"/>
                        <a:pt x="509" y="250"/>
                        <a:pt x="457" y="250"/>
                      </a:cubicBezTo>
                      <a:cubicBezTo>
                        <a:pt x="452" y="250"/>
                        <a:pt x="447" y="250"/>
                        <a:pt x="441" y="252"/>
                      </a:cubicBezTo>
                      <a:cubicBezTo>
                        <a:pt x="382" y="272"/>
                        <a:pt x="305" y="307"/>
                        <a:pt x="236" y="307"/>
                      </a:cubicBezTo>
                      <a:cubicBezTo>
                        <a:pt x="192" y="307"/>
                        <a:pt x="151" y="292"/>
                        <a:pt x="120" y="249"/>
                      </a:cubicBezTo>
                      <a:cubicBezTo>
                        <a:pt x="62" y="164"/>
                        <a:pt x="194" y="75"/>
                        <a:pt x="262" y="75"/>
                      </a:cubicBezTo>
                      <a:cubicBezTo>
                        <a:pt x="277" y="75"/>
                        <a:pt x="289" y="80"/>
                        <a:pt x="295" y="90"/>
                      </a:cubicBezTo>
                      <a:cubicBezTo>
                        <a:pt x="301" y="100"/>
                        <a:pt x="310" y="104"/>
                        <a:pt x="320" y="104"/>
                      </a:cubicBezTo>
                      <a:cubicBezTo>
                        <a:pt x="338" y="104"/>
                        <a:pt x="356" y="89"/>
                        <a:pt x="347" y="67"/>
                      </a:cubicBezTo>
                      <a:cubicBezTo>
                        <a:pt x="327" y="20"/>
                        <a:pt x="288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2" name="Google Shape;1202;p9"/>
                <p:cNvSpPr/>
                <p:nvPr/>
              </p:nvSpPr>
              <p:spPr>
                <a:xfrm>
                  <a:off x="6296516" y="3504061"/>
                  <a:ext cx="31325" cy="426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" h="649" extrusionOk="0">
                      <a:moveTo>
                        <a:pt x="224" y="143"/>
                      </a:moveTo>
                      <a:cubicBezTo>
                        <a:pt x="256" y="143"/>
                        <a:pt x="224" y="182"/>
                        <a:pt x="217" y="198"/>
                      </a:cubicBezTo>
                      <a:cubicBezTo>
                        <a:pt x="201" y="230"/>
                        <a:pt x="178" y="260"/>
                        <a:pt x="156" y="292"/>
                      </a:cubicBezTo>
                      <a:cubicBezTo>
                        <a:pt x="159" y="260"/>
                        <a:pt x="169" y="230"/>
                        <a:pt x="178" y="198"/>
                      </a:cubicBezTo>
                      <a:cubicBezTo>
                        <a:pt x="188" y="169"/>
                        <a:pt x="195" y="143"/>
                        <a:pt x="224" y="143"/>
                      </a:cubicBezTo>
                      <a:close/>
                      <a:moveTo>
                        <a:pt x="143" y="428"/>
                      </a:moveTo>
                      <a:cubicBezTo>
                        <a:pt x="146" y="428"/>
                        <a:pt x="146" y="434"/>
                        <a:pt x="152" y="434"/>
                      </a:cubicBezTo>
                      <a:cubicBezTo>
                        <a:pt x="163" y="437"/>
                        <a:pt x="174" y="438"/>
                        <a:pt x="184" y="438"/>
                      </a:cubicBezTo>
                      <a:cubicBezTo>
                        <a:pt x="205" y="438"/>
                        <a:pt x="227" y="434"/>
                        <a:pt x="249" y="434"/>
                      </a:cubicBezTo>
                      <a:cubicBezTo>
                        <a:pt x="260" y="434"/>
                        <a:pt x="271" y="435"/>
                        <a:pt x="282" y="438"/>
                      </a:cubicBezTo>
                      <a:cubicBezTo>
                        <a:pt x="331" y="444"/>
                        <a:pt x="373" y="477"/>
                        <a:pt x="298" y="509"/>
                      </a:cubicBezTo>
                      <a:cubicBezTo>
                        <a:pt x="266" y="522"/>
                        <a:pt x="224" y="522"/>
                        <a:pt x="188" y="522"/>
                      </a:cubicBezTo>
                      <a:cubicBezTo>
                        <a:pt x="172" y="522"/>
                        <a:pt x="159" y="532"/>
                        <a:pt x="146" y="538"/>
                      </a:cubicBezTo>
                      <a:lnTo>
                        <a:pt x="146" y="532"/>
                      </a:lnTo>
                      <a:cubicBezTo>
                        <a:pt x="143" y="499"/>
                        <a:pt x="143" y="467"/>
                        <a:pt x="143" y="428"/>
                      </a:cubicBezTo>
                      <a:close/>
                      <a:moveTo>
                        <a:pt x="233" y="0"/>
                      </a:moveTo>
                      <a:cubicBezTo>
                        <a:pt x="231" y="0"/>
                        <a:pt x="229" y="0"/>
                        <a:pt x="227" y="0"/>
                      </a:cubicBezTo>
                      <a:cubicBezTo>
                        <a:pt x="0" y="13"/>
                        <a:pt x="16" y="396"/>
                        <a:pt x="42" y="541"/>
                      </a:cubicBezTo>
                      <a:cubicBezTo>
                        <a:pt x="46" y="569"/>
                        <a:pt x="71" y="581"/>
                        <a:pt x="95" y="581"/>
                      </a:cubicBezTo>
                      <a:cubicBezTo>
                        <a:pt x="108" y="581"/>
                        <a:pt x="121" y="577"/>
                        <a:pt x="130" y="571"/>
                      </a:cubicBezTo>
                      <a:lnTo>
                        <a:pt x="130" y="571"/>
                      </a:lnTo>
                      <a:cubicBezTo>
                        <a:pt x="123" y="606"/>
                        <a:pt x="143" y="645"/>
                        <a:pt x="188" y="648"/>
                      </a:cubicBezTo>
                      <a:cubicBezTo>
                        <a:pt x="314" y="648"/>
                        <a:pt x="476" y="606"/>
                        <a:pt x="476" y="454"/>
                      </a:cubicBezTo>
                      <a:cubicBezTo>
                        <a:pt x="473" y="396"/>
                        <a:pt x="450" y="347"/>
                        <a:pt x="402" y="324"/>
                      </a:cubicBezTo>
                      <a:cubicBezTo>
                        <a:pt x="377" y="313"/>
                        <a:pt x="354" y="310"/>
                        <a:pt x="331" y="310"/>
                      </a:cubicBezTo>
                      <a:cubicBezTo>
                        <a:pt x="320" y="310"/>
                        <a:pt x="309" y="310"/>
                        <a:pt x="298" y="311"/>
                      </a:cubicBezTo>
                      <a:cubicBezTo>
                        <a:pt x="334" y="260"/>
                        <a:pt x="366" y="198"/>
                        <a:pt x="369" y="136"/>
                      </a:cubicBezTo>
                      <a:cubicBezTo>
                        <a:pt x="373" y="58"/>
                        <a:pt x="311" y="0"/>
                        <a:pt x="23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03" name="Google Shape;1203;p9"/>
              <p:cNvGrpSpPr/>
              <p:nvPr/>
            </p:nvGrpSpPr>
            <p:grpSpPr>
              <a:xfrm rot="1830349">
                <a:off x="8362154" y="-68825"/>
                <a:ext cx="1071906" cy="771565"/>
                <a:chOff x="5859955" y="1906764"/>
                <a:chExt cx="497056" cy="357770"/>
              </a:xfrm>
            </p:grpSpPr>
            <p:sp>
              <p:nvSpPr>
                <p:cNvPr id="1204" name="Google Shape;1204;p9"/>
                <p:cNvSpPr/>
                <p:nvPr/>
              </p:nvSpPr>
              <p:spPr>
                <a:xfrm>
                  <a:off x="5859955" y="1906764"/>
                  <a:ext cx="497056" cy="3577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69" h="5448" extrusionOk="0">
                      <a:moveTo>
                        <a:pt x="2576" y="543"/>
                      </a:moveTo>
                      <a:lnTo>
                        <a:pt x="2563" y="2739"/>
                      </a:lnTo>
                      <a:lnTo>
                        <a:pt x="2563" y="2791"/>
                      </a:lnTo>
                      <a:cubicBezTo>
                        <a:pt x="2152" y="2836"/>
                        <a:pt x="1795" y="3096"/>
                        <a:pt x="1850" y="3601"/>
                      </a:cubicBezTo>
                      <a:cubicBezTo>
                        <a:pt x="1854" y="3659"/>
                        <a:pt x="1876" y="3711"/>
                        <a:pt x="1896" y="3769"/>
                      </a:cubicBezTo>
                      <a:cubicBezTo>
                        <a:pt x="1426" y="3756"/>
                        <a:pt x="956" y="3743"/>
                        <a:pt x="487" y="3740"/>
                      </a:cubicBezTo>
                      <a:cubicBezTo>
                        <a:pt x="169" y="2720"/>
                        <a:pt x="525" y="1599"/>
                        <a:pt x="1432" y="980"/>
                      </a:cubicBezTo>
                      <a:cubicBezTo>
                        <a:pt x="1773" y="744"/>
                        <a:pt x="2165" y="601"/>
                        <a:pt x="2576" y="543"/>
                      </a:cubicBezTo>
                      <a:close/>
                      <a:moveTo>
                        <a:pt x="2563" y="2914"/>
                      </a:moveTo>
                      <a:cubicBezTo>
                        <a:pt x="2560" y="3206"/>
                        <a:pt x="2557" y="3494"/>
                        <a:pt x="2547" y="3782"/>
                      </a:cubicBezTo>
                      <a:cubicBezTo>
                        <a:pt x="2382" y="3776"/>
                        <a:pt x="2220" y="3773"/>
                        <a:pt x="2051" y="3769"/>
                      </a:cubicBezTo>
                      <a:cubicBezTo>
                        <a:pt x="2003" y="3685"/>
                        <a:pt x="1977" y="3594"/>
                        <a:pt x="1977" y="3517"/>
                      </a:cubicBezTo>
                      <a:cubicBezTo>
                        <a:pt x="1970" y="3160"/>
                        <a:pt x="2242" y="2953"/>
                        <a:pt x="2563" y="2914"/>
                      </a:cubicBezTo>
                      <a:close/>
                      <a:moveTo>
                        <a:pt x="2719" y="2904"/>
                      </a:moveTo>
                      <a:cubicBezTo>
                        <a:pt x="3227" y="2917"/>
                        <a:pt x="3707" y="3309"/>
                        <a:pt x="3765" y="3805"/>
                      </a:cubicBezTo>
                      <a:cubicBezTo>
                        <a:pt x="3415" y="3802"/>
                        <a:pt x="3059" y="3792"/>
                        <a:pt x="2702" y="3786"/>
                      </a:cubicBezTo>
                      <a:cubicBezTo>
                        <a:pt x="2702" y="3494"/>
                        <a:pt x="2696" y="3196"/>
                        <a:pt x="2696" y="2904"/>
                      </a:cubicBezTo>
                      <a:close/>
                      <a:moveTo>
                        <a:pt x="3036" y="513"/>
                      </a:moveTo>
                      <a:cubicBezTo>
                        <a:pt x="3674" y="513"/>
                        <a:pt x="4316" y="705"/>
                        <a:pt x="4831" y="1064"/>
                      </a:cubicBezTo>
                      <a:cubicBezTo>
                        <a:pt x="5670" y="1647"/>
                        <a:pt x="6007" y="2749"/>
                        <a:pt x="6055" y="3792"/>
                      </a:cubicBezTo>
                      <a:cubicBezTo>
                        <a:pt x="6039" y="3790"/>
                        <a:pt x="6021" y="3790"/>
                        <a:pt x="6004" y="3790"/>
                      </a:cubicBezTo>
                      <a:cubicBezTo>
                        <a:pt x="5986" y="3790"/>
                        <a:pt x="5968" y="3790"/>
                        <a:pt x="5952" y="3792"/>
                      </a:cubicBezTo>
                      <a:cubicBezTo>
                        <a:pt x="5304" y="3805"/>
                        <a:pt x="4656" y="3808"/>
                        <a:pt x="4008" y="3808"/>
                      </a:cubicBezTo>
                      <a:lnTo>
                        <a:pt x="3895" y="3808"/>
                      </a:lnTo>
                      <a:cubicBezTo>
                        <a:pt x="3856" y="3410"/>
                        <a:pt x="3571" y="3057"/>
                        <a:pt x="3179" y="2885"/>
                      </a:cubicBezTo>
                      <a:cubicBezTo>
                        <a:pt x="3030" y="2820"/>
                        <a:pt x="2864" y="2788"/>
                        <a:pt x="2696" y="2788"/>
                      </a:cubicBezTo>
                      <a:lnTo>
                        <a:pt x="2696" y="2746"/>
                      </a:lnTo>
                      <a:cubicBezTo>
                        <a:pt x="2699" y="2007"/>
                        <a:pt x="2706" y="1265"/>
                        <a:pt x="2709" y="530"/>
                      </a:cubicBezTo>
                      <a:cubicBezTo>
                        <a:pt x="2817" y="518"/>
                        <a:pt x="2926" y="513"/>
                        <a:pt x="3036" y="513"/>
                      </a:cubicBezTo>
                      <a:close/>
                      <a:moveTo>
                        <a:pt x="2168" y="3922"/>
                      </a:moveTo>
                      <a:lnTo>
                        <a:pt x="2168" y="3922"/>
                      </a:lnTo>
                      <a:cubicBezTo>
                        <a:pt x="2291" y="3925"/>
                        <a:pt x="2417" y="3925"/>
                        <a:pt x="2547" y="3925"/>
                      </a:cubicBezTo>
                      <a:cubicBezTo>
                        <a:pt x="2547" y="3977"/>
                        <a:pt x="2544" y="4019"/>
                        <a:pt x="2544" y="4064"/>
                      </a:cubicBezTo>
                      <a:cubicBezTo>
                        <a:pt x="2516" y="4075"/>
                        <a:pt x="2488" y="4080"/>
                        <a:pt x="2460" y="4080"/>
                      </a:cubicBezTo>
                      <a:cubicBezTo>
                        <a:pt x="2357" y="4080"/>
                        <a:pt x="2252" y="4016"/>
                        <a:pt x="2168" y="3922"/>
                      </a:cubicBezTo>
                      <a:close/>
                      <a:moveTo>
                        <a:pt x="2800" y="3935"/>
                      </a:moveTo>
                      <a:cubicBezTo>
                        <a:pt x="3124" y="3938"/>
                        <a:pt x="3447" y="3938"/>
                        <a:pt x="3771" y="3938"/>
                      </a:cubicBezTo>
                      <a:cubicBezTo>
                        <a:pt x="3771" y="4006"/>
                        <a:pt x="3758" y="4080"/>
                        <a:pt x="3739" y="4155"/>
                      </a:cubicBezTo>
                      <a:cubicBezTo>
                        <a:pt x="3593" y="4647"/>
                        <a:pt x="3159" y="4916"/>
                        <a:pt x="2686" y="5007"/>
                      </a:cubicBezTo>
                      <a:cubicBezTo>
                        <a:pt x="2696" y="4706"/>
                        <a:pt x="2702" y="4398"/>
                        <a:pt x="2702" y="4087"/>
                      </a:cubicBezTo>
                      <a:cubicBezTo>
                        <a:pt x="2735" y="4058"/>
                        <a:pt x="2767" y="4012"/>
                        <a:pt x="2793" y="3957"/>
                      </a:cubicBezTo>
                      <a:cubicBezTo>
                        <a:pt x="2800" y="3951"/>
                        <a:pt x="2800" y="3941"/>
                        <a:pt x="2800" y="3935"/>
                      </a:cubicBezTo>
                      <a:close/>
                      <a:moveTo>
                        <a:pt x="532" y="3857"/>
                      </a:moveTo>
                      <a:lnTo>
                        <a:pt x="532" y="3857"/>
                      </a:lnTo>
                      <a:cubicBezTo>
                        <a:pt x="1018" y="3889"/>
                        <a:pt x="1504" y="3905"/>
                        <a:pt x="1993" y="3918"/>
                      </a:cubicBezTo>
                      <a:cubicBezTo>
                        <a:pt x="2115" y="4074"/>
                        <a:pt x="2293" y="4187"/>
                        <a:pt x="2461" y="4187"/>
                      </a:cubicBezTo>
                      <a:cubicBezTo>
                        <a:pt x="2489" y="4187"/>
                        <a:pt x="2517" y="4184"/>
                        <a:pt x="2544" y="4178"/>
                      </a:cubicBezTo>
                      <a:lnTo>
                        <a:pt x="2544" y="4178"/>
                      </a:lnTo>
                      <a:cubicBezTo>
                        <a:pt x="2540" y="4463"/>
                        <a:pt x="2544" y="4744"/>
                        <a:pt x="2550" y="5030"/>
                      </a:cubicBezTo>
                      <a:cubicBezTo>
                        <a:pt x="2471" y="5040"/>
                        <a:pt x="2393" y="5045"/>
                        <a:pt x="2315" y="5045"/>
                      </a:cubicBezTo>
                      <a:cubicBezTo>
                        <a:pt x="2269" y="5045"/>
                        <a:pt x="2222" y="5043"/>
                        <a:pt x="2174" y="5039"/>
                      </a:cubicBezTo>
                      <a:cubicBezTo>
                        <a:pt x="1465" y="5000"/>
                        <a:pt x="921" y="4715"/>
                        <a:pt x="613" y="4058"/>
                      </a:cubicBezTo>
                      <a:cubicBezTo>
                        <a:pt x="584" y="3993"/>
                        <a:pt x="555" y="3925"/>
                        <a:pt x="532" y="3857"/>
                      </a:cubicBezTo>
                      <a:close/>
                      <a:moveTo>
                        <a:pt x="2642" y="0"/>
                      </a:moveTo>
                      <a:cubicBezTo>
                        <a:pt x="2609" y="0"/>
                        <a:pt x="2576" y="21"/>
                        <a:pt x="2576" y="63"/>
                      </a:cubicBezTo>
                      <a:lnTo>
                        <a:pt x="2576" y="416"/>
                      </a:lnTo>
                      <a:cubicBezTo>
                        <a:pt x="1682" y="543"/>
                        <a:pt x="859" y="1035"/>
                        <a:pt x="454" y="1920"/>
                      </a:cubicBezTo>
                      <a:cubicBezTo>
                        <a:pt x="195" y="2487"/>
                        <a:pt x="172" y="3141"/>
                        <a:pt x="347" y="3737"/>
                      </a:cubicBezTo>
                      <a:lnTo>
                        <a:pt x="56" y="3737"/>
                      </a:lnTo>
                      <a:cubicBezTo>
                        <a:pt x="1" y="3737"/>
                        <a:pt x="1" y="3818"/>
                        <a:pt x="56" y="3821"/>
                      </a:cubicBezTo>
                      <a:lnTo>
                        <a:pt x="383" y="3844"/>
                      </a:lnTo>
                      <a:cubicBezTo>
                        <a:pt x="406" y="3905"/>
                        <a:pt x="425" y="3964"/>
                        <a:pt x="448" y="4019"/>
                      </a:cubicBezTo>
                      <a:cubicBezTo>
                        <a:pt x="762" y="4761"/>
                        <a:pt x="1319" y="5104"/>
                        <a:pt x="2113" y="5166"/>
                      </a:cubicBezTo>
                      <a:cubicBezTo>
                        <a:pt x="2166" y="5170"/>
                        <a:pt x="2220" y="5173"/>
                        <a:pt x="2274" y="5173"/>
                      </a:cubicBezTo>
                      <a:cubicBezTo>
                        <a:pt x="2368" y="5173"/>
                        <a:pt x="2461" y="5166"/>
                        <a:pt x="2553" y="5156"/>
                      </a:cubicBezTo>
                      <a:cubicBezTo>
                        <a:pt x="2560" y="5237"/>
                        <a:pt x="2563" y="5324"/>
                        <a:pt x="2566" y="5405"/>
                      </a:cubicBezTo>
                      <a:cubicBezTo>
                        <a:pt x="2568" y="5434"/>
                        <a:pt x="2588" y="5448"/>
                        <a:pt x="2610" y="5448"/>
                      </a:cubicBezTo>
                      <a:cubicBezTo>
                        <a:pt x="2632" y="5448"/>
                        <a:pt x="2655" y="5433"/>
                        <a:pt x="2660" y="5405"/>
                      </a:cubicBezTo>
                      <a:cubicBezTo>
                        <a:pt x="2667" y="5315"/>
                        <a:pt x="2673" y="5227"/>
                        <a:pt x="2676" y="5136"/>
                      </a:cubicBezTo>
                      <a:cubicBezTo>
                        <a:pt x="3179" y="5049"/>
                        <a:pt x="3635" y="4780"/>
                        <a:pt x="3830" y="4275"/>
                      </a:cubicBezTo>
                      <a:cubicBezTo>
                        <a:pt x="3875" y="4161"/>
                        <a:pt x="3895" y="4045"/>
                        <a:pt x="3898" y="3931"/>
                      </a:cubicBezTo>
                      <a:cubicBezTo>
                        <a:pt x="4047" y="3932"/>
                        <a:pt x="4196" y="3933"/>
                        <a:pt x="4344" y="3933"/>
                      </a:cubicBezTo>
                      <a:cubicBezTo>
                        <a:pt x="4790" y="3933"/>
                        <a:pt x="5235" y="3929"/>
                        <a:pt x="5680" y="3922"/>
                      </a:cubicBezTo>
                      <a:cubicBezTo>
                        <a:pt x="5806" y="3922"/>
                        <a:pt x="5932" y="3918"/>
                        <a:pt x="6052" y="3915"/>
                      </a:cubicBezTo>
                      <a:lnTo>
                        <a:pt x="6052" y="3915"/>
                      </a:lnTo>
                      <a:cubicBezTo>
                        <a:pt x="6062" y="4233"/>
                        <a:pt x="6042" y="4550"/>
                        <a:pt x="6004" y="4838"/>
                      </a:cubicBezTo>
                      <a:cubicBezTo>
                        <a:pt x="5999" y="4881"/>
                        <a:pt x="6029" y="4902"/>
                        <a:pt x="6063" y="4902"/>
                      </a:cubicBezTo>
                      <a:cubicBezTo>
                        <a:pt x="6097" y="4902"/>
                        <a:pt x="6133" y="4881"/>
                        <a:pt x="6140" y="4838"/>
                      </a:cubicBezTo>
                      <a:cubicBezTo>
                        <a:pt x="6178" y="4537"/>
                        <a:pt x="6195" y="4226"/>
                        <a:pt x="6188" y="3915"/>
                      </a:cubicBezTo>
                      <a:cubicBezTo>
                        <a:pt x="6327" y="3909"/>
                        <a:pt x="6473" y="3909"/>
                        <a:pt x="6616" y="3905"/>
                      </a:cubicBezTo>
                      <a:lnTo>
                        <a:pt x="7017" y="3892"/>
                      </a:lnTo>
                      <a:cubicBezTo>
                        <a:pt x="7105" y="3889"/>
                        <a:pt x="7196" y="3889"/>
                        <a:pt x="7283" y="3886"/>
                      </a:cubicBezTo>
                      <a:cubicBezTo>
                        <a:pt x="7310" y="3895"/>
                        <a:pt x="7333" y="3900"/>
                        <a:pt x="7353" y="3900"/>
                      </a:cubicBezTo>
                      <a:cubicBezTo>
                        <a:pt x="7368" y="3900"/>
                        <a:pt x="7381" y="3898"/>
                        <a:pt x="7393" y="3892"/>
                      </a:cubicBezTo>
                      <a:cubicBezTo>
                        <a:pt x="7403" y="3918"/>
                        <a:pt x="7422" y="3938"/>
                        <a:pt x="7455" y="3938"/>
                      </a:cubicBezTo>
                      <a:lnTo>
                        <a:pt x="7484" y="3938"/>
                      </a:lnTo>
                      <a:cubicBezTo>
                        <a:pt x="7510" y="3938"/>
                        <a:pt x="7539" y="3918"/>
                        <a:pt x="7549" y="3889"/>
                      </a:cubicBezTo>
                      <a:cubicBezTo>
                        <a:pt x="7552" y="3876"/>
                        <a:pt x="7552" y="3867"/>
                        <a:pt x="7555" y="3857"/>
                      </a:cubicBezTo>
                      <a:cubicBezTo>
                        <a:pt x="7568" y="3834"/>
                        <a:pt x="7555" y="3805"/>
                        <a:pt x="7533" y="3786"/>
                      </a:cubicBezTo>
                      <a:cubicBezTo>
                        <a:pt x="7473" y="3746"/>
                        <a:pt x="7390" y="3733"/>
                        <a:pt x="7301" y="3733"/>
                      </a:cubicBezTo>
                      <a:cubicBezTo>
                        <a:pt x="7158" y="3733"/>
                        <a:pt x="6999" y="3765"/>
                        <a:pt x="6891" y="3769"/>
                      </a:cubicBezTo>
                      <a:cubicBezTo>
                        <a:pt x="6658" y="3776"/>
                        <a:pt x="6421" y="3779"/>
                        <a:pt x="6188" y="3786"/>
                      </a:cubicBezTo>
                      <a:cubicBezTo>
                        <a:pt x="6123" y="2490"/>
                        <a:pt x="5608" y="1171"/>
                        <a:pt x="4358" y="646"/>
                      </a:cubicBezTo>
                      <a:cubicBezTo>
                        <a:pt x="3944" y="471"/>
                        <a:pt x="3493" y="384"/>
                        <a:pt x="3046" y="384"/>
                      </a:cubicBezTo>
                      <a:cubicBezTo>
                        <a:pt x="2933" y="384"/>
                        <a:pt x="2821" y="389"/>
                        <a:pt x="2709" y="400"/>
                      </a:cubicBezTo>
                      <a:lnTo>
                        <a:pt x="2709" y="63"/>
                      </a:lnTo>
                      <a:cubicBezTo>
                        <a:pt x="2709" y="21"/>
                        <a:pt x="2676" y="0"/>
                        <a:pt x="2642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5" name="Google Shape;1205;p9"/>
                <p:cNvSpPr/>
                <p:nvPr/>
              </p:nvSpPr>
              <p:spPr>
                <a:xfrm>
                  <a:off x="6038900" y="1950301"/>
                  <a:ext cx="23182" cy="195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" h="297" extrusionOk="0">
                      <a:moveTo>
                        <a:pt x="53" y="0"/>
                      </a:moveTo>
                      <a:cubicBezTo>
                        <a:pt x="24" y="0"/>
                        <a:pt x="1" y="34"/>
                        <a:pt x="26" y="61"/>
                      </a:cubicBezTo>
                      <a:cubicBezTo>
                        <a:pt x="100" y="139"/>
                        <a:pt x="188" y="220"/>
                        <a:pt x="272" y="288"/>
                      </a:cubicBezTo>
                      <a:cubicBezTo>
                        <a:pt x="279" y="294"/>
                        <a:pt x="287" y="297"/>
                        <a:pt x="295" y="297"/>
                      </a:cubicBezTo>
                      <a:cubicBezTo>
                        <a:pt x="325" y="297"/>
                        <a:pt x="352" y="258"/>
                        <a:pt x="324" y="230"/>
                      </a:cubicBezTo>
                      <a:cubicBezTo>
                        <a:pt x="246" y="149"/>
                        <a:pt x="162" y="77"/>
                        <a:pt x="78" y="9"/>
                      </a:cubicBezTo>
                      <a:cubicBezTo>
                        <a:pt x="70" y="3"/>
                        <a:pt x="61" y="0"/>
                        <a:pt x="5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6" name="Google Shape;1206;p9"/>
                <p:cNvSpPr/>
                <p:nvPr/>
              </p:nvSpPr>
              <p:spPr>
                <a:xfrm>
                  <a:off x="6078564" y="1985039"/>
                  <a:ext cx="24758" cy="218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" h="332" extrusionOk="0">
                      <a:moveTo>
                        <a:pt x="52" y="1"/>
                      </a:moveTo>
                      <a:cubicBezTo>
                        <a:pt x="22" y="1"/>
                        <a:pt x="1" y="47"/>
                        <a:pt x="25" y="73"/>
                      </a:cubicBezTo>
                      <a:cubicBezTo>
                        <a:pt x="109" y="164"/>
                        <a:pt x="206" y="251"/>
                        <a:pt x="303" y="326"/>
                      </a:cubicBezTo>
                      <a:cubicBezTo>
                        <a:pt x="309" y="330"/>
                        <a:pt x="315" y="331"/>
                        <a:pt x="321" y="331"/>
                      </a:cubicBezTo>
                      <a:cubicBezTo>
                        <a:pt x="351" y="331"/>
                        <a:pt x="376" y="288"/>
                        <a:pt x="352" y="261"/>
                      </a:cubicBezTo>
                      <a:cubicBezTo>
                        <a:pt x="271" y="167"/>
                        <a:pt x="174" y="83"/>
                        <a:pt x="73" y="8"/>
                      </a:cubicBezTo>
                      <a:cubicBezTo>
                        <a:pt x="66" y="3"/>
                        <a:pt x="59" y="1"/>
                        <a:pt x="5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7" name="Google Shape;1207;p9"/>
                <p:cNvSpPr/>
                <p:nvPr/>
              </p:nvSpPr>
              <p:spPr>
                <a:xfrm>
                  <a:off x="6116520" y="2017610"/>
                  <a:ext cx="22196" cy="185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8" h="282" extrusionOk="0">
                      <a:moveTo>
                        <a:pt x="53" y="1"/>
                      </a:moveTo>
                      <a:cubicBezTo>
                        <a:pt x="20" y="1"/>
                        <a:pt x="1" y="52"/>
                        <a:pt x="33" y="76"/>
                      </a:cubicBezTo>
                      <a:cubicBezTo>
                        <a:pt x="114" y="134"/>
                        <a:pt x="182" y="202"/>
                        <a:pt x="253" y="270"/>
                      </a:cubicBezTo>
                      <a:cubicBezTo>
                        <a:pt x="261" y="278"/>
                        <a:pt x="270" y="282"/>
                        <a:pt x="280" y="282"/>
                      </a:cubicBezTo>
                      <a:cubicBezTo>
                        <a:pt x="309" y="282"/>
                        <a:pt x="338" y="249"/>
                        <a:pt x="318" y="222"/>
                      </a:cubicBezTo>
                      <a:cubicBezTo>
                        <a:pt x="253" y="138"/>
                        <a:pt x="166" y="70"/>
                        <a:pt x="75" y="8"/>
                      </a:cubicBezTo>
                      <a:cubicBezTo>
                        <a:pt x="67" y="3"/>
                        <a:pt x="60" y="1"/>
                        <a:pt x="5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8" name="Google Shape;1208;p9"/>
                <p:cNvSpPr/>
                <p:nvPr/>
              </p:nvSpPr>
              <p:spPr>
                <a:xfrm>
                  <a:off x="6152375" y="2052217"/>
                  <a:ext cx="28238" cy="241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" h="367" extrusionOk="0">
                      <a:moveTo>
                        <a:pt x="49" y="1"/>
                      </a:moveTo>
                      <a:cubicBezTo>
                        <a:pt x="17" y="1"/>
                        <a:pt x="0" y="48"/>
                        <a:pt x="28" y="67"/>
                      </a:cubicBezTo>
                      <a:cubicBezTo>
                        <a:pt x="141" y="148"/>
                        <a:pt x="238" y="249"/>
                        <a:pt x="336" y="356"/>
                      </a:cubicBezTo>
                      <a:cubicBezTo>
                        <a:pt x="344" y="363"/>
                        <a:pt x="353" y="366"/>
                        <a:pt x="363" y="366"/>
                      </a:cubicBezTo>
                      <a:cubicBezTo>
                        <a:pt x="396" y="366"/>
                        <a:pt x="429" y="330"/>
                        <a:pt x="407" y="297"/>
                      </a:cubicBezTo>
                      <a:cubicBezTo>
                        <a:pt x="316" y="178"/>
                        <a:pt x="196" y="80"/>
                        <a:pt x="67" y="6"/>
                      </a:cubicBezTo>
                      <a:cubicBezTo>
                        <a:pt x="60" y="2"/>
                        <a:pt x="54" y="1"/>
                        <a:pt x="49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9" name="Google Shape;1209;p9"/>
                <p:cNvSpPr/>
                <p:nvPr/>
              </p:nvSpPr>
              <p:spPr>
                <a:xfrm>
                  <a:off x="6188492" y="2086824"/>
                  <a:ext cx="29880" cy="250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5" h="381" extrusionOk="0">
                      <a:moveTo>
                        <a:pt x="64" y="1"/>
                      </a:moveTo>
                      <a:cubicBezTo>
                        <a:pt x="30" y="1"/>
                        <a:pt x="0" y="47"/>
                        <a:pt x="35" y="72"/>
                      </a:cubicBezTo>
                      <a:cubicBezTo>
                        <a:pt x="152" y="162"/>
                        <a:pt x="262" y="266"/>
                        <a:pt x="366" y="367"/>
                      </a:cubicBezTo>
                      <a:cubicBezTo>
                        <a:pt x="376" y="376"/>
                        <a:pt x="386" y="381"/>
                        <a:pt x="396" y="381"/>
                      </a:cubicBezTo>
                      <a:cubicBezTo>
                        <a:pt x="429" y="381"/>
                        <a:pt x="454" y="337"/>
                        <a:pt x="427" y="305"/>
                      </a:cubicBezTo>
                      <a:cubicBezTo>
                        <a:pt x="330" y="188"/>
                        <a:pt x="207" y="91"/>
                        <a:pt x="84" y="7"/>
                      </a:cubicBezTo>
                      <a:cubicBezTo>
                        <a:pt x="77" y="3"/>
                        <a:pt x="70" y="1"/>
                        <a:pt x="6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0" name="Google Shape;1210;p9"/>
                <p:cNvSpPr/>
                <p:nvPr/>
              </p:nvSpPr>
              <p:spPr>
                <a:xfrm>
                  <a:off x="6227499" y="2122744"/>
                  <a:ext cx="30734" cy="231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" h="353" extrusionOk="0">
                      <a:moveTo>
                        <a:pt x="51" y="0"/>
                      </a:moveTo>
                      <a:cubicBezTo>
                        <a:pt x="24" y="0"/>
                        <a:pt x="1" y="39"/>
                        <a:pt x="24" y="62"/>
                      </a:cubicBezTo>
                      <a:cubicBezTo>
                        <a:pt x="134" y="153"/>
                        <a:pt x="238" y="254"/>
                        <a:pt x="351" y="341"/>
                      </a:cubicBezTo>
                      <a:cubicBezTo>
                        <a:pt x="362" y="349"/>
                        <a:pt x="373" y="352"/>
                        <a:pt x="384" y="352"/>
                      </a:cubicBezTo>
                      <a:cubicBezTo>
                        <a:pt x="428" y="352"/>
                        <a:pt x="468" y="298"/>
                        <a:pt x="426" y="270"/>
                      </a:cubicBezTo>
                      <a:cubicBezTo>
                        <a:pt x="306" y="179"/>
                        <a:pt x="186" y="98"/>
                        <a:pt x="70" y="7"/>
                      </a:cubicBezTo>
                      <a:cubicBezTo>
                        <a:pt x="63" y="2"/>
                        <a:pt x="57" y="0"/>
                        <a:pt x="5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1" name="Google Shape;1211;p9"/>
                <p:cNvSpPr/>
                <p:nvPr/>
              </p:nvSpPr>
              <p:spPr>
                <a:xfrm>
                  <a:off x="5894628" y="2115849"/>
                  <a:ext cx="21080" cy="259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1" h="395" extrusionOk="0">
                      <a:moveTo>
                        <a:pt x="262" y="1"/>
                      </a:moveTo>
                      <a:cubicBezTo>
                        <a:pt x="254" y="1"/>
                        <a:pt x="245" y="4"/>
                        <a:pt x="237" y="12"/>
                      </a:cubicBezTo>
                      <a:cubicBezTo>
                        <a:pt x="146" y="106"/>
                        <a:pt x="65" y="226"/>
                        <a:pt x="14" y="342"/>
                      </a:cubicBezTo>
                      <a:cubicBezTo>
                        <a:pt x="0" y="369"/>
                        <a:pt x="24" y="395"/>
                        <a:pt x="48" y="395"/>
                      </a:cubicBezTo>
                      <a:cubicBezTo>
                        <a:pt x="58" y="395"/>
                        <a:pt x="68" y="390"/>
                        <a:pt x="75" y="378"/>
                      </a:cubicBezTo>
                      <a:cubicBezTo>
                        <a:pt x="143" y="274"/>
                        <a:pt x="214" y="171"/>
                        <a:pt x="295" y="70"/>
                      </a:cubicBezTo>
                      <a:cubicBezTo>
                        <a:pt x="321" y="42"/>
                        <a:pt x="293" y="1"/>
                        <a:pt x="26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2" name="Google Shape;1212;p9"/>
                <p:cNvSpPr/>
                <p:nvPr/>
              </p:nvSpPr>
              <p:spPr>
                <a:xfrm>
                  <a:off x="5917809" y="2065219"/>
                  <a:ext cx="24232" cy="3585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" h="546" extrusionOk="0">
                      <a:moveTo>
                        <a:pt x="321" y="0"/>
                      </a:moveTo>
                      <a:cubicBezTo>
                        <a:pt x="311" y="0"/>
                        <a:pt x="300" y="5"/>
                        <a:pt x="292" y="15"/>
                      </a:cubicBezTo>
                      <a:cubicBezTo>
                        <a:pt x="202" y="187"/>
                        <a:pt x="108" y="349"/>
                        <a:pt x="10" y="514"/>
                      </a:cubicBezTo>
                      <a:cubicBezTo>
                        <a:pt x="1" y="529"/>
                        <a:pt x="15" y="546"/>
                        <a:pt x="31" y="546"/>
                      </a:cubicBezTo>
                      <a:cubicBezTo>
                        <a:pt x="36" y="546"/>
                        <a:pt x="41" y="544"/>
                        <a:pt x="46" y="540"/>
                      </a:cubicBezTo>
                      <a:cubicBezTo>
                        <a:pt x="179" y="397"/>
                        <a:pt x="289" y="226"/>
                        <a:pt x="357" y="44"/>
                      </a:cubicBezTo>
                      <a:cubicBezTo>
                        <a:pt x="368" y="20"/>
                        <a:pt x="345" y="0"/>
                        <a:pt x="32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3" name="Google Shape;1213;p9"/>
                <p:cNvSpPr/>
                <p:nvPr/>
              </p:nvSpPr>
              <p:spPr>
                <a:xfrm>
                  <a:off x="5956684" y="2017676"/>
                  <a:ext cx="21671" cy="282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0" h="430" extrusionOk="0">
                      <a:moveTo>
                        <a:pt x="268" y="0"/>
                      </a:moveTo>
                      <a:cubicBezTo>
                        <a:pt x="259" y="0"/>
                        <a:pt x="250" y="3"/>
                        <a:pt x="241" y="10"/>
                      </a:cubicBezTo>
                      <a:cubicBezTo>
                        <a:pt x="118" y="107"/>
                        <a:pt x="40" y="237"/>
                        <a:pt x="5" y="393"/>
                      </a:cubicBezTo>
                      <a:cubicBezTo>
                        <a:pt x="1" y="416"/>
                        <a:pt x="18" y="430"/>
                        <a:pt x="35" y="430"/>
                      </a:cubicBezTo>
                      <a:cubicBezTo>
                        <a:pt x="47" y="430"/>
                        <a:pt x="60" y="423"/>
                        <a:pt x="66" y="409"/>
                      </a:cubicBezTo>
                      <a:cubicBezTo>
                        <a:pt x="115" y="279"/>
                        <a:pt x="196" y="166"/>
                        <a:pt x="296" y="72"/>
                      </a:cubicBezTo>
                      <a:cubicBezTo>
                        <a:pt x="329" y="39"/>
                        <a:pt x="301" y="0"/>
                        <a:pt x="26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4" name="Google Shape;1214;p9"/>
                <p:cNvSpPr/>
                <p:nvPr/>
              </p:nvSpPr>
              <p:spPr>
                <a:xfrm>
                  <a:off x="5989518" y="1984317"/>
                  <a:ext cx="10245" cy="18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" h="287" extrusionOk="0">
                      <a:moveTo>
                        <a:pt x="110" y="1"/>
                      </a:moveTo>
                      <a:cubicBezTo>
                        <a:pt x="102" y="1"/>
                        <a:pt x="92" y="4"/>
                        <a:pt x="85" y="13"/>
                      </a:cubicBezTo>
                      <a:cubicBezTo>
                        <a:pt x="26" y="81"/>
                        <a:pt x="0" y="178"/>
                        <a:pt x="23" y="266"/>
                      </a:cubicBezTo>
                      <a:cubicBezTo>
                        <a:pt x="28" y="280"/>
                        <a:pt x="38" y="287"/>
                        <a:pt x="49" y="287"/>
                      </a:cubicBezTo>
                      <a:cubicBezTo>
                        <a:pt x="62" y="287"/>
                        <a:pt x="75" y="277"/>
                        <a:pt x="75" y="259"/>
                      </a:cubicBezTo>
                      <a:cubicBezTo>
                        <a:pt x="85" y="181"/>
                        <a:pt x="101" y="120"/>
                        <a:pt x="137" y="52"/>
                      </a:cubicBezTo>
                      <a:cubicBezTo>
                        <a:pt x="156" y="28"/>
                        <a:pt x="134" y="1"/>
                        <a:pt x="11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5" name="Google Shape;1215;p9"/>
                <p:cNvSpPr/>
                <p:nvPr/>
              </p:nvSpPr>
              <p:spPr>
                <a:xfrm>
                  <a:off x="6007183" y="1950236"/>
                  <a:ext cx="16615" cy="174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3" h="265" extrusionOk="0">
                      <a:moveTo>
                        <a:pt x="198" y="1"/>
                      </a:moveTo>
                      <a:cubicBezTo>
                        <a:pt x="197" y="1"/>
                        <a:pt x="196" y="1"/>
                        <a:pt x="195" y="1"/>
                      </a:cubicBezTo>
                      <a:cubicBezTo>
                        <a:pt x="81" y="10"/>
                        <a:pt x="0" y="140"/>
                        <a:pt x="46" y="244"/>
                      </a:cubicBezTo>
                      <a:cubicBezTo>
                        <a:pt x="52" y="258"/>
                        <a:pt x="65" y="264"/>
                        <a:pt x="77" y="264"/>
                      </a:cubicBezTo>
                      <a:cubicBezTo>
                        <a:pt x="94" y="264"/>
                        <a:pt x="111" y="251"/>
                        <a:pt x="107" y="227"/>
                      </a:cubicBezTo>
                      <a:cubicBezTo>
                        <a:pt x="91" y="159"/>
                        <a:pt x="143" y="98"/>
                        <a:pt x="208" y="85"/>
                      </a:cubicBezTo>
                      <a:cubicBezTo>
                        <a:pt x="252" y="75"/>
                        <a:pt x="244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6" name="Google Shape;1216;p9"/>
                <p:cNvSpPr/>
                <p:nvPr/>
              </p:nvSpPr>
              <p:spPr>
                <a:xfrm>
                  <a:off x="5902442" y="2162670"/>
                  <a:ext cx="19241" cy="131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" h="200" extrusionOk="0">
                      <a:moveTo>
                        <a:pt x="40" y="1"/>
                      </a:moveTo>
                      <a:cubicBezTo>
                        <a:pt x="14" y="1"/>
                        <a:pt x="0" y="38"/>
                        <a:pt x="27" y="57"/>
                      </a:cubicBezTo>
                      <a:cubicBezTo>
                        <a:pt x="92" y="106"/>
                        <a:pt x="157" y="154"/>
                        <a:pt x="228" y="196"/>
                      </a:cubicBezTo>
                      <a:cubicBezTo>
                        <a:pt x="233" y="199"/>
                        <a:pt x="237" y="200"/>
                        <a:pt x="241" y="200"/>
                      </a:cubicBezTo>
                      <a:cubicBezTo>
                        <a:pt x="267" y="200"/>
                        <a:pt x="292" y="164"/>
                        <a:pt x="267" y="144"/>
                      </a:cubicBezTo>
                      <a:cubicBezTo>
                        <a:pt x="202" y="89"/>
                        <a:pt x="131" y="51"/>
                        <a:pt x="57" y="5"/>
                      </a:cubicBezTo>
                      <a:cubicBezTo>
                        <a:pt x="51" y="2"/>
                        <a:pt x="45" y="1"/>
                        <a:pt x="4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7" name="Google Shape;1217;p9"/>
                <p:cNvSpPr/>
                <p:nvPr/>
              </p:nvSpPr>
              <p:spPr>
                <a:xfrm>
                  <a:off x="5931533" y="2183815"/>
                  <a:ext cx="23182" cy="127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" h="194" extrusionOk="0">
                      <a:moveTo>
                        <a:pt x="47" y="1"/>
                      </a:moveTo>
                      <a:cubicBezTo>
                        <a:pt x="21" y="1"/>
                        <a:pt x="1" y="39"/>
                        <a:pt x="31" y="53"/>
                      </a:cubicBezTo>
                      <a:cubicBezTo>
                        <a:pt x="112" y="98"/>
                        <a:pt x="193" y="146"/>
                        <a:pt x="278" y="189"/>
                      </a:cubicBezTo>
                      <a:cubicBezTo>
                        <a:pt x="284" y="192"/>
                        <a:pt x="290" y="193"/>
                        <a:pt x="296" y="193"/>
                      </a:cubicBezTo>
                      <a:cubicBezTo>
                        <a:pt x="329" y="193"/>
                        <a:pt x="353" y="143"/>
                        <a:pt x="317" y="124"/>
                      </a:cubicBezTo>
                      <a:cubicBezTo>
                        <a:pt x="236" y="82"/>
                        <a:pt x="145" y="43"/>
                        <a:pt x="61" y="4"/>
                      </a:cubicBezTo>
                      <a:cubicBezTo>
                        <a:pt x="56" y="2"/>
                        <a:pt x="52" y="1"/>
                        <a:pt x="4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8" name="Google Shape;1218;p9"/>
                <p:cNvSpPr/>
                <p:nvPr/>
              </p:nvSpPr>
              <p:spPr>
                <a:xfrm>
                  <a:off x="5966272" y="2202333"/>
                  <a:ext cx="23904" cy="126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4" h="193" extrusionOk="0">
                      <a:moveTo>
                        <a:pt x="57" y="0"/>
                      </a:moveTo>
                      <a:cubicBezTo>
                        <a:pt x="25" y="0"/>
                        <a:pt x="1" y="48"/>
                        <a:pt x="37" y="65"/>
                      </a:cubicBezTo>
                      <a:lnTo>
                        <a:pt x="280" y="188"/>
                      </a:lnTo>
                      <a:cubicBezTo>
                        <a:pt x="286" y="191"/>
                        <a:pt x="293" y="193"/>
                        <a:pt x="299" y="193"/>
                      </a:cubicBezTo>
                      <a:cubicBezTo>
                        <a:pt x="338" y="193"/>
                        <a:pt x="364" y="137"/>
                        <a:pt x="319" y="117"/>
                      </a:cubicBezTo>
                      <a:cubicBezTo>
                        <a:pt x="238" y="78"/>
                        <a:pt x="154" y="43"/>
                        <a:pt x="73" y="4"/>
                      </a:cubicBezTo>
                      <a:cubicBezTo>
                        <a:pt x="67" y="1"/>
                        <a:pt x="62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19" name="Google Shape;1219;p9"/>
                <p:cNvSpPr/>
                <p:nvPr/>
              </p:nvSpPr>
              <p:spPr>
                <a:xfrm>
                  <a:off x="6000682" y="2221902"/>
                  <a:ext cx="19504" cy="116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7" h="177" extrusionOk="0">
                      <a:moveTo>
                        <a:pt x="47" y="1"/>
                      </a:moveTo>
                      <a:cubicBezTo>
                        <a:pt x="20" y="1"/>
                        <a:pt x="1" y="39"/>
                        <a:pt x="31" y="56"/>
                      </a:cubicBezTo>
                      <a:lnTo>
                        <a:pt x="141" y="117"/>
                      </a:lnTo>
                      <a:cubicBezTo>
                        <a:pt x="174" y="137"/>
                        <a:pt x="206" y="159"/>
                        <a:pt x="242" y="172"/>
                      </a:cubicBezTo>
                      <a:cubicBezTo>
                        <a:pt x="247" y="175"/>
                        <a:pt x="252" y="176"/>
                        <a:pt x="257" y="176"/>
                      </a:cubicBezTo>
                      <a:cubicBezTo>
                        <a:pt x="285" y="176"/>
                        <a:pt x="296" y="130"/>
                        <a:pt x="271" y="107"/>
                      </a:cubicBezTo>
                      <a:cubicBezTo>
                        <a:pt x="239" y="88"/>
                        <a:pt x="200" y="75"/>
                        <a:pt x="164" y="56"/>
                      </a:cubicBezTo>
                      <a:cubicBezTo>
                        <a:pt x="129" y="39"/>
                        <a:pt x="96" y="17"/>
                        <a:pt x="60" y="4"/>
                      </a:cubicBezTo>
                      <a:cubicBezTo>
                        <a:pt x="56" y="2"/>
                        <a:pt x="51" y="1"/>
                        <a:pt x="4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0" name="Google Shape;1220;p9"/>
                <p:cNvSpPr/>
                <p:nvPr/>
              </p:nvSpPr>
              <p:spPr>
                <a:xfrm>
                  <a:off x="6043300" y="2207390"/>
                  <a:ext cx="20423" cy="21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28" extrusionOk="0">
                      <a:moveTo>
                        <a:pt x="249" y="1"/>
                      </a:moveTo>
                      <a:cubicBezTo>
                        <a:pt x="239" y="1"/>
                        <a:pt x="229" y="5"/>
                        <a:pt x="221" y="14"/>
                      </a:cubicBezTo>
                      <a:cubicBezTo>
                        <a:pt x="150" y="95"/>
                        <a:pt x="79" y="183"/>
                        <a:pt x="17" y="273"/>
                      </a:cubicBezTo>
                      <a:cubicBezTo>
                        <a:pt x="1" y="300"/>
                        <a:pt x="24" y="328"/>
                        <a:pt x="50" y="328"/>
                      </a:cubicBezTo>
                      <a:cubicBezTo>
                        <a:pt x="59" y="328"/>
                        <a:pt x="68" y="324"/>
                        <a:pt x="76" y="315"/>
                      </a:cubicBezTo>
                      <a:cubicBezTo>
                        <a:pt x="147" y="235"/>
                        <a:pt x="221" y="150"/>
                        <a:pt x="286" y="66"/>
                      </a:cubicBezTo>
                      <a:cubicBezTo>
                        <a:pt x="311" y="39"/>
                        <a:pt x="279" y="1"/>
                        <a:pt x="249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1" name="Google Shape;1221;p9"/>
                <p:cNvSpPr/>
                <p:nvPr/>
              </p:nvSpPr>
              <p:spPr>
                <a:xfrm>
                  <a:off x="6068057" y="2179941"/>
                  <a:ext cx="17074" cy="144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" h="220" extrusionOk="0">
                      <a:moveTo>
                        <a:pt x="207" y="1"/>
                      </a:moveTo>
                      <a:cubicBezTo>
                        <a:pt x="200" y="1"/>
                        <a:pt x="192" y="3"/>
                        <a:pt x="185" y="8"/>
                      </a:cubicBezTo>
                      <a:cubicBezTo>
                        <a:pt x="155" y="37"/>
                        <a:pt x="133" y="69"/>
                        <a:pt x="107" y="99"/>
                      </a:cubicBezTo>
                      <a:cubicBezTo>
                        <a:pt x="78" y="128"/>
                        <a:pt x="48" y="157"/>
                        <a:pt x="16" y="180"/>
                      </a:cubicBezTo>
                      <a:cubicBezTo>
                        <a:pt x="0" y="193"/>
                        <a:pt x="17" y="219"/>
                        <a:pt x="34" y="219"/>
                      </a:cubicBezTo>
                      <a:cubicBezTo>
                        <a:pt x="38" y="219"/>
                        <a:pt x="42" y="218"/>
                        <a:pt x="45" y="215"/>
                      </a:cubicBezTo>
                      <a:cubicBezTo>
                        <a:pt x="117" y="176"/>
                        <a:pt x="197" y="118"/>
                        <a:pt x="240" y="50"/>
                      </a:cubicBezTo>
                      <a:cubicBezTo>
                        <a:pt x="260" y="27"/>
                        <a:pt x="235" y="1"/>
                        <a:pt x="20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2" name="Google Shape;1222;p9"/>
                <p:cNvSpPr/>
                <p:nvPr/>
              </p:nvSpPr>
              <p:spPr>
                <a:xfrm>
                  <a:off x="6084802" y="2166150"/>
                  <a:ext cx="12674" cy="110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69" extrusionOk="0">
                      <a:moveTo>
                        <a:pt x="134" y="1"/>
                      </a:moveTo>
                      <a:cubicBezTo>
                        <a:pt x="124" y="1"/>
                        <a:pt x="115" y="5"/>
                        <a:pt x="108" y="14"/>
                      </a:cubicBezTo>
                      <a:cubicBezTo>
                        <a:pt x="79" y="46"/>
                        <a:pt x="56" y="79"/>
                        <a:pt x="23" y="111"/>
                      </a:cubicBezTo>
                      <a:cubicBezTo>
                        <a:pt x="1" y="136"/>
                        <a:pt x="23" y="169"/>
                        <a:pt x="49" y="169"/>
                      </a:cubicBezTo>
                      <a:cubicBezTo>
                        <a:pt x="57" y="169"/>
                        <a:pt x="65" y="166"/>
                        <a:pt x="72" y="160"/>
                      </a:cubicBezTo>
                      <a:cubicBezTo>
                        <a:pt x="98" y="130"/>
                        <a:pt x="130" y="101"/>
                        <a:pt x="163" y="69"/>
                      </a:cubicBezTo>
                      <a:cubicBezTo>
                        <a:pt x="193" y="42"/>
                        <a:pt x="163" y="1"/>
                        <a:pt x="13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23" name="Google Shape;1223;p9"/>
              <p:cNvGrpSpPr/>
              <p:nvPr/>
            </p:nvGrpSpPr>
            <p:grpSpPr>
              <a:xfrm rot="1502807">
                <a:off x="7805181" y="4457010"/>
                <a:ext cx="1251098" cy="782722"/>
                <a:chOff x="6880435" y="4156402"/>
                <a:chExt cx="650771" cy="407141"/>
              </a:xfrm>
            </p:grpSpPr>
            <p:sp>
              <p:nvSpPr>
                <p:cNvPr id="1224" name="Google Shape;1224;p9"/>
                <p:cNvSpPr/>
                <p:nvPr/>
              </p:nvSpPr>
              <p:spPr>
                <a:xfrm>
                  <a:off x="6911496" y="4201712"/>
                  <a:ext cx="562464" cy="3086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5" h="4700" extrusionOk="0">
                      <a:moveTo>
                        <a:pt x="542" y="443"/>
                      </a:moveTo>
                      <a:lnTo>
                        <a:pt x="542" y="443"/>
                      </a:lnTo>
                      <a:cubicBezTo>
                        <a:pt x="1919" y="1751"/>
                        <a:pt x="3564" y="2821"/>
                        <a:pt x="5288" y="3682"/>
                      </a:cubicBezTo>
                      <a:lnTo>
                        <a:pt x="5275" y="3695"/>
                      </a:lnTo>
                      <a:cubicBezTo>
                        <a:pt x="5161" y="3903"/>
                        <a:pt x="5132" y="4233"/>
                        <a:pt x="5288" y="4431"/>
                      </a:cubicBezTo>
                      <a:cubicBezTo>
                        <a:pt x="4353" y="4399"/>
                        <a:pt x="3418" y="4377"/>
                        <a:pt x="2483" y="4377"/>
                      </a:cubicBezTo>
                      <a:cubicBezTo>
                        <a:pt x="1880" y="4377"/>
                        <a:pt x="1277" y="4386"/>
                        <a:pt x="675" y="4408"/>
                      </a:cubicBezTo>
                      <a:cubicBezTo>
                        <a:pt x="668" y="4022"/>
                        <a:pt x="662" y="3634"/>
                        <a:pt x="655" y="3245"/>
                      </a:cubicBezTo>
                      <a:lnTo>
                        <a:pt x="655" y="3245"/>
                      </a:lnTo>
                      <a:cubicBezTo>
                        <a:pt x="1157" y="3417"/>
                        <a:pt x="1692" y="3669"/>
                        <a:pt x="1721" y="4278"/>
                      </a:cubicBezTo>
                      <a:cubicBezTo>
                        <a:pt x="1723" y="4319"/>
                        <a:pt x="1755" y="4339"/>
                        <a:pt x="1786" y="4339"/>
                      </a:cubicBezTo>
                      <a:cubicBezTo>
                        <a:pt x="1817" y="4339"/>
                        <a:pt x="1846" y="4319"/>
                        <a:pt x="1841" y="4278"/>
                      </a:cubicBezTo>
                      <a:cubicBezTo>
                        <a:pt x="1808" y="3669"/>
                        <a:pt x="1222" y="3255"/>
                        <a:pt x="649" y="3167"/>
                      </a:cubicBezTo>
                      <a:cubicBezTo>
                        <a:pt x="629" y="2260"/>
                        <a:pt x="600" y="1350"/>
                        <a:pt x="542" y="443"/>
                      </a:cubicBezTo>
                      <a:close/>
                      <a:moveTo>
                        <a:pt x="5375" y="3728"/>
                      </a:moveTo>
                      <a:cubicBezTo>
                        <a:pt x="5945" y="4006"/>
                        <a:pt x="6522" y="4265"/>
                        <a:pt x="7102" y="4505"/>
                      </a:cubicBezTo>
                      <a:cubicBezTo>
                        <a:pt x="6525" y="4476"/>
                        <a:pt x="5949" y="4453"/>
                        <a:pt x="5366" y="4431"/>
                      </a:cubicBezTo>
                      <a:cubicBezTo>
                        <a:pt x="5336" y="4314"/>
                        <a:pt x="5294" y="4204"/>
                        <a:pt x="5294" y="4084"/>
                      </a:cubicBezTo>
                      <a:cubicBezTo>
                        <a:pt x="5294" y="3958"/>
                        <a:pt x="5333" y="3847"/>
                        <a:pt x="5375" y="3734"/>
                      </a:cubicBezTo>
                      <a:lnTo>
                        <a:pt x="5375" y="3728"/>
                      </a:lnTo>
                      <a:close/>
                      <a:moveTo>
                        <a:pt x="478" y="1"/>
                      </a:moveTo>
                      <a:cubicBezTo>
                        <a:pt x="463" y="1"/>
                        <a:pt x="449" y="11"/>
                        <a:pt x="448" y="31"/>
                      </a:cubicBezTo>
                      <a:cubicBezTo>
                        <a:pt x="412" y="1483"/>
                        <a:pt x="480" y="2953"/>
                        <a:pt x="539" y="4408"/>
                      </a:cubicBezTo>
                      <a:cubicBezTo>
                        <a:pt x="377" y="4411"/>
                        <a:pt x="218" y="4421"/>
                        <a:pt x="56" y="4427"/>
                      </a:cubicBezTo>
                      <a:cubicBezTo>
                        <a:pt x="1" y="4431"/>
                        <a:pt x="1" y="4508"/>
                        <a:pt x="56" y="4508"/>
                      </a:cubicBezTo>
                      <a:lnTo>
                        <a:pt x="542" y="4521"/>
                      </a:lnTo>
                      <a:cubicBezTo>
                        <a:pt x="542" y="4550"/>
                        <a:pt x="545" y="4583"/>
                        <a:pt x="545" y="4609"/>
                      </a:cubicBezTo>
                      <a:cubicBezTo>
                        <a:pt x="547" y="4652"/>
                        <a:pt x="580" y="4674"/>
                        <a:pt x="612" y="4674"/>
                      </a:cubicBezTo>
                      <a:cubicBezTo>
                        <a:pt x="645" y="4674"/>
                        <a:pt x="676" y="4652"/>
                        <a:pt x="675" y="4609"/>
                      </a:cubicBezTo>
                      <a:lnTo>
                        <a:pt x="675" y="4525"/>
                      </a:lnTo>
                      <a:cubicBezTo>
                        <a:pt x="3273" y="4586"/>
                        <a:pt x="5871" y="4573"/>
                        <a:pt x="8466" y="4699"/>
                      </a:cubicBezTo>
                      <a:cubicBezTo>
                        <a:pt x="8468" y="4700"/>
                        <a:pt x="8470" y="4700"/>
                        <a:pt x="8472" y="4700"/>
                      </a:cubicBezTo>
                      <a:cubicBezTo>
                        <a:pt x="8536" y="4700"/>
                        <a:pt x="8564" y="4605"/>
                        <a:pt x="8501" y="4576"/>
                      </a:cubicBezTo>
                      <a:cubicBezTo>
                        <a:pt x="8446" y="4554"/>
                        <a:pt x="8395" y="4528"/>
                        <a:pt x="8333" y="4505"/>
                      </a:cubicBezTo>
                      <a:cubicBezTo>
                        <a:pt x="8325" y="4502"/>
                        <a:pt x="8318" y="4501"/>
                        <a:pt x="8311" y="4501"/>
                      </a:cubicBezTo>
                      <a:cubicBezTo>
                        <a:pt x="8280" y="4501"/>
                        <a:pt x="8258" y="4528"/>
                        <a:pt x="8255" y="4557"/>
                      </a:cubicBezTo>
                      <a:cubicBezTo>
                        <a:pt x="7947" y="4541"/>
                        <a:pt x="7640" y="4528"/>
                        <a:pt x="7335" y="4512"/>
                      </a:cubicBezTo>
                      <a:cubicBezTo>
                        <a:pt x="7338" y="4486"/>
                        <a:pt x="7329" y="4453"/>
                        <a:pt x="7290" y="4434"/>
                      </a:cubicBezTo>
                      <a:cubicBezTo>
                        <a:pt x="6065" y="3945"/>
                        <a:pt x="4883" y="3355"/>
                        <a:pt x="3755" y="2665"/>
                      </a:cubicBezTo>
                      <a:cubicBezTo>
                        <a:pt x="2622" y="1975"/>
                        <a:pt x="1585" y="1172"/>
                        <a:pt x="542" y="355"/>
                      </a:cubicBezTo>
                      <a:cubicBezTo>
                        <a:pt x="539" y="355"/>
                        <a:pt x="539" y="349"/>
                        <a:pt x="532" y="349"/>
                      </a:cubicBezTo>
                      <a:cubicBezTo>
                        <a:pt x="526" y="245"/>
                        <a:pt x="516" y="135"/>
                        <a:pt x="509" y="31"/>
                      </a:cubicBezTo>
                      <a:cubicBezTo>
                        <a:pt x="508" y="11"/>
                        <a:pt x="493" y="1"/>
                        <a:pt x="47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5" name="Google Shape;1225;p9"/>
                <p:cNvSpPr/>
                <p:nvPr/>
              </p:nvSpPr>
              <p:spPr>
                <a:xfrm>
                  <a:off x="6880435" y="4510481"/>
                  <a:ext cx="36644" cy="530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8" h="808" extrusionOk="0">
                      <a:moveTo>
                        <a:pt x="283" y="292"/>
                      </a:moveTo>
                      <a:cubicBezTo>
                        <a:pt x="289" y="325"/>
                        <a:pt x="299" y="354"/>
                        <a:pt x="309" y="386"/>
                      </a:cubicBezTo>
                      <a:cubicBezTo>
                        <a:pt x="292" y="386"/>
                        <a:pt x="276" y="389"/>
                        <a:pt x="260" y="393"/>
                      </a:cubicBezTo>
                      <a:cubicBezTo>
                        <a:pt x="270" y="360"/>
                        <a:pt x="276" y="325"/>
                        <a:pt x="283" y="292"/>
                      </a:cubicBezTo>
                      <a:close/>
                      <a:moveTo>
                        <a:pt x="262" y="1"/>
                      </a:moveTo>
                      <a:cubicBezTo>
                        <a:pt x="239" y="1"/>
                        <a:pt x="217" y="12"/>
                        <a:pt x="211" y="40"/>
                      </a:cubicBezTo>
                      <a:cubicBezTo>
                        <a:pt x="192" y="163"/>
                        <a:pt x="173" y="283"/>
                        <a:pt x="147" y="406"/>
                      </a:cubicBezTo>
                      <a:cubicBezTo>
                        <a:pt x="114" y="409"/>
                        <a:pt x="88" y="412"/>
                        <a:pt x="56" y="419"/>
                      </a:cubicBezTo>
                      <a:cubicBezTo>
                        <a:pt x="17" y="422"/>
                        <a:pt x="1" y="480"/>
                        <a:pt x="46" y="487"/>
                      </a:cubicBezTo>
                      <a:cubicBezTo>
                        <a:pt x="75" y="490"/>
                        <a:pt x="104" y="493"/>
                        <a:pt x="137" y="493"/>
                      </a:cubicBezTo>
                      <a:cubicBezTo>
                        <a:pt x="121" y="584"/>
                        <a:pt x="104" y="668"/>
                        <a:pt x="92" y="759"/>
                      </a:cubicBezTo>
                      <a:cubicBezTo>
                        <a:pt x="86" y="788"/>
                        <a:pt x="110" y="808"/>
                        <a:pt x="134" y="808"/>
                      </a:cubicBezTo>
                      <a:cubicBezTo>
                        <a:pt x="149" y="808"/>
                        <a:pt x="164" y="799"/>
                        <a:pt x="169" y="778"/>
                      </a:cubicBezTo>
                      <a:cubicBezTo>
                        <a:pt x="192" y="684"/>
                        <a:pt x="211" y="587"/>
                        <a:pt x="234" y="493"/>
                      </a:cubicBezTo>
                      <a:cubicBezTo>
                        <a:pt x="266" y="493"/>
                        <a:pt x="302" y="490"/>
                        <a:pt x="334" y="487"/>
                      </a:cubicBezTo>
                      <a:cubicBezTo>
                        <a:pt x="354" y="551"/>
                        <a:pt x="380" y="619"/>
                        <a:pt x="412" y="681"/>
                      </a:cubicBezTo>
                      <a:cubicBezTo>
                        <a:pt x="421" y="702"/>
                        <a:pt x="437" y="710"/>
                        <a:pt x="453" y="710"/>
                      </a:cubicBezTo>
                      <a:cubicBezTo>
                        <a:pt x="486" y="710"/>
                        <a:pt x="521" y="677"/>
                        <a:pt x="513" y="636"/>
                      </a:cubicBezTo>
                      <a:cubicBezTo>
                        <a:pt x="500" y="577"/>
                        <a:pt x="487" y="519"/>
                        <a:pt x="467" y="457"/>
                      </a:cubicBezTo>
                      <a:cubicBezTo>
                        <a:pt x="477" y="454"/>
                        <a:pt x="484" y="454"/>
                        <a:pt x="496" y="451"/>
                      </a:cubicBezTo>
                      <a:cubicBezTo>
                        <a:pt x="557" y="436"/>
                        <a:pt x="538" y="353"/>
                        <a:pt x="483" y="353"/>
                      </a:cubicBezTo>
                      <a:cubicBezTo>
                        <a:pt x="479" y="353"/>
                        <a:pt x="475" y="353"/>
                        <a:pt x="471" y="354"/>
                      </a:cubicBezTo>
                      <a:cubicBezTo>
                        <a:pt x="461" y="357"/>
                        <a:pt x="451" y="357"/>
                        <a:pt x="438" y="360"/>
                      </a:cubicBezTo>
                      <a:cubicBezTo>
                        <a:pt x="403" y="253"/>
                        <a:pt x="364" y="146"/>
                        <a:pt x="325" y="40"/>
                      </a:cubicBezTo>
                      <a:cubicBezTo>
                        <a:pt x="316" y="15"/>
                        <a:pt x="288" y="1"/>
                        <a:pt x="26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6" name="Google Shape;1226;p9"/>
                <p:cNvSpPr/>
                <p:nvPr/>
              </p:nvSpPr>
              <p:spPr>
                <a:xfrm>
                  <a:off x="6915108" y="4156402"/>
                  <a:ext cx="36250" cy="353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2" h="539" extrusionOk="0">
                      <a:moveTo>
                        <a:pt x="384" y="1"/>
                      </a:moveTo>
                      <a:cubicBezTo>
                        <a:pt x="216" y="1"/>
                        <a:pt x="42" y="75"/>
                        <a:pt x="14" y="258"/>
                      </a:cubicBezTo>
                      <a:cubicBezTo>
                        <a:pt x="1" y="349"/>
                        <a:pt x="33" y="433"/>
                        <a:pt x="114" y="478"/>
                      </a:cubicBezTo>
                      <a:cubicBezTo>
                        <a:pt x="202" y="530"/>
                        <a:pt x="322" y="517"/>
                        <a:pt x="419" y="537"/>
                      </a:cubicBezTo>
                      <a:cubicBezTo>
                        <a:pt x="424" y="538"/>
                        <a:pt x="429" y="538"/>
                        <a:pt x="433" y="538"/>
                      </a:cubicBezTo>
                      <a:cubicBezTo>
                        <a:pt x="490" y="538"/>
                        <a:pt x="527" y="454"/>
                        <a:pt x="467" y="430"/>
                      </a:cubicBezTo>
                      <a:cubicBezTo>
                        <a:pt x="377" y="388"/>
                        <a:pt x="130" y="430"/>
                        <a:pt x="134" y="287"/>
                      </a:cubicBezTo>
                      <a:cubicBezTo>
                        <a:pt x="137" y="96"/>
                        <a:pt x="390" y="115"/>
                        <a:pt x="516" y="96"/>
                      </a:cubicBezTo>
                      <a:cubicBezTo>
                        <a:pt x="552" y="90"/>
                        <a:pt x="552" y="25"/>
                        <a:pt x="509" y="15"/>
                      </a:cubicBezTo>
                      <a:cubicBezTo>
                        <a:pt x="470" y="6"/>
                        <a:pt x="427" y="1"/>
                        <a:pt x="38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27" name="Google Shape;1227;p9"/>
                <p:cNvSpPr/>
                <p:nvPr/>
              </p:nvSpPr>
              <p:spPr>
                <a:xfrm>
                  <a:off x="7482282" y="4492817"/>
                  <a:ext cx="48924" cy="529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5" h="806" extrusionOk="0">
                      <a:moveTo>
                        <a:pt x="244" y="163"/>
                      </a:moveTo>
                      <a:cubicBezTo>
                        <a:pt x="334" y="169"/>
                        <a:pt x="344" y="202"/>
                        <a:pt x="279" y="266"/>
                      </a:cubicBezTo>
                      <a:cubicBezTo>
                        <a:pt x="260" y="286"/>
                        <a:pt x="237" y="302"/>
                        <a:pt x="211" y="318"/>
                      </a:cubicBezTo>
                      <a:cubicBezTo>
                        <a:pt x="211" y="279"/>
                        <a:pt x="214" y="176"/>
                        <a:pt x="244" y="163"/>
                      </a:cubicBezTo>
                      <a:close/>
                      <a:moveTo>
                        <a:pt x="208" y="435"/>
                      </a:moveTo>
                      <a:cubicBezTo>
                        <a:pt x="214" y="438"/>
                        <a:pt x="227" y="445"/>
                        <a:pt x="240" y="445"/>
                      </a:cubicBezTo>
                      <a:cubicBezTo>
                        <a:pt x="263" y="443"/>
                        <a:pt x="293" y="441"/>
                        <a:pt x="325" y="441"/>
                      </a:cubicBezTo>
                      <a:cubicBezTo>
                        <a:pt x="429" y="441"/>
                        <a:pt x="557" y="459"/>
                        <a:pt x="564" y="558"/>
                      </a:cubicBezTo>
                      <a:cubicBezTo>
                        <a:pt x="564" y="623"/>
                        <a:pt x="555" y="613"/>
                        <a:pt x="503" y="629"/>
                      </a:cubicBezTo>
                      <a:cubicBezTo>
                        <a:pt x="470" y="642"/>
                        <a:pt x="435" y="645"/>
                        <a:pt x="402" y="655"/>
                      </a:cubicBezTo>
                      <a:cubicBezTo>
                        <a:pt x="362" y="663"/>
                        <a:pt x="324" y="666"/>
                        <a:pt x="285" y="666"/>
                      </a:cubicBezTo>
                      <a:cubicBezTo>
                        <a:pt x="258" y="666"/>
                        <a:pt x="232" y="664"/>
                        <a:pt x="205" y="662"/>
                      </a:cubicBezTo>
                      <a:cubicBezTo>
                        <a:pt x="205" y="584"/>
                        <a:pt x="205" y="513"/>
                        <a:pt x="208" y="435"/>
                      </a:cubicBezTo>
                      <a:close/>
                      <a:moveTo>
                        <a:pt x="278" y="1"/>
                      </a:moveTo>
                      <a:cubicBezTo>
                        <a:pt x="276" y="1"/>
                        <a:pt x="274" y="1"/>
                        <a:pt x="273" y="1"/>
                      </a:cubicBezTo>
                      <a:cubicBezTo>
                        <a:pt x="1" y="11"/>
                        <a:pt x="69" y="561"/>
                        <a:pt x="82" y="714"/>
                      </a:cubicBezTo>
                      <a:cubicBezTo>
                        <a:pt x="85" y="739"/>
                        <a:pt x="98" y="756"/>
                        <a:pt x="117" y="762"/>
                      </a:cubicBezTo>
                      <a:cubicBezTo>
                        <a:pt x="127" y="775"/>
                        <a:pt x="137" y="788"/>
                        <a:pt x="159" y="791"/>
                      </a:cubicBezTo>
                      <a:cubicBezTo>
                        <a:pt x="182" y="794"/>
                        <a:pt x="208" y="801"/>
                        <a:pt x="237" y="804"/>
                      </a:cubicBezTo>
                      <a:cubicBezTo>
                        <a:pt x="241" y="805"/>
                        <a:pt x="245" y="805"/>
                        <a:pt x="248" y="805"/>
                      </a:cubicBezTo>
                      <a:cubicBezTo>
                        <a:pt x="258" y="805"/>
                        <a:pt x="266" y="802"/>
                        <a:pt x="276" y="794"/>
                      </a:cubicBezTo>
                      <a:cubicBezTo>
                        <a:pt x="282" y="795"/>
                        <a:pt x="289" y="795"/>
                        <a:pt x="296" y="795"/>
                      </a:cubicBezTo>
                      <a:cubicBezTo>
                        <a:pt x="483" y="795"/>
                        <a:pt x="745" y="749"/>
                        <a:pt x="723" y="558"/>
                      </a:cubicBezTo>
                      <a:cubicBezTo>
                        <a:pt x="700" y="396"/>
                        <a:pt x="551" y="338"/>
                        <a:pt x="402" y="322"/>
                      </a:cubicBezTo>
                      <a:cubicBezTo>
                        <a:pt x="431" y="283"/>
                        <a:pt x="451" y="234"/>
                        <a:pt x="444" y="176"/>
                      </a:cubicBezTo>
                      <a:cubicBezTo>
                        <a:pt x="438" y="90"/>
                        <a:pt x="372" y="1"/>
                        <a:pt x="27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28" name="Google Shape;1228;p9"/>
              <p:cNvGrpSpPr/>
              <p:nvPr/>
            </p:nvGrpSpPr>
            <p:grpSpPr>
              <a:xfrm rot="-10201885">
                <a:off x="-527256" y="3442705"/>
                <a:ext cx="1071880" cy="771551"/>
                <a:chOff x="5859955" y="1906764"/>
                <a:chExt cx="497056" cy="357770"/>
              </a:xfrm>
            </p:grpSpPr>
            <p:sp>
              <p:nvSpPr>
                <p:cNvPr id="1229" name="Google Shape;1229;p9"/>
                <p:cNvSpPr/>
                <p:nvPr/>
              </p:nvSpPr>
              <p:spPr>
                <a:xfrm>
                  <a:off x="5859955" y="1906764"/>
                  <a:ext cx="497056" cy="3577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69" h="5448" extrusionOk="0">
                      <a:moveTo>
                        <a:pt x="2576" y="543"/>
                      </a:moveTo>
                      <a:lnTo>
                        <a:pt x="2563" y="2739"/>
                      </a:lnTo>
                      <a:lnTo>
                        <a:pt x="2563" y="2791"/>
                      </a:lnTo>
                      <a:cubicBezTo>
                        <a:pt x="2152" y="2836"/>
                        <a:pt x="1795" y="3096"/>
                        <a:pt x="1850" y="3601"/>
                      </a:cubicBezTo>
                      <a:cubicBezTo>
                        <a:pt x="1854" y="3659"/>
                        <a:pt x="1876" y="3711"/>
                        <a:pt x="1896" y="3769"/>
                      </a:cubicBezTo>
                      <a:cubicBezTo>
                        <a:pt x="1426" y="3756"/>
                        <a:pt x="956" y="3743"/>
                        <a:pt x="487" y="3740"/>
                      </a:cubicBezTo>
                      <a:cubicBezTo>
                        <a:pt x="169" y="2720"/>
                        <a:pt x="525" y="1599"/>
                        <a:pt x="1432" y="980"/>
                      </a:cubicBezTo>
                      <a:cubicBezTo>
                        <a:pt x="1773" y="744"/>
                        <a:pt x="2165" y="601"/>
                        <a:pt x="2576" y="543"/>
                      </a:cubicBezTo>
                      <a:close/>
                      <a:moveTo>
                        <a:pt x="2563" y="2914"/>
                      </a:moveTo>
                      <a:cubicBezTo>
                        <a:pt x="2560" y="3206"/>
                        <a:pt x="2557" y="3494"/>
                        <a:pt x="2547" y="3782"/>
                      </a:cubicBezTo>
                      <a:cubicBezTo>
                        <a:pt x="2382" y="3776"/>
                        <a:pt x="2220" y="3773"/>
                        <a:pt x="2051" y="3769"/>
                      </a:cubicBezTo>
                      <a:cubicBezTo>
                        <a:pt x="2003" y="3685"/>
                        <a:pt x="1977" y="3594"/>
                        <a:pt x="1977" y="3517"/>
                      </a:cubicBezTo>
                      <a:cubicBezTo>
                        <a:pt x="1970" y="3160"/>
                        <a:pt x="2242" y="2953"/>
                        <a:pt x="2563" y="2914"/>
                      </a:cubicBezTo>
                      <a:close/>
                      <a:moveTo>
                        <a:pt x="2719" y="2904"/>
                      </a:moveTo>
                      <a:cubicBezTo>
                        <a:pt x="3227" y="2917"/>
                        <a:pt x="3707" y="3309"/>
                        <a:pt x="3765" y="3805"/>
                      </a:cubicBezTo>
                      <a:cubicBezTo>
                        <a:pt x="3415" y="3802"/>
                        <a:pt x="3059" y="3792"/>
                        <a:pt x="2702" y="3786"/>
                      </a:cubicBezTo>
                      <a:cubicBezTo>
                        <a:pt x="2702" y="3494"/>
                        <a:pt x="2696" y="3196"/>
                        <a:pt x="2696" y="2904"/>
                      </a:cubicBezTo>
                      <a:close/>
                      <a:moveTo>
                        <a:pt x="3036" y="513"/>
                      </a:moveTo>
                      <a:cubicBezTo>
                        <a:pt x="3674" y="513"/>
                        <a:pt x="4316" y="705"/>
                        <a:pt x="4831" y="1064"/>
                      </a:cubicBezTo>
                      <a:cubicBezTo>
                        <a:pt x="5670" y="1647"/>
                        <a:pt x="6007" y="2749"/>
                        <a:pt x="6055" y="3792"/>
                      </a:cubicBezTo>
                      <a:cubicBezTo>
                        <a:pt x="6039" y="3790"/>
                        <a:pt x="6021" y="3790"/>
                        <a:pt x="6004" y="3790"/>
                      </a:cubicBezTo>
                      <a:cubicBezTo>
                        <a:pt x="5986" y="3790"/>
                        <a:pt x="5968" y="3790"/>
                        <a:pt x="5952" y="3792"/>
                      </a:cubicBezTo>
                      <a:cubicBezTo>
                        <a:pt x="5304" y="3805"/>
                        <a:pt x="4656" y="3808"/>
                        <a:pt x="4008" y="3808"/>
                      </a:cubicBezTo>
                      <a:lnTo>
                        <a:pt x="3895" y="3808"/>
                      </a:lnTo>
                      <a:cubicBezTo>
                        <a:pt x="3856" y="3410"/>
                        <a:pt x="3571" y="3057"/>
                        <a:pt x="3179" y="2885"/>
                      </a:cubicBezTo>
                      <a:cubicBezTo>
                        <a:pt x="3030" y="2820"/>
                        <a:pt x="2864" y="2788"/>
                        <a:pt x="2696" y="2788"/>
                      </a:cubicBezTo>
                      <a:lnTo>
                        <a:pt x="2696" y="2746"/>
                      </a:lnTo>
                      <a:cubicBezTo>
                        <a:pt x="2699" y="2007"/>
                        <a:pt x="2706" y="1265"/>
                        <a:pt x="2709" y="530"/>
                      </a:cubicBezTo>
                      <a:cubicBezTo>
                        <a:pt x="2817" y="518"/>
                        <a:pt x="2926" y="513"/>
                        <a:pt x="3036" y="513"/>
                      </a:cubicBezTo>
                      <a:close/>
                      <a:moveTo>
                        <a:pt x="2168" y="3922"/>
                      </a:moveTo>
                      <a:lnTo>
                        <a:pt x="2168" y="3922"/>
                      </a:lnTo>
                      <a:cubicBezTo>
                        <a:pt x="2291" y="3925"/>
                        <a:pt x="2417" y="3925"/>
                        <a:pt x="2547" y="3925"/>
                      </a:cubicBezTo>
                      <a:cubicBezTo>
                        <a:pt x="2547" y="3977"/>
                        <a:pt x="2544" y="4019"/>
                        <a:pt x="2544" y="4064"/>
                      </a:cubicBezTo>
                      <a:cubicBezTo>
                        <a:pt x="2516" y="4075"/>
                        <a:pt x="2488" y="4080"/>
                        <a:pt x="2460" y="4080"/>
                      </a:cubicBezTo>
                      <a:cubicBezTo>
                        <a:pt x="2357" y="4080"/>
                        <a:pt x="2252" y="4016"/>
                        <a:pt x="2168" y="3922"/>
                      </a:cubicBezTo>
                      <a:close/>
                      <a:moveTo>
                        <a:pt x="2800" y="3935"/>
                      </a:moveTo>
                      <a:cubicBezTo>
                        <a:pt x="3124" y="3938"/>
                        <a:pt x="3447" y="3938"/>
                        <a:pt x="3771" y="3938"/>
                      </a:cubicBezTo>
                      <a:cubicBezTo>
                        <a:pt x="3771" y="4006"/>
                        <a:pt x="3758" y="4080"/>
                        <a:pt x="3739" y="4155"/>
                      </a:cubicBezTo>
                      <a:cubicBezTo>
                        <a:pt x="3593" y="4647"/>
                        <a:pt x="3159" y="4916"/>
                        <a:pt x="2686" y="5007"/>
                      </a:cubicBezTo>
                      <a:cubicBezTo>
                        <a:pt x="2696" y="4706"/>
                        <a:pt x="2702" y="4398"/>
                        <a:pt x="2702" y="4087"/>
                      </a:cubicBezTo>
                      <a:cubicBezTo>
                        <a:pt x="2735" y="4058"/>
                        <a:pt x="2767" y="4012"/>
                        <a:pt x="2793" y="3957"/>
                      </a:cubicBezTo>
                      <a:cubicBezTo>
                        <a:pt x="2800" y="3951"/>
                        <a:pt x="2800" y="3941"/>
                        <a:pt x="2800" y="3935"/>
                      </a:cubicBezTo>
                      <a:close/>
                      <a:moveTo>
                        <a:pt x="532" y="3857"/>
                      </a:moveTo>
                      <a:lnTo>
                        <a:pt x="532" y="3857"/>
                      </a:lnTo>
                      <a:cubicBezTo>
                        <a:pt x="1018" y="3889"/>
                        <a:pt x="1504" y="3905"/>
                        <a:pt x="1993" y="3918"/>
                      </a:cubicBezTo>
                      <a:cubicBezTo>
                        <a:pt x="2115" y="4074"/>
                        <a:pt x="2293" y="4187"/>
                        <a:pt x="2461" y="4187"/>
                      </a:cubicBezTo>
                      <a:cubicBezTo>
                        <a:pt x="2489" y="4187"/>
                        <a:pt x="2517" y="4184"/>
                        <a:pt x="2544" y="4178"/>
                      </a:cubicBezTo>
                      <a:lnTo>
                        <a:pt x="2544" y="4178"/>
                      </a:lnTo>
                      <a:cubicBezTo>
                        <a:pt x="2540" y="4463"/>
                        <a:pt x="2544" y="4744"/>
                        <a:pt x="2550" y="5030"/>
                      </a:cubicBezTo>
                      <a:cubicBezTo>
                        <a:pt x="2471" y="5040"/>
                        <a:pt x="2393" y="5045"/>
                        <a:pt x="2315" y="5045"/>
                      </a:cubicBezTo>
                      <a:cubicBezTo>
                        <a:pt x="2269" y="5045"/>
                        <a:pt x="2222" y="5043"/>
                        <a:pt x="2174" y="5039"/>
                      </a:cubicBezTo>
                      <a:cubicBezTo>
                        <a:pt x="1465" y="5000"/>
                        <a:pt x="921" y="4715"/>
                        <a:pt x="613" y="4058"/>
                      </a:cubicBezTo>
                      <a:cubicBezTo>
                        <a:pt x="584" y="3993"/>
                        <a:pt x="555" y="3925"/>
                        <a:pt x="532" y="3857"/>
                      </a:cubicBezTo>
                      <a:close/>
                      <a:moveTo>
                        <a:pt x="2642" y="0"/>
                      </a:moveTo>
                      <a:cubicBezTo>
                        <a:pt x="2609" y="0"/>
                        <a:pt x="2576" y="21"/>
                        <a:pt x="2576" y="63"/>
                      </a:cubicBezTo>
                      <a:lnTo>
                        <a:pt x="2576" y="416"/>
                      </a:lnTo>
                      <a:cubicBezTo>
                        <a:pt x="1682" y="543"/>
                        <a:pt x="859" y="1035"/>
                        <a:pt x="454" y="1920"/>
                      </a:cubicBezTo>
                      <a:cubicBezTo>
                        <a:pt x="195" y="2487"/>
                        <a:pt x="172" y="3141"/>
                        <a:pt x="347" y="3737"/>
                      </a:cubicBezTo>
                      <a:lnTo>
                        <a:pt x="56" y="3737"/>
                      </a:lnTo>
                      <a:cubicBezTo>
                        <a:pt x="1" y="3737"/>
                        <a:pt x="1" y="3818"/>
                        <a:pt x="56" y="3821"/>
                      </a:cubicBezTo>
                      <a:lnTo>
                        <a:pt x="383" y="3844"/>
                      </a:lnTo>
                      <a:cubicBezTo>
                        <a:pt x="406" y="3905"/>
                        <a:pt x="425" y="3964"/>
                        <a:pt x="448" y="4019"/>
                      </a:cubicBezTo>
                      <a:cubicBezTo>
                        <a:pt x="762" y="4761"/>
                        <a:pt x="1319" y="5104"/>
                        <a:pt x="2113" y="5166"/>
                      </a:cubicBezTo>
                      <a:cubicBezTo>
                        <a:pt x="2166" y="5170"/>
                        <a:pt x="2220" y="5173"/>
                        <a:pt x="2274" y="5173"/>
                      </a:cubicBezTo>
                      <a:cubicBezTo>
                        <a:pt x="2368" y="5173"/>
                        <a:pt x="2461" y="5166"/>
                        <a:pt x="2553" y="5156"/>
                      </a:cubicBezTo>
                      <a:cubicBezTo>
                        <a:pt x="2560" y="5237"/>
                        <a:pt x="2563" y="5324"/>
                        <a:pt x="2566" y="5405"/>
                      </a:cubicBezTo>
                      <a:cubicBezTo>
                        <a:pt x="2568" y="5434"/>
                        <a:pt x="2588" y="5448"/>
                        <a:pt x="2610" y="5448"/>
                      </a:cubicBezTo>
                      <a:cubicBezTo>
                        <a:pt x="2632" y="5448"/>
                        <a:pt x="2655" y="5433"/>
                        <a:pt x="2660" y="5405"/>
                      </a:cubicBezTo>
                      <a:cubicBezTo>
                        <a:pt x="2667" y="5315"/>
                        <a:pt x="2673" y="5227"/>
                        <a:pt x="2676" y="5136"/>
                      </a:cubicBezTo>
                      <a:cubicBezTo>
                        <a:pt x="3179" y="5049"/>
                        <a:pt x="3635" y="4780"/>
                        <a:pt x="3830" y="4275"/>
                      </a:cubicBezTo>
                      <a:cubicBezTo>
                        <a:pt x="3875" y="4161"/>
                        <a:pt x="3895" y="4045"/>
                        <a:pt x="3898" y="3931"/>
                      </a:cubicBezTo>
                      <a:cubicBezTo>
                        <a:pt x="4047" y="3932"/>
                        <a:pt x="4196" y="3933"/>
                        <a:pt x="4344" y="3933"/>
                      </a:cubicBezTo>
                      <a:cubicBezTo>
                        <a:pt x="4790" y="3933"/>
                        <a:pt x="5235" y="3929"/>
                        <a:pt x="5680" y="3922"/>
                      </a:cubicBezTo>
                      <a:cubicBezTo>
                        <a:pt x="5806" y="3922"/>
                        <a:pt x="5932" y="3918"/>
                        <a:pt x="6052" y="3915"/>
                      </a:cubicBezTo>
                      <a:lnTo>
                        <a:pt x="6052" y="3915"/>
                      </a:lnTo>
                      <a:cubicBezTo>
                        <a:pt x="6062" y="4233"/>
                        <a:pt x="6042" y="4550"/>
                        <a:pt x="6004" y="4838"/>
                      </a:cubicBezTo>
                      <a:cubicBezTo>
                        <a:pt x="5999" y="4881"/>
                        <a:pt x="6029" y="4902"/>
                        <a:pt x="6063" y="4902"/>
                      </a:cubicBezTo>
                      <a:cubicBezTo>
                        <a:pt x="6097" y="4902"/>
                        <a:pt x="6133" y="4881"/>
                        <a:pt x="6140" y="4838"/>
                      </a:cubicBezTo>
                      <a:cubicBezTo>
                        <a:pt x="6178" y="4537"/>
                        <a:pt x="6195" y="4226"/>
                        <a:pt x="6188" y="3915"/>
                      </a:cubicBezTo>
                      <a:cubicBezTo>
                        <a:pt x="6327" y="3909"/>
                        <a:pt x="6473" y="3909"/>
                        <a:pt x="6616" y="3905"/>
                      </a:cubicBezTo>
                      <a:lnTo>
                        <a:pt x="7017" y="3892"/>
                      </a:lnTo>
                      <a:cubicBezTo>
                        <a:pt x="7105" y="3889"/>
                        <a:pt x="7196" y="3889"/>
                        <a:pt x="7283" y="3886"/>
                      </a:cubicBezTo>
                      <a:cubicBezTo>
                        <a:pt x="7310" y="3895"/>
                        <a:pt x="7333" y="3900"/>
                        <a:pt x="7353" y="3900"/>
                      </a:cubicBezTo>
                      <a:cubicBezTo>
                        <a:pt x="7368" y="3900"/>
                        <a:pt x="7381" y="3898"/>
                        <a:pt x="7393" y="3892"/>
                      </a:cubicBezTo>
                      <a:cubicBezTo>
                        <a:pt x="7403" y="3918"/>
                        <a:pt x="7422" y="3938"/>
                        <a:pt x="7455" y="3938"/>
                      </a:cubicBezTo>
                      <a:lnTo>
                        <a:pt x="7484" y="3938"/>
                      </a:lnTo>
                      <a:cubicBezTo>
                        <a:pt x="7510" y="3938"/>
                        <a:pt x="7539" y="3918"/>
                        <a:pt x="7549" y="3889"/>
                      </a:cubicBezTo>
                      <a:cubicBezTo>
                        <a:pt x="7552" y="3876"/>
                        <a:pt x="7552" y="3867"/>
                        <a:pt x="7555" y="3857"/>
                      </a:cubicBezTo>
                      <a:cubicBezTo>
                        <a:pt x="7568" y="3834"/>
                        <a:pt x="7555" y="3805"/>
                        <a:pt x="7533" y="3786"/>
                      </a:cubicBezTo>
                      <a:cubicBezTo>
                        <a:pt x="7473" y="3746"/>
                        <a:pt x="7390" y="3733"/>
                        <a:pt x="7301" y="3733"/>
                      </a:cubicBezTo>
                      <a:cubicBezTo>
                        <a:pt x="7158" y="3733"/>
                        <a:pt x="6999" y="3765"/>
                        <a:pt x="6891" y="3769"/>
                      </a:cubicBezTo>
                      <a:cubicBezTo>
                        <a:pt x="6658" y="3776"/>
                        <a:pt x="6421" y="3779"/>
                        <a:pt x="6188" y="3786"/>
                      </a:cubicBezTo>
                      <a:cubicBezTo>
                        <a:pt x="6123" y="2490"/>
                        <a:pt x="5608" y="1171"/>
                        <a:pt x="4358" y="646"/>
                      </a:cubicBezTo>
                      <a:cubicBezTo>
                        <a:pt x="3944" y="471"/>
                        <a:pt x="3493" y="384"/>
                        <a:pt x="3046" y="384"/>
                      </a:cubicBezTo>
                      <a:cubicBezTo>
                        <a:pt x="2933" y="384"/>
                        <a:pt x="2821" y="389"/>
                        <a:pt x="2709" y="400"/>
                      </a:cubicBezTo>
                      <a:lnTo>
                        <a:pt x="2709" y="63"/>
                      </a:lnTo>
                      <a:cubicBezTo>
                        <a:pt x="2709" y="21"/>
                        <a:pt x="2676" y="0"/>
                        <a:pt x="2642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0" name="Google Shape;1230;p9"/>
                <p:cNvSpPr/>
                <p:nvPr/>
              </p:nvSpPr>
              <p:spPr>
                <a:xfrm>
                  <a:off x="6038900" y="1950301"/>
                  <a:ext cx="23182" cy="195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" h="297" extrusionOk="0">
                      <a:moveTo>
                        <a:pt x="53" y="0"/>
                      </a:moveTo>
                      <a:cubicBezTo>
                        <a:pt x="24" y="0"/>
                        <a:pt x="1" y="34"/>
                        <a:pt x="26" y="61"/>
                      </a:cubicBezTo>
                      <a:cubicBezTo>
                        <a:pt x="100" y="139"/>
                        <a:pt x="188" y="220"/>
                        <a:pt x="272" y="288"/>
                      </a:cubicBezTo>
                      <a:cubicBezTo>
                        <a:pt x="279" y="294"/>
                        <a:pt x="287" y="297"/>
                        <a:pt x="295" y="297"/>
                      </a:cubicBezTo>
                      <a:cubicBezTo>
                        <a:pt x="325" y="297"/>
                        <a:pt x="352" y="258"/>
                        <a:pt x="324" y="230"/>
                      </a:cubicBezTo>
                      <a:cubicBezTo>
                        <a:pt x="246" y="149"/>
                        <a:pt x="162" y="77"/>
                        <a:pt x="78" y="9"/>
                      </a:cubicBezTo>
                      <a:cubicBezTo>
                        <a:pt x="70" y="3"/>
                        <a:pt x="61" y="0"/>
                        <a:pt x="5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1" name="Google Shape;1231;p9"/>
                <p:cNvSpPr/>
                <p:nvPr/>
              </p:nvSpPr>
              <p:spPr>
                <a:xfrm>
                  <a:off x="6078564" y="1985039"/>
                  <a:ext cx="24758" cy="218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7" h="332" extrusionOk="0">
                      <a:moveTo>
                        <a:pt x="52" y="1"/>
                      </a:moveTo>
                      <a:cubicBezTo>
                        <a:pt x="22" y="1"/>
                        <a:pt x="1" y="47"/>
                        <a:pt x="25" y="73"/>
                      </a:cubicBezTo>
                      <a:cubicBezTo>
                        <a:pt x="109" y="164"/>
                        <a:pt x="206" y="251"/>
                        <a:pt x="303" y="326"/>
                      </a:cubicBezTo>
                      <a:cubicBezTo>
                        <a:pt x="309" y="330"/>
                        <a:pt x="315" y="331"/>
                        <a:pt x="321" y="331"/>
                      </a:cubicBezTo>
                      <a:cubicBezTo>
                        <a:pt x="351" y="331"/>
                        <a:pt x="376" y="288"/>
                        <a:pt x="352" y="261"/>
                      </a:cubicBezTo>
                      <a:cubicBezTo>
                        <a:pt x="271" y="167"/>
                        <a:pt x="174" y="83"/>
                        <a:pt x="73" y="8"/>
                      </a:cubicBezTo>
                      <a:cubicBezTo>
                        <a:pt x="66" y="3"/>
                        <a:pt x="59" y="1"/>
                        <a:pt x="5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2" name="Google Shape;1232;p9"/>
                <p:cNvSpPr/>
                <p:nvPr/>
              </p:nvSpPr>
              <p:spPr>
                <a:xfrm>
                  <a:off x="6116520" y="2017610"/>
                  <a:ext cx="22196" cy="185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8" h="282" extrusionOk="0">
                      <a:moveTo>
                        <a:pt x="53" y="1"/>
                      </a:moveTo>
                      <a:cubicBezTo>
                        <a:pt x="20" y="1"/>
                        <a:pt x="1" y="52"/>
                        <a:pt x="33" y="76"/>
                      </a:cubicBezTo>
                      <a:cubicBezTo>
                        <a:pt x="114" y="134"/>
                        <a:pt x="182" y="202"/>
                        <a:pt x="253" y="270"/>
                      </a:cubicBezTo>
                      <a:cubicBezTo>
                        <a:pt x="261" y="278"/>
                        <a:pt x="270" y="282"/>
                        <a:pt x="280" y="282"/>
                      </a:cubicBezTo>
                      <a:cubicBezTo>
                        <a:pt x="309" y="282"/>
                        <a:pt x="338" y="249"/>
                        <a:pt x="318" y="222"/>
                      </a:cubicBezTo>
                      <a:cubicBezTo>
                        <a:pt x="253" y="138"/>
                        <a:pt x="166" y="70"/>
                        <a:pt x="75" y="8"/>
                      </a:cubicBezTo>
                      <a:cubicBezTo>
                        <a:pt x="67" y="3"/>
                        <a:pt x="60" y="1"/>
                        <a:pt x="5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3" name="Google Shape;1233;p9"/>
                <p:cNvSpPr/>
                <p:nvPr/>
              </p:nvSpPr>
              <p:spPr>
                <a:xfrm>
                  <a:off x="6152375" y="2052217"/>
                  <a:ext cx="28238" cy="241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" h="367" extrusionOk="0">
                      <a:moveTo>
                        <a:pt x="49" y="1"/>
                      </a:moveTo>
                      <a:cubicBezTo>
                        <a:pt x="17" y="1"/>
                        <a:pt x="0" y="48"/>
                        <a:pt x="28" y="67"/>
                      </a:cubicBezTo>
                      <a:cubicBezTo>
                        <a:pt x="141" y="148"/>
                        <a:pt x="238" y="249"/>
                        <a:pt x="336" y="356"/>
                      </a:cubicBezTo>
                      <a:cubicBezTo>
                        <a:pt x="344" y="363"/>
                        <a:pt x="353" y="366"/>
                        <a:pt x="363" y="366"/>
                      </a:cubicBezTo>
                      <a:cubicBezTo>
                        <a:pt x="396" y="366"/>
                        <a:pt x="429" y="330"/>
                        <a:pt x="407" y="297"/>
                      </a:cubicBezTo>
                      <a:cubicBezTo>
                        <a:pt x="316" y="178"/>
                        <a:pt x="196" y="80"/>
                        <a:pt x="67" y="6"/>
                      </a:cubicBezTo>
                      <a:cubicBezTo>
                        <a:pt x="60" y="2"/>
                        <a:pt x="54" y="1"/>
                        <a:pt x="49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4" name="Google Shape;1234;p9"/>
                <p:cNvSpPr/>
                <p:nvPr/>
              </p:nvSpPr>
              <p:spPr>
                <a:xfrm>
                  <a:off x="6188492" y="2086824"/>
                  <a:ext cx="29880" cy="250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5" h="381" extrusionOk="0">
                      <a:moveTo>
                        <a:pt x="64" y="1"/>
                      </a:moveTo>
                      <a:cubicBezTo>
                        <a:pt x="30" y="1"/>
                        <a:pt x="0" y="47"/>
                        <a:pt x="35" y="72"/>
                      </a:cubicBezTo>
                      <a:cubicBezTo>
                        <a:pt x="152" y="162"/>
                        <a:pt x="262" y="266"/>
                        <a:pt x="366" y="367"/>
                      </a:cubicBezTo>
                      <a:cubicBezTo>
                        <a:pt x="376" y="376"/>
                        <a:pt x="386" y="381"/>
                        <a:pt x="396" y="381"/>
                      </a:cubicBezTo>
                      <a:cubicBezTo>
                        <a:pt x="429" y="381"/>
                        <a:pt x="454" y="337"/>
                        <a:pt x="427" y="305"/>
                      </a:cubicBezTo>
                      <a:cubicBezTo>
                        <a:pt x="330" y="188"/>
                        <a:pt x="207" y="91"/>
                        <a:pt x="84" y="7"/>
                      </a:cubicBezTo>
                      <a:cubicBezTo>
                        <a:pt x="77" y="3"/>
                        <a:pt x="70" y="1"/>
                        <a:pt x="6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5" name="Google Shape;1235;p9"/>
                <p:cNvSpPr/>
                <p:nvPr/>
              </p:nvSpPr>
              <p:spPr>
                <a:xfrm>
                  <a:off x="6227499" y="2122744"/>
                  <a:ext cx="30734" cy="231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" h="353" extrusionOk="0">
                      <a:moveTo>
                        <a:pt x="51" y="0"/>
                      </a:moveTo>
                      <a:cubicBezTo>
                        <a:pt x="24" y="0"/>
                        <a:pt x="1" y="39"/>
                        <a:pt x="24" y="62"/>
                      </a:cubicBezTo>
                      <a:cubicBezTo>
                        <a:pt x="134" y="153"/>
                        <a:pt x="238" y="254"/>
                        <a:pt x="351" y="341"/>
                      </a:cubicBezTo>
                      <a:cubicBezTo>
                        <a:pt x="362" y="349"/>
                        <a:pt x="373" y="352"/>
                        <a:pt x="384" y="352"/>
                      </a:cubicBezTo>
                      <a:cubicBezTo>
                        <a:pt x="428" y="352"/>
                        <a:pt x="468" y="298"/>
                        <a:pt x="426" y="270"/>
                      </a:cubicBezTo>
                      <a:cubicBezTo>
                        <a:pt x="306" y="179"/>
                        <a:pt x="186" y="98"/>
                        <a:pt x="70" y="7"/>
                      </a:cubicBezTo>
                      <a:cubicBezTo>
                        <a:pt x="63" y="2"/>
                        <a:pt x="57" y="0"/>
                        <a:pt x="5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6" name="Google Shape;1236;p9"/>
                <p:cNvSpPr/>
                <p:nvPr/>
              </p:nvSpPr>
              <p:spPr>
                <a:xfrm>
                  <a:off x="5894628" y="2115849"/>
                  <a:ext cx="21080" cy="259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1" h="395" extrusionOk="0">
                      <a:moveTo>
                        <a:pt x="262" y="1"/>
                      </a:moveTo>
                      <a:cubicBezTo>
                        <a:pt x="254" y="1"/>
                        <a:pt x="245" y="4"/>
                        <a:pt x="237" y="12"/>
                      </a:cubicBezTo>
                      <a:cubicBezTo>
                        <a:pt x="146" y="106"/>
                        <a:pt x="65" y="226"/>
                        <a:pt x="14" y="342"/>
                      </a:cubicBezTo>
                      <a:cubicBezTo>
                        <a:pt x="0" y="369"/>
                        <a:pt x="24" y="395"/>
                        <a:pt x="48" y="395"/>
                      </a:cubicBezTo>
                      <a:cubicBezTo>
                        <a:pt x="58" y="395"/>
                        <a:pt x="68" y="390"/>
                        <a:pt x="75" y="378"/>
                      </a:cubicBezTo>
                      <a:cubicBezTo>
                        <a:pt x="143" y="274"/>
                        <a:pt x="214" y="171"/>
                        <a:pt x="295" y="70"/>
                      </a:cubicBezTo>
                      <a:cubicBezTo>
                        <a:pt x="321" y="42"/>
                        <a:pt x="293" y="1"/>
                        <a:pt x="262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7" name="Google Shape;1237;p9"/>
                <p:cNvSpPr/>
                <p:nvPr/>
              </p:nvSpPr>
              <p:spPr>
                <a:xfrm>
                  <a:off x="5917809" y="2065219"/>
                  <a:ext cx="24232" cy="3585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" h="546" extrusionOk="0">
                      <a:moveTo>
                        <a:pt x="321" y="0"/>
                      </a:moveTo>
                      <a:cubicBezTo>
                        <a:pt x="311" y="0"/>
                        <a:pt x="300" y="5"/>
                        <a:pt x="292" y="15"/>
                      </a:cubicBezTo>
                      <a:cubicBezTo>
                        <a:pt x="202" y="187"/>
                        <a:pt x="108" y="349"/>
                        <a:pt x="10" y="514"/>
                      </a:cubicBezTo>
                      <a:cubicBezTo>
                        <a:pt x="1" y="529"/>
                        <a:pt x="15" y="546"/>
                        <a:pt x="31" y="546"/>
                      </a:cubicBezTo>
                      <a:cubicBezTo>
                        <a:pt x="36" y="546"/>
                        <a:pt x="41" y="544"/>
                        <a:pt x="46" y="540"/>
                      </a:cubicBezTo>
                      <a:cubicBezTo>
                        <a:pt x="179" y="397"/>
                        <a:pt x="289" y="226"/>
                        <a:pt x="357" y="44"/>
                      </a:cubicBezTo>
                      <a:cubicBezTo>
                        <a:pt x="368" y="20"/>
                        <a:pt x="345" y="0"/>
                        <a:pt x="32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8" name="Google Shape;1238;p9"/>
                <p:cNvSpPr/>
                <p:nvPr/>
              </p:nvSpPr>
              <p:spPr>
                <a:xfrm>
                  <a:off x="5956684" y="2017676"/>
                  <a:ext cx="21671" cy="282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0" h="430" extrusionOk="0">
                      <a:moveTo>
                        <a:pt x="268" y="0"/>
                      </a:moveTo>
                      <a:cubicBezTo>
                        <a:pt x="259" y="0"/>
                        <a:pt x="250" y="3"/>
                        <a:pt x="241" y="10"/>
                      </a:cubicBezTo>
                      <a:cubicBezTo>
                        <a:pt x="118" y="107"/>
                        <a:pt x="40" y="237"/>
                        <a:pt x="5" y="393"/>
                      </a:cubicBezTo>
                      <a:cubicBezTo>
                        <a:pt x="1" y="416"/>
                        <a:pt x="18" y="430"/>
                        <a:pt x="35" y="430"/>
                      </a:cubicBezTo>
                      <a:cubicBezTo>
                        <a:pt x="47" y="430"/>
                        <a:pt x="60" y="423"/>
                        <a:pt x="66" y="409"/>
                      </a:cubicBezTo>
                      <a:cubicBezTo>
                        <a:pt x="115" y="279"/>
                        <a:pt x="196" y="166"/>
                        <a:pt x="296" y="72"/>
                      </a:cubicBezTo>
                      <a:cubicBezTo>
                        <a:pt x="329" y="39"/>
                        <a:pt x="301" y="0"/>
                        <a:pt x="26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39" name="Google Shape;1239;p9"/>
                <p:cNvSpPr/>
                <p:nvPr/>
              </p:nvSpPr>
              <p:spPr>
                <a:xfrm>
                  <a:off x="5989518" y="1984317"/>
                  <a:ext cx="10245" cy="188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" h="287" extrusionOk="0">
                      <a:moveTo>
                        <a:pt x="110" y="1"/>
                      </a:moveTo>
                      <a:cubicBezTo>
                        <a:pt x="102" y="1"/>
                        <a:pt x="92" y="4"/>
                        <a:pt x="85" y="13"/>
                      </a:cubicBezTo>
                      <a:cubicBezTo>
                        <a:pt x="26" y="81"/>
                        <a:pt x="0" y="178"/>
                        <a:pt x="23" y="266"/>
                      </a:cubicBezTo>
                      <a:cubicBezTo>
                        <a:pt x="28" y="280"/>
                        <a:pt x="38" y="287"/>
                        <a:pt x="49" y="287"/>
                      </a:cubicBezTo>
                      <a:cubicBezTo>
                        <a:pt x="62" y="287"/>
                        <a:pt x="75" y="277"/>
                        <a:pt x="75" y="259"/>
                      </a:cubicBezTo>
                      <a:cubicBezTo>
                        <a:pt x="85" y="181"/>
                        <a:pt x="101" y="120"/>
                        <a:pt x="137" y="52"/>
                      </a:cubicBezTo>
                      <a:cubicBezTo>
                        <a:pt x="156" y="28"/>
                        <a:pt x="134" y="1"/>
                        <a:pt x="11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0" name="Google Shape;1240;p9"/>
                <p:cNvSpPr/>
                <p:nvPr/>
              </p:nvSpPr>
              <p:spPr>
                <a:xfrm>
                  <a:off x="6007183" y="1950236"/>
                  <a:ext cx="16615" cy="174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3" h="265" extrusionOk="0">
                      <a:moveTo>
                        <a:pt x="198" y="1"/>
                      </a:moveTo>
                      <a:cubicBezTo>
                        <a:pt x="197" y="1"/>
                        <a:pt x="196" y="1"/>
                        <a:pt x="195" y="1"/>
                      </a:cubicBezTo>
                      <a:cubicBezTo>
                        <a:pt x="81" y="10"/>
                        <a:pt x="0" y="140"/>
                        <a:pt x="46" y="244"/>
                      </a:cubicBezTo>
                      <a:cubicBezTo>
                        <a:pt x="52" y="258"/>
                        <a:pt x="65" y="264"/>
                        <a:pt x="77" y="264"/>
                      </a:cubicBezTo>
                      <a:cubicBezTo>
                        <a:pt x="94" y="264"/>
                        <a:pt x="111" y="251"/>
                        <a:pt x="107" y="227"/>
                      </a:cubicBezTo>
                      <a:cubicBezTo>
                        <a:pt x="91" y="159"/>
                        <a:pt x="143" y="98"/>
                        <a:pt x="208" y="85"/>
                      </a:cubicBezTo>
                      <a:cubicBezTo>
                        <a:pt x="252" y="75"/>
                        <a:pt x="244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1" name="Google Shape;1241;p9"/>
                <p:cNvSpPr/>
                <p:nvPr/>
              </p:nvSpPr>
              <p:spPr>
                <a:xfrm>
                  <a:off x="5902442" y="2162670"/>
                  <a:ext cx="19241" cy="131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" h="200" extrusionOk="0">
                      <a:moveTo>
                        <a:pt x="40" y="1"/>
                      </a:moveTo>
                      <a:cubicBezTo>
                        <a:pt x="14" y="1"/>
                        <a:pt x="0" y="38"/>
                        <a:pt x="27" y="57"/>
                      </a:cubicBezTo>
                      <a:cubicBezTo>
                        <a:pt x="92" y="106"/>
                        <a:pt x="157" y="154"/>
                        <a:pt x="228" y="196"/>
                      </a:cubicBezTo>
                      <a:cubicBezTo>
                        <a:pt x="233" y="199"/>
                        <a:pt x="237" y="200"/>
                        <a:pt x="241" y="200"/>
                      </a:cubicBezTo>
                      <a:cubicBezTo>
                        <a:pt x="267" y="200"/>
                        <a:pt x="292" y="164"/>
                        <a:pt x="267" y="144"/>
                      </a:cubicBezTo>
                      <a:cubicBezTo>
                        <a:pt x="202" y="89"/>
                        <a:pt x="131" y="51"/>
                        <a:pt x="57" y="5"/>
                      </a:cubicBezTo>
                      <a:cubicBezTo>
                        <a:pt x="51" y="2"/>
                        <a:pt x="45" y="1"/>
                        <a:pt x="40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2" name="Google Shape;1242;p9"/>
                <p:cNvSpPr/>
                <p:nvPr/>
              </p:nvSpPr>
              <p:spPr>
                <a:xfrm>
                  <a:off x="5931533" y="2183815"/>
                  <a:ext cx="23182" cy="127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3" h="194" extrusionOk="0">
                      <a:moveTo>
                        <a:pt x="47" y="1"/>
                      </a:moveTo>
                      <a:cubicBezTo>
                        <a:pt x="21" y="1"/>
                        <a:pt x="1" y="39"/>
                        <a:pt x="31" y="53"/>
                      </a:cubicBezTo>
                      <a:cubicBezTo>
                        <a:pt x="112" y="98"/>
                        <a:pt x="193" y="146"/>
                        <a:pt x="278" y="189"/>
                      </a:cubicBezTo>
                      <a:cubicBezTo>
                        <a:pt x="284" y="192"/>
                        <a:pt x="290" y="193"/>
                        <a:pt x="296" y="193"/>
                      </a:cubicBezTo>
                      <a:cubicBezTo>
                        <a:pt x="329" y="193"/>
                        <a:pt x="353" y="143"/>
                        <a:pt x="317" y="124"/>
                      </a:cubicBezTo>
                      <a:cubicBezTo>
                        <a:pt x="236" y="82"/>
                        <a:pt x="145" y="43"/>
                        <a:pt x="61" y="4"/>
                      </a:cubicBezTo>
                      <a:cubicBezTo>
                        <a:pt x="56" y="2"/>
                        <a:pt x="52" y="1"/>
                        <a:pt x="4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3" name="Google Shape;1243;p9"/>
                <p:cNvSpPr/>
                <p:nvPr/>
              </p:nvSpPr>
              <p:spPr>
                <a:xfrm>
                  <a:off x="5966272" y="2202333"/>
                  <a:ext cx="23904" cy="126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4" h="193" extrusionOk="0">
                      <a:moveTo>
                        <a:pt x="57" y="0"/>
                      </a:moveTo>
                      <a:cubicBezTo>
                        <a:pt x="25" y="0"/>
                        <a:pt x="1" y="48"/>
                        <a:pt x="37" y="65"/>
                      </a:cubicBezTo>
                      <a:lnTo>
                        <a:pt x="280" y="188"/>
                      </a:lnTo>
                      <a:cubicBezTo>
                        <a:pt x="286" y="191"/>
                        <a:pt x="293" y="193"/>
                        <a:pt x="299" y="193"/>
                      </a:cubicBezTo>
                      <a:cubicBezTo>
                        <a:pt x="338" y="193"/>
                        <a:pt x="364" y="137"/>
                        <a:pt x="319" y="117"/>
                      </a:cubicBezTo>
                      <a:cubicBezTo>
                        <a:pt x="238" y="78"/>
                        <a:pt x="154" y="43"/>
                        <a:pt x="73" y="4"/>
                      </a:cubicBezTo>
                      <a:cubicBezTo>
                        <a:pt x="67" y="1"/>
                        <a:pt x="62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4" name="Google Shape;1244;p9"/>
                <p:cNvSpPr/>
                <p:nvPr/>
              </p:nvSpPr>
              <p:spPr>
                <a:xfrm>
                  <a:off x="6000682" y="2221902"/>
                  <a:ext cx="19504" cy="116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7" h="177" extrusionOk="0">
                      <a:moveTo>
                        <a:pt x="47" y="1"/>
                      </a:moveTo>
                      <a:cubicBezTo>
                        <a:pt x="20" y="1"/>
                        <a:pt x="1" y="39"/>
                        <a:pt x="31" y="56"/>
                      </a:cubicBezTo>
                      <a:lnTo>
                        <a:pt x="141" y="117"/>
                      </a:lnTo>
                      <a:cubicBezTo>
                        <a:pt x="174" y="137"/>
                        <a:pt x="206" y="159"/>
                        <a:pt x="242" y="172"/>
                      </a:cubicBezTo>
                      <a:cubicBezTo>
                        <a:pt x="247" y="175"/>
                        <a:pt x="252" y="176"/>
                        <a:pt x="257" y="176"/>
                      </a:cubicBezTo>
                      <a:cubicBezTo>
                        <a:pt x="285" y="176"/>
                        <a:pt x="296" y="130"/>
                        <a:pt x="271" y="107"/>
                      </a:cubicBezTo>
                      <a:cubicBezTo>
                        <a:pt x="239" y="88"/>
                        <a:pt x="200" y="75"/>
                        <a:pt x="164" y="56"/>
                      </a:cubicBezTo>
                      <a:cubicBezTo>
                        <a:pt x="129" y="39"/>
                        <a:pt x="96" y="17"/>
                        <a:pt x="60" y="4"/>
                      </a:cubicBezTo>
                      <a:cubicBezTo>
                        <a:pt x="56" y="2"/>
                        <a:pt x="51" y="1"/>
                        <a:pt x="4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5" name="Google Shape;1245;p9"/>
                <p:cNvSpPr/>
                <p:nvPr/>
              </p:nvSpPr>
              <p:spPr>
                <a:xfrm>
                  <a:off x="6043300" y="2207390"/>
                  <a:ext cx="20423" cy="21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28" extrusionOk="0">
                      <a:moveTo>
                        <a:pt x="249" y="1"/>
                      </a:moveTo>
                      <a:cubicBezTo>
                        <a:pt x="239" y="1"/>
                        <a:pt x="229" y="5"/>
                        <a:pt x="221" y="14"/>
                      </a:cubicBezTo>
                      <a:cubicBezTo>
                        <a:pt x="150" y="95"/>
                        <a:pt x="79" y="183"/>
                        <a:pt x="17" y="273"/>
                      </a:cubicBezTo>
                      <a:cubicBezTo>
                        <a:pt x="1" y="300"/>
                        <a:pt x="24" y="328"/>
                        <a:pt x="50" y="328"/>
                      </a:cubicBezTo>
                      <a:cubicBezTo>
                        <a:pt x="59" y="328"/>
                        <a:pt x="68" y="324"/>
                        <a:pt x="76" y="315"/>
                      </a:cubicBezTo>
                      <a:cubicBezTo>
                        <a:pt x="147" y="235"/>
                        <a:pt x="221" y="150"/>
                        <a:pt x="286" y="66"/>
                      </a:cubicBezTo>
                      <a:cubicBezTo>
                        <a:pt x="311" y="39"/>
                        <a:pt x="279" y="1"/>
                        <a:pt x="249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6" name="Google Shape;1246;p9"/>
                <p:cNvSpPr/>
                <p:nvPr/>
              </p:nvSpPr>
              <p:spPr>
                <a:xfrm>
                  <a:off x="6068057" y="2179941"/>
                  <a:ext cx="17074" cy="144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" h="220" extrusionOk="0">
                      <a:moveTo>
                        <a:pt x="207" y="1"/>
                      </a:moveTo>
                      <a:cubicBezTo>
                        <a:pt x="200" y="1"/>
                        <a:pt x="192" y="3"/>
                        <a:pt x="185" y="8"/>
                      </a:cubicBezTo>
                      <a:cubicBezTo>
                        <a:pt x="155" y="37"/>
                        <a:pt x="133" y="69"/>
                        <a:pt x="107" y="99"/>
                      </a:cubicBezTo>
                      <a:cubicBezTo>
                        <a:pt x="78" y="128"/>
                        <a:pt x="48" y="157"/>
                        <a:pt x="16" y="180"/>
                      </a:cubicBezTo>
                      <a:cubicBezTo>
                        <a:pt x="0" y="193"/>
                        <a:pt x="17" y="219"/>
                        <a:pt x="34" y="219"/>
                      </a:cubicBezTo>
                      <a:cubicBezTo>
                        <a:pt x="38" y="219"/>
                        <a:pt x="42" y="218"/>
                        <a:pt x="45" y="215"/>
                      </a:cubicBezTo>
                      <a:cubicBezTo>
                        <a:pt x="117" y="176"/>
                        <a:pt x="197" y="118"/>
                        <a:pt x="240" y="50"/>
                      </a:cubicBezTo>
                      <a:cubicBezTo>
                        <a:pt x="260" y="27"/>
                        <a:pt x="235" y="1"/>
                        <a:pt x="207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7" name="Google Shape;1247;p9"/>
                <p:cNvSpPr/>
                <p:nvPr/>
              </p:nvSpPr>
              <p:spPr>
                <a:xfrm>
                  <a:off x="6084802" y="2166150"/>
                  <a:ext cx="12674" cy="110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" h="169" extrusionOk="0">
                      <a:moveTo>
                        <a:pt x="134" y="1"/>
                      </a:moveTo>
                      <a:cubicBezTo>
                        <a:pt x="124" y="1"/>
                        <a:pt x="115" y="5"/>
                        <a:pt x="108" y="14"/>
                      </a:cubicBezTo>
                      <a:cubicBezTo>
                        <a:pt x="79" y="46"/>
                        <a:pt x="56" y="79"/>
                        <a:pt x="23" y="111"/>
                      </a:cubicBezTo>
                      <a:cubicBezTo>
                        <a:pt x="1" y="136"/>
                        <a:pt x="23" y="169"/>
                        <a:pt x="49" y="169"/>
                      </a:cubicBezTo>
                      <a:cubicBezTo>
                        <a:pt x="57" y="169"/>
                        <a:pt x="65" y="166"/>
                        <a:pt x="72" y="160"/>
                      </a:cubicBezTo>
                      <a:cubicBezTo>
                        <a:pt x="98" y="130"/>
                        <a:pt x="130" y="101"/>
                        <a:pt x="163" y="69"/>
                      </a:cubicBezTo>
                      <a:cubicBezTo>
                        <a:pt x="193" y="42"/>
                        <a:pt x="163" y="1"/>
                        <a:pt x="13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248" name="Google Shape;1248;p9"/>
            <p:cNvGrpSpPr/>
            <p:nvPr/>
          </p:nvGrpSpPr>
          <p:grpSpPr>
            <a:xfrm rot="621006">
              <a:off x="862358" y="4314385"/>
              <a:ext cx="516793" cy="309327"/>
              <a:chOff x="4884983" y="2824599"/>
              <a:chExt cx="253545" cy="151760"/>
            </a:xfrm>
          </p:grpSpPr>
          <p:sp>
            <p:nvSpPr>
              <p:cNvPr id="1249" name="Google Shape;1249;p9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0" name="Google Shape;1250;p9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1" name="Google Shape;1251;p9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2" name="Google Shape;1252;p9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3" name="Google Shape;1253;p9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4" name="Google Shape;1254;p9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5" name="Google Shape;1255;p9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6" name="Google Shape;1256;p9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7" name="Google Shape;1257;p9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58" name="Google Shape;1258;p9"/>
            <p:cNvGrpSpPr/>
            <p:nvPr/>
          </p:nvGrpSpPr>
          <p:grpSpPr>
            <a:xfrm rot="2201670">
              <a:off x="2494572" y="29354"/>
              <a:ext cx="522030" cy="188202"/>
              <a:chOff x="3781827" y="2039675"/>
              <a:chExt cx="256107" cy="92332"/>
            </a:xfrm>
          </p:grpSpPr>
          <p:sp>
            <p:nvSpPr>
              <p:cNvPr id="1259" name="Google Shape;1259;p9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0" name="Google Shape;1260;p9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1" name="Google Shape;1261;p9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2" name="Google Shape;1262;p9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3" name="Google Shape;1263;p9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264" name="Google Shape;1264;p9"/>
          <p:cNvSpPr txBox="1">
            <a:spLocks noGrp="1"/>
          </p:cNvSpPr>
          <p:nvPr>
            <p:ph type="title"/>
          </p:nvPr>
        </p:nvSpPr>
        <p:spPr>
          <a:xfrm>
            <a:off x="713225" y="1596563"/>
            <a:ext cx="4872900" cy="116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265" name="Google Shape;1265;p9"/>
          <p:cNvSpPr txBox="1">
            <a:spLocks noGrp="1"/>
          </p:cNvSpPr>
          <p:nvPr>
            <p:ph type="subTitle" idx="1"/>
          </p:nvPr>
        </p:nvSpPr>
        <p:spPr>
          <a:xfrm>
            <a:off x="713225" y="2689663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4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2" name="Google Shape;1452;p13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53" name="Google Shape;1453;p13"/>
          <p:cNvGrpSpPr/>
          <p:nvPr/>
        </p:nvGrpSpPr>
        <p:grpSpPr>
          <a:xfrm>
            <a:off x="-452328" y="-427876"/>
            <a:ext cx="10158126" cy="5773408"/>
            <a:chOff x="-452328" y="-427876"/>
            <a:chExt cx="10158126" cy="5773408"/>
          </a:xfrm>
        </p:grpSpPr>
        <p:grpSp>
          <p:nvGrpSpPr>
            <p:cNvPr id="1454" name="Google Shape;1454;p13"/>
            <p:cNvGrpSpPr/>
            <p:nvPr/>
          </p:nvGrpSpPr>
          <p:grpSpPr>
            <a:xfrm rot="-2463724">
              <a:off x="-305032" y="4185782"/>
              <a:ext cx="787510" cy="743427"/>
              <a:chOff x="3712416" y="2719728"/>
              <a:chExt cx="383381" cy="361907"/>
            </a:xfrm>
          </p:grpSpPr>
          <p:sp>
            <p:nvSpPr>
              <p:cNvPr id="1455" name="Google Shape;1455;p13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6" name="Google Shape;1456;p13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7" name="Google Shape;1457;p13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8" name="Google Shape;1458;p13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9" name="Google Shape;1459;p13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0" name="Google Shape;1460;p13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1" name="Google Shape;1461;p13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2" name="Google Shape;1462;p13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3" name="Google Shape;1463;p13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4" name="Google Shape;1464;p13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5" name="Google Shape;1465;p13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6" name="Google Shape;1466;p13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7" name="Google Shape;1467;p13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8" name="Google Shape;1468;p13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9" name="Google Shape;1469;p13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0" name="Google Shape;1470;p13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1" name="Google Shape;1471;p13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2" name="Google Shape;1472;p13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3" name="Google Shape;1473;p13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4" name="Google Shape;1474;p13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5" name="Google Shape;1475;p13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6" name="Google Shape;1476;p13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7" name="Google Shape;1477;p13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78" name="Google Shape;1478;p13"/>
            <p:cNvGrpSpPr/>
            <p:nvPr/>
          </p:nvGrpSpPr>
          <p:grpSpPr>
            <a:xfrm rot="8365668">
              <a:off x="224061" y="-115102"/>
              <a:ext cx="1251102" cy="782725"/>
              <a:chOff x="6880435" y="4156402"/>
              <a:chExt cx="650771" cy="407141"/>
            </a:xfrm>
          </p:grpSpPr>
          <p:sp>
            <p:nvSpPr>
              <p:cNvPr id="1479" name="Google Shape;1479;p13"/>
              <p:cNvSpPr/>
              <p:nvPr/>
            </p:nvSpPr>
            <p:spPr>
              <a:xfrm>
                <a:off x="6911496" y="4201712"/>
                <a:ext cx="562464" cy="308649"/>
              </a:xfrm>
              <a:custGeom>
                <a:avLst/>
                <a:gdLst/>
                <a:ahLst/>
                <a:cxnLst/>
                <a:rect l="l" t="t" r="r" b="b"/>
                <a:pathLst>
                  <a:path w="8565" h="4700" extrusionOk="0">
                    <a:moveTo>
                      <a:pt x="542" y="443"/>
                    </a:moveTo>
                    <a:lnTo>
                      <a:pt x="542" y="443"/>
                    </a:lnTo>
                    <a:cubicBezTo>
                      <a:pt x="1919" y="1751"/>
                      <a:pt x="3564" y="2821"/>
                      <a:pt x="5288" y="3682"/>
                    </a:cubicBezTo>
                    <a:lnTo>
                      <a:pt x="5275" y="3695"/>
                    </a:lnTo>
                    <a:cubicBezTo>
                      <a:pt x="5161" y="3903"/>
                      <a:pt x="5132" y="4233"/>
                      <a:pt x="5288" y="4431"/>
                    </a:cubicBezTo>
                    <a:cubicBezTo>
                      <a:pt x="4353" y="4399"/>
                      <a:pt x="3418" y="4377"/>
                      <a:pt x="2483" y="4377"/>
                    </a:cubicBezTo>
                    <a:cubicBezTo>
                      <a:pt x="1880" y="4377"/>
                      <a:pt x="1277" y="4386"/>
                      <a:pt x="675" y="4408"/>
                    </a:cubicBezTo>
                    <a:cubicBezTo>
                      <a:pt x="668" y="4022"/>
                      <a:pt x="662" y="3634"/>
                      <a:pt x="655" y="3245"/>
                    </a:cubicBezTo>
                    <a:lnTo>
                      <a:pt x="655" y="3245"/>
                    </a:lnTo>
                    <a:cubicBezTo>
                      <a:pt x="1157" y="3417"/>
                      <a:pt x="1692" y="3669"/>
                      <a:pt x="1721" y="4278"/>
                    </a:cubicBezTo>
                    <a:cubicBezTo>
                      <a:pt x="1723" y="4319"/>
                      <a:pt x="1755" y="4339"/>
                      <a:pt x="1786" y="4339"/>
                    </a:cubicBezTo>
                    <a:cubicBezTo>
                      <a:pt x="1817" y="4339"/>
                      <a:pt x="1846" y="4319"/>
                      <a:pt x="1841" y="4278"/>
                    </a:cubicBezTo>
                    <a:cubicBezTo>
                      <a:pt x="1808" y="3669"/>
                      <a:pt x="1222" y="3255"/>
                      <a:pt x="649" y="3167"/>
                    </a:cubicBezTo>
                    <a:cubicBezTo>
                      <a:pt x="629" y="2260"/>
                      <a:pt x="600" y="1350"/>
                      <a:pt x="542" y="443"/>
                    </a:cubicBezTo>
                    <a:close/>
                    <a:moveTo>
                      <a:pt x="5375" y="3728"/>
                    </a:moveTo>
                    <a:cubicBezTo>
                      <a:pt x="5945" y="4006"/>
                      <a:pt x="6522" y="4265"/>
                      <a:pt x="7102" y="4505"/>
                    </a:cubicBezTo>
                    <a:cubicBezTo>
                      <a:pt x="6525" y="4476"/>
                      <a:pt x="5949" y="4453"/>
                      <a:pt x="5366" y="4431"/>
                    </a:cubicBezTo>
                    <a:cubicBezTo>
                      <a:pt x="5336" y="4314"/>
                      <a:pt x="5294" y="4204"/>
                      <a:pt x="5294" y="4084"/>
                    </a:cubicBezTo>
                    <a:cubicBezTo>
                      <a:pt x="5294" y="3958"/>
                      <a:pt x="5333" y="3847"/>
                      <a:pt x="5375" y="3734"/>
                    </a:cubicBezTo>
                    <a:lnTo>
                      <a:pt x="5375" y="3728"/>
                    </a:lnTo>
                    <a:close/>
                    <a:moveTo>
                      <a:pt x="478" y="1"/>
                    </a:moveTo>
                    <a:cubicBezTo>
                      <a:pt x="463" y="1"/>
                      <a:pt x="449" y="11"/>
                      <a:pt x="448" y="31"/>
                    </a:cubicBezTo>
                    <a:cubicBezTo>
                      <a:pt x="412" y="1483"/>
                      <a:pt x="480" y="2953"/>
                      <a:pt x="539" y="4408"/>
                    </a:cubicBezTo>
                    <a:cubicBezTo>
                      <a:pt x="377" y="4411"/>
                      <a:pt x="218" y="4421"/>
                      <a:pt x="56" y="4427"/>
                    </a:cubicBezTo>
                    <a:cubicBezTo>
                      <a:pt x="1" y="4431"/>
                      <a:pt x="1" y="4508"/>
                      <a:pt x="56" y="4508"/>
                    </a:cubicBezTo>
                    <a:lnTo>
                      <a:pt x="542" y="4521"/>
                    </a:lnTo>
                    <a:cubicBezTo>
                      <a:pt x="542" y="4550"/>
                      <a:pt x="545" y="4583"/>
                      <a:pt x="545" y="4609"/>
                    </a:cubicBezTo>
                    <a:cubicBezTo>
                      <a:pt x="547" y="4652"/>
                      <a:pt x="580" y="4674"/>
                      <a:pt x="612" y="4674"/>
                    </a:cubicBezTo>
                    <a:cubicBezTo>
                      <a:pt x="645" y="4674"/>
                      <a:pt x="676" y="4652"/>
                      <a:pt x="675" y="4609"/>
                    </a:cubicBezTo>
                    <a:lnTo>
                      <a:pt x="675" y="4525"/>
                    </a:lnTo>
                    <a:cubicBezTo>
                      <a:pt x="3273" y="4586"/>
                      <a:pt x="5871" y="4573"/>
                      <a:pt x="8466" y="4699"/>
                    </a:cubicBezTo>
                    <a:cubicBezTo>
                      <a:pt x="8468" y="4700"/>
                      <a:pt x="8470" y="4700"/>
                      <a:pt x="8472" y="4700"/>
                    </a:cubicBezTo>
                    <a:cubicBezTo>
                      <a:pt x="8536" y="4700"/>
                      <a:pt x="8564" y="4605"/>
                      <a:pt x="8501" y="4576"/>
                    </a:cubicBezTo>
                    <a:cubicBezTo>
                      <a:pt x="8446" y="4554"/>
                      <a:pt x="8395" y="4528"/>
                      <a:pt x="8333" y="4505"/>
                    </a:cubicBezTo>
                    <a:cubicBezTo>
                      <a:pt x="8325" y="4502"/>
                      <a:pt x="8318" y="4501"/>
                      <a:pt x="8311" y="4501"/>
                    </a:cubicBezTo>
                    <a:cubicBezTo>
                      <a:pt x="8280" y="4501"/>
                      <a:pt x="8258" y="4528"/>
                      <a:pt x="8255" y="4557"/>
                    </a:cubicBezTo>
                    <a:cubicBezTo>
                      <a:pt x="7947" y="4541"/>
                      <a:pt x="7640" y="4528"/>
                      <a:pt x="7335" y="4512"/>
                    </a:cubicBezTo>
                    <a:cubicBezTo>
                      <a:pt x="7338" y="4486"/>
                      <a:pt x="7329" y="4453"/>
                      <a:pt x="7290" y="4434"/>
                    </a:cubicBezTo>
                    <a:cubicBezTo>
                      <a:pt x="6065" y="3945"/>
                      <a:pt x="4883" y="3355"/>
                      <a:pt x="3755" y="2665"/>
                    </a:cubicBezTo>
                    <a:cubicBezTo>
                      <a:pt x="2622" y="1975"/>
                      <a:pt x="1585" y="1172"/>
                      <a:pt x="542" y="355"/>
                    </a:cubicBezTo>
                    <a:cubicBezTo>
                      <a:pt x="539" y="355"/>
                      <a:pt x="539" y="349"/>
                      <a:pt x="532" y="349"/>
                    </a:cubicBezTo>
                    <a:cubicBezTo>
                      <a:pt x="526" y="245"/>
                      <a:pt x="516" y="135"/>
                      <a:pt x="509" y="31"/>
                    </a:cubicBezTo>
                    <a:cubicBezTo>
                      <a:pt x="508" y="11"/>
                      <a:pt x="493" y="1"/>
                      <a:pt x="4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13"/>
              <p:cNvSpPr/>
              <p:nvPr/>
            </p:nvSpPr>
            <p:spPr>
              <a:xfrm>
                <a:off x="6880435" y="4510481"/>
                <a:ext cx="36644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558" h="808" extrusionOk="0">
                    <a:moveTo>
                      <a:pt x="283" y="292"/>
                    </a:moveTo>
                    <a:cubicBezTo>
                      <a:pt x="289" y="325"/>
                      <a:pt x="299" y="354"/>
                      <a:pt x="309" y="386"/>
                    </a:cubicBezTo>
                    <a:cubicBezTo>
                      <a:pt x="292" y="386"/>
                      <a:pt x="276" y="389"/>
                      <a:pt x="260" y="393"/>
                    </a:cubicBezTo>
                    <a:cubicBezTo>
                      <a:pt x="270" y="360"/>
                      <a:pt x="276" y="325"/>
                      <a:pt x="283" y="292"/>
                    </a:cubicBezTo>
                    <a:close/>
                    <a:moveTo>
                      <a:pt x="262" y="1"/>
                    </a:moveTo>
                    <a:cubicBezTo>
                      <a:pt x="239" y="1"/>
                      <a:pt x="217" y="12"/>
                      <a:pt x="211" y="40"/>
                    </a:cubicBezTo>
                    <a:cubicBezTo>
                      <a:pt x="192" y="163"/>
                      <a:pt x="173" y="283"/>
                      <a:pt x="147" y="406"/>
                    </a:cubicBezTo>
                    <a:cubicBezTo>
                      <a:pt x="114" y="409"/>
                      <a:pt x="88" y="412"/>
                      <a:pt x="56" y="419"/>
                    </a:cubicBezTo>
                    <a:cubicBezTo>
                      <a:pt x="17" y="422"/>
                      <a:pt x="1" y="480"/>
                      <a:pt x="46" y="487"/>
                    </a:cubicBezTo>
                    <a:cubicBezTo>
                      <a:pt x="75" y="490"/>
                      <a:pt x="104" y="493"/>
                      <a:pt x="137" y="493"/>
                    </a:cubicBezTo>
                    <a:cubicBezTo>
                      <a:pt x="121" y="584"/>
                      <a:pt x="104" y="668"/>
                      <a:pt x="92" y="759"/>
                    </a:cubicBezTo>
                    <a:cubicBezTo>
                      <a:pt x="86" y="788"/>
                      <a:pt x="110" y="808"/>
                      <a:pt x="134" y="808"/>
                    </a:cubicBezTo>
                    <a:cubicBezTo>
                      <a:pt x="149" y="808"/>
                      <a:pt x="164" y="799"/>
                      <a:pt x="169" y="778"/>
                    </a:cubicBezTo>
                    <a:cubicBezTo>
                      <a:pt x="192" y="684"/>
                      <a:pt x="211" y="587"/>
                      <a:pt x="234" y="493"/>
                    </a:cubicBezTo>
                    <a:cubicBezTo>
                      <a:pt x="266" y="493"/>
                      <a:pt x="302" y="490"/>
                      <a:pt x="334" y="487"/>
                    </a:cubicBezTo>
                    <a:cubicBezTo>
                      <a:pt x="354" y="551"/>
                      <a:pt x="380" y="619"/>
                      <a:pt x="412" y="681"/>
                    </a:cubicBezTo>
                    <a:cubicBezTo>
                      <a:pt x="421" y="702"/>
                      <a:pt x="437" y="710"/>
                      <a:pt x="453" y="710"/>
                    </a:cubicBezTo>
                    <a:cubicBezTo>
                      <a:pt x="486" y="710"/>
                      <a:pt x="521" y="677"/>
                      <a:pt x="513" y="636"/>
                    </a:cubicBezTo>
                    <a:cubicBezTo>
                      <a:pt x="500" y="577"/>
                      <a:pt x="487" y="519"/>
                      <a:pt x="467" y="457"/>
                    </a:cubicBezTo>
                    <a:cubicBezTo>
                      <a:pt x="477" y="454"/>
                      <a:pt x="484" y="454"/>
                      <a:pt x="496" y="451"/>
                    </a:cubicBezTo>
                    <a:cubicBezTo>
                      <a:pt x="557" y="436"/>
                      <a:pt x="538" y="353"/>
                      <a:pt x="483" y="353"/>
                    </a:cubicBezTo>
                    <a:cubicBezTo>
                      <a:pt x="479" y="353"/>
                      <a:pt x="475" y="353"/>
                      <a:pt x="471" y="354"/>
                    </a:cubicBezTo>
                    <a:cubicBezTo>
                      <a:pt x="461" y="357"/>
                      <a:pt x="451" y="357"/>
                      <a:pt x="438" y="360"/>
                    </a:cubicBezTo>
                    <a:cubicBezTo>
                      <a:pt x="403" y="253"/>
                      <a:pt x="364" y="146"/>
                      <a:pt x="325" y="40"/>
                    </a:cubicBezTo>
                    <a:cubicBezTo>
                      <a:pt x="316" y="15"/>
                      <a:pt x="288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1" name="Google Shape;1481;p13"/>
              <p:cNvSpPr/>
              <p:nvPr/>
            </p:nvSpPr>
            <p:spPr>
              <a:xfrm>
                <a:off x="6915108" y="4156402"/>
                <a:ext cx="36250" cy="35396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39" extrusionOk="0">
                    <a:moveTo>
                      <a:pt x="384" y="1"/>
                    </a:moveTo>
                    <a:cubicBezTo>
                      <a:pt x="216" y="1"/>
                      <a:pt x="42" y="75"/>
                      <a:pt x="14" y="258"/>
                    </a:cubicBezTo>
                    <a:cubicBezTo>
                      <a:pt x="1" y="349"/>
                      <a:pt x="33" y="433"/>
                      <a:pt x="114" y="478"/>
                    </a:cubicBezTo>
                    <a:cubicBezTo>
                      <a:pt x="202" y="530"/>
                      <a:pt x="322" y="517"/>
                      <a:pt x="419" y="537"/>
                    </a:cubicBezTo>
                    <a:cubicBezTo>
                      <a:pt x="424" y="538"/>
                      <a:pt x="429" y="538"/>
                      <a:pt x="433" y="538"/>
                    </a:cubicBezTo>
                    <a:cubicBezTo>
                      <a:pt x="490" y="538"/>
                      <a:pt x="527" y="454"/>
                      <a:pt x="467" y="430"/>
                    </a:cubicBezTo>
                    <a:cubicBezTo>
                      <a:pt x="377" y="388"/>
                      <a:pt x="130" y="430"/>
                      <a:pt x="134" y="287"/>
                    </a:cubicBezTo>
                    <a:cubicBezTo>
                      <a:pt x="137" y="96"/>
                      <a:pt x="390" y="115"/>
                      <a:pt x="516" y="96"/>
                    </a:cubicBezTo>
                    <a:cubicBezTo>
                      <a:pt x="552" y="90"/>
                      <a:pt x="552" y="25"/>
                      <a:pt x="509" y="15"/>
                    </a:cubicBezTo>
                    <a:cubicBezTo>
                      <a:pt x="470" y="6"/>
                      <a:pt x="427" y="1"/>
                      <a:pt x="3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2" name="Google Shape;1482;p13"/>
              <p:cNvSpPr/>
              <p:nvPr/>
            </p:nvSpPr>
            <p:spPr>
              <a:xfrm>
                <a:off x="7482282" y="4492817"/>
                <a:ext cx="48924" cy="52930"/>
              </a:xfrm>
              <a:custGeom>
                <a:avLst/>
                <a:gdLst/>
                <a:ahLst/>
                <a:cxnLst/>
                <a:rect l="l" t="t" r="r" b="b"/>
                <a:pathLst>
                  <a:path w="745" h="806" extrusionOk="0">
                    <a:moveTo>
                      <a:pt x="244" y="163"/>
                    </a:moveTo>
                    <a:cubicBezTo>
                      <a:pt x="334" y="169"/>
                      <a:pt x="344" y="202"/>
                      <a:pt x="279" y="266"/>
                    </a:cubicBezTo>
                    <a:cubicBezTo>
                      <a:pt x="260" y="286"/>
                      <a:pt x="237" y="302"/>
                      <a:pt x="211" y="318"/>
                    </a:cubicBezTo>
                    <a:cubicBezTo>
                      <a:pt x="211" y="279"/>
                      <a:pt x="214" y="176"/>
                      <a:pt x="244" y="163"/>
                    </a:cubicBezTo>
                    <a:close/>
                    <a:moveTo>
                      <a:pt x="208" y="435"/>
                    </a:moveTo>
                    <a:cubicBezTo>
                      <a:pt x="214" y="438"/>
                      <a:pt x="227" y="445"/>
                      <a:pt x="240" y="445"/>
                    </a:cubicBezTo>
                    <a:cubicBezTo>
                      <a:pt x="263" y="443"/>
                      <a:pt x="293" y="441"/>
                      <a:pt x="325" y="441"/>
                    </a:cubicBezTo>
                    <a:cubicBezTo>
                      <a:pt x="429" y="441"/>
                      <a:pt x="557" y="459"/>
                      <a:pt x="564" y="558"/>
                    </a:cubicBezTo>
                    <a:cubicBezTo>
                      <a:pt x="564" y="623"/>
                      <a:pt x="555" y="613"/>
                      <a:pt x="503" y="629"/>
                    </a:cubicBezTo>
                    <a:cubicBezTo>
                      <a:pt x="470" y="642"/>
                      <a:pt x="435" y="645"/>
                      <a:pt x="402" y="655"/>
                    </a:cubicBezTo>
                    <a:cubicBezTo>
                      <a:pt x="362" y="663"/>
                      <a:pt x="324" y="666"/>
                      <a:pt x="285" y="666"/>
                    </a:cubicBezTo>
                    <a:cubicBezTo>
                      <a:pt x="258" y="666"/>
                      <a:pt x="232" y="664"/>
                      <a:pt x="205" y="662"/>
                    </a:cubicBezTo>
                    <a:cubicBezTo>
                      <a:pt x="205" y="584"/>
                      <a:pt x="205" y="513"/>
                      <a:pt x="208" y="435"/>
                    </a:cubicBezTo>
                    <a:close/>
                    <a:moveTo>
                      <a:pt x="278" y="1"/>
                    </a:moveTo>
                    <a:cubicBezTo>
                      <a:pt x="276" y="1"/>
                      <a:pt x="274" y="1"/>
                      <a:pt x="273" y="1"/>
                    </a:cubicBezTo>
                    <a:cubicBezTo>
                      <a:pt x="1" y="11"/>
                      <a:pt x="69" y="561"/>
                      <a:pt x="82" y="714"/>
                    </a:cubicBezTo>
                    <a:cubicBezTo>
                      <a:pt x="85" y="739"/>
                      <a:pt x="98" y="756"/>
                      <a:pt x="117" y="762"/>
                    </a:cubicBezTo>
                    <a:cubicBezTo>
                      <a:pt x="127" y="775"/>
                      <a:pt x="137" y="788"/>
                      <a:pt x="159" y="791"/>
                    </a:cubicBezTo>
                    <a:cubicBezTo>
                      <a:pt x="182" y="794"/>
                      <a:pt x="208" y="801"/>
                      <a:pt x="237" y="804"/>
                    </a:cubicBezTo>
                    <a:cubicBezTo>
                      <a:pt x="241" y="805"/>
                      <a:pt x="245" y="805"/>
                      <a:pt x="248" y="805"/>
                    </a:cubicBezTo>
                    <a:cubicBezTo>
                      <a:pt x="258" y="805"/>
                      <a:pt x="266" y="802"/>
                      <a:pt x="276" y="794"/>
                    </a:cubicBezTo>
                    <a:cubicBezTo>
                      <a:pt x="282" y="795"/>
                      <a:pt x="289" y="795"/>
                      <a:pt x="296" y="795"/>
                    </a:cubicBezTo>
                    <a:cubicBezTo>
                      <a:pt x="483" y="795"/>
                      <a:pt x="745" y="749"/>
                      <a:pt x="723" y="558"/>
                    </a:cubicBezTo>
                    <a:cubicBezTo>
                      <a:pt x="700" y="396"/>
                      <a:pt x="551" y="338"/>
                      <a:pt x="402" y="322"/>
                    </a:cubicBezTo>
                    <a:cubicBezTo>
                      <a:pt x="431" y="283"/>
                      <a:pt x="451" y="234"/>
                      <a:pt x="444" y="176"/>
                    </a:cubicBezTo>
                    <a:cubicBezTo>
                      <a:pt x="438" y="90"/>
                      <a:pt x="372" y="1"/>
                      <a:pt x="2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83" name="Google Shape;1483;p13"/>
            <p:cNvGrpSpPr/>
            <p:nvPr/>
          </p:nvGrpSpPr>
          <p:grpSpPr>
            <a:xfrm rot="1830349">
              <a:off x="8512254" y="4355300"/>
              <a:ext cx="1071906" cy="771565"/>
              <a:chOff x="5859955" y="1906764"/>
              <a:chExt cx="497056" cy="357770"/>
            </a:xfrm>
          </p:grpSpPr>
          <p:sp>
            <p:nvSpPr>
              <p:cNvPr id="1484" name="Google Shape;1484;p13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5" name="Google Shape;1485;p13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6" name="Google Shape;1486;p13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7" name="Google Shape;1487;p13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8" name="Google Shape;1488;p13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9" name="Google Shape;1489;p13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0" name="Google Shape;1490;p13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13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2" name="Google Shape;1492;p13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3" name="Google Shape;1493;p13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4" name="Google Shape;1494;p13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5" name="Google Shape;1495;p13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6" name="Google Shape;1496;p13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7" name="Google Shape;1497;p13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8" name="Google Shape;1498;p13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9" name="Google Shape;1499;p13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0" name="Google Shape;1500;p13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1" name="Google Shape;1501;p13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13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3" name="Google Shape;1503;p13"/>
            <p:cNvGrpSpPr/>
            <p:nvPr/>
          </p:nvGrpSpPr>
          <p:grpSpPr>
            <a:xfrm rot="-7481750">
              <a:off x="8517969" y="-156496"/>
              <a:ext cx="949017" cy="865523"/>
              <a:chOff x="5882939" y="3323344"/>
              <a:chExt cx="444901" cy="405775"/>
            </a:xfrm>
          </p:grpSpPr>
          <p:sp>
            <p:nvSpPr>
              <p:cNvPr id="1504" name="Google Shape;1504;p13"/>
              <p:cNvSpPr/>
              <p:nvPr/>
            </p:nvSpPr>
            <p:spPr>
              <a:xfrm>
                <a:off x="5882939" y="3323344"/>
                <a:ext cx="422586" cy="405775"/>
              </a:xfrm>
              <a:custGeom>
                <a:avLst/>
                <a:gdLst/>
                <a:ahLst/>
                <a:cxnLst/>
                <a:rect l="l" t="t" r="r" b="b"/>
                <a:pathLst>
                  <a:path w="6435" h="6179" extrusionOk="0">
                    <a:moveTo>
                      <a:pt x="3180" y="140"/>
                    </a:moveTo>
                    <a:cubicBezTo>
                      <a:pt x="3910" y="140"/>
                      <a:pt x="4632" y="411"/>
                      <a:pt x="5187" y="928"/>
                    </a:cubicBezTo>
                    <a:cubicBezTo>
                      <a:pt x="5806" y="1505"/>
                      <a:pt x="6120" y="2331"/>
                      <a:pt x="6097" y="3154"/>
                    </a:cubicBezTo>
                    <a:cubicBezTo>
                      <a:pt x="6094" y="3131"/>
                      <a:pt x="6081" y="3122"/>
                      <a:pt x="6055" y="3112"/>
                    </a:cubicBezTo>
                    <a:cubicBezTo>
                      <a:pt x="6020" y="3096"/>
                      <a:pt x="5984" y="3083"/>
                      <a:pt x="5948" y="3067"/>
                    </a:cubicBezTo>
                    <a:cubicBezTo>
                      <a:pt x="5940" y="3052"/>
                      <a:pt x="5926" y="3043"/>
                      <a:pt x="5904" y="3043"/>
                    </a:cubicBezTo>
                    <a:cubicBezTo>
                      <a:pt x="5901" y="3043"/>
                      <a:pt x="5897" y="3043"/>
                      <a:pt x="5893" y="3044"/>
                    </a:cubicBezTo>
                    <a:lnTo>
                      <a:pt x="5884" y="3044"/>
                    </a:lnTo>
                    <a:cubicBezTo>
                      <a:pt x="4248" y="2409"/>
                      <a:pt x="2615" y="1735"/>
                      <a:pt x="953" y="1171"/>
                    </a:cubicBezTo>
                    <a:cubicBezTo>
                      <a:pt x="1206" y="873"/>
                      <a:pt x="1520" y="621"/>
                      <a:pt x="1886" y="443"/>
                    </a:cubicBezTo>
                    <a:cubicBezTo>
                      <a:pt x="2297" y="239"/>
                      <a:pt x="2740" y="140"/>
                      <a:pt x="3180" y="140"/>
                    </a:cubicBezTo>
                    <a:close/>
                    <a:moveTo>
                      <a:pt x="3732" y="2380"/>
                    </a:moveTo>
                    <a:lnTo>
                      <a:pt x="5579" y="3073"/>
                    </a:lnTo>
                    <a:cubicBezTo>
                      <a:pt x="5061" y="3125"/>
                      <a:pt x="4533" y="3206"/>
                      <a:pt x="4018" y="3319"/>
                    </a:cubicBezTo>
                    <a:cubicBezTo>
                      <a:pt x="4073" y="3015"/>
                      <a:pt x="3739" y="2872"/>
                      <a:pt x="3486" y="2830"/>
                    </a:cubicBezTo>
                    <a:cubicBezTo>
                      <a:pt x="3570" y="2684"/>
                      <a:pt x="3651" y="2532"/>
                      <a:pt x="3732" y="2383"/>
                    </a:cubicBezTo>
                    <a:lnTo>
                      <a:pt x="3732" y="2380"/>
                    </a:lnTo>
                    <a:close/>
                    <a:moveTo>
                      <a:pt x="3447" y="2888"/>
                    </a:moveTo>
                    <a:cubicBezTo>
                      <a:pt x="3674" y="2953"/>
                      <a:pt x="3907" y="3031"/>
                      <a:pt x="3924" y="3306"/>
                    </a:cubicBezTo>
                    <a:cubicBezTo>
                      <a:pt x="3924" y="3319"/>
                      <a:pt x="3930" y="3332"/>
                      <a:pt x="3940" y="3339"/>
                    </a:cubicBezTo>
                    <a:cubicBezTo>
                      <a:pt x="3648" y="3407"/>
                      <a:pt x="3363" y="3484"/>
                      <a:pt x="3085" y="3575"/>
                    </a:cubicBezTo>
                    <a:lnTo>
                      <a:pt x="3059" y="3536"/>
                    </a:lnTo>
                    <a:cubicBezTo>
                      <a:pt x="3195" y="3326"/>
                      <a:pt x="3324" y="3112"/>
                      <a:pt x="3447" y="2888"/>
                    </a:cubicBezTo>
                    <a:close/>
                    <a:moveTo>
                      <a:pt x="888" y="1246"/>
                    </a:moveTo>
                    <a:cubicBezTo>
                      <a:pt x="1792" y="1631"/>
                      <a:pt x="2709" y="1988"/>
                      <a:pt x="3626" y="2334"/>
                    </a:cubicBezTo>
                    <a:cubicBezTo>
                      <a:pt x="3402" y="2717"/>
                      <a:pt x="3182" y="3099"/>
                      <a:pt x="2981" y="3497"/>
                    </a:cubicBezTo>
                    <a:cubicBezTo>
                      <a:pt x="2967" y="3493"/>
                      <a:pt x="2953" y="3491"/>
                      <a:pt x="2938" y="3491"/>
                    </a:cubicBezTo>
                    <a:cubicBezTo>
                      <a:pt x="2920" y="3491"/>
                      <a:pt x="2902" y="3495"/>
                      <a:pt x="2884" y="3504"/>
                    </a:cubicBezTo>
                    <a:cubicBezTo>
                      <a:pt x="2878" y="3500"/>
                      <a:pt x="2871" y="3498"/>
                      <a:pt x="2863" y="3498"/>
                    </a:cubicBezTo>
                    <a:cubicBezTo>
                      <a:pt x="2856" y="3498"/>
                      <a:pt x="2849" y="3500"/>
                      <a:pt x="2842" y="3504"/>
                    </a:cubicBezTo>
                    <a:cubicBezTo>
                      <a:pt x="2754" y="3578"/>
                      <a:pt x="2751" y="3711"/>
                      <a:pt x="2858" y="3770"/>
                    </a:cubicBezTo>
                    <a:cubicBezTo>
                      <a:pt x="2883" y="3783"/>
                      <a:pt x="2908" y="3789"/>
                      <a:pt x="2934" y="3789"/>
                    </a:cubicBezTo>
                    <a:cubicBezTo>
                      <a:pt x="3007" y="3789"/>
                      <a:pt x="3073" y="3737"/>
                      <a:pt x="3088" y="3663"/>
                    </a:cubicBezTo>
                    <a:cubicBezTo>
                      <a:pt x="4008" y="3478"/>
                      <a:pt x="4915" y="3293"/>
                      <a:pt x="5845" y="3170"/>
                    </a:cubicBezTo>
                    <a:cubicBezTo>
                      <a:pt x="5903" y="3190"/>
                      <a:pt x="5958" y="3209"/>
                      <a:pt x="6016" y="3235"/>
                    </a:cubicBezTo>
                    <a:cubicBezTo>
                      <a:pt x="6023" y="3237"/>
                      <a:pt x="6030" y="3238"/>
                      <a:pt x="6036" y="3238"/>
                    </a:cubicBezTo>
                    <a:cubicBezTo>
                      <a:pt x="6061" y="3238"/>
                      <a:pt x="6077" y="3223"/>
                      <a:pt x="6088" y="3203"/>
                    </a:cubicBezTo>
                    <a:lnTo>
                      <a:pt x="6088" y="3203"/>
                    </a:lnTo>
                    <a:cubicBezTo>
                      <a:pt x="6078" y="3595"/>
                      <a:pt x="5984" y="3983"/>
                      <a:pt x="5809" y="4340"/>
                    </a:cubicBezTo>
                    <a:cubicBezTo>
                      <a:pt x="5305" y="5371"/>
                      <a:pt x="4209" y="6046"/>
                      <a:pt x="3086" y="6046"/>
                    </a:cubicBezTo>
                    <a:cubicBezTo>
                      <a:pt x="2816" y="6046"/>
                      <a:pt x="2544" y="6007"/>
                      <a:pt x="2278" y="5924"/>
                    </a:cubicBezTo>
                    <a:cubicBezTo>
                      <a:pt x="2270" y="5921"/>
                      <a:pt x="2262" y="5919"/>
                      <a:pt x="2255" y="5919"/>
                    </a:cubicBezTo>
                    <a:cubicBezTo>
                      <a:pt x="2232" y="5919"/>
                      <a:pt x="2214" y="5933"/>
                      <a:pt x="2207" y="5950"/>
                    </a:cubicBezTo>
                    <a:cubicBezTo>
                      <a:pt x="1163" y="5493"/>
                      <a:pt x="363" y="4563"/>
                      <a:pt x="253" y="3404"/>
                    </a:cubicBezTo>
                    <a:cubicBezTo>
                      <a:pt x="182" y="2616"/>
                      <a:pt x="418" y="1845"/>
                      <a:pt x="888" y="1246"/>
                    </a:cubicBezTo>
                    <a:close/>
                    <a:moveTo>
                      <a:pt x="3179" y="0"/>
                    </a:moveTo>
                    <a:cubicBezTo>
                      <a:pt x="2889" y="0"/>
                      <a:pt x="2596" y="42"/>
                      <a:pt x="2310" y="128"/>
                    </a:cubicBezTo>
                    <a:cubicBezTo>
                      <a:pt x="1079" y="501"/>
                      <a:pt x="218" y="1593"/>
                      <a:pt x="114" y="2872"/>
                    </a:cubicBezTo>
                    <a:cubicBezTo>
                      <a:pt x="0" y="4307"/>
                      <a:pt x="940" y="5697"/>
                      <a:pt x="2330" y="6089"/>
                    </a:cubicBezTo>
                    <a:cubicBezTo>
                      <a:pt x="2334" y="6090"/>
                      <a:pt x="2337" y="6090"/>
                      <a:pt x="2341" y="6090"/>
                    </a:cubicBezTo>
                    <a:cubicBezTo>
                      <a:pt x="2350" y="6090"/>
                      <a:pt x="2358" y="6088"/>
                      <a:pt x="2362" y="6086"/>
                    </a:cubicBezTo>
                    <a:cubicBezTo>
                      <a:pt x="2602" y="6149"/>
                      <a:pt x="2846" y="6178"/>
                      <a:pt x="3087" y="6178"/>
                    </a:cubicBezTo>
                    <a:cubicBezTo>
                      <a:pt x="4095" y="6178"/>
                      <a:pt x="5074" y="5658"/>
                      <a:pt x="5670" y="4822"/>
                    </a:cubicBezTo>
                    <a:cubicBezTo>
                      <a:pt x="6434" y="3757"/>
                      <a:pt x="6421" y="2241"/>
                      <a:pt x="5618" y="1201"/>
                    </a:cubicBezTo>
                    <a:cubicBezTo>
                      <a:pt x="5031" y="436"/>
                      <a:pt x="4118" y="0"/>
                      <a:pt x="317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13"/>
              <p:cNvSpPr/>
              <p:nvPr/>
            </p:nvSpPr>
            <p:spPr>
              <a:xfrm>
                <a:off x="5893971" y="3357162"/>
                <a:ext cx="33360" cy="3874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590" extrusionOk="0">
                    <a:moveTo>
                      <a:pt x="163" y="216"/>
                    </a:moveTo>
                    <a:lnTo>
                      <a:pt x="218" y="274"/>
                    </a:lnTo>
                    <a:cubicBezTo>
                      <a:pt x="205" y="277"/>
                      <a:pt x="195" y="284"/>
                      <a:pt x="182" y="294"/>
                    </a:cubicBezTo>
                    <a:cubicBezTo>
                      <a:pt x="176" y="268"/>
                      <a:pt x="169" y="242"/>
                      <a:pt x="163" y="216"/>
                    </a:cubicBezTo>
                    <a:close/>
                    <a:moveTo>
                      <a:pt x="65" y="1"/>
                    </a:moveTo>
                    <a:cubicBezTo>
                      <a:pt x="31" y="1"/>
                      <a:pt x="0" y="26"/>
                      <a:pt x="14" y="67"/>
                    </a:cubicBezTo>
                    <a:cubicBezTo>
                      <a:pt x="40" y="164"/>
                      <a:pt x="66" y="264"/>
                      <a:pt x="95" y="365"/>
                    </a:cubicBezTo>
                    <a:cubicBezTo>
                      <a:pt x="85" y="378"/>
                      <a:pt x="72" y="388"/>
                      <a:pt x="66" y="397"/>
                    </a:cubicBezTo>
                    <a:cubicBezTo>
                      <a:pt x="44" y="421"/>
                      <a:pt x="72" y="450"/>
                      <a:pt x="98" y="450"/>
                    </a:cubicBezTo>
                    <a:cubicBezTo>
                      <a:pt x="104" y="450"/>
                      <a:pt x="109" y="449"/>
                      <a:pt x="114" y="446"/>
                    </a:cubicBezTo>
                    <a:cubicBezTo>
                      <a:pt x="124" y="488"/>
                      <a:pt x="143" y="530"/>
                      <a:pt x="163" y="572"/>
                    </a:cubicBezTo>
                    <a:cubicBezTo>
                      <a:pt x="168" y="585"/>
                      <a:pt x="178" y="590"/>
                      <a:pt x="190" y="590"/>
                    </a:cubicBezTo>
                    <a:cubicBezTo>
                      <a:pt x="208" y="590"/>
                      <a:pt x="228" y="576"/>
                      <a:pt x="228" y="556"/>
                    </a:cubicBezTo>
                    <a:cubicBezTo>
                      <a:pt x="224" y="494"/>
                      <a:pt x="211" y="439"/>
                      <a:pt x="199" y="381"/>
                    </a:cubicBezTo>
                    <a:cubicBezTo>
                      <a:pt x="221" y="365"/>
                      <a:pt x="250" y="349"/>
                      <a:pt x="280" y="339"/>
                    </a:cubicBezTo>
                    <a:cubicBezTo>
                      <a:pt x="315" y="368"/>
                      <a:pt x="351" y="407"/>
                      <a:pt x="390" y="439"/>
                    </a:cubicBezTo>
                    <a:cubicBezTo>
                      <a:pt x="400" y="446"/>
                      <a:pt x="412" y="448"/>
                      <a:pt x="424" y="448"/>
                    </a:cubicBezTo>
                    <a:cubicBezTo>
                      <a:pt x="466" y="448"/>
                      <a:pt x="508" y="411"/>
                      <a:pt x="477" y="365"/>
                    </a:cubicBezTo>
                    <a:cubicBezTo>
                      <a:pt x="390" y="229"/>
                      <a:pt x="234" y="115"/>
                      <a:pt x="105" y="15"/>
                    </a:cubicBezTo>
                    <a:cubicBezTo>
                      <a:pt x="93" y="5"/>
                      <a:pt x="79" y="1"/>
                      <a:pt x="6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13"/>
              <p:cNvSpPr/>
              <p:nvPr/>
            </p:nvSpPr>
            <p:spPr>
              <a:xfrm>
                <a:off x="6149288" y="3441151"/>
                <a:ext cx="35265" cy="27384"/>
              </a:xfrm>
              <a:custGeom>
                <a:avLst/>
                <a:gdLst/>
                <a:ahLst/>
                <a:cxnLst/>
                <a:rect l="l" t="t" r="r" b="b"/>
                <a:pathLst>
                  <a:path w="537" h="417" extrusionOk="0">
                    <a:moveTo>
                      <a:pt x="243" y="0"/>
                    </a:moveTo>
                    <a:cubicBezTo>
                      <a:pt x="142" y="0"/>
                      <a:pt x="10" y="99"/>
                      <a:pt x="4" y="194"/>
                    </a:cubicBezTo>
                    <a:cubicBezTo>
                      <a:pt x="0" y="281"/>
                      <a:pt x="62" y="362"/>
                      <a:pt x="143" y="395"/>
                    </a:cubicBezTo>
                    <a:cubicBezTo>
                      <a:pt x="178" y="410"/>
                      <a:pt x="215" y="417"/>
                      <a:pt x="254" y="417"/>
                    </a:cubicBezTo>
                    <a:cubicBezTo>
                      <a:pt x="334" y="417"/>
                      <a:pt x="419" y="389"/>
                      <a:pt x="486" y="356"/>
                    </a:cubicBezTo>
                    <a:cubicBezTo>
                      <a:pt x="536" y="329"/>
                      <a:pt x="509" y="250"/>
                      <a:pt x="457" y="250"/>
                    </a:cubicBezTo>
                    <a:cubicBezTo>
                      <a:pt x="452" y="250"/>
                      <a:pt x="447" y="250"/>
                      <a:pt x="441" y="252"/>
                    </a:cubicBezTo>
                    <a:cubicBezTo>
                      <a:pt x="382" y="272"/>
                      <a:pt x="305" y="307"/>
                      <a:pt x="236" y="307"/>
                    </a:cubicBezTo>
                    <a:cubicBezTo>
                      <a:pt x="192" y="307"/>
                      <a:pt x="151" y="292"/>
                      <a:pt x="120" y="249"/>
                    </a:cubicBezTo>
                    <a:cubicBezTo>
                      <a:pt x="62" y="164"/>
                      <a:pt x="194" y="75"/>
                      <a:pt x="262" y="75"/>
                    </a:cubicBezTo>
                    <a:cubicBezTo>
                      <a:pt x="277" y="75"/>
                      <a:pt x="289" y="80"/>
                      <a:pt x="295" y="90"/>
                    </a:cubicBezTo>
                    <a:cubicBezTo>
                      <a:pt x="301" y="100"/>
                      <a:pt x="310" y="104"/>
                      <a:pt x="320" y="104"/>
                    </a:cubicBezTo>
                    <a:cubicBezTo>
                      <a:pt x="338" y="104"/>
                      <a:pt x="356" y="89"/>
                      <a:pt x="347" y="67"/>
                    </a:cubicBezTo>
                    <a:cubicBezTo>
                      <a:pt x="327" y="20"/>
                      <a:pt x="288" y="0"/>
                      <a:pt x="24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13"/>
              <p:cNvSpPr/>
              <p:nvPr/>
            </p:nvSpPr>
            <p:spPr>
              <a:xfrm>
                <a:off x="6296516" y="3504061"/>
                <a:ext cx="31325" cy="42620"/>
              </a:xfrm>
              <a:custGeom>
                <a:avLst/>
                <a:gdLst/>
                <a:ahLst/>
                <a:cxnLst/>
                <a:rect l="l" t="t" r="r" b="b"/>
                <a:pathLst>
                  <a:path w="477" h="649" extrusionOk="0">
                    <a:moveTo>
                      <a:pt x="224" y="143"/>
                    </a:moveTo>
                    <a:cubicBezTo>
                      <a:pt x="256" y="143"/>
                      <a:pt x="224" y="182"/>
                      <a:pt x="217" y="198"/>
                    </a:cubicBezTo>
                    <a:cubicBezTo>
                      <a:pt x="201" y="230"/>
                      <a:pt x="178" y="260"/>
                      <a:pt x="156" y="292"/>
                    </a:cubicBezTo>
                    <a:cubicBezTo>
                      <a:pt x="159" y="260"/>
                      <a:pt x="169" y="230"/>
                      <a:pt x="178" y="198"/>
                    </a:cubicBezTo>
                    <a:cubicBezTo>
                      <a:pt x="188" y="169"/>
                      <a:pt x="195" y="143"/>
                      <a:pt x="224" y="143"/>
                    </a:cubicBezTo>
                    <a:close/>
                    <a:moveTo>
                      <a:pt x="143" y="428"/>
                    </a:moveTo>
                    <a:cubicBezTo>
                      <a:pt x="146" y="428"/>
                      <a:pt x="146" y="434"/>
                      <a:pt x="152" y="434"/>
                    </a:cubicBezTo>
                    <a:cubicBezTo>
                      <a:pt x="163" y="437"/>
                      <a:pt x="174" y="438"/>
                      <a:pt x="184" y="438"/>
                    </a:cubicBezTo>
                    <a:cubicBezTo>
                      <a:pt x="205" y="438"/>
                      <a:pt x="227" y="434"/>
                      <a:pt x="249" y="434"/>
                    </a:cubicBezTo>
                    <a:cubicBezTo>
                      <a:pt x="260" y="434"/>
                      <a:pt x="271" y="435"/>
                      <a:pt x="282" y="438"/>
                    </a:cubicBezTo>
                    <a:cubicBezTo>
                      <a:pt x="331" y="444"/>
                      <a:pt x="373" y="477"/>
                      <a:pt x="298" y="509"/>
                    </a:cubicBezTo>
                    <a:cubicBezTo>
                      <a:pt x="266" y="522"/>
                      <a:pt x="224" y="522"/>
                      <a:pt x="188" y="522"/>
                    </a:cubicBezTo>
                    <a:cubicBezTo>
                      <a:pt x="172" y="522"/>
                      <a:pt x="159" y="532"/>
                      <a:pt x="146" y="538"/>
                    </a:cubicBezTo>
                    <a:lnTo>
                      <a:pt x="146" y="532"/>
                    </a:lnTo>
                    <a:cubicBezTo>
                      <a:pt x="143" y="499"/>
                      <a:pt x="143" y="467"/>
                      <a:pt x="143" y="428"/>
                    </a:cubicBezTo>
                    <a:close/>
                    <a:moveTo>
                      <a:pt x="233" y="0"/>
                    </a:moveTo>
                    <a:cubicBezTo>
                      <a:pt x="231" y="0"/>
                      <a:pt x="229" y="0"/>
                      <a:pt x="227" y="0"/>
                    </a:cubicBezTo>
                    <a:cubicBezTo>
                      <a:pt x="0" y="13"/>
                      <a:pt x="16" y="396"/>
                      <a:pt x="42" y="541"/>
                    </a:cubicBezTo>
                    <a:cubicBezTo>
                      <a:pt x="46" y="569"/>
                      <a:pt x="71" y="581"/>
                      <a:pt x="95" y="581"/>
                    </a:cubicBezTo>
                    <a:cubicBezTo>
                      <a:pt x="108" y="581"/>
                      <a:pt x="121" y="577"/>
                      <a:pt x="130" y="571"/>
                    </a:cubicBezTo>
                    <a:lnTo>
                      <a:pt x="130" y="571"/>
                    </a:lnTo>
                    <a:cubicBezTo>
                      <a:pt x="123" y="606"/>
                      <a:pt x="143" y="645"/>
                      <a:pt x="188" y="648"/>
                    </a:cubicBezTo>
                    <a:cubicBezTo>
                      <a:pt x="314" y="648"/>
                      <a:pt x="476" y="606"/>
                      <a:pt x="476" y="454"/>
                    </a:cubicBezTo>
                    <a:cubicBezTo>
                      <a:pt x="473" y="396"/>
                      <a:pt x="450" y="347"/>
                      <a:pt x="402" y="324"/>
                    </a:cubicBezTo>
                    <a:cubicBezTo>
                      <a:pt x="377" y="313"/>
                      <a:pt x="354" y="310"/>
                      <a:pt x="331" y="310"/>
                    </a:cubicBezTo>
                    <a:cubicBezTo>
                      <a:pt x="320" y="310"/>
                      <a:pt x="309" y="310"/>
                      <a:pt x="298" y="311"/>
                    </a:cubicBezTo>
                    <a:cubicBezTo>
                      <a:pt x="334" y="260"/>
                      <a:pt x="366" y="198"/>
                      <a:pt x="369" y="136"/>
                    </a:cubicBezTo>
                    <a:cubicBezTo>
                      <a:pt x="373" y="58"/>
                      <a:pt x="311" y="0"/>
                      <a:pt x="2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508" name="Google Shape;1508;p13"/>
          <p:cNvGrpSpPr/>
          <p:nvPr/>
        </p:nvGrpSpPr>
        <p:grpSpPr>
          <a:xfrm>
            <a:off x="456935" y="-554508"/>
            <a:ext cx="9321920" cy="6064551"/>
            <a:chOff x="456935" y="-554508"/>
            <a:chExt cx="9321920" cy="6064551"/>
          </a:xfrm>
        </p:grpSpPr>
        <p:grpSp>
          <p:nvGrpSpPr>
            <p:cNvPr id="1509" name="Google Shape;1509;p13"/>
            <p:cNvGrpSpPr/>
            <p:nvPr/>
          </p:nvGrpSpPr>
          <p:grpSpPr>
            <a:xfrm rot="1967023">
              <a:off x="7947257" y="5009377"/>
              <a:ext cx="1107620" cy="218172"/>
              <a:chOff x="4737493" y="4305992"/>
              <a:chExt cx="547410" cy="107830"/>
            </a:xfrm>
          </p:grpSpPr>
          <p:sp>
            <p:nvSpPr>
              <p:cNvPr id="1510" name="Google Shape;1510;p13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13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13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13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13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13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6" name="Google Shape;1516;p13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7" name="Google Shape;1517;p13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13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9" name="Google Shape;1519;p13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0" name="Google Shape;1520;p13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13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2" name="Google Shape;1522;p13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23" name="Google Shape;1523;p13"/>
            <p:cNvGrpSpPr/>
            <p:nvPr/>
          </p:nvGrpSpPr>
          <p:grpSpPr>
            <a:xfrm rot="-1936651">
              <a:off x="8731341" y="831414"/>
              <a:ext cx="1045682" cy="309432"/>
              <a:chOff x="5813594" y="2813041"/>
              <a:chExt cx="591605" cy="175073"/>
            </a:xfrm>
          </p:grpSpPr>
          <p:sp>
            <p:nvSpPr>
              <p:cNvPr id="1524" name="Google Shape;1524;p13"/>
              <p:cNvSpPr/>
              <p:nvPr/>
            </p:nvSpPr>
            <p:spPr>
              <a:xfrm>
                <a:off x="5813594" y="2829983"/>
                <a:ext cx="54112" cy="116367"/>
              </a:xfrm>
              <a:custGeom>
                <a:avLst/>
                <a:gdLst/>
                <a:ahLst/>
                <a:cxnLst/>
                <a:rect l="l" t="t" r="r" b="b"/>
                <a:pathLst>
                  <a:path w="824" h="1772" extrusionOk="0">
                    <a:moveTo>
                      <a:pt x="221" y="100"/>
                    </a:moveTo>
                    <a:cubicBezTo>
                      <a:pt x="467" y="100"/>
                      <a:pt x="684" y="268"/>
                      <a:pt x="697" y="534"/>
                    </a:cubicBezTo>
                    <a:cubicBezTo>
                      <a:pt x="707" y="793"/>
                      <a:pt x="438" y="825"/>
                      <a:pt x="214" y="825"/>
                    </a:cubicBezTo>
                    <a:cubicBezTo>
                      <a:pt x="208" y="586"/>
                      <a:pt x="208" y="343"/>
                      <a:pt x="221" y="100"/>
                    </a:cubicBezTo>
                    <a:close/>
                    <a:moveTo>
                      <a:pt x="163" y="0"/>
                    </a:moveTo>
                    <a:cubicBezTo>
                      <a:pt x="141" y="0"/>
                      <a:pt x="120" y="9"/>
                      <a:pt x="110" y="28"/>
                    </a:cubicBezTo>
                    <a:cubicBezTo>
                      <a:pt x="78" y="41"/>
                      <a:pt x="81" y="77"/>
                      <a:pt x="104" y="93"/>
                    </a:cubicBezTo>
                    <a:cubicBezTo>
                      <a:pt x="91" y="336"/>
                      <a:pt x="91" y="579"/>
                      <a:pt x="107" y="822"/>
                    </a:cubicBezTo>
                    <a:lnTo>
                      <a:pt x="81" y="822"/>
                    </a:lnTo>
                    <a:cubicBezTo>
                      <a:pt x="80" y="822"/>
                      <a:pt x="79" y="822"/>
                      <a:pt x="78" y="822"/>
                    </a:cubicBezTo>
                    <a:cubicBezTo>
                      <a:pt x="0" y="822"/>
                      <a:pt x="1" y="948"/>
                      <a:pt x="81" y="952"/>
                    </a:cubicBezTo>
                    <a:lnTo>
                      <a:pt x="114" y="952"/>
                    </a:lnTo>
                    <a:cubicBezTo>
                      <a:pt x="133" y="1217"/>
                      <a:pt x="166" y="1483"/>
                      <a:pt x="224" y="1745"/>
                    </a:cubicBezTo>
                    <a:cubicBezTo>
                      <a:pt x="228" y="1763"/>
                      <a:pt x="244" y="1771"/>
                      <a:pt x="260" y="1771"/>
                    </a:cubicBezTo>
                    <a:cubicBezTo>
                      <a:pt x="279" y="1771"/>
                      <a:pt x="297" y="1759"/>
                      <a:pt x="292" y="1736"/>
                    </a:cubicBezTo>
                    <a:cubicBezTo>
                      <a:pt x="260" y="1473"/>
                      <a:pt x="240" y="1214"/>
                      <a:pt x="227" y="952"/>
                    </a:cubicBezTo>
                    <a:cubicBezTo>
                      <a:pt x="379" y="952"/>
                      <a:pt x="548" y="939"/>
                      <a:pt x="671" y="874"/>
                    </a:cubicBezTo>
                    <a:cubicBezTo>
                      <a:pt x="791" y="803"/>
                      <a:pt x="823" y="641"/>
                      <a:pt x="810" y="501"/>
                    </a:cubicBezTo>
                    <a:cubicBezTo>
                      <a:pt x="780" y="210"/>
                      <a:pt x="533" y="9"/>
                      <a:pt x="260" y="9"/>
                    </a:cubicBezTo>
                    <a:cubicBezTo>
                      <a:pt x="241" y="9"/>
                      <a:pt x="223" y="10"/>
                      <a:pt x="204" y="12"/>
                    </a:cubicBezTo>
                    <a:cubicBezTo>
                      <a:pt x="193" y="4"/>
                      <a:pt x="178" y="0"/>
                      <a:pt x="16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5" name="Google Shape;1525;p13"/>
              <p:cNvSpPr/>
              <p:nvPr/>
            </p:nvSpPr>
            <p:spPr>
              <a:xfrm>
                <a:off x="5863567" y="2897949"/>
                <a:ext cx="41963" cy="788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120" extrusionOk="0">
                    <a:moveTo>
                      <a:pt x="577" y="1"/>
                    </a:moveTo>
                    <a:cubicBezTo>
                      <a:pt x="576" y="1"/>
                      <a:pt x="575" y="1"/>
                      <a:pt x="574" y="1"/>
                    </a:cubicBezTo>
                    <a:cubicBezTo>
                      <a:pt x="402" y="11"/>
                      <a:pt x="227" y="17"/>
                      <a:pt x="59" y="33"/>
                    </a:cubicBezTo>
                    <a:cubicBezTo>
                      <a:pt x="7" y="36"/>
                      <a:pt x="1" y="117"/>
                      <a:pt x="59" y="117"/>
                    </a:cubicBezTo>
                    <a:cubicBezTo>
                      <a:pt x="98" y="119"/>
                      <a:pt x="138" y="120"/>
                      <a:pt x="177" y="120"/>
                    </a:cubicBezTo>
                    <a:cubicBezTo>
                      <a:pt x="309" y="120"/>
                      <a:pt x="442" y="113"/>
                      <a:pt x="574" y="108"/>
                    </a:cubicBezTo>
                    <a:cubicBezTo>
                      <a:pt x="638" y="101"/>
                      <a:pt x="639" y="1"/>
                      <a:pt x="5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6" name="Google Shape;1526;p13"/>
              <p:cNvSpPr/>
              <p:nvPr/>
            </p:nvSpPr>
            <p:spPr>
              <a:xfrm>
                <a:off x="5863567" y="2884356"/>
                <a:ext cx="4327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659" h="110" extrusionOk="0">
                    <a:moveTo>
                      <a:pt x="593" y="1"/>
                    </a:moveTo>
                    <a:cubicBezTo>
                      <a:pt x="452" y="6"/>
                      <a:pt x="313" y="17"/>
                      <a:pt x="174" y="17"/>
                    </a:cubicBezTo>
                    <a:cubicBezTo>
                      <a:pt x="135" y="17"/>
                      <a:pt x="95" y="16"/>
                      <a:pt x="56" y="13"/>
                    </a:cubicBezTo>
                    <a:cubicBezTo>
                      <a:pt x="1" y="13"/>
                      <a:pt x="1" y="94"/>
                      <a:pt x="56" y="98"/>
                    </a:cubicBezTo>
                    <a:cubicBezTo>
                      <a:pt x="150" y="104"/>
                      <a:pt x="248" y="109"/>
                      <a:pt x="345" y="109"/>
                    </a:cubicBezTo>
                    <a:cubicBezTo>
                      <a:pt x="433" y="109"/>
                      <a:pt x="521" y="105"/>
                      <a:pt x="606" y="94"/>
                    </a:cubicBezTo>
                    <a:cubicBezTo>
                      <a:pt x="658" y="88"/>
                      <a:pt x="645" y="1"/>
                      <a:pt x="5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7" name="Google Shape;1527;p13"/>
              <p:cNvSpPr/>
              <p:nvPr/>
            </p:nvSpPr>
            <p:spPr>
              <a:xfrm>
                <a:off x="5923653" y="2878118"/>
                <a:ext cx="51682" cy="4314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657" extrusionOk="0">
                    <a:moveTo>
                      <a:pt x="62" y="1"/>
                    </a:moveTo>
                    <a:cubicBezTo>
                      <a:pt x="45" y="1"/>
                      <a:pt x="27" y="13"/>
                      <a:pt x="25" y="37"/>
                    </a:cubicBezTo>
                    <a:cubicBezTo>
                      <a:pt x="9" y="215"/>
                      <a:pt x="19" y="387"/>
                      <a:pt x="2" y="565"/>
                    </a:cubicBezTo>
                    <a:cubicBezTo>
                      <a:pt x="1" y="600"/>
                      <a:pt x="33" y="620"/>
                      <a:pt x="63" y="620"/>
                    </a:cubicBezTo>
                    <a:cubicBezTo>
                      <a:pt x="86" y="620"/>
                      <a:pt x="108" y="608"/>
                      <a:pt x="113" y="581"/>
                    </a:cubicBezTo>
                    <a:cubicBezTo>
                      <a:pt x="132" y="458"/>
                      <a:pt x="161" y="338"/>
                      <a:pt x="229" y="235"/>
                    </a:cubicBezTo>
                    <a:cubicBezTo>
                      <a:pt x="254" y="192"/>
                      <a:pt x="270" y="172"/>
                      <a:pt x="284" y="172"/>
                    </a:cubicBezTo>
                    <a:cubicBezTo>
                      <a:pt x="300" y="172"/>
                      <a:pt x="313" y="197"/>
                      <a:pt x="330" y="241"/>
                    </a:cubicBezTo>
                    <a:cubicBezTo>
                      <a:pt x="359" y="313"/>
                      <a:pt x="349" y="403"/>
                      <a:pt x="356" y="478"/>
                    </a:cubicBezTo>
                    <a:cubicBezTo>
                      <a:pt x="356" y="519"/>
                      <a:pt x="386" y="540"/>
                      <a:pt x="417" y="540"/>
                    </a:cubicBezTo>
                    <a:cubicBezTo>
                      <a:pt x="449" y="540"/>
                      <a:pt x="482" y="519"/>
                      <a:pt x="485" y="478"/>
                    </a:cubicBezTo>
                    <a:cubicBezTo>
                      <a:pt x="485" y="413"/>
                      <a:pt x="495" y="345"/>
                      <a:pt x="524" y="283"/>
                    </a:cubicBezTo>
                    <a:cubicBezTo>
                      <a:pt x="539" y="250"/>
                      <a:pt x="586" y="168"/>
                      <a:pt x="623" y="168"/>
                    </a:cubicBezTo>
                    <a:cubicBezTo>
                      <a:pt x="633" y="168"/>
                      <a:pt x="643" y="174"/>
                      <a:pt x="650" y="189"/>
                    </a:cubicBezTo>
                    <a:cubicBezTo>
                      <a:pt x="670" y="225"/>
                      <a:pt x="637" y="335"/>
                      <a:pt x="637" y="377"/>
                    </a:cubicBezTo>
                    <a:cubicBezTo>
                      <a:pt x="634" y="449"/>
                      <a:pt x="624" y="523"/>
                      <a:pt x="624" y="594"/>
                    </a:cubicBezTo>
                    <a:cubicBezTo>
                      <a:pt x="624" y="633"/>
                      <a:pt x="661" y="657"/>
                      <a:pt x="694" y="657"/>
                    </a:cubicBezTo>
                    <a:cubicBezTo>
                      <a:pt x="720" y="657"/>
                      <a:pt x="743" y="643"/>
                      <a:pt x="748" y="611"/>
                    </a:cubicBezTo>
                    <a:cubicBezTo>
                      <a:pt x="767" y="481"/>
                      <a:pt x="786" y="322"/>
                      <a:pt x="780" y="183"/>
                    </a:cubicBezTo>
                    <a:cubicBezTo>
                      <a:pt x="777" y="105"/>
                      <a:pt x="744" y="21"/>
                      <a:pt x="663" y="8"/>
                    </a:cubicBezTo>
                    <a:cubicBezTo>
                      <a:pt x="655" y="7"/>
                      <a:pt x="647" y="6"/>
                      <a:pt x="639" y="6"/>
                    </a:cubicBezTo>
                    <a:cubicBezTo>
                      <a:pt x="552" y="6"/>
                      <a:pt x="491" y="71"/>
                      <a:pt x="443" y="157"/>
                    </a:cubicBezTo>
                    <a:cubicBezTo>
                      <a:pt x="418" y="82"/>
                      <a:pt x="376" y="19"/>
                      <a:pt x="304" y="19"/>
                    </a:cubicBezTo>
                    <a:cubicBezTo>
                      <a:pt x="291" y="19"/>
                      <a:pt x="279" y="21"/>
                      <a:pt x="265" y="24"/>
                    </a:cubicBezTo>
                    <a:cubicBezTo>
                      <a:pt x="197" y="40"/>
                      <a:pt x="142" y="102"/>
                      <a:pt x="103" y="173"/>
                    </a:cubicBezTo>
                    <a:cubicBezTo>
                      <a:pt x="103" y="128"/>
                      <a:pt x="100" y="86"/>
                      <a:pt x="100" y="37"/>
                    </a:cubicBezTo>
                    <a:cubicBezTo>
                      <a:pt x="98" y="13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8" name="Google Shape;1528;p13"/>
              <p:cNvSpPr/>
              <p:nvPr/>
            </p:nvSpPr>
            <p:spPr>
              <a:xfrm>
                <a:off x="5985250" y="2900510"/>
                <a:ext cx="8997" cy="8997"/>
              </a:xfrm>
              <a:custGeom>
                <a:avLst/>
                <a:gdLst/>
                <a:ahLst/>
                <a:cxnLst/>
                <a:rect l="l" t="t" r="r" b="b"/>
                <a:pathLst>
                  <a:path w="137" h="137" extrusionOk="0">
                    <a:moveTo>
                      <a:pt x="64" y="0"/>
                    </a:moveTo>
                    <a:cubicBezTo>
                      <a:pt x="41" y="0"/>
                      <a:pt x="19" y="13"/>
                      <a:pt x="10" y="43"/>
                    </a:cubicBezTo>
                    <a:cubicBezTo>
                      <a:pt x="1" y="75"/>
                      <a:pt x="7" y="95"/>
                      <a:pt x="27" y="121"/>
                    </a:cubicBezTo>
                    <a:cubicBezTo>
                      <a:pt x="36" y="130"/>
                      <a:pt x="52" y="136"/>
                      <a:pt x="67" y="136"/>
                    </a:cubicBezTo>
                    <a:cubicBezTo>
                      <a:pt x="78" y="136"/>
                      <a:pt x="89" y="134"/>
                      <a:pt x="98" y="127"/>
                    </a:cubicBezTo>
                    <a:cubicBezTo>
                      <a:pt x="121" y="108"/>
                      <a:pt x="137" y="91"/>
                      <a:pt x="134" y="59"/>
                    </a:cubicBezTo>
                    <a:cubicBezTo>
                      <a:pt x="126" y="22"/>
                      <a:pt x="94" y="0"/>
                      <a:pt x="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9" name="Google Shape;1529;p13"/>
              <p:cNvSpPr/>
              <p:nvPr/>
            </p:nvSpPr>
            <p:spPr>
              <a:xfrm>
                <a:off x="5992933" y="2835631"/>
                <a:ext cx="67049" cy="9312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1418" extrusionOk="0">
                    <a:moveTo>
                      <a:pt x="952" y="1"/>
                    </a:moveTo>
                    <a:cubicBezTo>
                      <a:pt x="929" y="1"/>
                      <a:pt x="905" y="14"/>
                      <a:pt x="894" y="43"/>
                    </a:cubicBezTo>
                    <a:cubicBezTo>
                      <a:pt x="778" y="419"/>
                      <a:pt x="719" y="824"/>
                      <a:pt x="694" y="1222"/>
                    </a:cubicBezTo>
                    <a:cubicBezTo>
                      <a:pt x="431" y="940"/>
                      <a:pt x="379" y="516"/>
                      <a:pt x="94" y="250"/>
                    </a:cubicBezTo>
                    <a:cubicBezTo>
                      <a:pt x="85" y="241"/>
                      <a:pt x="74" y="238"/>
                      <a:pt x="64" y="238"/>
                    </a:cubicBezTo>
                    <a:cubicBezTo>
                      <a:pt x="30" y="238"/>
                      <a:pt x="0" y="282"/>
                      <a:pt x="33" y="312"/>
                    </a:cubicBezTo>
                    <a:cubicBezTo>
                      <a:pt x="347" y="616"/>
                      <a:pt x="370" y="1102"/>
                      <a:pt x="703" y="1400"/>
                    </a:cubicBezTo>
                    <a:cubicBezTo>
                      <a:pt x="717" y="1412"/>
                      <a:pt x="733" y="1417"/>
                      <a:pt x="747" y="1417"/>
                    </a:cubicBezTo>
                    <a:cubicBezTo>
                      <a:pt x="778" y="1417"/>
                      <a:pt x="806" y="1394"/>
                      <a:pt x="810" y="1355"/>
                    </a:cubicBezTo>
                    <a:cubicBezTo>
                      <a:pt x="843" y="917"/>
                      <a:pt x="930" y="506"/>
                      <a:pt x="1011" y="75"/>
                    </a:cubicBezTo>
                    <a:cubicBezTo>
                      <a:pt x="1021" y="29"/>
                      <a:pt x="987" y="1"/>
                      <a:pt x="9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0" name="Google Shape;1530;p13"/>
              <p:cNvSpPr/>
              <p:nvPr/>
            </p:nvSpPr>
            <p:spPr>
              <a:xfrm>
                <a:off x="6095178" y="2849158"/>
                <a:ext cx="53258" cy="63569"/>
              </a:xfrm>
              <a:custGeom>
                <a:avLst/>
                <a:gdLst/>
                <a:ahLst/>
                <a:cxnLst/>
                <a:rect l="l" t="t" r="r" b="b"/>
                <a:pathLst>
                  <a:path w="811" h="968" extrusionOk="0">
                    <a:moveTo>
                      <a:pt x="389" y="0"/>
                    </a:moveTo>
                    <a:cubicBezTo>
                      <a:pt x="377" y="0"/>
                      <a:pt x="367" y="7"/>
                      <a:pt x="364" y="25"/>
                    </a:cubicBezTo>
                    <a:cubicBezTo>
                      <a:pt x="361" y="44"/>
                      <a:pt x="361" y="60"/>
                      <a:pt x="358" y="80"/>
                    </a:cubicBezTo>
                    <a:cubicBezTo>
                      <a:pt x="248" y="106"/>
                      <a:pt x="144" y="138"/>
                      <a:pt x="40" y="170"/>
                    </a:cubicBezTo>
                    <a:cubicBezTo>
                      <a:pt x="0" y="180"/>
                      <a:pt x="16" y="239"/>
                      <a:pt x="57" y="239"/>
                    </a:cubicBezTo>
                    <a:cubicBezTo>
                      <a:pt x="59" y="239"/>
                      <a:pt x="61" y="239"/>
                      <a:pt x="63" y="238"/>
                    </a:cubicBezTo>
                    <a:cubicBezTo>
                      <a:pt x="154" y="219"/>
                      <a:pt x="251" y="203"/>
                      <a:pt x="345" y="190"/>
                    </a:cubicBezTo>
                    <a:lnTo>
                      <a:pt x="345" y="190"/>
                    </a:lnTo>
                    <a:cubicBezTo>
                      <a:pt x="326" y="430"/>
                      <a:pt x="332" y="676"/>
                      <a:pt x="342" y="909"/>
                    </a:cubicBezTo>
                    <a:cubicBezTo>
                      <a:pt x="343" y="948"/>
                      <a:pt x="375" y="967"/>
                      <a:pt x="405" y="967"/>
                    </a:cubicBezTo>
                    <a:cubicBezTo>
                      <a:pt x="436" y="967"/>
                      <a:pt x="465" y="948"/>
                      <a:pt x="462" y="909"/>
                    </a:cubicBezTo>
                    <a:cubicBezTo>
                      <a:pt x="445" y="666"/>
                      <a:pt x="445" y="420"/>
                      <a:pt x="436" y="174"/>
                    </a:cubicBezTo>
                    <a:cubicBezTo>
                      <a:pt x="543" y="157"/>
                      <a:pt x="653" y="145"/>
                      <a:pt x="760" y="125"/>
                    </a:cubicBezTo>
                    <a:cubicBezTo>
                      <a:pt x="810" y="116"/>
                      <a:pt x="799" y="31"/>
                      <a:pt x="749" y="31"/>
                    </a:cubicBezTo>
                    <a:cubicBezTo>
                      <a:pt x="749" y="31"/>
                      <a:pt x="748" y="31"/>
                      <a:pt x="747" y="31"/>
                    </a:cubicBezTo>
                    <a:cubicBezTo>
                      <a:pt x="646" y="31"/>
                      <a:pt x="543" y="44"/>
                      <a:pt x="442" y="64"/>
                    </a:cubicBezTo>
                    <a:cubicBezTo>
                      <a:pt x="439" y="57"/>
                      <a:pt x="436" y="44"/>
                      <a:pt x="426" y="25"/>
                    </a:cubicBezTo>
                    <a:cubicBezTo>
                      <a:pt x="419" y="10"/>
                      <a:pt x="403" y="0"/>
                      <a:pt x="3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1" name="Google Shape;1531;p13"/>
              <p:cNvSpPr/>
              <p:nvPr/>
            </p:nvSpPr>
            <p:spPr>
              <a:xfrm>
                <a:off x="6137993" y="2885341"/>
                <a:ext cx="33689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13" h="124" extrusionOk="0">
                    <a:moveTo>
                      <a:pt x="54" y="1"/>
                    </a:moveTo>
                    <a:cubicBezTo>
                      <a:pt x="15" y="1"/>
                      <a:pt x="0" y="61"/>
                      <a:pt x="43" y="73"/>
                    </a:cubicBezTo>
                    <a:cubicBezTo>
                      <a:pt x="154" y="101"/>
                      <a:pt x="279" y="124"/>
                      <a:pt x="396" y="124"/>
                    </a:cubicBezTo>
                    <a:cubicBezTo>
                      <a:pt x="415" y="124"/>
                      <a:pt x="435" y="123"/>
                      <a:pt x="454" y="122"/>
                    </a:cubicBezTo>
                    <a:cubicBezTo>
                      <a:pt x="513" y="122"/>
                      <a:pt x="513" y="34"/>
                      <a:pt x="454" y="34"/>
                    </a:cubicBezTo>
                    <a:cubicBezTo>
                      <a:pt x="321" y="34"/>
                      <a:pt x="195" y="34"/>
                      <a:pt x="62" y="2"/>
                    </a:cubicBezTo>
                    <a:cubicBezTo>
                      <a:pt x="59" y="1"/>
                      <a:pt x="56" y="1"/>
                      <a:pt x="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2" name="Google Shape;1532;p13"/>
              <p:cNvSpPr/>
              <p:nvPr/>
            </p:nvSpPr>
            <p:spPr>
              <a:xfrm>
                <a:off x="6142130" y="2872799"/>
                <a:ext cx="40190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06" extrusionOk="0">
                    <a:moveTo>
                      <a:pt x="394" y="1"/>
                    </a:moveTo>
                    <a:cubicBezTo>
                      <a:pt x="276" y="1"/>
                      <a:pt x="156" y="13"/>
                      <a:pt x="41" y="31"/>
                    </a:cubicBezTo>
                    <a:cubicBezTo>
                      <a:pt x="0" y="40"/>
                      <a:pt x="9" y="105"/>
                      <a:pt x="45" y="105"/>
                    </a:cubicBezTo>
                    <a:cubicBezTo>
                      <a:pt x="46" y="105"/>
                      <a:pt x="47" y="105"/>
                      <a:pt x="48" y="105"/>
                    </a:cubicBezTo>
                    <a:cubicBezTo>
                      <a:pt x="113" y="101"/>
                      <a:pt x="177" y="100"/>
                      <a:pt x="241" y="100"/>
                    </a:cubicBezTo>
                    <a:cubicBezTo>
                      <a:pt x="341" y="100"/>
                      <a:pt x="441" y="103"/>
                      <a:pt x="544" y="105"/>
                    </a:cubicBezTo>
                    <a:cubicBezTo>
                      <a:pt x="545" y="105"/>
                      <a:pt x="546" y="105"/>
                      <a:pt x="547" y="105"/>
                    </a:cubicBezTo>
                    <a:cubicBezTo>
                      <a:pt x="612" y="105"/>
                      <a:pt x="610" y="14"/>
                      <a:pt x="547" y="8"/>
                    </a:cubicBezTo>
                    <a:cubicBezTo>
                      <a:pt x="497" y="3"/>
                      <a:pt x="446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3" name="Google Shape;1533;p13"/>
              <p:cNvSpPr/>
              <p:nvPr/>
            </p:nvSpPr>
            <p:spPr>
              <a:xfrm>
                <a:off x="6174570" y="2848567"/>
                <a:ext cx="60745" cy="64160"/>
              </a:xfrm>
              <a:custGeom>
                <a:avLst/>
                <a:gdLst/>
                <a:ahLst/>
                <a:cxnLst/>
                <a:rect l="l" t="t" r="r" b="b"/>
                <a:pathLst>
                  <a:path w="925" h="977" extrusionOk="0">
                    <a:moveTo>
                      <a:pt x="412" y="1"/>
                    </a:moveTo>
                    <a:cubicBezTo>
                      <a:pt x="271" y="1"/>
                      <a:pt x="108" y="113"/>
                      <a:pt x="20" y="205"/>
                    </a:cubicBezTo>
                    <a:cubicBezTo>
                      <a:pt x="0" y="228"/>
                      <a:pt x="19" y="255"/>
                      <a:pt x="41" y="255"/>
                    </a:cubicBezTo>
                    <a:cubicBezTo>
                      <a:pt x="47" y="255"/>
                      <a:pt x="53" y="253"/>
                      <a:pt x="59" y="247"/>
                    </a:cubicBezTo>
                    <a:cubicBezTo>
                      <a:pt x="124" y="189"/>
                      <a:pt x="237" y="98"/>
                      <a:pt x="331" y="98"/>
                    </a:cubicBezTo>
                    <a:cubicBezTo>
                      <a:pt x="626" y="98"/>
                      <a:pt x="542" y="319"/>
                      <a:pt x="487" y="455"/>
                    </a:cubicBezTo>
                    <a:cubicBezTo>
                      <a:pt x="425" y="604"/>
                      <a:pt x="344" y="746"/>
                      <a:pt x="254" y="879"/>
                    </a:cubicBezTo>
                    <a:cubicBezTo>
                      <a:pt x="231" y="914"/>
                      <a:pt x="262" y="977"/>
                      <a:pt x="308" y="977"/>
                    </a:cubicBezTo>
                    <a:cubicBezTo>
                      <a:pt x="310" y="977"/>
                      <a:pt x="311" y="976"/>
                      <a:pt x="312" y="976"/>
                    </a:cubicBezTo>
                    <a:cubicBezTo>
                      <a:pt x="450" y="964"/>
                      <a:pt x="586" y="959"/>
                      <a:pt x="723" y="959"/>
                    </a:cubicBezTo>
                    <a:cubicBezTo>
                      <a:pt x="763" y="959"/>
                      <a:pt x="803" y="959"/>
                      <a:pt x="843" y="960"/>
                    </a:cubicBezTo>
                    <a:cubicBezTo>
                      <a:pt x="844" y="960"/>
                      <a:pt x="845" y="960"/>
                      <a:pt x="846" y="960"/>
                    </a:cubicBezTo>
                    <a:cubicBezTo>
                      <a:pt x="924" y="960"/>
                      <a:pt x="923" y="837"/>
                      <a:pt x="837" y="834"/>
                    </a:cubicBezTo>
                    <a:cubicBezTo>
                      <a:pt x="776" y="831"/>
                      <a:pt x="714" y="829"/>
                      <a:pt x="652" y="829"/>
                    </a:cubicBezTo>
                    <a:cubicBezTo>
                      <a:pt x="577" y="829"/>
                      <a:pt x="502" y="832"/>
                      <a:pt x="429" y="837"/>
                    </a:cubicBezTo>
                    <a:cubicBezTo>
                      <a:pt x="558" y="623"/>
                      <a:pt x="736" y="312"/>
                      <a:pt x="600" y="105"/>
                    </a:cubicBezTo>
                    <a:cubicBezTo>
                      <a:pt x="551" y="30"/>
                      <a:pt x="484" y="1"/>
                      <a:pt x="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4" name="Google Shape;1534;p13"/>
              <p:cNvSpPr/>
              <p:nvPr/>
            </p:nvSpPr>
            <p:spPr>
              <a:xfrm>
                <a:off x="6236430" y="2854412"/>
                <a:ext cx="56870" cy="48924"/>
              </a:xfrm>
              <a:custGeom>
                <a:avLst/>
                <a:gdLst/>
                <a:ahLst/>
                <a:cxnLst/>
                <a:rect l="l" t="t" r="r" b="b"/>
                <a:pathLst>
                  <a:path w="866" h="745" extrusionOk="0">
                    <a:moveTo>
                      <a:pt x="277" y="0"/>
                    </a:moveTo>
                    <a:cubicBezTo>
                      <a:pt x="155" y="0"/>
                      <a:pt x="62" y="104"/>
                      <a:pt x="11" y="207"/>
                    </a:cubicBezTo>
                    <a:cubicBezTo>
                      <a:pt x="0" y="232"/>
                      <a:pt x="20" y="255"/>
                      <a:pt x="42" y="255"/>
                    </a:cubicBezTo>
                    <a:cubicBezTo>
                      <a:pt x="52" y="255"/>
                      <a:pt x="62" y="250"/>
                      <a:pt x="70" y="239"/>
                    </a:cubicBezTo>
                    <a:cubicBezTo>
                      <a:pt x="110" y="181"/>
                      <a:pt x="176" y="93"/>
                      <a:pt x="255" y="93"/>
                    </a:cubicBezTo>
                    <a:cubicBezTo>
                      <a:pt x="259" y="93"/>
                      <a:pt x="263" y="93"/>
                      <a:pt x="267" y="94"/>
                    </a:cubicBezTo>
                    <a:cubicBezTo>
                      <a:pt x="290" y="94"/>
                      <a:pt x="306" y="100"/>
                      <a:pt x="316" y="110"/>
                    </a:cubicBezTo>
                    <a:cubicBezTo>
                      <a:pt x="248" y="269"/>
                      <a:pt x="212" y="479"/>
                      <a:pt x="241" y="644"/>
                    </a:cubicBezTo>
                    <a:cubicBezTo>
                      <a:pt x="244" y="668"/>
                      <a:pt x="260" y="678"/>
                      <a:pt x="278" y="678"/>
                    </a:cubicBezTo>
                    <a:cubicBezTo>
                      <a:pt x="303" y="678"/>
                      <a:pt x="330" y="659"/>
                      <a:pt x="332" y="631"/>
                    </a:cubicBezTo>
                    <a:cubicBezTo>
                      <a:pt x="342" y="550"/>
                      <a:pt x="332" y="469"/>
                      <a:pt x="342" y="388"/>
                    </a:cubicBezTo>
                    <a:cubicBezTo>
                      <a:pt x="348" y="311"/>
                      <a:pt x="361" y="239"/>
                      <a:pt x="374" y="162"/>
                    </a:cubicBezTo>
                    <a:cubicBezTo>
                      <a:pt x="381" y="175"/>
                      <a:pt x="394" y="188"/>
                      <a:pt x="403" y="197"/>
                    </a:cubicBezTo>
                    <a:cubicBezTo>
                      <a:pt x="436" y="230"/>
                      <a:pt x="468" y="259"/>
                      <a:pt x="507" y="275"/>
                    </a:cubicBezTo>
                    <a:cubicBezTo>
                      <a:pt x="497" y="418"/>
                      <a:pt x="491" y="560"/>
                      <a:pt x="494" y="696"/>
                    </a:cubicBezTo>
                    <a:cubicBezTo>
                      <a:pt x="494" y="729"/>
                      <a:pt x="520" y="745"/>
                      <a:pt x="546" y="745"/>
                    </a:cubicBezTo>
                    <a:cubicBezTo>
                      <a:pt x="572" y="745"/>
                      <a:pt x="598" y="729"/>
                      <a:pt x="598" y="696"/>
                    </a:cubicBezTo>
                    <a:cubicBezTo>
                      <a:pt x="601" y="563"/>
                      <a:pt x="598" y="431"/>
                      <a:pt x="585" y="295"/>
                    </a:cubicBezTo>
                    <a:lnTo>
                      <a:pt x="585" y="295"/>
                    </a:lnTo>
                    <a:cubicBezTo>
                      <a:pt x="599" y="297"/>
                      <a:pt x="614" y="298"/>
                      <a:pt x="628" y="298"/>
                    </a:cubicBezTo>
                    <a:cubicBezTo>
                      <a:pt x="708" y="298"/>
                      <a:pt x="788" y="267"/>
                      <a:pt x="834" y="204"/>
                    </a:cubicBezTo>
                    <a:cubicBezTo>
                      <a:pt x="865" y="170"/>
                      <a:pt x="842" y="111"/>
                      <a:pt x="807" y="111"/>
                    </a:cubicBezTo>
                    <a:cubicBezTo>
                      <a:pt x="798" y="111"/>
                      <a:pt x="789" y="115"/>
                      <a:pt x="779" y="123"/>
                    </a:cubicBezTo>
                    <a:cubicBezTo>
                      <a:pt x="726" y="161"/>
                      <a:pt x="673" y="184"/>
                      <a:pt x="620" y="184"/>
                    </a:cubicBezTo>
                    <a:cubicBezTo>
                      <a:pt x="572" y="184"/>
                      <a:pt x="525" y="166"/>
                      <a:pt x="478" y="123"/>
                    </a:cubicBezTo>
                    <a:cubicBezTo>
                      <a:pt x="426" y="74"/>
                      <a:pt x="390" y="16"/>
                      <a:pt x="313" y="3"/>
                    </a:cubicBezTo>
                    <a:cubicBezTo>
                      <a:pt x="300" y="1"/>
                      <a:pt x="289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5" name="Google Shape;1535;p13"/>
              <p:cNvSpPr/>
              <p:nvPr/>
            </p:nvSpPr>
            <p:spPr>
              <a:xfrm>
                <a:off x="6288439" y="2813041"/>
                <a:ext cx="110654" cy="154784"/>
              </a:xfrm>
              <a:custGeom>
                <a:avLst/>
                <a:gdLst/>
                <a:ahLst/>
                <a:cxnLst/>
                <a:rect l="l" t="t" r="r" b="b"/>
                <a:pathLst>
                  <a:path w="1685" h="2357" extrusionOk="0">
                    <a:moveTo>
                      <a:pt x="566" y="1"/>
                    </a:moveTo>
                    <a:cubicBezTo>
                      <a:pt x="540" y="1"/>
                      <a:pt x="509" y="25"/>
                      <a:pt x="505" y="50"/>
                    </a:cubicBezTo>
                    <a:cubicBezTo>
                      <a:pt x="460" y="380"/>
                      <a:pt x="480" y="704"/>
                      <a:pt x="486" y="1031"/>
                    </a:cubicBezTo>
                    <a:cubicBezTo>
                      <a:pt x="486" y="1436"/>
                      <a:pt x="392" y="1773"/>
                      <a:pt x="230" y="2123"/>
                    </a:cubicBezTo>
                    <a:cubicBezTo>
                      <a:pt x="139" y="1822"/>
                      <a:pt x="107" y="1508"/>
                      <a:pt x="110" y="1190"/>
                    </a:cubicBezTo>
                    <a:cubicBezTo>
                      <a:pt x="110" y="1163"/>
                      <a:pt x="90" y="1149"/>
                      <a:pt x="69" y="1149"/>
                    </a:cubicBezTo>
                    <a:cubicBezTo>
                      <a:pt x="49" y="1149"/>
                      <a:pt x="28" y="1163"/>
                      <a:pt x="26" y="1190"/>
                    </a:cubicBezTo>
                    <a:cubicBezTo>
                      <a:pt x="0" y="1572"/>
                      <a:pt x="52" y="1942"/>
                      <a:pt x="156" y="2311"/>
                    </a:cubicBezTo>
                    <a:cubicBezTo>
                      <a:pt x="165" y="2339"/>
                      <a:pt x="194" y="2357"/>
                      <a:pt x="221" y="2357"/>
                    </a:cubicBezTo>
                    <a:cubicBezTo>
                      <a:pt x="241" y="2357"/>
                      <a:pt x="259" y="2348"/>
                      <a:pt x="269" y="2327"/>
                    </a:cubicBezTo>
                    <a:cubicBezTo>
                      <a:pt x="502" y="1880"/>
                      <a:pt x="619" y="1472"/>
                      <a:pt x="616" y="970"/>
                    </a:cubicBezTo>
                    <a:cubicBezTo>
                      <a:pt x="609" y="801"/>
                      <a:pt x="515" y="260"/>
                      <a:pt x="700" y="144"/>
                    </a:cubicBezTo>
                    <a:cubicBezTo>
                      <a:pt x="713" y="135"/>
                      <a:pt x="736" y="131"/>
                      <a:pt x="764" y="131"/>
                    </a:cubicBezTo>
                    <a:cubicBezTo>
                      <a:pt x="859" y="131"/>
                      <a:pt x="1017" y="171"/>
                      <a:pt x="1082" y="176"/>
                    </a:cubicBezTo>
                    <a:cubicBezTo>
                      <a:pt x="1254" y="192"/>
                      <a:pt x="1429" y="205"/>
                      <a:pt x="1597" y="222"/>
                    </a:cubicBezTo>
                    <a:cubicBezTo>
                      <a:pt x="1599" y="222"/>
                      <a:pt x="1601" y="222"/>
                      <a:pt x="1603" y="222"/>
                    </a:cubicBezTo>
                    <a:cubicBezTo>
                      <a:pt x="1684" y="222"/>
                      <a:pt x="1676" y="95"/>
                      <a:pt x="1597" y="89"/>
                    </a:cubicBezTo>
                    <a:cubicBezTo>
                      <a:pt x="1257" y="60"/>
                      <a:pt x="914" y="30"/>
                      <a:pt x="570" y="1"/>
                    </a:cubicBezTo>
                    <a:cubicBezTo>
                      <a:pt x="569" y="1"/>
                      <a:pt x="567" y="1"/>
                      <a:pt x="5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6" name="Google Shape;1536;p13"/>
              <p:cNvSpPr/>
              <p:nvPr/>
            </p:nvSpPr>
            <p:spPr>
              <a:xfrm>
                <a:off x="6335128" y="2885604"/>
                <a:ext cx="70070" cy="12609"/>
              </a:xfrm>
              <a:custGeom>
                <a:avLst/>
                <a:gdLst/>
                <a:ahLst/>
                <a:cxnLst/>
                <a:rect l="l" t="t" r="r" b="b"/>
                <a:pathLst>
                  <a:path w="1067" h="192" extrusionOk="0">
                    <a:moveTo>
                      <a:pt x="982" y="1"/>
                    </a:moveTo>
                    <a:cubicBezTo>
                      <a:pt x="975" y="1"/>
                      <a:pt x="968" y="2"/>
                      <a:pt x="961" y="4"/>
                    </a:cubicBezTo>
                    <a:cubicBezTo>
                      <a:pt x="767" y="51"/>
                      <a:pt x="581" y="68"/>
                      <a:pt x="393" y="68"/>
                    </a:cubicBezTo>
                    <a:cubicBezTo>
                      <a:pt x="283" y="68"/>
                      <a:pt x="171" y="62"/>
                      <a:pt x="57" y="53"/>
                    </a:cubicBezTo>
                    <a:cubicBezTo>
                      <a:pt x="55" y="53"/>
                      <a:pt x="53" y="52"/>
                      <a:pt x="51" y="52"/>
                    </a:cubicBezTo>
                    <a:cubicBezTo>
                      <a:pt x="8" y="52"/>
                      <a:pt x="0" y="121"/>
                      <a:pt x="44" y="134"/>
                    </a:cubicBezTo>
                    <a:cubicBezTo>
                      <a:pt x="184" y="174"/>
                      <a:pt x="331" y="191"/>
                      <a:pt x="478" y="191"/>
                    </a:cubicBezTo>
                    <a:cubicBezTo>
                      <a:pt x="653" y="191"/>
                      <a:pt x="829" y="166"/>
                      <a:pt x="996" y="124"/>
                    </a:cubicBezTo>
                    <a:cubicBezTo>
                      <a:pt x="1067" y="106"/>
                      <a:pt x="1047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7" name="Google Shape;1537;p13"/>
              <p:cNvSpPr/>
              <p:nvPr/>
            </p:nvSpPr>
            <p:spPr>
              <a:xfrm>
                <a:off x="6347343" y="2845350"/>
                <a:ext cx="48858" cy="40978"/>
              </a:xfrm>
              <a:custGeom>
                <a:avLst/>
                <a:gdLst/>
                <a:ahLst/>
                <a:cxnLst/>
                <a:rect l="l" t="t" r="r" b="b"/>
                <a:pathLst>
                  <a:path w="744" h="624" extrusionOk="0">
                    <a:moveTo>
                      <a:pt x="399" y="115"/>
                    </a:moveTo>
                    <a:cubicBezTo>
                      <a:pt x="425" y="115"/>
                      <a:pt x="457" y="118"/>
                      <a:pt x="486" y="125"/>
                    </a:cubicBezTo>
                    <a:cubicBezTo>
                      <a:pt x="486" y="180"/>
                      <a:pt x="467" y="206"/>
                      <a:pt x="422" y="219"/>
                    </a:cubicBezTo>
                    <a:cubicBezTo>
                      <a:pt x="344" y="267"/>
                      <a:pt x="247" y="280"/>
                      <a:pt x="156" y="284"/>
                    </a:cubicBezTo>
                    <a:cubicBezTo>
                      <a:pt x="159" y="248"/>
                      <a:pt x="179" y="215"/>
                      <a:pt x="214" y="186"/>
                    </a:cubicBezTo>
                    <a:cubicBezTo>
                      <a:pt x="263" y="141"/>
                      <a:pt x="334" y="118"/>
                      <a:pt x="399" y="115"/>
                    </a:cubicBezTo>
                    <a:close/>
                    <a:moveTo>
                      <a:pt x="432" y="1"/>
                    </a:moveTo>
                    <a:cubicBezTo>
                      <a:pt x="338" y="1"/>
                      <a:pt x="234" y="30"/>
                      <a:pt x="188" y="60"/>
                    </a:cubicBezTo>
                    <a:cubicBezTo>
                      <a:pt x="107" y="115"/>
                      <a:pt x="49" y="190"/>
                      <a:pt x="33" y="277"/>
                    </a:cubicBezTo>
                    <a:cubicBezTo>
                      <a:pt x="4" y="287"/>
                      <a:pt x="0" y="332"/>
                      <a:pt x="30" y="345"/>
                    </a:cubicBezTo>
                    <a:cubicBezTo>
                      <a:pt x="33" y="410"/>
                      <a:pt x="65" y="475"/>
                      <a:pt x="127" y="526"/>
                    </a:cubicBezTo>
                    <a:cubicBezTo>
                      <a:pt x="206" y="592"/>
                      <a:pt x="307" y="623"/>
                      <a:pt x="408" y="623"/>
                    </a:cubicBezTo>
                    <a:cubicBezTo>
                      <a:pt x="513" y="623"/>
                      <a:pt x="618" y="589"/>
                      <a:pt x="700" y="523"/>
                    </a:cubicBezTo>
                    <a:cubicBezTo>
                      <a:pt x="744" y="485"/>
                      <a:pt x="702" y="419"/>
                      <a:pt x="655" y="419"/>
                    </a:cubicBezTo>
                    <a:cubicBezTo>
                      <a:pt x="646" y="419"/>
                      <a:pt x="637" y="421"/>
                      <a:pt x="629" y="426"/>
                    </a:cubicBezTo>
                    <a:cubicBezTo>
                      <a:pt x="558" y="471"/>
                      <a:pt x="482" y="500"/>
                      <a:pt x="402" y="500"/>
                    </a:cubicBezTo>
                    <a:cubicBezTo>
                      <a:pt x="372" y="500"/>
                      <a:pt x="342" y="496"/>
                      <a:pt x="311" y="488"/>
                    </a:cubicBezTo>
                    <a:cubicBezTo>
                      <a:pt x="237" y="465"/>
                      <a:pt x="175" y="413"/>
                      <a:pt x="156" y="358"/>
                    </a:cubicBezTo>
                    <a:lnTo>
                      <a:pt x="156" y="358"/>
                    </a:lnTo>
                    <a:cubicBezTo>
                      <a:pt x="162" y="358"/>
                      <a:pt x="169" y="358"/>
                      <a:pt x="175" y="358"/>
                    </a:cubicBezTo>
                    <a:cubicBezTo>
                      <a:pt x="355" y="358"/>
                      <a:pt x="597" y="313"/>
                      <a:pt x="616" y="151"/>
                    </a:cubicBezTo>
                    <a:cubicBezTo>
                      <a:pt x="631" y="37"/>
                      <a:pt x="538" y="1"/>
                      <a:pt x="43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8" name="Google Shape;1538;p13"/>
              <p:cNvSpPr/>
              <p:nvPr/>
            </p:nvSpPr>
            <p:spPr>
              <a:xfrm>
                <a:off x="6323768" y="2904122"/>
                <a:ext cx="60876" cy="83992"/>
              </a:xfrm>
              <a:custGeom>
                <a:avLst/>
                <a:gdLst/>
                <a:ahLst/>
                <a:cxnLst/>
                <a:rect l="l" t="t" r="r" b="b"/>
                <a:pathLst>
                  <a:path w="927" h="1279" extrusionOk="0">
                    <a:moveTo>
                      <a:pt x="497" y="271"/>
                    </a:moveTo>
                    <a:cubicBezTo>
                      <a:pt x="507" y="271"/>
                      <a:pt x="516" y="272"/>
                      <a:pt x="525" y="273"/>
                    </a:cubicBezTo>
                    <a:cubicBezTo>
                      <a:pt x="522" y="295"/>
                      <a:pt x="536" y="325"/>
                      <a:pt x="563" y="325"/>
                    </a:cubicBezTo>
                    <a:cubicBezTo>
                      <a:pt x="564" y="325"/>
                      <a:pt x="565" y="325"/>
                      <a:pt x="567" y="325"/>
                    </a:cubicBezTo>
                    <a:lnTo>
                      <a:pt x="570" y="325"/>
                    </a:lnTo>
                    <a:cubicBezTo>
                      <a:pt x="567" y="328"/>
                      <a:pt x="564" y="331"/>
                      <a:pt x="564" y="338"/>
                    </a:cubicBezTo>
                    <a:cubicBezTo>
                      <a:pt x="557" y="370"/>
                      <a:pt x="551" y="396"/>
                      <a:pt x="534" y="425"/>
                    </a:cubicBezTo>
                    <a:cubicBezTo>
                      <a:pt x="521" y="470"/>
                      <a:pt x="500" y="492"/>
                      <a:pt x="470" y="492"/>
                    </a:cubicBezTo>
                    <a:cubicBezTo>
                      <a:pt x="429" y="492"/>
                      <a:pt x="372" y="448"/>
                      <a:pt x="298" y="360"/>
                    </a:cubicBezTo>
                    <a:cubicBezTo>
                      <a:pt x="333" y="306"/>
                      <a:pt x="421" y="271"/>
                      <a:pt x="497" y="271"/>
                    </a:cubicBezTo>
                    <a:close/>
                    <a:moveTo>
                      <a:pt x="425" y="825"/>
                    </a:moveTo>
                    <a:cubicBezTo>
                      <a:pt x="447" y="825"/>
                      <a:pt x="471" y="827"/>
                      <a:pt x="496" y="830"/>
                    </a:cubicBezTo>
                    <a:cubicBezTo>
                      <a:pt x="486" y="843"/>
                      <a:pt x="470" y="859"/>
                      <a:pt x="457" y="879"/>
                    </a:cubicBezTo>
                    <a:cubicBezTo>
                      <a:pt x="411" y="953"/>
                      <a:pt x="450" y="1099"/>
                      <a:pt x="340" y="1135"/>
                    </a:cubicBezTo>
                    <a:cubicBezTo>
                      <a:pt x="332" y="1135"/>
                      <a:pt x="324" y="1135"/>
                      <a:pt x="316" y="1135"/>
                    </a:cubicBezTo>
                    <a:cubicBezTo>
                      <a:pt x="196" y="1135"/>
                      <a:pt x="161" y="1087"/>
                      <a:pt x="201" y="992"/>
                    </a:cubicBezTo>
                    <a:cubicBezTo>
                      <a:pt x="228" y="879"/>
                      <a:pt x="302" y="825"/>
                      <a:pt x="425" y="825"/>
                    </a:cubicBezTo>
                    <a:close/>
                    <a:moveTo>
                      <a:pt x="838" y="0"/>
                    </a:moveTo>
                    <a:cubicBezTo>
                      <a:pt x="814" y="0"/>
                      <a:pt x="792" y="13"/>
                      <a:pt x="784" y="36"/>
                    </a:cubicBezTo>
                    <a:cubicBezTo>
                      <a:pt x="777" y="56"/>
                      <a:pt x="777" y="79"/>
                      <a:pt x="787" y="95"/>
                    </a:cubicBezTo>
                    <a:cubicBezTo>
                      <a:pt x="768" y="127"/>
                      <a:pt x="732" y="153"/>
                      <a:pt x="703" y="176"/>
                    </a:cubicBezTo>
                    <a:cubicBezTo>
                      <a:pt x="677" y="195"/>
                      <a:pt x="648" y="208"/>
                      <a:pt x="619" y="218"/>
                    </a:cubicBezTo>
                    <a:cubicBezTo>
                      <a:pt x="580" y="177"/>
                      <a:pt x="528" y="160"/>
                      <a:pt x="473" y="160"/>
                    </a:cubicBezTo>
                    <a:cubicBezTo>
                      <a:pt x="301" y="160"/>
                      <a:pt x="97" y="334"/>
                      <a:pt x="159" y="506"/>
                    </a:cubicBezTo>
                    <a:cubicBezTo>
                      <a:pt x="190" y="601"/>
                      <a:pt x="293" y="665"/>
                      <a:pt x="390" y="665"/>
                    </a:cubicBezTo>
                    <a:cubicBezTo>
                      <a:pt x="403" y="665"/>
                      <a:pt x="415" y="664"/>
                      <a:pt x="427" y="662"/>
                    </a:cubicBezTo>
                    <a:cubicBezTo>
                      <a:pt x="466" y="652"/>
                      <a:pt x="502" y="639"/>
                      <a:pt x="531" y="620"/>
                    </a:cubicBezTo>
                    <a:lnTo>
                      <a:pt x="531" y="620"/>
                    </a:lnTo>
                    <a:cubicBezTo>
                      <a:pt x="521" y="652"/>
                      <a:pt x="515" y="684"/>
                      <a:pt x="502" y="717"/>
                    </a:cubicBezTo>
                    <a:cubicBezTo>
                      <a:pt x="476" y="710"/>
                      <a:pt x="450" y="707"/>
                      <a:pt x="425" y="707"/>
                    </a:cubicBezTo>
                    <a:cubicBezTo>
                      <a:pt x="208" y="707"/>
                      <a:pt x="0" y="936"/>
                      <a:pt x="87" y="1167"/>
                    </a:cubicBezTo>
                    <a:cubicBezTo>
                      <a:pt x="119" y="1243"/>
                      <a:pt x="184" y="1278"/>
                      <a:pt x="256" y="1278"/>
                    </a:cubicBezTo>
                    <a:cubicBezTo>
                      <a:pt x="280" y="1278"/>
                      <a:pt x="303" y="1275"/>
                      <a:pt x="327" y="1267"/>
                    </a:cubicBezTo>
                    <a:cubicBezTo>
                      <a:pt x="392" y="1248"/>
                      <a:pt x="450" y="1206"/>
                      <a:pt x="486" y="1154"/>
                    </a:cubicBezTo>
                    <a:cubicBezTo>
                      <a:pt x="517" y="1110"/>
                      <a:pt x="548" y="923"/>
                      <a:pt x="608" y="923"/>
                    </a:cubicBezTo>
                    <a:cubicBezTo>
                      <a:pt x="610" y="923"/>
                      <a:pt x="613" y="923"/>
                      <a:pt x="615" y="924"/>
                    </a:cubicBezTo>
                    <a:cubicBezTo>
                      <a:pt x="621" y="926"/>
                      <a:pt x="626" y="926"/>
                      <a:pt x="631" y="926"/>
                    </a:cubicBezTo>
                    <a:cubicBezTo>
                      <a:pt x="691" y="926"/>
                      <a:pt x="710" y="829"/>
                      <a:pt x="648" y="814"/>
                    </a:cubicBezTo>
                    <a:cubicBezTo>
                      <a:pt x="628" y="811"/>
                      <a:pt x="606" y="807"/>
                      <a:pt x="589" y="807"/>
                    </a:cubicBezTo>
                    <a:cubicBezTo>
                      <a:pt x="645" y="655"/>
                      <a:pt x="667" y="516"/>
                      <a:pt x="667" y="357"/>
                    </a:cubicBezTo>
                    <a:cubicBezTo>
                      <a:pt x="667" y="338"/>
                      <a:pt x="654" y="322"/>
                      <a:pt x="638" y="312"/>
                    </a:cubicBezTo>
                    <a:cubicBezTo>
                      <a:pt x="726" y="289"/>
                      <a:pt x="800" y="241"/>
                      <a:pt x="862" y="166"/>
                    </a:cubicBezTo>
                    <a:cubicBezTo>
                      <a:pt x="887" y="127"/>
                      <a:pt x="926" y="79"/>
                      <a:pt x="894" y="30"/>
                    </a:cubicBezTo>
                    <a:cubicBezTo>
                      <a:pt x="880" y="10"/>
                      <a:pt x="858" y="0"/>
                      <a:pt x="8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39" name="Google Shape;1539;p13"/>
            <p:cNvGrpSpPr/>
            <p:nvPr/>
          </p:nvGrpSpPr>
          <p:grpSpPr>
            <a:xfrm rot="-4946701">
              <a:off x="7847388" y="-162860"/>
              <a:ext cx="979619" cy="216229"/>
              <a:chOff x="7968422" y="675563"/>
              <a:chExt cx="462304" cy="102049"/>
            </a:xfrm>
          </p:grpSpPr>
          <p:sp>
            <p:nvSpPr>
              <p:cNvPr id="1540" name="Google Shape;1540;p13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1" name="Google Shape;1541;p13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2" name="Google Shape;1542;p13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3" name="Google Shape;1543;p13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4" name="Google Shape;1544;p13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5" name="Google Shape;1545;p13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6" name="Google Shape;1546;p13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7" name="Google Shape;1547;p13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8" name="Google Shape;1548;p13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9" name="Google Shape;1549;p13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0" name="Google Shape;1550;p13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1" name="Google Shape;1551;p13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2" name="Google Shape;1552;p13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53" name="Google Shape;1553;p13"/>
            <p:cNvGrpSpPr/>
            <p:nvPr/>
          </p:nvGrpSpPr>
          <p:grpSpPr>
            <a:xfrm rot="-5138042">
              <a:off x="378094" y="4898155"/>
              <a:ext cx="461598" cy="269558"/>
              <a:chOff x="5999959" y="663349"/>
              <a:chExt cx="216246" cy="126280"/>
            </a:xfrm>
          </p:grpSpPr>
          <p:sp>
            <p:nvSpPr>
              <p:cNvPr id="1554" name="Google Shape;1554;p13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5" name="Google Shape;1555;p13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6" name="Google Shape;1556;p13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7" name="Google Shape;1557;p13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8" name="Google Shape;1558;p13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9" name="Google Shape;1559;p13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0" name="Google Shape;1560;p13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561" name="Google Shape;1561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1562" name="Google Shape;1562;p13"/>
          <p:cNvSpPr txBox="1">
            <a:spLocks noGrp="1"/>
          </p:cNvSpPr>
          <p:nvPr>
            <p:ph type="subTitle" idx="1"/>
          </p:nvPr>
        </p:nvSpPr>
        <p:spPr>
          <a:xfrm>
            <a:off x="1482725" y="2140909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3" name="Google Shape;1563;p13"/>
          <p:cNvSpPr txBox="1">
            <a:spLocks noGrp="1"/>
          </p:cNvSpPr>
          <p:nvPr>
            <p:ph type="subTitle" idx="2"/>
          </p:nvPr>
        </p:nvSpPr>
        <p:spPr>
          <a:xfrm>
            <a:off x="5708826" y="2140909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4" name="Google Shape;1564;p13"/>
          <p:cNvSpPr txBox="1">
            <a:spLocks noGrp="1"/>
          </p:cNvSpPr>
          <p:nvPr>
            <p:ph type="subTitle" idx="3"/>
          </p:nvPr>
        </p:nvSpPr>
        <p:spPr>
          <a:xfrm>
            <a:off x="1482725" y="3874100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5" name="Google Shape;1565;p13"/>
          <p:cNvSpPr txBox="1">
            <a:spLocks noGrp="1"/>
          </p:cNvSpPr>
          <p:nvPr>
            <p:ph type="subTitle" idx="4"/>
          </p:nvPr>
        </p:nvSpPr>
        <p:spPr>
          <a:xfrm>
            <a:off x="5708826" y="3874100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6" name="Google Shape;1566;p13"/>
          <p:cNvSpPr txBox="1">
            <a:spLocks noGrp="1"/>
          </p:cNvSpPr>
          <p:nvPr>
            <p:ph type="title" idx="5" hasCustomPrompt="1"/>
          </p:nvPr>
        </p:nvSpPr>
        <p:spPr>
          <a:xfrm>
            <a:off x="713225" y="1596825"/>
            <a:ext cx="769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900" i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r>
              <a:t>xx%</a:t>
            </a:r>
          </a:p>
        </p:txBody>
      </p:sp>
      <p:sp>
        <p:nvSpPr>
          <p:cNvPr id="1567" name="Google Shape;1567;p13"/>
          <p:cNvSpPr txBox="1">
            <a:spLocks noGrp="1"/>
          </p:cNvSpPr>
          <p:nvPr>
            <p:ph type="title" idx="6" hasCustomPrompt="1"/>
          </p:nvPr>
        </p:nvSpPr>
        <p:spPr>
          <a:xfrm>
            <a:off x="713225" y="3329425"/>
            <a:ext cx="769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900" i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r>
              <a:t>xx%</a:t>
            </a:r>
          </a:p>
        </p:txBody>
      </p:sp>
      <p:sp>
        <p:nvSpPr>
          <p:cNvPr id="1568" name="Google Shape;1568;p13"/>
          <p:cNvSpPr txBox="1">
            <a:spLocks noGrp="1"/>
          </p:cNvSpPr>
          <p:nvPr>
            <p:ph type="title" idx="7" hasCustomPrompt="1"/>
          </p:nvPr>
        </p:nvSpPr>
        <p:spPr>
          <a:xfrm>
            <a:off x="4939300" y="1596825"/>
            <a:ext cx="769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900" i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r>
              <a:t>xx%</a:t>
            </a:r>
          </a:p>
        </p:txBody>
      </p:sp>
      <p:sp>
        <p:nvSpPr>
          <p:cNvPr id="1569" name="Google Shape;1569;p13"/>
          <p:cNvSpPr txBox="1">
            <a:spLocks noGrp="1"/>
          </p:cNvSpPr>
          <p:nvPr>
            <p:ph type="title" idx="8" hasCustomPrompt="1"/>
          </p:nvPr>
        </p:nvSpPr>
        <p:spPr>
          <a:xfrm>
            <a:off x="4939300" y="3329425"/>
            <a:ext cx="769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900" i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Vazirmatn"/>
              <a:buNone/>
              <a:defRPr sz="3000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r>
              <a:t>xx%</a:t>
            </a:r>
          </a:p>
        </p:txBody>
      </p:sp>
      <p:sp>
        <p:nvSpPr>
          <p:cNvPr id="1570" name="Google Shape;1570;p13"/>
          <p:cNvSpPr txBox="1">
            <a:spLocks noGrp="1"/>
          </p:cNvSpPr>
          <p:nvPr>
            <p:ph type="subTitle" idx="9"/>
          </p:nvPr>
        </p:nvSpPr>
        <p:spPr>
          <a:xfrm>
            <a:off x="1482725" y="1473250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1571" name="Google Shape;1571;p13"/>
          <p:cNvSpPr txBox="1">
            <a:spLocks noGrp="1"/>
          </p:cNvSpPr>
          <p:nvPr>
            <p:ph type="subTitle" idx="13"/>
          </p:nvPr>
        </p:nvSpPr>
        <p:spPr>
          <a:xfrm>
            <a:off x="5708825" y="1473739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1572" name="Google Shape;1572;p13"/>
          <p:cNvSpPr txBox="1">
            <a:spLocks noGrp="1"/>
          </p:cNvSpPr>
          <p:nvPr>
            <p:ph type="subTitle" idx="14"/>
          </p:nvPr>
        </p:nvSpPr>
        <p:spPr>
          <a:xfrm>
            <a:off x="1482725" y="3206176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1573" name="Google Shape;1573;p13"/>
          <p:cNvSpPr txBox="1">
            <a:spLocks noGrp="1"/>
          </p:cNvSpPr>
          <p:nvPr>
            <p:ph type="subTitle" idx="15"/>
          </p:nvPr>
        </p:nvSpPr>
        <p:spPr>
          <a:xfrm>
            <a:off x="5708825" y="3206179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SECTION_TITLE_AND_DESCRIPTION_1_1">
    <p:spTree>
      <p:nvGrpSpPr>
        <p:cNvPr id="1" name="Shape 2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5" name="Google Shape;2405;p21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06" name="Google Shape;2406;p21"/>
          <p:cNvGrpSpPr/>
          <p:nvPr/>
        </p:nvGrpSpPr>
        <p:grpSpPr>
          <a:xfrm>
            <a:off x="707108" y="18685"/>
            <a:ext cx="7970475" cy="4908704"/>
            <a:chOff x="707108" y="18685"/>
            <a:chExt cx="7970475" cy="4908704"/>
          </a:xfrm>
        </p:grpSpPr>
        <p:grpSp>
          <p:nvGrpSpPr>
            <p:cNvPr id="2407" name="Google Shape;2407;p21"/>
            <p:cNvGrpSpPr/>
            <p:nvPr/>
          </p:nvGrpSpPr>
          <p:grpSpPr>
            <a:xfrm rot="2567276">
              <a:off x="5492410" y="232352"/>
              <a:ext cx="733465" cy="266411"/>
              <a:chOff x="3720033" y="657636"/>
              <a:chExt cx="380942" cy="138367"/>
            </a:xfrm>
          </p:grpSpPr>
          <p:sp>
            <p:nvSpPr>
              <p:cNvPr id="2408" name="Google Shape;2408;p21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9" name="Google Shape;2409;p21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0" name="Google Shape;2410;p21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1" name="Google Shape;2411;p21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2" name="Google Shape;2412;p21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3" name="Google Shape;2413;p21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14" name="Google Shape;2414;p21"/>
            <p:cNvGrpSpPr/>
            <p:nvPr/>
          </p:nvGrpSpPr>
          <p:grpSpPr>
            <a:xfrm rot="-3708110">
              <a:off x="598212" y="4250055"/>
              <a:ext cx="1053989" cy="207617"/>
              <a:chOff x="4737493" y="4305992"/>
              <a:chExt cx="547410" cy="107830"/>
            </a:xfrm>
          </p:grpSpPr>
          <p:sp>
            <p:nvSpPr>
              <p:cNvPr id="2415" name="Google Shape;2415;p21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6" name="Google Shape;2416;p21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7" name="Google Shape;2417;p21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8" name="Google Shape;2418;p21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19" name="Google Shape;2419;p21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0" name="Google Shape;2420;p21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1" name="Google Shape;2421;p21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2" name="Google Shape;2422;p21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3" name="Google Shape;2423;p21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4" name="Google Shape;2424;p21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5" name="Google Shape;2425;p21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6" name="Google Shape;2426;p21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7" name="Google Shape;2427;p21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28" name="Google Shape;2428;p21"/>
            <p:cNvGrpSpPr/>
            <p:nvPr/>
          </p:nvGrpSpPr>
          <p:grpSpPr>
            <a:xfrm rot="-2367188">
              <a:off x="8184166" y="738966"/>
              <a:ext cx="493112" cy="177777"/>
              <a:chOff x="3781827" y="2039675"/>
              <a:chExt cx="256107" cy="92332"/>
            </a:xfrm>
          </p:grpSpPr>
          <p:sp>
            <p:nvSpPr>
              <p:cNvPr id="2429" name="Google Shape;2429;p21"/>
              <p:cNvSpPr/>
              <p:nvPr/>
            </p:nvSpPr>
            <p:spPr>
              <a:xfrm>
                <a:off x="3781827" y="2053399"/>
                <a:ext cx="84846" cy="78607"/>
              </a:xfrm>
              <a:custGeom>
                <a:avLst/>
                <a:gdLst/>
                <a:ahLst/>
                <a:cxnLst/>
                <a:rect l="l" t="t" r="r" b="b"/>
                <a:pathLst>
                  <a:path w="1292" h="1197" extrusionOk="0">
                    <a:moveTo>
                      <a:pt x="315" y="168"/>
                    </a:moveTo>
                    <a:cubicBezTo>
                      <a:pt x="533" y="168"/>
                      <a:pt x="723" y="562"/>
                      <a:pt x="586" y="772"/>
                    </a:cubicBezTo>
                    <a:cubicBezTo>
                      <a:pt x="530" y="707"/>
                      <a:pt x="469" y="649"/>
                      <a:pt x="407" y="597"/>
                    </a:cubicBezTo>
                    <a:cubicBezTo>
                      <a:pt x="399" y="590"/>
                      <a:pt x="391" y="587"/>
                      <a:pt x="382" y="587"/>
                    </a:cubicBezTo>
                    <a:cubicBezTo>
                      <a:pt x="352" y="587"/>
                      <a:pt x="325" y="624"/>
                      <a:pt x="352" y="652"/>
                    </a:cubicBezTo>
                    <a:cubicBezTo>
                      <a:pt x="417" y="710"/>
                      <a:pt x="472" y="775"/>
                      <a:pt x="517" y="840"/>
                    </a:cubicBezTo>
                    <a:cubicBezTo>
                      <a:pt x="511" y="843"/>
                      <a:pt x="501" y="853"/>
                      <a:pt x="495" y="856"/>
                    </a:cubicBezTo>
                    <a:cubicBezTo>
                      <a:pt x="454" y="878"/>
                      <a:pt x="416" y="887"/>
                      <a:pt x="381" y="887"/>
                    </a:cubicBezTo>
                    <a:cubicBezTo>
                      <a:pt x="237" y="887"/>
                      <a:pt x="144" y="726"/>
                      <a:pt x="138" y="577"/>
                    </a:cubicBezTo>
                    <a:cubicBezTo>
                      <a:pt x="132" y="506"/>
                      <a:pt x="145" y="438"/>
                      <a:pt x="164" y="370"/>
                    </a:cubicBezTo>
                    <a:cubicBezTo>
                      <a:pt x="174" y="338"/>
                      <a:pt x="194" y="254"/>
                      <a:pt x="229" y="189"/>
                    </a:cubicBezTo>
                    <a:cubicBezTo>
                      <a:pt x="258" y="174"/>
                      <a:pt x="286" y="168"/>
                      <a:pt x="315" y="168"/>
                    </a:cubicBezTo>
                    <a:close/>
                    <a:moveTo>
                      <a:pt x="320" y="1"/>
                    </a:moveTo>
                    <a:cubicBezTo>
                      <a:pt x="273" y="1"/>
                      <a:pt x="231" y="30"/>
                      <a:pt x="194" y="75"/>
                    </a:cubicBezTo>
                    <a:cubicBezTo>
                      <a:pt x="177" y="82"/>
                      <a:pt x="164" y="92"/>
                      <a:pt x="155" y="101"/>
                    </a:cubicBezTo>
                    <a:cubicBezTo>
                      <a:pt x="138" y="117"/>
                      <a:pt x="132" y="140"/>
                      <a:pt x="142" y="156"/>
                    </a:cubicBezTo>
                    <a:cubicBezTo>
                      <a:pt x="80" y="263"/>
                      <a:pt x="41" y="403"/>
                      <a:pt x="32" y="471"/>
                    </a:cubicBezTo>
                    <a:cubicBezTo>
                      <a:pt x="1" y="702"/>
                      <a:pt x="126" y="1007"/>
                      <a:pt x="390" y="1007"/>
                    </a:cubicBezTo>
                    <a:cubicBezTo>
                      <a:pt x="403" y="1007"/>
                      <a:pt x="416" y="1007"/>
                      <a:pt x="430" y="1005"/>
                    </a:cubicBezTo>
                    <a:cubicBezTo>
                      <a:pt x="495" y="999"/>
                      <a:pt x="547" y="976"/>
                      <a:pt x="592" y="944"/>
                    </a:cubicBezTo>
                    <a:cubicBezTo>
                      <a:pt x="631" y="1018"/>
                      <a:pt x="667" y="1089"/>
                      <a:pt x="705" y="1170"/>
                    </a:cubicBezTo>
                    <a:cubicBezTo>
                      <a:pt x="713" y="1189"/>
                      <a:pt x="729" y="1197"/>
                      <a:pt x="745" y="1197"/>
                    </a:cubicBezTo>
                    <a:cubicBezTo>
                      <a:pt x="778" y="1197"/>
                      <a:pt x="813" y="1168"/>
                      <a:pt x="803" y="1131"/>
                    </a:cubicBezTo>
                    <a:cubicBezTo>
                      <a:pt x="773" y="1041"/>
                      <a:pt x="728" y="953"/>
                      <a:pt x="673" y="872"/>
                    </a:cubicBezTo>
                    <a:cubicBezTo>
                      <a:pt x="731" y="795"/>
                      <a:pt x="764" y="694"/>
                      <a:pt x="764" y="590"/>
                    </a:cubicBezTo>
                    <a:cubicBezTo>
                      <a:pt x="770" y="597"/>
                      <a:pt x="777" y="597"/>
                      <a:pt x="786" y="597"/>
                    </a:cubicBezTo>
                    <a:cubicBezTo>
                      <a:pt x="906" y="597"/>
                      <a:pt x="1025" y="601"/>
                      <a:pt x="1144" y="601"/>
                    </a:cubicBezTo>
                    <a:cubicBezTo>
                      <a:pt x="1174" y="601"/>
                      <a:pt x="1204" y="601"/>
                      <a:pt x="1233" y="600"/>
                    </a:cubicBezTo>
                    <a:cubicBezTo>
                      <a:pt x="1236" y="601"/>
                      <a:pt x="1239" y="601"/>
                      <a:pt x="1242" y="601"/>
                    </a:cubicBezTo>
                    <a:cubicBezTo>
                      <a:pt x="1292" y="601"/>
                      <a:pt x="1289" y="516"/>
                      <a:pt x="1230" y="516"/>
                    </a:cubicBezTo>
                    <a:cubicBezTo>
                      <a:pt x="1200" y="515"/>
                      <a:pt x="1171" y="515"/>
                      <a:pt x="1141" y="515"/>
                    </a:cubicBezTo>
                    <a:cubicBezTo>
                      <a:pt x="1021" y="515"/>
                      <a:pt x="902" y="519"/>
                      <a:pt x="780" y="519"/>
                    </a:cubicBezTo>
                    <a:cubicBezTo>
                      <a:pt x="773" y="519"/>
                      <a:pt x="764" y="522"/>
                      <a:pt x="757" y="529"/>
                    </a:cubicBezTo>
                    <a:cubicBezTo>
                      <a:pt x="751" y="484"/>
                      <a:pt x="741" y="441"/>
                      <a:pt x="725" y="403"/>
                    </a:cubicBezTo>
                    <a:cubicBezTo>
                      <a:pt x="679" y="289"/>
                      <a:pt x="573" y="156"/>
                      <a:pt x="453" y="85"/>
                    </a:cubicBezTo>
                    <a:lnTo>
                      <a:pt x="453" y="82"/>
                    </a:lnTo>
                    <a:cubicBezTo>
                      <a:pt x="406" y="25"/>
                      <a:pt x="362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0" name="Google Shape;2430;p21"/>
              <p:cNvSpPr/>
              <p:nvPr/>
            </p:nvSpPr>
            <p:spPr>
              <a:xfrm>
                <a:off x="3830881" y="2095623"/>
                <a:ext cx="3611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39" extrusionOk="0">
                    <a:moveTo>
                      <a:pt x="481" y="1"/>
                    </a:moveTo>
                    <a:cubicBezTo>
                      <a:pt x="476" y="1"/>
                      <a:pt x="472" y="1"/>
                      <a:pt x="467" y="2"/>
                    </a:cubicBezTo>
                    <a:cubicBezTo>
                      <a:pt x="331" y="38"/>
                      <a:pt x="195" y="54"/>
                      <a:pt x="56" y="58"/>
                    </a:cubicBezTo>
                    <a:cubicBezTo>
                      <a:pt x="1" y="64"/>
                      <a:pt x="7" y="135"/>
                      <a:pt x="56" y="135"/>
                    </a:cubicBezTo>
                    <a:cubicBezTo>
                      <a:pt x="84" y="137"/>
                      <a:pt x="113" y="138"/>
                      <a:pt x="142" y="138"/>
                    </a:cubicBezTo>
                    <a:cubicBezTo>
                      <a:pt x="260" y="138"/>
                      <a:pt x="378" y="123"/>
                      <a:pt x="493" y="100"/>
                    </a:cubicBezTo>
                    <a:cubicBezTo>
                      <a:pt x="550" y="88"/>
                      <a:pt x="535" y="1"/>
                      <a:pt x="4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1" name="Google Shape;2431;p21"/>
              <p:cNvSpPr/>
              <p:nvPr/>
            </p:nvSpPr>
            <p:spPr>
              <a:xfrm>
                <a:off x="3864503" y="2039675"/>
                <a:ext cx="73485" cy="78279"/>
              </a:xfrm>
              <a:custGeom>
                <a:avLst/>
                <a:gdLst/>
                <a:ahLst/>
                <a:cxnLst/>
                <a:rect l="l" t="t" r="r" b="b"/>
                <a:pathLst>
                  <a:path w="1119" h="1192" extrusionOk="0">
                    <a:moveTo>
                      <a:pt x="228" y="0"/>
                    </a:moveTo>
                    <a:cubicBezTo>
                      <a:pt x="216" y="0"/>
                      <a:pt x="204" y="6"/>
                      <a:pt x="198" y="19"/>
                    </a:cubicBezTo>
                    <a:cubicBezTo>
                      <a:pt x="0" y="388"/>
                      <a:pt x="101" y="974"/>
                      <a:pt x="519" y="1159"/>
                    </a:cubicBezTo>
                    <a:cubicBezTo>
                      <a:pt x="568" y="1181"/>
                      <a:pt x="619" y="1191"/>
                      <a:pt x="668" y="1191"/>
                    </a:cubicBezTo>
                    <a:cubicBezTo>
                      <a:pt x="787" y="1191"/>
                      <a:pt x="899" y="1128"/>
                      <a:pt x="972" y="1013"/>
                    </a:cubicBezTo>
                    <a:cubicBezTo>
                      <a:pt x="1118" y="774"/>
                      <a:pt x="1040" y="450"/>
                      <a:pt x="988" y="194"/>
                    </a:cubicBezTo>
                    <a:cubicBezTo>
                      <a:pt x="982" y="161"/>
                      <a:pt x="958" y="147"/>
                      <a:pt x="932" y="147"/>
                    </a:cubicBezTo>
                    <a:cubicBezTo>
                      <a:pt x="894" y="147"/>
                      <a:pt x="852" y="179"/>
                      <a:pt x="862" y="229"/>
                    </a:cubicBezTo>
                    <a:cubicBezTo>
                      <a:pt x="894" y="398"/>
                      <a:pt x="930" y="576"/>
                      <a:pt x="914" y="744"/>
                    </a:cubicBezTo>
                    <a:cubicBezTo>
                      <a:pt x="899" y="893"/>
                      <a:pt x="827" y="1062"/>
                      <a:pt x="658" y="1062"/>
                    </a:cubicBezTo>
                    <a:cubicBezTo>
                      <a:pt x="639" y="1062"/>
                      <a:pt x="618" y="1060"/>
                      <a:pt x="596" y="1055"/>
                    </a:cubicBezTo>
                    <a:cubicBezTo>
                      <a:pt x="502" y="1036"/>
                      <a:pt x="396" y="926"/>
                      <a:pt x="341" y="851"/>
                    </a:cubicBezTo>
                    <a:cubicBezTo>
                      <a:pt x="169" y="612"/>
                      <a:pt x="159" y="310"/>
                      <a:pt x="272" y="51"/>
                    </a:cubicBezTo>
                    <a:cubicBezTo>
                      <a:pt x="281" y="23"/>
                      <a:pt x="253" y="0"/>
                      <a:pt x="22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2" name="Google Shape;2432;p21"/>
              <p:cNvSpPr/>
              <p:nvPr/>
            </p:nvSpPr>
            <p:spPr>
              <a:xfrm>
                <a:off x="3942385" y="2067715"/>
                <a:ext cx="35133" cy="3546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540" extrusionOk="0">
                    <a:moveTo>
                      <a:pt x="379" y="1"/>
                    </a:moveTo>
                    <a:cubicBezTo>
                      <a:pt x="358" y="1"/>
                      <a:pt x="338" y="13"/>
                      <a:pt x="334" y="39"/>
                    </a:cubicBezTo>
                    <a:cubicBezTo>
                      <a:pt x="318" y="100"/>
                      <a:pt x="305" y="159"/>
                      <a:pt x="292" y="220"/>
                    </a:cubicBezTo>
                    <a:lnTo>
                      <a:pt x="62" y="233"/>
                    </a:lnTo>
                    <a:cubicBezTo>
                      <a:pt x="3" y="236"/>
                      <a:pt x="0" y="327"/>
                      <a:pt x="62" y="327"/>
                    </a:cubicBezTo>
                    <a:cubicBezTo>
                      <a:pt x="130" y="327"/>
                      <a:pt x="198" y="330"/>
                      <a:pt x="269" y="330"/>
                    </a:cubicBezTo>
                    <a:cubicBezTo>
                      <a:pt x="256" y="382"/>
                      <a:pt x="240" y="434"/>
                      <a:pt x="220" y="492"/>
                    </a:cubicBezTo>
                    <a:cubicBezTo>
                      <a:pt x="210" y="518"/>
                      <a:pt x="236" y="540"/>
                      <a:pt x="260" y="540"/>
                    </a:cubicBezTo>
                    <a:cubicBezTo>
                      <a:pt x="272" y="540"/>
                      <a:pt x="283" y="534"/>
                      <a:pt x="288" y="521"/>
                    </a:cubicBezTo>
                    <a:cubicBezTo>
                      <a:pt x="318" y="460"/>
                      <a:pt x="340" y="395"/>
                      <a:pt x="366" y="330"/>
                    </a:cubicBezTo>
                    <a:cubicBezTo>
                      <a:pt x="399" y="330"/>
                      <a:pt x="431" y="327"/>
                      <a:pt x="463" y="327"/>
                    </a:cubicBezTo>
                    <a:cubicBezTo>
                      <a:pt x="535" y="317"/>
                      <a:pt x="535" y="220"/>
                      <a:pt x="467" y="217"/>
                    </a:cubicBezTo>
                    <a:lnTo>
                      <a:pt x="402" y="217"/>
                    </a:lnTo>
                    <a:cubicBezTo>
                      <a:pt x="418" y="159"/>
                      <a:pt x="424" y="107"/>
                      <a:pt x="431" y="52"/>
                    </a:cubicBezTo>
                    <a:cubicBezTo>
                      <a:pt x="433" y="19"/>
                      <a:pt x="406" y="1"/>
                      <a:pt x="3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3" name="Google Shape;2433;p21"/>
              <p:cNvSpPr/>
              <p:nvPr/>
            </p:nvSpPr>
            <p:spPr>
              <a:xfrm>
                <a:off x="3986448" y="2049065"/>
                <a:ext cx="51485" cy="75718"/>
              </a:xfrm>
              <a:custGeom>
                <a:avLst/>
                <a:gdLst/>
                <a:ahLst/>
                <a:cxnLst/>
                <a:rect l="l" t="t" r="r" b="b"/>
                <a:pathLst>
                  <a:path w="784" h="1153" extrusionOk="0">
                    <a:moveTo>
                      <a:pt x="333" y="161"/>
                    </a:moveTo>
                    <a:cubicBezTo>
                      <a:pt x="427" y="258"/>
                      <a:pt x="469" y="507"/>
                      <a:pt x="505" y="611"/>
                    </a:cubicBezTo>
                    <a:cubicBezTo>
                      <a:pt x="515" y="643"/>
                      <a:pt x="528" y="676"/>
                      <a:pt x="537" y="708"/>
                    </a:cubicBezTo>
                    <a:cubicBezTo>
                      <a:pt x="517" y="708"/>
                      <a:pt x="497" y="707"/>
                      <a:pt x="476" y="707"/>
                    </a:cubicBezTo>
                    <a:cubicBezTo>
                      <a:pt x="385" y="707"/>
                      <a:pt x="290" y="713"/>
                      <a:pt x="197" y="718"/>
                    </a:cubicBezTo>
                    <a:cubicBezTo>
                      <a:pt x="246" y="533"/>
                      <a:pt x="288" y="345"/>
                      <a:pt x="333" y="161"/>
                    </a:cubicBezTo>
                    <a:close/>
                    <a:moveTo>
                      <a:pt x="300" y="1"/>
                    </a:moveTo>
                    <a:cubicBezTo>
                      <a:pt x="272" y="1"/>
                      <a:pt x="244" y="17"/>
                      <a:pt x="236" y="47"/>
                    </a:cubicBezTo>
                    <a:cubicBezTo>
                      <a:pt x="155" y="400"/>
                      <a:pt x="58" y="750"/>
                      <a:pt x="6" y="1107"/>
                    </a:cubicBezTo>
                    <a:cubicBezTo>
                      <a:pt x="0" y="1135"/>
                      <a:pt x="21" y="1153"/>
                      <a:pt x="42" y="1153"/>
                    </a:cubicBezTo>
                    <a:cubicBezTo>
                      <a:pt x="55" y="1153"/>
                      <a:pt x="68" y="1146"/>
                      <a:pt x="74" y="1129"/>
                    </a:cubicBezTo>
                    <a:cubicBezTo>
                      <a:pt x="110" y="1022"/>
                      <a:pt x="142" y="912"/>
                      <a:pt x="171" y="805"/>
                    </a:cubicBezTo>
                    <a:cubicBezTo>
                      <a:pt x="304" y="812"/>
                      <a:pt x="443" y="815"/>
                      <a:pt x="576" y="815"/>
                    </a:cubicBezTo>
                    <a:cubicBezTo>
                      <a:pt x="576" y="818"/>
                      <a:pt x="580" y="825"/>
                      <a:pt x="580" y="828"/>
                    </a:cubicBezTo>
                    <a:lnTo>
                      <a:pt x="628" y="974"/>
                    </a:lnTo>
                    <a:cubicBezTo>
                      <a:pt x="628" y="980"/>
                      <a:pt x="635" y="987"/>
                      <a:pt x="638" y="990"/>
                    </a:cubicBezTo>
                    <a:cubicBezTo>
                      <a:pt x="628" y="1010"/>
                      <a:pt x="628" y="1035"/>
                      <a:pt x="651" y="1052"/>
                    </a:cubicBezTo>
                    <a:cubicBezTo>
                      <a:pt x="669" y="1067"/>
                      <a:pt x="685" y="1077"/>
                      <a:pt x="704" y="1077"/>
                    </a:cubicBezTo>
                    <a:cubicBezTo>
                      <a:pt x="713" y="1077"/>
                      <a:pt x="722" y="1075"/>
                      <a:pt x="732" y="1071"/>
                    </a:cubicBezTo>
                    <a:cubicBezTo>
                      <a:pt x="771" y="1065"/>
                      <a:pt x="784" y="1029"/>
                      <a:pt x="780" y="993"/>
                    </a:cubicBezTo>
                    <a:cubicBezTo>
                      <a:pt x="741" y="773"/>
                      <a:pt x="618" y="533"/>
                      <a:pt x="544" y="320"/>
                    </a:cubicBezTo>
                    <a:cubicBezTo>
                      <a:pt x="499" y="190"/>
                      <a:pt x="463" y="34"/>
                      <a:pt x="314" y="2"/>
                    </a:cubicBezTo>
                    <a:cubicBezTo>
                      <a:pt x="309" y="1"/>
                      <a:pt x="304" y="1"/>
                      <a:pt x="3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34" name="Google Shape;2434;p21"/>
            <p:cNvGrpSpPr/>
            <p:nvPr/>
          </p:nvGrpSpPr>
          <p:grpSpPr>
            <a:xfrm rot="-1825424">
              <a:off x="6811601" y="4329076"/>
              <a:ext cx="738169" cy="441832"/>
              <a:chOff x="4884983" y="2824599"/>
              <a:chExt cx="253545" cy="151760"/>
            </a:xfrm>
          </p:grpSpPr>
          <p:sp>
            <p:nvSpPr>
              <p:cNvPr id="2435" name="Google Shape;2435;p21"/>
              <p:cNvSpPr/>
              <p:nvPr/>
            </p:nvSpPr>
            <p:spPr>
              <a:xfrm>
                <a:off x="4884983" y="2871420"/>
                <a:ext cx="4347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62" h="1244" extrusionOk="0">
                    <a:moveTo>
                      <a:pt x="140" y="1"/>
                    </a:moveTo>
                    <a:cubicBezTo>
                      <a:pt x="125" y="1"/>
                      <a:pt x="109" y="11"/>
                      <a:pt x="108" y="32"/>
                    </a:cubicBezTo>
                    <a:lnTo>
                      <a:pt x="95" y="32"/>
                    </a:lnTo>
                    <a:cubicBezTo>
                      <a:pt x="30" y="32"/>
                      <a:pt x="30" y="129"/>
                      <a:pt x="95" y="133"/>
                    </a:cubicBezTo>
                    <a:lnTo>
                      <a:pt x="104" y="133"/>
                    </a:lnTo>
                    <a:cubicBezTo>
                      <a:pt x="95" y="291"/>
                      <a:pt x="91" y="450"/>
                      <a:pt x="78" y="609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30"/>
                      <a:pt x="1" y="1082"/>
                      <a:pt x="7" y="1121"/>
                    </a:cubicBezTo>
                    <a:cubicBezTo>
                      <a:pt x="19" y="1219"/>
                      <a:pt x="128" y="1244"/>
                      <a:pt x="246" y="1244"/>
                    </a:cubicBezTo>
                    <a:cubicBezTo>
                      <a:pt x="354" y="1244"/>
                      <a:pt x="469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6" y="1096"/>
                    </a:cubicBezTo>
                    <a:cubicBezTo>
                      <a:pt x="418" y="1096"/>
                      <a:pt x="353" y="1104"/>
                      <a:pt x="293" y="1104"/>
                    </a:cubicBezTo>
                    <a:cubicBezTo>
                      <a:pt x="262" y="1104"/>
                      <a:pt x="231" y="1102"/>
                      <a:pt x="205" y="1095"/>
                    </a:cubicBezTo>
                    <a:cubicBezTo>
                      <a:pt x="111" y="1069"/>
                      <a:pt x="153" y="1098"/>
                      <a:pt x="143" y="1004"/>
                    </a:cubicBezTo>
                    <a:cubicBezTo>
                      <a:pt x="133" y="936"/>
                      <a:pt x="159" y="855"/>
                      <a:pt x="169" y="787"/>
                    </a:cubicBezTo>
                    <a:cubicBezTo>
                      <a:pt x="172" y="761"/>
                      <a:pt x="172" y="732"/>
                      <a:pt x="172" y="709"/>
                    </a:cubicBezTo>
                    <a:cubicBezTo>
                      <a:pt x="227" y="713"/>
                      <a:pt x="284" y="716"/>
                      <a:pt x="341" y="716"/>
                    </a:cubicBezTo>
                    <a:cubicBezTo>
                      <a:pt x="388" y="716"/>
                      <a:pt x="435" y="714"/>
                      <a:pt x="480" y="709"/>
                    </a:cubicBezTo>
                    <a:cubicBezTo>
                      <a:pt x="542" y="700"/>
                      <a:pt x="545" y="612"/>
                      <a:pt x="480" y="612"/>
                    </a:cubicBezTo>
                    <a:cubicBezTo>
                      <a:pt x="380" y="615"/>
                      <a:pt x="276" y="622"/>
                      <a:pt x="179" y="622"/>
                    </a:cubicBezTo>
                    <a:cubicBezTo>
                      <a:pt x="188" y="460"/>
                      <a:pt x="192" y="304"/>
                      <a:pt x="185" y="142"/>
                    </a:cubicBezTo>
                    <a:lnTo>
                      <a:pt x="185" y="142"/>
                    </a:lnTo>
                    <a:cubicBezTo>
                      <a:pt x="321" y="152"/>
                      <a:pt x="454" y="162"/>
                      <a:pt x="593" y="165"/>
                    </a:cubicBezTo>
                    <a:cubicBezTo>
                      <a:pt x="661" y="162"/>
                      <a:pt x="658" y="52"/>
                      <a:pt x="584" y="49"/>
                    </a:cubicBezTo>
                    <a:cubicBezTo>
                      <a:pt x="448" y="36"/>
                      <a:pt x="308" y="36"/>
                      <a:pt x="172" y="32"/>
                    </a:cubicBezTo>
                    <a:cubicBezTo>
                      <a:pt x="171" y="11"/>
                      <a:pt x="155" y="1"/>
                      <a:pt x="1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6" name="Google Shape;2436;p21"/>
              <p:cNvSpPr/>
              <p:nvPr/>
            </p:nvSpPr>
            <p:spPr>
              <a:xfrm>
                <a:off x="4938831" y="2919357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7" y="1"/>
                      <a:pt x="0" y="14"/>
                      <a:pt x="0" y="41"/>
                    </a:cubicBezTo>
                    <a:cubicBezTo>
                      <a:pt x="0" y="161"/>
                      <a:pt x="16" y="277"/>
                      <a:pt x="33" y="401"/>
                    </a:cubicBezTo>
                    <a:cubicBezTo>
                      <a:pt x="33" y="413"/>
                      <a:pt x="36" y="420"/>
                      <a:pt x="36" y="433"/>
                    </a:cubicBezTo>
                    <a:cubicBezTo>
                      <a:pt x="40" y="460"/>
                      <a:pt x="61" y="471"/>
                      <a:pt x="83" y="471"/>
                    </a:cubicBezTo>
                    <a:cubicBezTo>
                      <a:pt x="111" y="471"/>
                      <a:pt x="143" y="451"/>
                      <a:pt x="143" y="420"/>
                    </a:cubicBezTo>
                    <a:cubicBezTo>
                      <a:pt x="136" y="336"/>
                      <a:pt x="159" y="161"/>
                      <a:pt x="272" y="141"/>
                    </a:cubicBezTo>
                    <a:cubicBezTo>
                      <a:pt x="278" y="140"/>
                      <a:pt x="284" y="140"/>
                      <a:pt x="290" y="140"/>
                    </a:cubicBezTo>
                    <a:cubicBezTo>
                      <a:pt x="378" y="140"/>
                      <a:pt x="395" y="280"/>
                      <a:pt x="395" y="371"/>
                    </a:cubicBezTo>
                    <a:cubicBezTo>
                      <a:pt x="386" y="384"/>
                      <a:pt x="376" y="404"/>
                      <a:pt x="379" y="430"/>
                    </a:cubicBezTo>
                    <a:cubicBezTo>
                      <a:pt x="386" y="446"/>
                      <a:pt x="392" y="456"/>
                      <a:pt x="405" y="469"/>
                    </a:cubicBezTo>
                    <a:cubicBezTo>
                      <a:pt x="418" y="481"/>
                      <a:pt x="432" y="486"/>
                      <a:pt x="447" y="486"/>
                    </a:cubicBezTo>
                    <a:cubicBezTo>
                      <a:pt x="451" y="486"/>
                      <a:pt x="456" y="485"/>
                      <a:pt x="460" y="485"/>
                    </a:cubicBezTo>
                    <a:cubicBezTo>
                      <a:pt x="467" y="485"/>
                      <a:pt x="467" y="485"/>
                      <a:pt x="470" y="482"/>
                    </a:cubicBezTo>
                    <a:cubicBezTo>
                      <a:pt x="489" y="478"/>
                      <a:pt x="509" y="462"/>
                      <a:pt x="509" y="439"/>
                    </a:cubicBezTo>
                    <a:cubicBezTo>
                      <a:pt x="531" y="279"/>
                      <a:pt x="478" y="15"/>
                      <a:pt x="280" y="15"/>
                    </a:cubicBezTo>
                    <a:cubicBezTo>
                      <a:pt x="277" y="15"/>
                      <a:pt x="275" y="15"/>
                      <a:pt x="272" y="15"/>
                    </a:cubicBezTo>
                    <a:cubicBezTo>
                      <a:pt x="185" y="18"/>
                      <a:pt x="127" y="73"/>
                      <a:pt x="84" y="141"/>
                    </a:cubicBezTo>
                    <a:cubicBezTo>
                      <a:pt x="81" y="109"/>
                      <a:pt x="78" y="77"/>
                      <a:pt x="78" y="41"/>
                    </a:cubicBezTo>
                    <a:cubicBezTo>
                      <a:pt x="75" y="15"/>
                      <a:pt x="55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7" name="Google Shape;2437;p21"/>
              <p:cNvSpPr/>
              <p:nvPr/>
            </p:nvSpPr>
            <p:spPr>
              <a:xfrm>
                <a:off x="4962208" y="2901298"/>
                <a:ext cx="35265" cy="11230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71" extrusionOk="0">
                    <a:moveTo>
                      <a:pt x="444" y="0"/>
                    </a:moveTo>
                    <a:cubicBezTo>
                      <a:pt x="439" y="0"/>
                      <a:pt x="434" y="1"/>
                      <a:pt x="428" y="2"/>
                    </a:cubicBezTo>
                    <a:cubicBezTo>
                      <a:pt x="409" y="8"/>
                      <a:pt x="402" y="24"/>
                      <a:pt x="396" y="41"/>
                    </a:cubicBezTo>
                    <a:cubicBezTo>
                      <a:pt x="393" y="41"/>
                      <a:pt x="393" y="41"/>
                      <a:pt x="389" y="44"/>
                    </a:cubicBezTo>
                    <a:cubicBezTo>
                      <a:pt x="370" y="47"/>
                      <a:pt x="347" y="47"/>
                      <a:pt x="328" y="50"/>
                    </a:cubicBezTo>
                    <a:cubicBezTo>
                      <a:pt x="299" y="57"/>
                      <a:pt x="266" y="60"/>
                      <a:pt x="240" y="60"/>
                    </a:cubicBezTo>
                    <a:cubicBezTo>
                      <a:pt x="176" y="66"/>
                      <a:pt x="114" y="73"/>
                      <a:pt x="49" y="83"/>
                    </a:cubicBezTo>
                    <a:cubicBezTo>
                      <a:pt x="1" y="92"/>
                      <a:pt x="14" y="170"/>
                      <a:pt x="59" y="170"/>
                    </a:cubicBezTo>
                    <a:cubicBezTo>
                      <a:pt x="140" y="164"/>
                      <a:pt x="218" y="157"/>
                      <a:pt x="299" y="154"/>
                    </a:cubicBezTo>
                    <a:cubicBezTo>
                      <a:pt x="350" y="147"/>
                      <a:pt x="422" y="157"/>
                      <a:pt x="470" y="131"/>
                    </a:cubicBezTo>
                    <a:cubicBezTo>
                      <a:pt x="537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8" name="Google Shape;2438;p21"/>
              <p:cNvSpPr/>
              <p:nvPr/>
            </p:nvSpPr>
            <p:spPr>
              <a:xfrm>
                <a:off x="4949666" y="2889216"/>
                <a:ext cx="44656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0" h="131" extrusionOk="0">
                    <a:moveTo>
                      <a:pt x="161" y="0"/>
                    </a:moveTo>
                    <a:cubicBezTo>
                      <a:pt x="123" y="0"/>
                      <a:pt x="86" y="0"/>
                      <a:pt x="49" y="1"/>
                    </a:cubicBezTo>
                    <a:cubicBezTo>
                      <a:pt x="0" y="1"/>
                      <a:pt x="0" y="72"/>
                      <a:pt x="49" y="79"/>
                    </a:cubicBezTo>
                    <a:cubicBezTo>
                      <a:pt x="237" y="95"/>
                      <a:pt x="422" y="118"/>
                      <a:pt x="606" y="131"/>
                    </a:cubicBezTo>
                    <a:cubicBezTo>
                      <a:pt x="607" y="131"/>
                      <a:pt x="608" y="131"/>
                      <a:pt x="609" y="131"/>
                    </a:cubicBezTo>
                    <a:cubicBezTo>
                      <a:pt x="665" y="131"/>
                      <a:pt x="680" y="40"/>
                      <a:pt x="626" y="30"/>
                    </a:cubicBezTo>
                    <a:cubicBezTo>
                      <a:pt x="474" y="7"/>
                      <a:pt x="316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39" name="Google Shape;2439;p21"/>
              <p:cNvSpPr/>
              <p:nvPr/>
            </p:nvSpPr>
            <p:spPr>
              <a:xfrm>
                <a:off x="5008373" y="2905173"/>
                <a:ext cx="123394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1879" h="147" extrusionOk="0">
                    <a:moveTo>
                      <a:pt x="1719" y="0"/>
                    </a:moveTo>
                    <a:cubicBezTo>
                      <a:pt x="1700" y="0"/>
                      <a:pt x="1683" y="6"/>
                      <a:pt x="1675" y="17"/>
                    </a:cubicBezTo>
                    <a:cubicBezTo>
                      <a:pt x="1363" y="12"/>
                      <a:pt x="1051" y="6"/>
                      <a:pt x="739" y="6"/>
                    </a:cubicBezTo>
                    <a:cubicBezTo>
                      <a:pt x="511" y="6"/>
                      <a:pt x="283" y="9"/>
                      <a:pt x="56" y="17"/>
                    </a:cubicBezTo>
                    <a:cubicBezTo>
                      <a:pt x="1" y="17"/>
                      <a:pt x="1" y="101"/>
                      <a:pt x="56" y="101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79" y="36"/>
                      <a:pt x="1811" y="20"/>
                    </a:cubicBezTo>
                    <a:cubicBezTo>
                      <a:pt x="1782" y="14"/>
                      <a:pt x="1756" y="7"/>
                      <a:pt x="1730" y="1"/>
                    </a:cubicBezTo>
                    <a:cubicBezTo>
                      <a:pt x="1727" y="0"/>
                      <a:pt x="1723" y="0"/>
                      <a:pt x="17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0" name="Google Shape;2440;p21"/>
              <p:cNvSpPr/>
              <p:nvPr/>
            </p:nvSpPr>
            <p:spPr>
              <a:xfrm>
                <a:off x="5027548" y="2830049"/>
                <a:ext cx="41306" cy="69348"/>
              </a:xfrm>
              <a:custGeom>
                <a:avLst/>
                <a:gdLst/>
                <a:ahLst/>
                <a:cxnLst/>
                <a:rect l="l" t="t" r="r" b="b"/>
                <a:pathLst>
                  <a:path w="629" h="1056" extrusionOk="0">
                    <a:moveTo>
                      <a:pt x="182" y="1"/>
                    </a:moveTo>
                    <a:cubicBezTo>
                      <a:pt x="159" y="1"/>
                      <a:pt x="137" y="14"/>
                      <a:pt x="130" y="44"/>
                    </a:cubicBezTo>
                    <a:cubicBezTo>
                      <a:pt x="55" y="364"/>
                      <a:pt x="0" y="691"/>
                      <a:pt x="10" y="1019"/>
                    </a:cubicBezTo>
                    <a:cubicBezTo>
                      <a:pt x="10" y="1043"/>
                      <a:pt x="28" y="1055"/>
                      <a:pt x="46" y="1055"/>
                    </a:cubicBezTo>
                    <a:cubicBezTo>
                      <a:pt x="65" y="1055"/>
                      <a:pt x="84" y="1043"/>
                      <a:pt x="88" y="1019"/>
                    </a:cubicBezTo>
                    <a:cubicBezTo>
                      <a:pt x="91" y="957"/>
                      <a:pt x="97" y="892"/>
                      <a:pt x="107" y="834"/>
                    </a:cubicBezTo>
                    <a:cubicBezTo>
                      <a:pt x="109" y="834"/>
                      <a:pt x="111" y="835"/>
                      <a:pt x="113" y="835"/>
                    </a:cubicBezTo>
                    <a:cubicBezTo>
                      <a:pt x="143" y="835"/>
                      <a:pt x="170" y="790"/>
                      <a:pt x="143" y="769"/>
                    </a:cubicBezTo>
                    <a:cubicBezTo>
                      <a:pt x="130" y="756"/>
                      <a:pt x="136" y="737"/>
                      <a:pt x="156" y="714"/>
                    </a:cubicBezTo>
                    <a:cubicBezTo>
                      <a:pt x="282" y="789"/>
                      <a:pt x="399" y="866"/>
                      <a:pt x="512" y="954"/>
                    </a:cubicBezTo>
                    <a:cubicBezTo>
                      <a:pt x="526" y="964"/>
                      <a:pt x="540" y="969"/>
                      <a:pt x="552" y="969"/>
                    </a:cubicBezTo>
                    <a:cubicBezTo>
                      <a:pt x="599" y="969"/>
                      <a:pt x="628" y="909"/>
                      <a:pt x="580" y="876"/>
                    </a:cubicBezTo>
                    <a:cubicBezTo>
                      <a:pt x="467" y="795"/>
                      <a:pt x="347" y="724"/>
                      <a:pt x="220" y="662"/>
                    </a:cubicBezTo>
                    <a:cubicBezTo>
                      <a:pt x="266" y="630"/>
                      <a:pt x="314" y="598"/>
                      <a:pt x="324" y="591"/>
                    </a:cubicBezTo>
                    <a:cubicBezTo>
                      <a:pt x="399" y="536"/>
                      <a:pt x="476" y="494"/>
                      <a:pt x="535" y="432"/>
                    </a:cubicBezTo>
                    <a:cubicBezTo>
                      <a:pt x="570" y="397"/>
                      <a:pt x="539" y="349"/>
                      <a:pt x="499" y="349"/>
                    </a:cubicBezTo>
                    <a:cubicBezTo>
                      <a:pt x="491" y="349"/>
                      <a:pt x="484" y="351"/>
                      <a:pt x="476" y="355"/>
                    </a:cubicBezTo>
                    <a:cubicBezTo>
                      <a:pt x="405" y="390"/>
                      <a:pt x="347" y="448"/>
                      <a:pt x="282" y="494"/>
                    </a:cubicBezTo>
                    <a:cubicBezTo>
                      <a:pt x="237" y="529"/>
                      <a:pt x="185" y="562"/>
                      <a:pt x="139" y="601"/>
                    </a:cubicBezTo>
                    <a:cubicBezTo>
                      <a:pt x="162" y="448"/>
                      <a:pt x="191" y="299"/>
                      <a:pt x="227" y="147"/>
                    </a:cubicBezTo>
                    <a:cubicBezTo>
                      <a:pt x="253" y="141"/>
                      <a:pt x="272" y="115"/>
                      <a:pt x="259" y="82"/>
                    </a:cubicBezTo>
                    <a:cubicBezTo>
                      <a:pt x="256" y="73"/>
                      <a:pt x="253" y="60"/>
                      <a:pt x="243" y="44"/>
                    </a:cubicBezTo>
                    <a:cubicBezTo>
                      <a:pt x="233" y="17"/>
                      <a:pt x="207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1" name="Google Shape;2441;p21"/>
              <p:cNvSpPr/>
              <p:nvPr/>
            </p:nvSpPr>
            <p:spPr>
              <a:xfrm>
                <a:off x="5066949" y="2860913"/>
                <a:ext cx="41044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625" h="419" extrusionOk="0">
                    <a:moveTo>
                      <a:pt x="199" y="0"/>
                    </a:moveTo>
                    <a:cubicBezTo>
                      <a:pt x="171" y="0"/>
                      <a:pt x="144" y="37"/>
                      <a:pt x="158" y="66"/>
                    </a:cubicBezTo>
                    <a:cubicBezTo>
                      <a:pt x="184" y="115"/>
                      <a:pt x="210" y="160"/>
                      <a:pt x="239" y="209"/>
                    </a:cubicBezTo>
                    <a:cubicBezTo>
                      <a:pt x="178" y="244"/>
                      <a:pt x="119" y="277"/>
                      <a:pt x="48" y="302"/>
                    </a:cubicBezTo>
                    <a:cubicBezTo>
                      <a:pt x="1" y="320"/>
                      <a:pt x="13" y="389"/>
                      <a:pt x="59" y="389"/>
                    </a:cubicBezTo>
                    <a:cubicBezTo>
                      <a:pt x="64" y="389"/>
                      <a:pt x="69" y="388"/>
                      <a:pt x="74" y="387"/>
                    </a:cubicBezTo>
                    <a:cubicBezTo>
                      <a:pt x="145" y="364"/>
                      <a:pt x="223" y="328"/>
                      <a:pt x="297" y="293"/>
                    </a:cubicBezTo>
                    <a:cubicBezTo>
                      <a:pt x="304" y="306"/>
                      <a:pt x="307" y="312"/>
                      <a:pt x="314" y="322"/>
                    </a:cubicBezTo>
                    <a:cubicBezTo>
                      <a:pt x="304" y="335"/>
                      <a:pt x="301" y="351"/>
                      <a:pt x="304" y="367"/>
                    </a:cubicBezTo>
                    <a:cubicBezTo>
                      <a:pt x="312" y="403"/>
                      <a:pt x="337" y="419"/>
                      <a:pt x="363" y="419"/>
                    </a:cubicBezTo>
                    <a:cubicBezTo>
                      <a:pt x="402" y="419"/>
                      <a:pt x="444" y="383"/>
                      <a:pt x="430" y="328"/>
                    </a:cubicBezTo>
                    <a:cubicBezTo>
                      <a:pt x="421" y="302"/>
                      <a:pt x="404" y="273"/>
                      <a:pt x="385" y="244"/>
                    </a:cubicBezTo>
                    <a:cubicBezTo>
                      <a:pt x="456" y="202"/>
                      <a:pt x="531" y="150"/>
                      <a:pt x="592" y="95"/>
                    </a:cubicBezTo>
                    <a:cubicBezTo>
                      <a:pt x="625" y="65"/>
                      <a:pt x="594" y="6"/>
                      <a:pt x="555" y="6"/>
                    </a:cubicBezTo>
                    <a:cubicBezTo>
                      <a:pt x="547" y="6"/>
                      <a:pt x="539" y="9"/>
                      <a:pt x="531" y="14"/>
                    </a:cubicBezTo>
                    <a:cubicBezTo>
                      <a:pt x="463" y="63"/>
                      <a:pt x="395" y="111"/>
                      <a:pt x="323" y="157"/>
                    </a:cubicBezTo>
                    <a:cubicBezTo>
                      <a:pt x="291" y="108"/>
                      <a:pt x="259" y="59"/>
                      <a:pt x="226" y="14"/>
                    </a:cubicBezTo>
                    <a:cubicBezTo>
                      <a:pt x="218" y="4"/>
                      <a:pt x="209" y="0"/>
                      <a:pt x="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2" name="Google Shape;2442;p21"/>
              <p:cNvSpPr/>
              <p:nvPr/>
            </p:nvSpPr>
            <p:spPr>
              <a:xfrm>
                <a:off x="5094989" y="2824599"/>
                <a:ext cx="43539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12" extrusionOk="0">
                    <a:moveTo>
                      <a:pt x="134" y="1"/>
                    </a:moveTo>
                    <a:cubicBezTo>
                      <a:pt x="64" y="1"/>
                      <a:pt x="0" y="45"/>
                      <a:pt x="10" y="133"/>
                    </a:cubicBezTo>
                    <a:cubicBezTo>
                      <a:pt x="11" y="158"/>
                      <a:pt x="32" y="172"/>
                      <a:pt x="52" y="172"/>
                    </a:cubicBezTo>
                    <a:cubicBezTo>
                      <a:pt x="70" y="172"/>
                      <a:pt x="88" y="160"/>
                      <a:pt x="88" y="133"/>
                    </a:cubicBezTo>
                    <a:cubicBezTo>
                      <a:pt x="110" y="116"/>
                      <a:pt x="131" y="106"/>
                      <a:pt x="147" y="106"/>
                    </a:cubicBezTo>
                    <a:cubicBezTo>
                      <a:pt x="169" y="106"/>
                      <a:pt x="184" y="124"/>
                      <a:pt x="188" y="162"/>
                    </a:cubicBezTo>
                    <a:cubicBezTo>
                      <a:pt x="191" y="195"/>
                      <a:pt x="191" y="227"/>
                      <a:pt x="185" y="259"/>
                    </a:cubicBezTo>
                    <a:cubicBezTo>
                      <a:pt x="181" y="289"/>
                      <a:pt x="172" y="311"/>
                      <a:pt x="169" y="340"/>
                    </a:cubicBezTo>
                    <a:cubicBezTo>
                      <a:pt x="165" y="389"/>
                      <a:pt x="169" y="438"/>
                      <a:pt x="207" y="470"/>
                    </a:cubicBezTo>
                    <a:cubicBezTo>
                      <a:pt x="243" y="501"/>
                      <a:pt x="294" y="512"/>
                      <a:pt x="348" y="512"/>
                    </a:cubicBezTo>
                    <a:cubicBezTo>
                      <a:pt x="431" y="512"/>
                      <a:pt x="521" y="486"/>
                      <a:pt x="580" y="467"/>
                    </a:cubicBezTo>
                    <a:cubicBezTo>
                      <a:pt x="663" y="443"/>
                      <a:pt x="640" y="341"/>
                      <a:pt x="576" y="341"/>
                    </a:cubicBezTo>
                    <a:cubicBezTo>
                      <a:pt x="570" y="341"/>
                      <a:pt x="564" y="342"/>
                      <a:pt x="557" y="344"/>
                    </a:cubicBezTo>
                    <a:cubicBezTo>
                      <a:pt x="500" y="365"/>
                      <a:pt x="440" y="383"/>
                      <a:pt x="380" y="383"/>
                    </a:cubicBezTo>
                    <a:cubicBezTo>
                      <a:pt x="376" y="383"/>
                      <a:pt x="371" y="383"/>
                      <a:pt x="366" y="382"/>
                    </a:cubicBezTo>
                    <a:cubicBezTo>
                      <a:pt x="282" y="376"/>
                      <a:pt x="295" y="357"/>
                      <a:pt x="301" y="279"/>
                    </a:cubicBezTo>
                    <a:cubicBezTo>
                      <a:pt x="311" y="204"/>
                      <a:pt x="311" y="123"/>
                      <a:pt x="256" y="59"/>
                    </a:cubicBezTo>
                    <a:cubicBezTo>
                      <a:pt x="226" y="20"/>
                      <a:pt x="179" y="1"/>
                      <a:pt x="13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3" name="Google Shape;2443;p21"/>
              <p:cNvSpPr/>
              <p:nvPr/>
            </p:nvSpPr>
            <p:spPr>
              <a:xfrm>
                <a:off x="5055260" y="2918635"/>
                <a:ext cx="72303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1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28" y="224"/>
                    </a:cubicBezTo>
                    <a:cubicBezTo>
                      <a:pt x="1" y="256"/>
                      <a:pt x="28" y="297"/>
                      <a:pt x="61" y="297"/>
                    </a:cubicBezTo>
                    <a:cubicBezTo>
                      <a:pt x="70" y="297"/>
                      <a:pt x="80" y="293"/>
                      <a:pt x="90" y="285"/>
                    </a:cubicBezTo>
                    <a:cubicBezTo>
                      <a:pt x="135" y="240"/>
                      <a:pt x="200" y="159"/>
                      <a:pt x="262" y="143"/>
                    </a:cubicBezTo>
                    <a:cubicBezTo>
                      <a:pt x="296" y="136"/>
                      <a:pt x="324" y="133"/>
                      <a:pt x="348" y="133"/>
                    </a:cubicBezTo>
                    <a:cubicBezTo>
                      <a:pt x="515" y="133"/>
                      <a:pt x="419" y="291"/>
                      <a:pt x="382" y="382"/>
                    </a:cubicBezTo>
                    <a:cubicBezTo>
                      <a:pt x="323" y="525"/>
                      <a:pt x="249" y="654"/>
                      <a:pt x="158" y="781"/>
                    </a:cubicBezTo>
                    <a:cubicBezTo>
                      <a:pt x="130" y="819"/>
                      <a:pt x="166" y="878"/>
                      <a:pt x="210" y="878"/>
                    </a:cubicBezTo>
                    <a:cubicBezTo>
                      <a:pt x="211" y="878"/>
                      <a:pt x="212" y="878"/>
                      <a:pt x="213" y="878"/>
                    </a:cubicBezTo>
                    <a:cubicBezTo>
                      <a:pt x="485" y="852"/>
                      <a:pt x="748" y="862"/>
                      <a:pt x="1020" y="855"/>
                    </a:cubicBezTo>
                    <a:cubicBezTo>
                      <a:pt x="1101" y="855"/>
                      <a:pt x="1097" y="742"/>
                      <a:pt x="1020" y="735"/>
                    </a:cubicBezTo>
                    <a:cubicBezTo>
                      <a:pt x="924" y="723"/>
                      <a:pt x="827" y="718"/>
                      <a:pt x="728" y="718"/>
                    </a:cubicBezTo>
                    <a:cubicBezTo>
                      <a:pt x="599" y="718"/>
                      <a:pt x="468" y="726"/>
                      <a:pt x="339" y="735"/>
                    </a:cubicBezTo>
                    <a:cubicBezTo>
                      <a:pt x="401" y="635"/>
                      <a:pt x="453" y="531"/>
                      <a:pt x="498" y="424"/>
                    </a:cubicBezTo>
                    <a:cubicBezTo>
                      <a:pt x="531" y="334"/>
                      <a:pt x="608" y="191"/>
                      <a:pt x="556" y="94"/>
                    </a:cubicBezTo>
                    <a:cubicBezTo>
                      <a:pt x="517" y="26"/>
                      <a:pt x="463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44" name="Google Shape;2444;p21"/>
            <p:cNvGrpSpPr/>
            <p:nvPr/>
          </p:nvGrpSpPr>
          <p:grpSpPr>
            <a:xfrm rot="-1659384">
              <a:off x="713143" y="646107"/>
              <a:ext cx="824112" cy="228854"/>
              <a:chOff x="4799352" y="1342220"/>
              <a:chExt cx="428026" cy="118862"/>
            </a:xfrm>
          </p:grpSpPr>
          <p:sp>
            <p:nvSpPr>
              <p:cNvPr id="2445" name="Google Shape;2445;p21"/>
              <p:cNvSpPr/>
              <p:nvPr/>
            </p:nvSpPr>
            <p:spPr>
              <a:xfrm>
                <a:off x="4799352" y="1373609"/>
                <a:ext cx="54834" cy="43211"/>
              </a:xfrm>
              <a:custGeom>
                <a:avLst/>
                <a:gdLst/>
                <a:ahLst/>
                <a:cxnLst/>
                <a:rect l="l" t="t" r="r" b="b"/>
                <a:pathLst>
                  <a:path w="835" h="658" extrusionOk="0">
                    <a:moveTo>
                      <a:pt x="136" y="0"/>
                    </a:moveTo>
                    <a:cubicBezTo>
                      <a:pt x="104" y="0"/>
                      <a:pt x="79" y="43"/>
                      <a:pt x="106" y="70"/>
                    </a:cubicBezTo>
                    <a:cubicBezTo>
                      <a:pt x="190" y="164"/>
                      <a:pt x="287" y="245"/>
                      <a:pt x="368" y="339"/>
                    </a:cubicBezTo>
                    <a:cubicBezTo>
                      <a:pt x="381" y="352"/>
                      <a:pt x="394" y="369"/>
                      <a:pt x="407" y="385"/>
                    </a:cubicBezTo>
                    <a:cubicBezTo>
                      <a:pt x="297" y="453"/>
                      <a:pt x="187" y="508"/>
                      <a:pt x="54" y="553"/>
                    </a:cubicBezTo>
                    <a:cubicBezTo>
                      <a:pt x="1" y="571"/>
                      <a:pt x="18" y="646"/>
                      <a:pt x="64" y="646"/>
                    </a:cubicBezTo>
                    <a:cubicBezTo>
                      <a:pt x="68" y="646"/>
                      <a:pt x="72" y="645"/>
                      <a:pt x="77" y="644"/>
                    </a:cubicBezTo>
                    <a:cubicBezTo>
                      <a:pt x="213" y="602"/>
                      <a:pt x="349" y="550"/>
                      <a:pt x="479" y="482"/>
                    </a:cubicBezTo>
                    <a:cubicBezTo>
                      <a:pt x="521" y="534"/>
                      <a:pt x="556" y="586"/>
                      <a:pt x="602" y="637"/>
                    </a:cubicBezTo>
                    <a:cubicBezTo>
                      <a:pt x="612" y="651"/>
                      <a:pt x="625" y="657"/>
                      <a:pt x="638" y="657"/>
                    </a:cubicBezTo>
                    <a:cubicBezTo>
                      <a:pt x="676" y="657"/>
                      <a:pt x="713" y="608"/>
                      <a:pt x="689" y="569"/>
                    </a:cubicBezTo>
                    <a:cubicBezTo>
                      <a:pt x="660" y="518"/>
                      <a:pt x="628" y="466"/>
                      <a:pt x="589" y="417"/>
                    </a:cubicBezTo>
                    <a:cubicBezTo>
                      <a:pt x="670" y="362"/>
                      <a:pt x="741" y="304"/>
                      <a:pt x="802" y="229"/>
                    </a:cubicBezTo>
                    <a:cubicBezTo>
                      <a:pt x="835" y="197"/>
                      <a:pt x="807" y="136"/>
                      <a:pt x="765" y="136"/>
                    </a:cubicBezTo>
                    <a:cubicBezTo>
                      <a:pt x="757" y="136"/>
                      <a:pt x="747" y="139"/>
                      <a:pt x="738" y="145"/>
                    </a:cubicBezTo>
                    <a:cubicBezTo>
                      <a:pt x="657" y="207"/>
                      <a:pt x="585" y="262"/>
                      <a:pt x="508" y="313"/>
                    </a:cubicBezTo>
                    <a:cubicBezTo>
                      <a:pt x="404" y="194"/>
                      <a:pt x="278" y="83"/>
                      <a:pt x="155" y="6"/>
                    </a:cubicBezTo>
                    <a:cubicBezTo>
                      <a:pt x="148" y="2"/>
                      <a:pt x="142" y="0"/>
                      <a:pt x="1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6" name="Google Shape;2446;p21"/>
              <p:cNvSpPr/>
              <p:nvPr/>
            </p:nvSpPr>
            <p:spPr>
              <a:xfrm>
                <a:off x="4879007" y="1380570"/>
                <a:ext cx="4156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633" h="562" extrusionOk="0">
                    <a:moveTo>
                      <a:pt x="415" y="1"/>
                    </a:moveTo>
                    <a:cubicBezTo>
                      <a:pt x="383" y="1"/>
                      <a:pt x="349" y="22"/>
                      <a:pt x="351" y="58"/>
                    </a:cubicBezTo>
                    <a:cubicBezTo>
                      <a:pt x="357" y="133"/>
                      <a:pt x="351" y="198"/>
                      <a:pt x="335" y="256"/>
                    </a:cubicBezTo>
                    <a:cubicBezTo>
                      <a:pt x="244" y="256"/>
                      <a:pt x="150" y="256"/>
                      <a:pt x="59" y="253"/>
                    </a:cubicBezTo>
                    <a:cubicBezTo>
                      <a:pt x="1" y="253"/>
                      <a:pt x="1" y="347"/>
                      <a:pt x="59" y="350"/>
                    </a:cubicBezTo>
                    <a:cubicBezTo>
                      <a:pt x="134" y="353"/>
                      <a:pt x="211" y="363"/>
                      <a:pt x="283" y="369"/>
                    </a:cubicBezTo>
                    <a:cubicBezTo>
                      <a:pt x="260" y="412"/>
                      <a:pt x="228" y="444"/>
                      <a:pt x="186" y="476"/>
                    </a:cubicBezTo>
                    <a:cubicBezTo>
                      <a:pt x="148" y="503"/>
                      <a:pt x="182" y="562"/>
                      <a:pt x="223" y="562"/>
                    </a:cubicBezTo>
                    <a:cubicBezTo>
                      <a:pt x="231" y="562"/>
                      <a:pt x="239" y="559"/>
                      <a:pt x="247" y="554"/>
                    </a:cubicBezTo>
                    <a:cubicBezTo>
                      <a:pt x="312" y="509"/>
                      <a:pt x="364" y="447"/>
                      <a:pt x="406" y="379"/>
                    </a:cubicBezTo>
                    <a:cubicBezTo>
                      <a:pt x="430" y="381"/>
                      <a:pt x="455" y="382"/>
                      <a:pt x="480" y="382"/>
                    </a:cubicBezTo>
                    <a:cubicBezTo>
                      <a:pt x="505" y="382"/>
                      <a:pt x="531" y="381"/>
                      <a:pt x="555" y="379"/>
                    </a:cubicBezTo>
                    <a:cubicBezTo>
                      <a:pt x="610" y="379"/>
                      <a:pt x="633" y="285"/>
                      <a:pt x="571" y="272"/>
                    </a:cubicBezTo>
                    <a:cubicBezTo>
                      <a:pt x="535" y="269"/>
                      <a:pt x="497" y="266"/>
                      <a:pt x="458" y="263"/>
                    </a:cubicBezTo>
                    <a:cubicBezTo>
                      <a:pt x="477" y="191"/>
                      <a:pt x="480" y="117"/>
                      <a:pt x="471" y="42"/>
                    </a:cubicBezTo>
                    <a:cubicBezTo>
                      <a:pt x="465" y="14"/>
                      <a:pt x="441" y="1"/>
                      <a:pt x="4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7" name="Google Shape;2447;p21"/>
              <p:cNvSpPr/>
              <p:nvPr/>
            </p:nvSpPr>
            <p:spPr>
              <a:xfrm>
                <a:off x="4927339" y="1370129"/>
                <a:ext cx="55688" cy="90953"/>
              </a:xfrm>
              <a:custGeom>
                <a:avLst/>
                <a:gdLst/>
                <a:ahLst/>
                <a:cxnLst/>
                <a:rect l="l" t="t" r="r" b="b"/>
                <a:pathLst>
                  <a:path w="848" h="1385" extrusionOk="0">
                    <a:moveTo>
                      <a:pt x="693" y="1"/>
                    </a:moveTo>
                    <a:cubicBezTo>
                      <a:pt x="666" y="1"/>
                      <a:pt x="639" y="16"/>
                      <a:pt x="632" y="49"/>
                    </a:cubicBezTo>
                    <a:cubicBezTo>
                      <a:pt x="600" y="198"/>
                      <a:pt x="596" y="266"/>
                      <a:pt x="425" y="282"/>
                    </a:cubicBezTo>
                    <a:cubicBezTo>
                      <a:pt x="394" y="299"/>
                      <a:pt x="367" y="308"/>
                      <a:pt x="343" y="308"/>
                    </a:cubicBezTo>
                    <a:cubicBezTo>
                      <a:pt x="305" y="308"/>
                      <a:pt x="276" y="286"/>
                      <a:pt x="256" y="243"/>
                    </a:cubicBezTo>
                    <a:cubicBezTo>
                      <a:pt x="224" y="188"/>
                      <a:pt x="178" y="149"/>
                      <a:pt x="130" y="111"/>
                    </a:cubicBezTo>
                    <a:lnTo>
                      <a:pt x="130" y="111"/>
                    </a:lnTo>
                    <a:cubicBezTo>
                      <a:pt x="132" y="111"/>
                      <a:pt x="134" y="111"/>
                      <a:pt x="136" y="111"/>
                    </a:cubicBezTo>
                    <a:cubicBezTo>
                      <a:pt x="185" y="111"/>
                      <a:pt x="190" y="35"/>
                      <a:pt x="143" y="17"/>
                    </a:cubicBezTo>
                    <a:cubicBezTo>
                      <a:pt x="136" y="17"/>
                      <a:pt x="133" y="10"/>
                      <a:pt x="130" y="10"/>
                    </a:cubicBezTo>
                    <a:cubicBezTo>
                      <a:pt x="126" y="9"/>
                      <a:pt x="123" y="8"/>
                      <a:pt x="119" y="8"/>
                    </a:cubicBezTo>
                    <a:cubicBezTo>
                      <a:pt x="101" y="8"/>
                      <a:pt x="80" y="20"/>
                      <a:pt x="75" y="36"/>
                    </a:cubicBezTo>
                    <a:cubicBezTo>
                      <a:pt x="0" y="182"/>
                      <a:pt x="214" y="428"/>
                      <a:pt x="340" y="480"/>
                    </a:cubicBezTo>
                    <a:cubicBezTo>
                      <a:pt x="374" y="495"/>
                      <a:pt x="406" y="502"/>
                      <a:pt x="436" y="502"/>
                    </a:cubicBezTo>
                    <a:cubicBezTo>
                      <a:pt x="509" y="502"/>
                      <a:pt x="571" y="461"/>
                      <a:pt x="619" y="399"/>
                    </a:cubicBezTo>
                    <a:lnTo>
                      <a:pt x="619" y="399"/>
                    </a:lnTo>
                    <a:cubicBezTo>
                      <a:pt x="616" y="716"/>
                      <a:pt x="632" y="1031"/>
                      <a:pt x="700" y="1338"/>
                    </a:cubicBezTo>
                    <a:cubicBezTo>
                      <a:pt x="710" y="1370"/>
                      <a:pt x="737" y="1384"/>
                      <a:pt x="764" y="1384"/>
                    </a:cubicBezTo>
                    <a:cubicBezTo>
                      <a:pt x="805" y="1384"/>
                      <a:pt x="848" y="1352"/>
                      <a:pt x="836" y="1303"/>
                    </a:cubicBezTo>
                    <a:cubicBezTo>
                      <a:pt x="742" y="894"/>
                      <a:pt x="749" y="480"/>
                      <a:pt x="762" y="65"/>
                    </a:cubicBezTo>
                    <a:cubicBezTo>
                      <a:pt x="762" y="24"/>
                      <a:pt x="727" y="1"/>
                      <a:pt x="6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8" name="Google Shape;2448;p21"/>
              <p:cNvSpPr/>
              <p:nvPr/>
            </p:nvSpPr>
            <p:spPr>
              <a:xfrm>
                <a:off x="5005812" y="1404341"/>
                <a:ext cx="37498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48" extrusionOk="0">
                    <a:moveTo>
                      <a:pt x="445" y="1"/>
                    </a:moveTo>
                    <a:cubicBezTo>
                      <a:pt x="420" y="1"/>
                      <a:pt x="400" y="20"/>
                      <a:pt x="393" y="40"/>
                    </a:cubicBezTo>
                    <a:cubicBezTo>
                      <a:pt x="373" y="41"/>
                      <a:pt x="353" y="42"/>
                      <a:pt x="334" y="42"/>
                    </a:cubicBezTo>
                    <a:cubicBezTo>
                      <a:pt x="245" y="42"/>
                      <a:pt x="159" y="30"/>
                      <a:pt x="69" y="17"/>
                    </a:cubicBezTo>
                    <a:cubicBezTo>
                      <a:pt x="66" y="17"/>
                      <a:pt x="63" y="16"/>
                      <a:pt x="60" y="16"/>
                    </a:cubicBezTo>
                    <a:cubicBezTo>
                      <a:pt x="18" y="16"/>
                      <a:pt x="1" y="80"/>
                      <a:pt x="49" y="95"/>
                    </a:cubicBezTo>
                    <a:cubicBezTo>
                      <a:pt x="172" y="137"/>
                      <a:pt x="303" y="147"/>
                      <a:pt x="432" y="147"/>
                    </a:cubicBezTo>
                    <a:cubicBezTo>
                      <a:pt x="453" y="147"/>
                      <a:pt x="473" y="147"/>
                      <a:pt x="493" y="147"/>
                    </a:cubicBezTo>
                    <a:cubicBezTo>
                      <a:pt x="551" y="143"/>
                      <a:pt x="571" y="69"/>
                      <a:pt x="522" y="40"/>
                    </a:cubicBezTo>
                    <a:cubicBezTo>
                      <a:pt x="506" y="30"/>
                      <a:pt x="487" y="20"/>
                      <a:pt x="470" y="7"/>
                    </a:cubicBezTo>
                    <a:cubicBezTo>
                      <a:pt x="462" y="3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49" name="Google Shape;2449;p21"/>
              <p:cNvSpPr/>
              <p:nvPr/>
            </p:nvSpPr>
            <p:spPr>
              <a:xfrm>
                <a:off x="4998588" y="1386414"/>
                <a:ext cx="4964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756" h="110" extrusionOk="0">
                    <a:moveTo>
                      <a:pt x="467" y="0"/>
                    </a:moveTo>
                    <a:cubicBezTo>
                      <a:pt x="330" y="0"/>
                      <a:pt x="192" y="5"/>
                      <a:pt x="59" y="12"/>
                    </a:cubicBezTo>
                    <a:cubicBezTo>
                      <a:pt x="1" y="15"/>
                      <a:pt x="1" y="99"/>
                      <a:pt x="59" y="99"/>
                    </a:cubicBezTo>
                    <a:cubicBezTo>
                      <a:pt x="181" y="105"/>
                      <a:pt x="308" y="109"/>
                      <a:pt x="435" y="109"/>
                    </a:cubicBezTo>
                    <a:cubicBezTo>
                      <a:pt x="519" y="109"/>
                      <a:pt x="602" y="107"/>
                      <a:pt x="684" y="102"/>
                    </a:cubicBezTo>
                    <a:cubicBezTo>
                      <a:pt x="686" y="102"/>
                      <a:pt x="689" y="103"/>
                      <a:pt x="691" y="103"/>
                    </a:cubicBezTo>
                    <a:cubicBezTo>
                      <a:pt x="755" y="103"/>
                      <a:pt x="753" y="11"/>
                      <a:pt x="684" y="5"/>
                    </a:cubicBezTo>
                    <a:cubicBezTo>
                      <a:pt x="613" y="2"/>
                      <a:pt x="540" y="0"/>
                      <a:pt x="4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0" name="Google Shape;2450;p21"/>
              <p:cNvSpPr/>
              <p:nvPr/>
            </p:nvSpPr>
            <p:spPr>
              <a:xfrm>
                <a:off x="5070626" y="1382343"/>
                <a:ext cx="61401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635" extrusionOk="0">
                    <a:moveTo>
                      <a:pt x="488" y="1"/>
                    </a:moveTo>
                    <a:cubicBezTo>
                      <a:pt x="427" y="1"/>
                      <a:pt x="360" y="17"/>
                      <a:pt x="322" y="31"/>
                    </a:cubicBezTo>
                    <a:cubicBezTo>
                      <a:pt x="164" y="93"/>
                      <a:pt x="34" y="239"/>
                      <a:pt x="15" y="407"/>
                    </a:cubicBezTo>
                    <a:cubicBezTo>
                      <a:pt x="1" y="550"/>
                      <a:pt x="97" y="634"/>
                      <a:pt x="222" y="634"/>
                    </a:cubicBezTo>
                    <a:cubicBezTo>
                      <a:pt x="242" y="634"/>
                      <a:pt x="263" y="632"/>
                      <a:pt x="284" y="627"/>
                    </a:cubicBezTo>
                    <a:cubicBezTo>
                      <a:pt x="407" y="598"/>
                      <a:pt x="494" y="514"/>
                      <a:pt x="559" y="407"/>
                    </a:cubicBezTo>
                    <a:cubicBezTo>
                      <a:pt x="591" y="475"/>
                      <a:pt x="646" y="537"/>
                      <a:pt x="718" y="563"/>
                    </a:cubicBezTo>
                    <a:cubicBezTo>
                      <a:pt x="735" y="568"/>
                      <a:pt x="752" y="571"/>
                      <a:pt x="768" y="571"/>
                    </a:cubicBezTo>
                    <a:cubicBezTo>
                      <a:pt x="859" y="571"/>
                      <a:pt x="934" y="494"/>
                      <a:pt x="896" y="401"/>
                    </a:cubicBezTo>
                    <a:cubicBezTo>
                      <a:pt x="885" y="373"/>
                      <a:pt x="858" y="359"/>
                      <a:pt x="833" y="359"/>
                    </a:cubicBezTo>
                    <a:cubicBezTo>
                      <a:pt x="804" y="359"/>
                      <a:pt x="778" y="377"/>
                      <a:pt x="779" y="417"/>
                    </a:cubicBezTo>
                    <a:cubicBezTo>
                      <a:pt x="776" y="417"/>
                      <a:pt x="773" y="417"/>
                      <a:pt x="770" y="417"/>
                    </a:cubicBezTo>
                    <a:cubicBezTo>
                      <a:pt x="723" y="417"/>
                      <a:pt x="694" y="394"/>
                      <a:pt x="679" y="342"/>
                    </a:cubicBezTo>
                    <a:cubicBezTo>
                      <a:pt x="656" y="304"/>
                      <a:pt x="646" y="258"/>
                      <a:pt x="640" y="213"/>
                    </a:cubicBezTo>
                    <a:cubicBezTo>
                      <a:pt x="636" y="174"/>
                      <a:pt x="602" y="150"/>
                      <a:pt x="570" y="150"/>
                    </a:cubicBezTo>
                    <a:cubicBezTo>
                      <a:pt x="545" y="150"/>
                      <a:pt x="520" y="164"/>
                      <a:pt x="510" y="197"/>
                    </a:cubicBezTo>
                    <a:cubicBezTo>
                      <a:pt x="491" y="271"/>
                      <a:pt x="462" y="339"/>
                      <a:pt x="413" y="397"/>
                    </a:cubicBezTo>
                    <a:cubicBezTo>
                      <a:pt x="383" y="433"/>
                      <a:pt x="283" y="505"/>
                      <a:pt x="214" y="505"/>
                    </a:cubicBezTo>
                    <a:cubicBezTo>
                      <a:pt x="170" y="505"/>
                      <a:pt x="138" y="476"/>
                      <a:pt x="144" y="391"/>
                    </a:cubicBezTo>
                    <a:cubicBezTo>
                      <a:pt x="151" y="307"/>
                      <a:pt x="225" y="219"/>
                      <a:pt x="293" y="167"/>
                    </a:cubicBezTo>
                    <a:cubicBezTo>
                      <a:pt x="310" y="156"/>
                      <a:pt x="486" y="95"/>
                      <a:pt x="527" y="95"/>
                    </a:cubicBezTo>
                    <a:cubicBezTo>
                      <a:pt x="533" y="95"/>
                      <a:pt x="537" y="97"/>
                      <a:pt x="536" y="99"/>
                    </a:cubicBezTo>
                    <a:cubicBezTo>
                      <a:pt x="534" y="125"/>
                      <a:pt x="558" y="141"/>
                      <a:pt x="580" y="141"/>
                    </a:cubicBezTo>
                    <a:cubicBezTo>
                      <a:pt x="597" y="141"/>
                      <a:pt x="613" y="132"/>
                      <a:pt x="617" y="112"/>
                    </a:cubicBezTo>
                    <a:cubicBezTo>
                      <a:pt x="630" y="26"/>
                      <a:pt x="564" y="1"/>
                      <a:pt x="4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1" name="Google Shape;2451;p21"/>
              <p:cNvSpPr/>
              <p:nvPr/>
            </p:nvSpPr>
            <p:spPr>
              <a:xfrm>
                <a:off x="5111800" y="1343271"/>
                <a:ext cx="37695" cy="41109"/>
              </a:xfrm>
              <a:custGeom>
                <a:avLst/>
                <a:gdLst/>
                <a:ahLst/>
                <a:cxnLst/>
                <a:rect l="l" t="t" r="r" b="b"/>
                <a:pathLst>
                  <a:path w="574" h="626" extrusionOk="0">
                    <a:moveTo>
                      <a:pt x="201" y="1"/>
                    </a:moveTo>
                    <a:cubicBezTo>
                      <a:pt x="112" y="1"/>
                      <a:pt x="24" y="63"/>
                      <a:pt x="6" y="166"/>
                    </a:cubicBezTo>
                    <a:cubicBezTo>
                      <a:pt x="1" y="200"/>
                      <a:pt x="26" y="222"/>
                      <a:pt x="52" y="222"/>
                    </a:cubicBezTo>
                    <a:cubicBezTo>
                      <a:pt x="68" y="222"/>
                      <a:pt x="84" y="212"/>
                      <a:pt x="91" y="189"/>
                    </a:cubicBezTo>
                    <a:cubicBezTo>
                      <a:pt x="104" y="143"/>
                      <a:pt x="145" y="106"/>
                      <a:pt x="189" y="106"/>
                    </a:cubicBezTo>
                    <a:cubicBezTo>
                      <a:pt x="210" y="106"/>
                      <a:pt x="231" y="114"/>
                      <a:pt x="249" y="134"/>
                    </a:cubicBezTo>
                    <a:cubicBezTo>
                      <a:pt x="298" y="183"/>
                      <a:pt x="266" y="254"/>
                      <a:pt x="236" y="302"/>
                    </a:cubicBezTo>
                    <a:cubicBezTo>
                      <a:pt x="191" y="383"/>
                      <a:pt x="126" y="448"/>
                      <a:pt x="58" y="507"/>
                    </a:cubicBezTo>
                    <a:cubicBezTo>
                      <a:pt x="10" y="542"/>
                      <a:pt x="55" y="610"/>
                      <a:pt x="104" y="613"/>
                    </a:cubicBezTo>
                    <a:cubicBezTo>
                      <a:pt x="195" y="620"/>
                      <a:pt x="287" y="626"/>
                      <a:pt x="378" y="626"/>
                    </a:cubicBezTo>
                    <a:cubicBezTo>
                      <a:pt x="413" y="626"/>
                      <a:pt x="448" y="625"/>
                      <a:pt x="483" y="623"/>
                    </a:cubicBezTo>
                    <a:cubicBezTo>
                      <a:pt x="573" y="613"/>
                      <a:pt x="573" y="494"/>
                      <a:pt x="489" y="494"/>
                    </a:cubicBezTo>
                    <a:lnTo>
                      <a:pt x="262" y="494"/>
                    </a:lnTo>
                    <a:cubicBezTo>
                      <a:pt x="366" y="377"/>
                      <a:pt x="450" y="209"/>
                      <a:pt x="353" y="79"/>
                    </a:cubicBezTo>
                    <a:cubicBezTo>
                      <a:pt x="313" y="25"/>
                      <a:pt x="257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2" name="Google Shape;2452;p21"/>
              <p:cNvSpPr/>
              <p:nvPr/>
            </p:nvSpPr>
            <p:spPr>
              <a:xfrm>
                <a:off x="5171558" y="1342220"/>
                <a:ext cx="55819" cy="88917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54" extrusionOk="0">
                    <a:moveTo>
                      <a:pt x="478" y="838"/>
                    </a:moveTo>
                    <a:cubicBezTo>
                      <a:pt x="599" y="838"/>
                      <a:pt x="635" y="878"/>
                      <a:pt x="583" y="963"/>
                    </a:cubicBezTo>
                    <a:cubicBezTo>
                      <a:pt x="535" y="1125"/>
                      <a:pt x="357" y="1219"/>
                      <a:pt x="195" y="1226"/>
                    </a:cubicBezTo>
                    <a:cubicBezTo>
                      <a:pt x="211" y="1128"/>
                      <a:pt x="230" y="1047"/>
                      <a:pt x="282" y="960"/>
                    </a:cubicBezTo>
                    <a:cubicBezTo>
                      <a:pt x="311" y="921"/>
                      <a:pt x="340" y="885"/>
                      <a:pt x="366" y="847"/>
                    </a:cubicBezTo>
                    <a:cubicBezTo>
                      <a:pt x="409" y="841"/>
                      <a:pt x="447" y="838"/>
                      <a:pt x="478" y="838"/>
                    </a:cubicBezTo>
                    <a:close/>
                    <a:moveTo>
                      <a:pt x="103" y="0"/>
                    </a:moveTo>
                    <a:cubicBezTo>
                      <a:pt x="68" y="0"/>
                      <a:pt x="30" y="30"/>
                      <a:pt x="42" y="69"/>
                    </a:cubicBezTo>
                    <a:cubicBezTo>
                      <a:pt x="104" y="250"/>
                      <a:pt x="81" y="451"/>
                      <a:pt x="75" y="642"/>
                    </a:cubicBezTo>
                    <a:lnTo>
                      <a:pt x="65" y="1219"/>
                    </a:lnTo>
                    <a:lnTo>
                      <a:pt x="65" y="1226"/>
                    </a:lnTo>
                    <a:cubicBezTo>
                      <a:pt x="10" y="1251"/>
                      <a:pt x="0" y="1339"/>
                      <a:pt x="68" y="1349"/>
                    </a:cubicBezTo>
                    <a:cubicBezTo>
                      <a:pt x="90" y="1352"/>
                      <a:pt x="113" y="1353"/>
                      <a:pt x="137" y="1353"/>
                    </a:cubicBezTo>
                    <a:cubicBezTo>
                      <a:pt x="434" y="1353"/>
                      <a:pt x="849" y="1117"/>
                      <a:pt x="732" y="772"/>
                    </a:cubicBezTo>
                    <a:cubicBezTo>
                      <a:pt x="700" y="672"/>
                      <a:pt x="615" y="628"/>
                      <a:pt x="524" y="628"/>
                    </a:cubicBezTo>
                    <a:cubicBezTo>
                      <a:pt x="480" y="628"/>
                      <a:pt x="434" y="638"/>
                      <a:pt x="392" y="659"/>
                    </a:cubicBezTo>
                    <a:cubicBezTo>
                      <a:pt x="311" y="701"/>
                      <a:pt x="247" y="766"/>
                      <a:pt x="198" y="840"/>
                    </a:cubicBezTo>
                    <a:cubicBezTo>
                      <a:pt x="198" y="727"/>
                      <a:pt x="198" y="613"/>
                      <a:pt x="201" y="500"/>
                    </a:cubicBezTo>
                    <a:cubicBezTo>
                      <a:pt x="201" y="335"/>
                      <a:pt x="211" y="186"/>
                      <a:pt x="146" y="27"/>
                    </a:cubicBezTo>
                    <a:cubicBezTo>
                      <a:pt x="137" y="8"/>
                      <a:pt x="120" y="0"/>
                      <a:pt x="1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53" name="Google Shape;2453;p21"/>
          <p:cNvGrpSpPr/>
          <p:nvPr/>
        </p:nvGrpSpPr>
        <p:grpSpPr>
          <a:xfrm>
            <a:off x="-362809" y="-450522"/>
            <a:ext cx="9757355" cy="5987067"/>
            <a:chOff x="-362809" y="-450522"/>
            <a:chExt cx="9757355" cy="5987067"/>
          </a:xfrm>
        </p:grpSpPr>
        <p:grpSp>
          <p:nvGrpSpPr>
            <p:cNvPr id="2454" name="Google Shape;2454;p21"/>
            <p:cNvGrpSpPr/>
            <p:nvPr/>
          </p:nvGrpSpPr>
          <p:grpSpPr>
            <a:xfrm rot="-1244566">
              <a:off x="7871564" y="920969"/>
              <a:ext cx="1410581" cy="892908"/>
              <a:chOff x="4808808" y="1957984"/>
              <a:chExt cx="404920" cy="256310"/>
            </a:xfrm>
          </p:grpSpPr>
          <p:sp>
            <p:nvSpPr>
              <p:cNvPr id="2455" name="Google Shape;2455;p21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6" name="Google Shape;2456;p21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57" name="Google Shape;2457;p21"/>
            <p:cNvGrpSpPr/>
            <p:nvPr/>
          </p:nvGrpSpPr>
          <p:grpSpPr>
            <a:xfrm rot="-1982480">
              <a:off x="1520890" y="-168779"/>
              <a:ext cx="672277" cy="940201"/>
              <a:chOff x="3735990" y="4115688"/>
              <a:chExt cx="349166" cy="488320"/>
            </a:xfrm>
          </p:grpSpPr>
          <p:sp>
            <p:nvSpPr>
              <p:cNvPr id="2458" name="Google Shape;2458;p21"/>
              <p:cNvSpPr/>
              <p:nvPr/>
            </p:nvSpPr>
            <p:spPr>
              <a:xfrm>
                <a:off x="3772568" y="4159291"/>
                <a:ext cx="312589" cy="444717"/>
              </a:xfrm>
              <a:custGeom>
                <a:avLst/>
                <a:gdLst/>
                <a:ahLst/>
                <a:cxnLst/>
                <a:rect l="l" t="t" r="r" b="b"/>
                <a:pathLst>
                  <a:path w="4760" h="6772" extrusionOk="0">
                    <a:moveTo>
                      <a:pt x="2414" y="175"/>
                    </a:moveTo>
                    <a:cubicBezTo>
                      <a:pt x="3004" y="1957"/>
                      <a:pt x="3746" y="3680"/>
                      <a:pt x="4624" y="5336"/>
                    </a:cubicBezTo>
                    <a:cubicBezTo>
                      <a:pt x="4624" y="5342"/>
                      <a:pt x="4627" y="5342"/>
                      <a:pt x="4627" y="5345"/>
                    </a:cubicBezTo>
                    <a:cubicBezTo>
                      <a:pt x="4415" y="6312"/>
                      <a:pt x="3390" y="6674"/>
                      <a:pt x="2475" y="6674"/>
                    </a:cubicBezTo>
                    <a:cubicBezTo>
                      <a:pt x="2455" y="6674"/>
                      <a:pt x="2434" y="6674"/>
                      <a:pt x="2414" y="6674"/>
                    </a:cubicBezTo>
                    <a:cubicBezTo>
                      <a:pt x="1423" y="6657"/>
                      <a:pt x="254" y="6346"/>
                      <a:pt x="92" y="5213"/>
                    </a:cubicBezTo>
                    <a:cubicBezTo>
                      <a:pt x="208" y="5102"/>
                      <a:pt x="335" y="4973"/>
                      <a:pt x="419" y="4834"/>
                    </a:cubicBezTo>
                    <a:cubicBezTo>
                      <a:pt x="438" y="4804"/>
                      <a:pt x="410" y="4773"/>
                      <a:pt x="381" y="4773"/>
                    </a:cubicBezTo>
                    <a:cubicBezTo>
                      <a:pt x="372" y="4773"/>
                      <a:pt x="362" y="4777"/>
                      <a:pt x="354" y="4785"/>
                    </a:cubicBezTo>
                    <a:cubicBezTo>
                      <a:pt x="299" y="4843"/>
                      <a:pt x="250" y="4911"/>
                      <a:pt x="202" y="4976"/>
                    </a:cubicBezTo>
                    <a:cubicBezTo>
                      <a:pt x="189" y="4996"/>
                      <a:pt x="173" y="5012"/>
                      <a:pt x="160" y="5034"/>
                    </a:cubicBezTo>
                    <a:cubicBezTo>
                      <a:pt x="918" y="3470"/>
                      <a:pt x="1407" y="1746"/>
                      <a:pt x="2346" y="282"/>
                    </a:cubicBezTo>
                    <a:lnTo>
                      <a:pt x="2346" y="282"/>
                    </a:lnTo>
                    <a:cubicBezTo>
                      <a:pt x="2343" y="340"/>
                      <a:pt x="2343" y="392"/>
                      <a:pt x="2346" y="450"/>
                    </a:cubicBezTo>
                    <a:cubicBezTo>
                      <a:pt x="2350" y="475"/>
                      <a:pt x="2368" y="487"/>
                      <a:pt x="2386" y="487"/>
                    </a:cubicBezTo>
                    <a:cubicBezTo>
                      <a:pt x="2405" y="487"/>
                      <a:pt x="2422" y="475"/>
                      <a:pt x="2424" y="450"/>
                    </a:cubicBezTo>
                    <a:cubicBezTo>
                      <a:pt x="2431" y="360"/>
                      <a:pt x="2424" y="263"/>
                      <a:pt x="2414" y="175"/>
                    </a:cubicBezTo>
                    <a:close/>
                    <a:moveTo>
                      <a:pt x="2438" y="1"/>
                    </a:moveTo>
                    <a:cubicBezTo>
                      <a:pt x="2422" y="1"/>
                      <a:pt x="2406" y="8"/>
                      <a:pt x="2395" y="23"/>
                    </a:cubicBezTo>
                    <a:cubicBezTo>
                      <a:pt x="1886" y="823"/>
                      <a:pt x="1511" y="1685"/>
                      <a:pt x="1135" y="2550"/>
                    </a:cubicBezTo>
                    <a:cubicBezTo>
                      <a:pt x="756" y="3437"/>
                      <a:pt x="335" y="4315"/>
                      <a:pt x="11" y="5222"/>
                    </a:cubicBezTo>
                    <a:cubicBezTo>
                      <a:pt x="1" y="5239"/>
                      <a:pt x="17" y="5255"/>
                      <a:pt x="33" y="5255"/>
                    </a:cubicBezTo>
                    <a:cubicBezTo>
                      <a:pt x="30" y="6366"/>
                      <a:pt x="1417" y="6726"/>
                      <a:pt x="2301" y="6768"/>
                    </a:cubicBezTo>
                    <a:cubicBezTo>
                      <a:pt x="2358" y="6770"/>
                      <a:pt x="2417" y="6772"/>
                      <a:pt x="2475" y="6772"/>
                    </a:cubicBezTo>
                    <a:cubicBezTo>
                      <a:pt x="3455" y="6772"/>
                      <a:pt x="4549" y="6379"/>
                      <a:pt x="4757" y="5303"/>
                    </a:cubicBezTo>
                    <a:cubicBezTo>
                      <a:pt x="4760" y="5268"/>
                      <a:pt x="4734" y="5242"/>
                      <a:pt x="4705" y="5239"/>
                    </a:cubicBezTo>
                    <a:cubicBezTo>
                      <a:pt x="3820" y="3567"/>
                      <a:pt x="3085" y="1831"/>
                      <a:pt x="2489" y="36"/>
                    </a:cubicBezTo>
                    <a:cubicBezTo>
                      <a:pt x="2481" y="13"/>
                      <a:pt x="2460" y="1"/>
                      <a:pt x="24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9" name="Google Shape;2459;p21"/>
              <p:cNvSpPr/>
              <p:nvPr/>
            </p:nvSpPr>
            <p:spPr>
              <a:xfrm>
                <a:off x="3808751" y="4455517"/>
                <a:ext cx="25808" cy="13922"/>
              </a:xfrm>
              <a:custGeom>
                <a:avLst/>
                <a:gdLst/>
                <a:ahLst/>
                <a:cxnLst/>
                <a:rect l="l" t="t" r="r" b="b"/>
                <a:pathLst>
                  <a:path w="393" h="212" extrusionOk="0">
                    <a:moveTo>
                      <a:pt x="336" y="0"/>
                    </a:moveTo>
                    <a:cubicBezTo>
                      <a:pt x="332" y="0"/>
                      <a:pt x="328" y="1"/>
                      <a:pt x="325" y="2"/>
                    </a:cubicBezTo>
                    <a:cubicBezTo>
                      <a:pt x="224" y="41"/>
                      <a:pt x="124" y="96"/>
                      <a:pt x="30" y="148"/>
                    </a:cubicBezTo>
                    <a:cubicBezTo>
                      <a:pt x="1" y="168"/>
                      <a:pt x="13" y="211"/>
                      <a:pt x="44" y="211"/>
                    </a:cubicBezTo>
                    <a:cubicBezTo>
                      <a:pt x="47" y="211"/>
                      <a:pt x="51" y="211"/>
                      <a:pt x="56" y="209"/>
                    </a:cubicBezTo>
                    <a:cubicBezTo>
                      <a:pt x="156" y="174"/>
                      <a:pt x="266" y="128"/>
                      <a:pt x="360" y="76"/>
                    </a:cubicBezTo>
                    <a:cubicBezTo>
                      <a:pt x="393" y="59"/>
                      <a:pt x="374" y="0"/>
                      <a:pt x="33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0" name="Google Shape;2460;p21"/>
              <p:cNvSpPr/>
              <p:nvPr/>
            </p:nvSpPr>
            <p:spPr>
              <a:xfrm>
                <a:off x="3843620" y="4440874"/>
                <a:ext cx="24758" cy="12149"/>
              </a:xfrm>
              <a:custGeom>
                <a:avLst/>
                <a:gdLst/>
                <a:ahLst/>
                <a:cxnLst/>
                <a:rect l="l" t="t" r="r" b="b"/>
                <a:pathLst>
                  <a:path w="377" h="185" extrusionOk="0">
                    <a:moveTo>
                      <a:pt x="317" y="0"/>
                    </a:moveTo>
                    <a:cubicBezTo>
                      <a:pt x="315" y="0"/>
                      <a:pt x="312" y="1"/>
                      <a:pt x="309" y="1"/>
                    </a:cubicBezTo>
                    <a:cubicBezTo>
                      <a:pt x="211" y="18"/>
                      <a:pt x="114" y="69"/>
                      <a:pt x="33" y="118"/>
                    </a:cubicBezTo>
                    <a:cubicBezTo>
                      <a:pt x="0" y="137"/>
                      <a:pt x="21" y="184"/>
                      <a:pt x="54" y="184"/>
                    </a:cubicBezTo>
                    <a:cubicBezTo>
                      <a:pt x="60" y="184"/>
                      <a:pt x="66" y="183"/>
                      <a:pt x="72" y="180"/>
                    </a:cubicBezTo>
                    <a:cubicBezTo>
                      <a:pt x="160" y="134"/>
                      <a:pt x="254" y="105"/>
                      <a:pt x="338" y="63"/>
                    </a:cubicBezTo>
                    <a:cubicBezTo>
                      <a:pt x="377" y="51"/>
                      <a:pt x="352" y="0"/>
                      <a:pt x="3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1" name="Google Shape;2461;p21"/>
              <p:cNvSpPr/>
              <p:nvPr/>
            </p:nvSpPr>
            <p:spPr>
              <a:xfrm>
                <a:off x="3883218" y="4430695"/>
                <a:ext cx="26334" cy="10639"/>
              </a:xfrm>
              <a:custGeom>
                <a:avLst/>
                <a:gdLst/>
                <a:ahLst/>
                <a:cxnLst/>
                <a:rect l="l" t="t" r="r" b="b"/>
                <a:pathLst>
                  <a:path w="401" h="162" extrusionOk="0">
                    <a:moveTo>
                      <a:pt x="342" y="0"/>
                    </a:moveTo>
                    <a:cubicBezTo>
                      <a:pt x="339" y="0"/>
                      <a:pt x="337" y="1"/>
                      <a:pt x="334" y="1"/>
                    </a:cubicBezTo>
                    <a:cubicBezTo>
                      <a:pt x="237" y="17"/>
                      <a:pt x="137" y="53"/>
                      <a:pt x="43" y="85"/>
                    </a:cubicBezTo>
                    <a:cubicBezTo>
                      <a:pt x="1" y="100"/>
                      <a:pt x="11" y="161"/>
                      <a:pt x="51" y="161"/>
                    </a:cubicBezTo>
                    <a:cubicBezTo>
                      <a:pt x="54" y="161"/>
                      <a:pt x="58" y="161"/>
                      <a:pt x="62" y="160"/>
                    </a:cubicBezTo>
                    <a:cubicBezTo>
                      <a:pt x="159" y="134"/>
                      <a:pt x="266" y="117"/>
                      <a:pt x="360" y="82"/>
                    </a:cubicBezTo>
                    <a:cubicBezTo>
                      <a:pt x="400" y="57"/>
                      <a:pt x="387" y="0"/>
                      <a:pt x="3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2" name="Google Shape;2462;p21"/>
              <p:cNvSpPr/>
              <p:nvPr/>
            </p:nvSpPr>
            <p:spPr>
              <a:xfrm>
                <a:off x="3926625" y="4432993"/>
                <a:ext cx="22787" cy="5910"/>
              </a:xfrm>
              <a:custGeom>
                <a:avLst/>
                <a:gdLst/>
                <a:ahLst/>
                <a:cxnLst/>
                <a:rect l="l" t="t" r="r" b="b"/>
                <a:pathLst>
                  <a:path w="347" h="90" extrusionOk="0">
                    <a:moveTo>
                      <a:pt x="245" y="1"/>
                    </a:moveTo>
                    <a:cubicBezTo>
                      <a:pt x="178" y="1"/>
                      <a:pt x="109" y="6"/>
                      <a:pt x="42" y="14"/>
                    </a:cubicBezTo>
                    <a:cubicBezTo>
                      <a:pt x="0" y="18"/>
                      <a:pt x="0" y="76"/>
                      <a:pt x="42" y="76"/>
                    </a:cubicBezTo>
                    <a:cubicBezTo>
                      <a:pt x="112" y="82"/>
                      <a:pt x="185" y="90"/>
                      <a:pt x="255" y="90"/>
                    </a:cubicBezTo>
                    <a:cubicBezTo>
                      <a:pt x="266" y="90"/>
                      <a:pt x="278" y="89"/>
                      <a:pt x="289" y="89"/>
                    </a:cubicBezTo>
                    <a:cubicBezTo>
                      <a:pt x="347" y="89"/>
                      <a:pt x="347" y="8"/>
                      <a:pt x="289" y="1"/>
                    </a:cubicBezTo>
                    <a:cubicBezTo>
                      <a:pt x="274" y="1"/>
                      <a:pt x="260" y="1"/>
                      <a:pt x="24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3" name="Google Shape;2463;p21"/>
              <p:cNvSpPr/>
              <p:nvPr/>
            </p:nvSpPr>
            <p:spPr>
              <a:xfrm>
                <a:off x="3969177" y="4435161"/>
                <a:ext cx="26531" cy="9456"/>
              </a:xfrm>
              <a:custGeom>
                <a:avLst/>
                <a:gdLst/>
                <a:ahLst/>
                <a:cxnLst/>
                <a:rect l="l" t="t" r="r" b="b"/>
                <a:pathLst>
                  <a:path w="404" h="144" extrusionOk="0">
                    <a:moveTo>
                      <a:pt x="46" y="1"/>
                    </a:moveTo>
                    <a:cubicBezTo>
                      <a:pt x="16" y="1"/>
                      <a:pt x="0" y="46"/>
                      <a:pt x="29" y="62"/>
                    </a:cubicBezTo>
                    <a:cubicBezTo>
                      <a:pt x="120" y="105"/>
                      <a:pt x="227" y="127"/>
                      <a:pt x="324" y="143"/>
                    </a:cubicBezTo>
                    <a:cubicBezTo>
                      <a:pt x="326" y="144"/>
                      <a:pt x="329" y="144"/>
                      <a:pt x="331" y="144"/>
                    </a:cubicBezTo>
                    <a:cubicBezTo>
                      <a:pt x="384" y="144"/>
                      <a:pt x="403" y="68"/>
                      <a:pt x="350" y="56"/>
                    </a:cubicBezTo>
                    <a:cubicBezTo>
                      <a:pt x="256" y="30"/>
                      <a:pt x="143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4" name="Google Shape;2464;p21"/>
              <p:cNvSpPr/>
              <p:nvPr/>
            </p:nvSpPr>
            <p:spPr>
              <a:xfrm>
                <a:off x="4007002" y="4448294"/>
                <a:ext cx="22131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337" h="150" extrusionOk="0">
                    <a:moveTo>
                      <a:pt x="103" y="1"/>
                    </a:moveTo>
                    <a:cubicBezTo>
                      <a:pt x="76" y="1"/>
                      <a:pt x="49" y="4"/>
                      <a:pt x="24" y="11"/>
                    </a:cubicBezTo>
                    <a:cubicBezTo>
                      <a:pt x="4" y="21"/>
                      <a:pt x="1" y="54"/>
                      <a:pt x="24" y="57"/>
                    </a:cubicBezTo>
                    <a:cubicBezTo>
                      <a:pt x="111" y="73"/>
                      <a:pt x="179" y="96"/>
                      <a:pt x="257" y="141"/>
                    </a:cubicBezTo>
                    <a:cubicBezTo>
                      <a:pt x="266" y="147"/>
                      <a:pt x="275" y="149"/>
                      <a:pt x="282" y="149"/>
                    </a:cubicBezTo>
                    <a:cubicBezTo>
                      <a:pt x="319" y="149"/>
                      <a:pt x="336" y="96"/>
                      <a:pt x="299" y="67"/>
                    </a:cubicBezTo>
                    <a:cubicBezTo>
                      <a:pt x="247" y="24"/>
                      <a:pt x="174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5" name="Google Shape;2465;p21"/>
              <p:cNvSpPr/>
              <p:nvPr/>
            </p:nvSpPr>
            <p:spPr>
              <a:xfrm>
                <a:off x="4040361" y="4466418"/>
                <a:ext cx="15301" cy="13331"/>
              </a:xfrm>
              <a:custGeom>
                <a:avLst/>
                <a:gdLst/>
                <a:ahLst/>
                <a:cxnLst/>
                <a:rect l="l" t="t" r="r" b="b"/>
                <a:pathLst>
                  <a:path w="233" h="203" extrusionOk="0">
                    <a:moveTo>
                      <a:pt x="40" y="0"/>
                    </a:moveTo>
                    <a:cubicBezTo>
                      <a:pt x="18" y="0"/>
                      <a:pt x="0" y="27"/>
                      <a:pt x="18" y="50"/>
                    </a:cubicBezTo>
                    <a:cubicBezTo>
                      <a:pt x="60" y="98"/>
                      <a:pt x="99" y="150"/>
                      <a:pt x="147" y="189"/>
                    </a:cubicBezTo>
                    <a:cubicBezTo>
                      <a:pt x="157" y="198"/>
                      <a:pt x="168" y="202"/>
                      <a:pt x="178" y="202"/>
                    </a:cubicBezTo>
                    <a:cubicBezTo>
                      <a:pt x="209" y="202"/>
                      <a:pt x="233" y="163"/>
                      <a:pt x="206" y="134"/>
                    </a:cubicBezTo>
                    <a:cubicBezTo>
                      <a:pt x="163" y="89"/>
                      <a:pt x="108" y="50"/>
                      <a:pt x="60" y="8"/>
                    </a:cubicBezTo>
                    <a:cubicBezTo>
                      <a:pt x="53" y="3"/>
                      <a:pt x="47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6" name="Google Shape;2466;p21"/>
              <p:cNvSpPr/>
              <p:nvPr/>
            </p:nvSpPr>
            <p:spPr>
              <a:xfrm>
                <a:off x="3925114" y="4200071"/>
                <a:ext cx="5845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89" h="327" extrusionOk="0">
                    <a:moveTo>
                      <a:pt x="44" y="0"/>
                    </a:moveTo>
                    <a:cubicBezTo>
                      <a:pt x="33" y="0"/>
                      <a:pt x="22" y="6"/>
                      <a:pt x="20" y="17"/>
                    </a:cubicBezTo>
                    <a:cubicBezTo>
                      <a:pt x="7" y="111"/>
                      <a:pt x="1" y="209"/>
                      <a:pt x="14" y="302"/>
                    </a:cubicBezTo>
                    <a:cubicBezTo>
                      <a:pt x="15" y="319"/>
                      <a:pt x="31" y="327"/>
                      <a:pt x="48" y="327"/>
                    </a:cubicBezTo>
                    <a:cubicBezTo>
                      <a:pt x="64" y="327"/>
                      <a:pt x="80" y="319"/>
                      <a:pt x="82" y="302"/>
                    </a:cubicBezTo>
                    <a:cubicBezTo>
                      <a:pt x="88" y="209"/>
                      <a:pt x="82" y="111"/>
                      <a:pt x="69" y="17"/>
                    </a:cubicBezTo>
                    <a:cubicBezTo>
                      <a:pt x="67" y="6"/>
                      <a:pt x="56" y="0"/>
                      <a:pt x="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7" name="Google Shape;2467;p21"/>
              <p:cNvSpPr/>
              <p:nvPr/>
            </p:nvSpPr>
            <p:spPr>
              <a:xfrm>
                <a:off x="3922487" y="4236451"/>
                <a:ext cx="9062" cy="18782"/>
              </a:xfrm>
              <a:custGeom>
                <a:avLst/>
                <a:gdLst/>
                <a:ahLst/>
                <a:cxnLst/>
                <a:rect l="l" t="t" r="r" b="b"/>
                <a:pathLst>
                  <a:path w="138" h="286" extrusionOk="0">
                    <a:moveTo>
                      <a:pt x="42" y="0"/>
                    </a:moveTo>
                    <a:cubicBezTo>
                      <a:pt x="20" y="0"/>
                      <a:pt x="0" y="22"/>
                      <a:pt x="11" y="46"/>
                    </a:cubicBezTo>
                    <a:cubicBezTo>
                      <a:pt x="44" y="111"/>
                      <a:pt x="57" y="186"/>
                      <a:pt x="54" y="254"/>
                    </a:cubicBezTo>
                    <a:cubicBezTo>
                      <a:pt x="50" y="274"/>
                      <a:pt x="66" y="285"/>
                      <a:pt x="84" y="285"/>
                    </a:cubicBezTo>
                    <a:cubicBezTo>
                      <a:pt x="98" y="285"/>
                      <a:pt x="113" y="278"/>
                      <a:pt x="118" y="260"/>
                    </a:cubicBezTo>
                    <a:cubicBezTo>
                      <a:pt x="138" y="176"/>
                      <a:pt x="122" y="89"/>
                      <a:pt x="70" y="14"/>
                    </a:cubicBezTo>
                    <a:cubicBezTo>
                      <a:pt x="62" y="4"/>
                      <a:pt x="52" y="0"/>
                      <a:pt x="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8" name="Google Shape;2468;p21"/>
              <p:cNvSpPr/>
              <p:nvPr/>
            </p:nvSpPr>
            <p:spPr>
              <a:xfrm>
                <a:off x="3923407" y="4269613"/>
                <a:ext cx="6239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7" extrusionOk="0">
                    <a:moveTo>
                      <a:pt x="50" y="1"/>
                    </a:moveTo>
                    <a:cubicBezTo>
                      <a:pt x="40" y="1"/>
                      <a:pt x="31" y="6"/>
                      <a:pt x="30" y="18"/>
                    </a:cubicBezTo>
                    <a:cubicBezTo>
                      <a:pt x="14" y="115"/>
                      <a:pt x="1" y="228"/>
                      <a:pt x="17" y="322"/>
                    </a:cubicBezTo>
                    <a:cubicBezTo>
                      <a:pt x="20" y="338"/>
                      <a:pt x="36" y="347"/>
                      <a:pt x="51" y="347"/>
                    </a:cubicBezTo>
                    <a:cubicBezTo>
                      <a:pt x="66" y="347"/>
                      <a:pt x="82" y="338"/>
                      <a:pt x="85" y="322"/>
                    </a:cubicBezTo>
                    <a:cubicBezTo>
                      <a:pt x="95" y="222"/>
                      <a:pt x="82" y="115"/>
                      <a:pt x="72" y="18"/>
                    </a:cubicBezTo>
                    <a:cubicBezTo>
                      <a:pt x="69" y="6"/>
                      <a:pt x="59" y="1"/>
                      <a:pt x="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9" name="Google Shape;2469;p21"/>
              <p:cNvSpPr/>
              <p:nvPr/>
            </p:nvSpPr>
            <p:spPr>
              <a:xfrm>
                <a:off x="3920452" y="4314464"/>
                <a:ext cx="6239" cy="22722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6" extrusionOk="0">
                    <a:moveTo>
                      <a:pt x="47" y="0"/>
                    </a:moveTo>
                    <a:cubicBezTo>
                      <a:pt x="31" y="0"/>
                      <a:pt x="15" y="12"/>
                      <a:pt x="13" y="34"/>
                    </a:cubicBezTo>
                    <a:cubicBezTo>
                      <a:pt x="7" y="119"/>
                      <a:pt x="0" y="216"/>
                      <a:pt x="7" y="307"/>
                    </a:cubicBezTo>
                    <a:cubicBezTo>
                      <a:pt x="8" y="332"/>
                      <a:pt x="29" y="345"/>
                      <a:pt x="49" y="345"/>
                    </a:cubicBezTo>
                    <a:cubicBezTo>
                      <a:pt x="69" y="345"/>
                      <a:pt x="89" y="332"/>
                      <a:pt x="91" y="307"/>
                    </a:cubicBezTo>
                    <a:cubicBezTo>
                      <a:pt x="94" y="216"/>
                      <a:pt x="91" y="119"/>
                      <a:pt x="81" y="34"/>
                    </a:cubicBezTo>
                    <a:cubicBezTo>
                      <a:pt x="80" y="12"/>
                      <a:pt x="64" y="0"/>
                      <a:pt x="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0" name="Google Shape;2470;p21"/>
              <p:cNvSpPr/>
              <p:nvPr/>
            </p:nvSpPr>
            <p:spPr>
              <a:xfrm>
                <a:off x="3918285" y="4355768"/>
                <a:ext cx="7946" cy="1963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299" extrusionOk="0">
                    <a:moveTo>
                      <a:pt x="60" y="1"/>
                    </a:moveTo>
                    <a:cubicBezTo>
                      <a:pt x="47" y="1"/>
                      <a:pt x="33" y="8"/>
                      <a:pt x="27" y="24"/>
                    </a:cubicBezTo>
                    <a:cubicBezTo>
                      <a:pt x="1" y="102"/>
                      <a:pt x="1" y="193"/>
                      <a:pt x="30" y="270"/>
                    </a:cubicBezTo>
                    <a:cubicBezTo>
                      <a:pt x="40" y="290"/>
                      <a:pt x="57" y="298"/>
                      <a:pt x="74" y="298"/>
                    </a:cubicBezTo>
                    <a:cubicBezTo>
                      <a:pt x="98" y="298"/>
                      <a:pt x="120" y="279"/>
                      <a:pt x="114" y="248"/>
                    </a:cubicBezTo>
                    <a:cubicBezTo>
                      <a:pt x="105" y="173"/>
                      <a:pt x="95" y="105"/>
                      <a:pt x="92" y="31"/>
                    </a:cubicBezTo>
                    <a:cubicBezTo>
                      <a:pt x="92" y="11"/>
                      <a:pt x="76" y="1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1" name="Google Shape;2471;p21"/>
              <p:cNvSpPr/>
              <p:nvPr/>
            </p:nvSpPr>
            <p:spPr>
              <a:xfrm>
                <a:off x="3921502" y="4391492"/>
                <a:ext cx="6895" cy="23379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56" extrusionOk="0">
                    <a:moveTo>
                      <a:pt x="52" y="1"/>
                    </a:moveTo>
                    <a:cubicBezTo>
                      <a:pt x="40" y="1"/>
                      <a:pt x="28" y="7"/>
                      <a:pt x="26" y="18"/>
                    </a:cubicBezTo>
                    <a:cubicBezTo>
                      <a:pt x="10" y="112"/>
                      <a:pt x="1" y="225"/>
                      <a:pt x="14" y="319"/>
                    </a:cubicBezTo>
                    <a:cubicBezTo>
                      <a:pt x="18" y="344"/>
                      <a:pt x="35" y="356"/>
                      <a:pt x="52" y="356"/>
                    </a:cubicBezTo>
                    <a:cubicBezTo>
                      <a:pt x="69" y="356"/>
                      <a:pt x="86" y="344"/>
                      <a:pt x="91" y="319"/>
                    </a:cubicBezTo>
                    <a:cubicBezTo>
                      <a:pt x="104" y="225"/>
                      <a:pt x="95" y="112"/>
                      <a:pt x="78" y="18"/>
                    </a:cubicBezTo>
                    <a:cubicBezTo>
                      <a:pt x="77" y="7"/>
                      <a:pt x="65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2" name="Google Shape;2472;p21"/>
              <p:cNvSpPr/>
              <p:nvPr/>
            </p:nvSpPr>
            <p:spPr>
              <a:xfrm>
                <a:off x="3920255" y="4429644"/>
                <a:ext cx="7224" cy="20817"/>
              </a:xfrm>
              <a:custGeom>
                <a:avLst/>
                <a:gdLst/>
                <a:ahLst/>
                <a:cxnLst/>
                <a:rect l="l" t="t" r="r" b="b"/>
                <a:pathLst>
                  <a:path w="110" h="317" extrusionOk="0">
                    <a:moveTo>
                      <a:pt x="50" y="0"/>
                    </a:moveTo>
                    <a:cubicBezTo>
                      <a:pt x="39" y="0"/>
                      <a:pt x="29" y="6"/>
                      <a:pt x="26" y="20"/>
                    </a:cubicBezTo>
                    <a:cubicBezTo>
                      <a:pt x="0" y="108"/>
                      <a:pt x="7" y="205"/>
                      <a:pt x="29" y="289"/>
                    </a:cubicBezTo>
                    <a:cubicBezTo>
                      <a:pt x="36" y="308"/>
                      <a:pt x="50" y="316"/>
                      <a:pt x="65" y="316"/>
                    </a:cubicBezTo>
                    <a:cubicBezTo>
                      <a:pt x="87" y="316"/>
                      <a:pt x="110" y="297"/>
                      <a:pt x="104" y="270"/>
                    </a:cubicBezTo>
                    <a:cubicBezTo>
                      <a:pt x="88" y="189"/>
                      <a:pt x="81" y="114"/>
                      <a:pt x="81" y="30"/>
                    </a:cubicBezTo>
                    <a:cubicBezTo>
                      <a:pt x="81" y="11"/>
                      <a:pt x="65" y="0"/>
                      <a:pt x="5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3" name="Google Shape;2473;p21"/>
              <p:cNvSpPr/>
              <p:nvPr/>
            </p:nvSpPr>
            <p:spPr>
              <a:xfrm>
                <a:off x="3920846" y="4469439"/>
                <a:ext cx="5385" cy="15892"/>
              </a:xfrm>
              <a:custGeom>
                <a:avLst/>
                <a:gdLst/>
                <a:ahLst/>
                <a:cxnLst/>
                <a:rect l="l" t="t" r="r" b="b"/>
                <a:pathLst>
                  <a:path w="82" h="242" extrusionOk="0">
                    <a:moveTo>
                      <a:pt x="41" y="0"/>
                    </a:moveTo>
                    <a:cubicBezTo>
                      <a:pt x="26" y="0"/>
                      <a:pt x="11" y="10"/>
                      <a:pt x="7" y="30"/>
                    </a:cubicBezTo>
                    <a:cubicBezTo>
                      <a:pt x="4" y="91"/>
                      <a:pt x="1" y="153"/>
                      <a:pt x="4" y="208"/>
                    </a:cubicBezTo>
                    <a:cubicBezTo>
                      <a:pt x="6" y="230"/>
                      <a:pt x="22" y="242"/>
                      <a:pt x="38" y="242"/>
                    </a:cubicBezTo>
                    <a:cubicBezTo>
                      <a:pt x="54" y="242"/>
                      <a:pt x="70" y="230"/>
                      <a:pt x="72" y="208"/>
                    </a:cubicBezTo>
                    <a:cubicBezTo>
                      <a:pt x="82" y="149"/>
                      <a:pt x="75" y="88"/>
                      <a:pt x="72" y="30"/>
                    </a:cubicBezTo>
                    <a:cubicBezTo>
                      <a:pt x="70" y="10"/>
                      <a:pt x="56" y="0"/>
                      <a:pt x="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4" name="Google Shape;2474;p21"/>
              <p:cNvSpPr/>
              <p:nvPr/>
            </p:nvSpPr>
            <p:spPr>
              <a:xfrm>
                <a:off x="3906399" y="4455452"/>
                <a:ext cx="167064" cy="55360"/>
              </a:xfrm>
              <a:custGeom>
                <a:avLst/>
                <a:gdLst/>
                <a:ahLst/>
                <a:cxnLst/>
                <a:rect l="l" t="t" r="r" b="b"/>
                <a:pathLst>
                  <a:path w="2544" h="843" extrusionOk="0">
                    <a:moveTo>
                      <a:pt x="239" y="1"/>
                    </a:moveTo>
                    <a:cubicBezTo>
                      <a:pt x="169" y="1"/>
                      <a:pt x="98" y="9"/>
                      <a:pt x="30" y="26"/>
                    </a:cubicBezTo>
                    <a:cubicBezTo>
                      <a:pt x="1" y="32"/>
                      <a:pt x="7" y="77"/>
                      <a:pt x="39" y="77"/>
                    </a:cubicBezTo>
                    <a:cubicBezTo>
                      <a:pt x="54" y="77"/>
                      <a:pt x="68" y="77"/>
                      <a:pt x="83" y="77"/>
                    </a:cubicBezTo>
                    <a:cubicBezTo>
                      <a:pt x="451" y="77"/>
                      <a:pt x="922" y="235"/>
                      <a:pt x="872" y="680"/>
                    </a:cubicBezTo>
                    <a:cubicBezTo>
                      <a:pt x="833" y="683"/>
                      <a:pt x="665" y="701"/>
                      <a:pt x="523" y="701"/>
                    </a:cubicBezTo>
                    <a:cubicBezTo>
                      <a:pt x="403" y="701"/>
                      <a:pt x="301" y="689"/>
                      <a:pt x="308" y="644"/>
                    </a:cubicBezTo>
                    <a:cubicBezTo>
                      <a:pt x="312" y="627"/>
                      <a:pt x="300" y="616"/>
                      <a:pt x="287" y="616"/>
                    </a:cubicBezTo>
                    <a:cubicBezTo>
                      <a:pt x="279" y="616"/>
                      <a:pt x="270" y="621"/>
                      <a:pt x="266" y="631"/>
                    </a:cubicBezTo>
                    <a:cubicBezTo>
                      <a:pt x="215" y="772"/>
                      <a:pt x="322" y="806"/>
                      <a:pt x="449" y="806"/>
                    </a:cubicBezTo>
                    <a:cubicBezTo>
                      <a:pt x="564" y="806"/>
                      <a:pt x="695" y="778"/>
                      <a:pt x="746" y="774"/>
                    </a:cubicBezTo>
                    <a:cubicBezTo>
                      <a:pt x="804" y="771"/>
                      <a:pt x="856" y="771"/>
                      <a:pt x="914" y="767"/>
                    </a:cubicBezTo>
                    <a:cubicBezTo>
                      <a:pt x="919" y="769"/>
                      <a:pt x="925" y="770"/>
                      <a:pt x="932" y="770"/>
                    </a:cubicBezTo>
                    <a:cubicBezTo>
                      <a:pt x="939" y="770"/>
                      <a:pt x="947" y="769"/>
                      <a:pt x="953" y="767"/>
                    </a:cubicBezTo>
                    <a:cubicBezTo>
                      <a:pt x="1052" y="764"/>
                      <a:pt x="1151" y="763"/>
                      <a:pt x="1250" y="763"/>
                    </a:cubicBezTo>
                    <a:cubicBezTo>
                      <a:pt x="1662" y="763"/>
                      <a:pt x="2071" y="790"/>
                      <a:pt x="2479" y="842"/>
                    </a:cubicBezTo>
                    <a:cubicBezTo>
                      <a:pt x="2482" y="842"/>
                      <a:pt x="2485" y="843"/>
                      <a:pt x="2488" y="843"/>
                    </a:cubicBezTo>
                    <a:cubicBezTo>
                      <a:pt x="2543" y="843"/>
                      <a:pt x="2541" y="754"/>
                      <a:pt x="2479" y="745"/>
                    </a:cubicBezTo>
                    <a:cubicBezTo>
                      <a:pt x="2119" y="706"/>
                      <a:pt x="1756" y="680"/>
                      <a:pt x="1390" y="677"/>
                    </a:cubicBezTo>
                    <a:cubicBezTo>
                      <a:pt x="1258" y="677"/>
                      <a:pt x="1125" y="677"/>
                      <a:pt x="995" y="680"/>
                    </a:cubicBezTo>
                    <a:cubicBezTo>
                      <a:pt x="1014" y="252"/>
                      <a:pt x="629" y="1"/>
                      <a:pt x="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5" name="Google Shape;2475;p21"/>
              <p:cNvSpPr/>
              <p:nvPr/>
            </p:nvSpPr>
            <p:spPr>
              <a:xfrm>
                <a:off x="3994263" y="4459917"/>
                <a:ext cx="20489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19" extrusionOk="0">
                    <a:moveTo>
                      <a:pt x="46" y="1"/>
                    </a:moveTo>
                    <a:cubicBezTo>
                      <a:pt x="28" y="1"/>
                      <a:pt x="10" y="13"/>
                      <a:pt x="7" y="39"/>
                    </a:cubicBezTo>
                    <a:cubicBezTo>
                      <a:pt x="0" y="155"/>
                      <a:pt x="23" y="269"/>
                      <a:pt x="65" y="379"/>
                    </a:cubicBezTo>
                    <a:cubicBezTo>
                      <a:pt x="77" y="407"/>
                      <a:pt x="102" y="419"/>
                      <a:pt x="126" y="419"/>
                    </a:cubicBezTo>
                    <a:cubicBezTo>
                      <a:pt x="163" y="419"/>
                      <a:pt x="200" y="390"/>
                      <a:pt x="182" y="346"/>
                    </a:cubicBezTo>
                    <a:cubicBezTo>
                      <a:pt x="153" y="269"/>
                      <a:pt x="195" y="191"/>
                      <a:pt x="266" y="165"/>
                    </a:cubicBezTo>
                    <a:cubicBezTo>
                      <a:pt x="311" y="143"/>
                      <a:pt x="311" y="61"/>
                      <a:pt x="253" y="61"/>
                    </a:cubicBezTo>
                    <a:cubicBezTo>
                      <a:pt x="252" y="61"/>
                      <a:pt x="251" y="61"/>
                      <a:pt x="250" y="61"/>
                    </a:cubicBezTo>
                    <a:cubicBezTo>
                      <a:pt x="192" y="68"/>
                      <a:pt x="137" y="100"/>
                      <a:pt x="101" y="142"/>
                    </a:cubicBezTo>
                    <a:cubicBezTo>
                      <a:pt x="94" y="107"/>
                      <a:pt x="88" y="74"/>
                      <a:pt x="85" y="39"/>
                    </a:cubicBezTo>
                    <a:cubicBezTo>
                      <a:pt x="83" y="14"/>
                      <a:pt x="65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6" name="Google Shape;2476;p21"/>
              <p:cNvSpPr/>
              <p:nvPr/>
            </p:nvSpPr>
            <p:spPr>
              <a:xfrm>
                <a:off x="3881117" y="4303037"/>
                <a:ext cx="32769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499" h="786" extrusionOk="0">
                    <a:moveTo>
                      <a:pt x="134" y="1"/>
                    </a:moveTo>
                    <a:cubicBezTo>
                      <a:pt x="121" y="1"/>
                      <a:pt x="110" y="7"/>
                      <a:pt x="107" y="21"/>
                    </a:cubicBezTo>
                    <a:cubicBezTo>
                      <a:pt x="62" y="257"/>
                      <a:pt x="32" y="497"/>
                      <a:pt x="7" y="730"/>
                    </a:cubicBezTo>
                    <a:cubicBezTo>
                      <a:pt x="1" y="765"/>
                      <a:pt x="32" y="785"/>
                      <a:pt x="62" y="785"/>
                    </a:cubicBezTo>
                    <a:cubicBezTo>
                      <a:pt x="82" y="785"/>
                      <a:pt x="101" y="777"/>
                      <a:pt x="110" y="759"/>
                    </a:cubicBezTo>
                    <a:cubicBezTo>
                      <a:pt x="143" y="701"/>
                      <a:pt x="175" y="643"/>
                      <a:pt x="207" y="584"/>
                    </a:cubicBezTo>
                    <a:cubicBezTo>
                      <a:pt x="220" y="555"/>
                      <a:pt x="237" y="532"/>
                      <a:pt x="253" y="506"/>
                    </a:cubicBezTo>
                    <a:cubicBezTo>
                      <a:pt x="257" y="506"/>
                      <a:pt x="261" y="506"/>
                      <a:pt x="265" y="506"/>
                    </a:cubicBezTo>
                    <a:cubicBezTo>
                      <a:pt x="372" y="506"/>
                      <a:pt x="407" y="549"/>
                      <a:pt x="363" y="636"/>
                    </a:cubicBezTo>
                    <a:cubicBezTo>
                      <a:pt x="355" y="677"/>
                      <a:pt x="389" y="707"/>
                      <a:pt x="420" y="707"/>
                    </a:cubicBezTo>
                    <a:cubicBezTo>
                      <a:pt x="441" y="707"/>
                      <a:pt x="460" y="694"/>
                      <a:pt x="467" y="665"/>
                    </a:cubicBezTo>
                    <a:cubicBezTo>
                      <a:pt x="499" y="545"/>
                      <a:pt x="496" y="341"/>
                      <a:pt x="327" y="335"/>
                    </a:cubicBezTo>
                    <a:cubicBezTo>
                      <a:pt x="323" y="334"/>
                      <a:pt x="319" y="334"/>
                      <a:pt x="315" y="334"/>
                    </a:cubicBezTo>
                    <a:cubicBezTo>
                      <a:pt x="243" y="334"/>
                      <a:pt x="185" y="387"/>
                      <a:pt x="139" y="451"/>
                    </a:cubicBezTo>
                    <a:cubicBezTo>
                      <a:pt x="152" y="309"/>
                      <a:pt x="165" y="166"/>
                      <a:pt x="169" y="30"/>
                    </a:cubicBezTo>
                    <a:cubicBezTo>
                      <a:pt x="169" y="12"/>
                      <a:pt x="150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7" name="Google Shape;2477;p21"/>
              <p:cNvSpPr/>
              <p:nvPr/>
            </p:nvSpPr>
            <p:spPr>
              <a:xfrm>
                <a:off x="3906005" y="4115688"/>
                <a:ext cx="52405" cy="34542"/>
              </a:xfrm>
              <a:custGeom>
                <a:avLst/>
                <a:gdLst/>
                <a:ahLst/>
                <a:cxnLst/>
                <a:rect l="l" t="t" r="r" b="b"/>
                <a:pathLst>
                  <a:path w="798" h="526" extrusionOk="0">
                    <a:moveTo>
                      <a:pt x="97" y="0"/>
                    </a:moveTo>
                    <a:cubicBezTo>
                      <a:pt x="61" y="0"/>
                      <a:pt x="32" y="43"/>
                      <a:pt x="65" y="78"/>
                    </a:cubicBezTo>
                    <a:cubicBezTo>
                      <a:pt x="130" y="143"/>
                      <a:pt x="185" y="211"/>
                      <a:pt x="246" y="279"/>
                    </a:cubicBezTo>
                    <a:cubicBezTo>
                      <a:pt x="175" y="324"/>
                      <a:pt x="101" y="363"/>
                      <a:pt x="29" y="408"/>
                    </a:cubicBezTo>
                    <a:cubicBezTo>
                      <a:pt x="0" y="426"/>
                      <a:pt x="13" y="479"/>
                      <a:pt x="43" y="479"/>
                    </a:cubicBezTo>
                    <a:cubicBezTo>
                      <a:pt x="47" y="479"/>
                      <a:pt x="51" y="478"/>
                      <a:pt x="55" y="476"/>
                    </a:cubicBezTo>
                    <a:cubicBezTo>
                      <a:pt x="146" y="441"/>
                      <a:pt x="230" y="402"/>
                      <a:pt x="314" y="360"/>
                    </a:cubicBezTo>
                    <a:cubicBezTo>
                      <a:pt x="356" y="408"/>
                      <a:pt x="402" y="457"/>
                      <a:pt x="444" y="505"/>
                    </a:cubicBezTo>
                    <a:cubicBezTo>
                      <a:pt x="457" y="520"/>
                      <a:pt x="472" y="526"/>
                      <a:pt x="486" y="526"/>
                    </a:cubicBezTo>
                    <a:cubicBezTo>
                      <a:pt x="528" y="526"/>
                      <a:pt x="563" y="468"/>
                      <a:pt x="531" y="421"/>
                    </a:cubicBezTo>
                    <a:cubicBezTo>
                      <a:pt x="499" y="379"/>
                      <a:pt x="467" y="343"/>
                      <a:pt x="428" y="305"/>
                    </a:cubicBezTo>
                    <a:cubicBezTo>
                      <a:pt x="538" y="246"/>
                      <a:pt x="645" y="185"/>
                      <a:pt x="745" y="120"/>
                    </a:cubicBezTo>
                    <a:cubicBezTo>
                      <a:pt x="797" y="87"/>
                      <a:pt x="764" y="15"/>
                      <a:pt x="715" y="15"/>
                    </a:cubicBezTo>
                    <a:cubicBezTo>
                      <a:pt x="706" y="15"/>
                      <a:pt x="696" y="17"/>
                      <a:pt x="687" y="23"/>
                    </a:cubicBezTo>
                    <a:lnTo>
                      <a:pt x="347" y="217"/>
                    </a:lnTo>
                    <a:cubicBezTo>
                      <a:pt x="275" y="146"/>
                      <a:pt x="201" y="78"/>
                      <a:pt x="130" y="13"/>
                    </a:cubicBezTo>
                    <a:cubicBezTo>
                      <a:pt x="119" y="4"/>
                      <a:pt x="108" y="0"/>
                      <a:pt x="9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8" name="Google Shape;2478;p21"/>
              <p:cNvSpPr/>
              <p:nvPr/>
            </p:nvSpPr>
            <p:spPr>
              <a:xfrm>
                <a:off x="3735990" y="4475874"/>
                <a:ext cx="28304" cy="43014"/>
              </a:xfrm>
              <a:custGeom>
                <a:avLst/>
                <a:gdLst/>
                <a:ahLst/>
                <a:cxnLst/>
                <a:rect l="l" t="t" r="r" b="b"/>
                <a:pathLst>
                  <a:path w="431" h="655" extrusionOk="0">
                    <a:moveTo>
                      <a:pt x="151" y="80"/>
                    </a:moveTo>
                    <a:cubicBezTo>
                      <a:pt x="195" y="80"/>
                      <a:pt x="239" y="97"/>
                      <a:pt x="260" y="136"/>
                    </a:cubicBezTo>
                    <a:cubicBezTo>
                      <a:pt x="308" y="211"/>
                      <a:pt x="225" y="299"/>
                      <a:pt x="149" y="299"/>
                    </a:cubicBezTo>
                    <a:cubicBezTo>
                      <a:pt x="142" y="299"/>
                      <a:pt x="136" y="299"/>
                      <a:pt x="130" y="298"/>
                    </a:cubicBezTo>
                    <a:lnTo>
                      <a:pt x="117" y="298"/>
                    </a:lnTo>
                    <a:cubicBezTo>
                      <a:pt x="104" y="230"/>
                      <a:pt x="98" y="162"/>
                      <a:pt x="85" y="94"/>
                    </a:cubicBezTo>
                    <a:cubicBezTo>
                      <a:pt x="105" y="85"/>
                      <a:pt x="128" y="80"/>
                      <a:pt x="151" y="80"/>
                    </a:cubicBezTo>
                    <a:close/>
                    <a:moveTo>
                      <a:pt x="170" y="0"/>
                    </a:moveTo>
                    <a:cubicBezTo>
                      <a:pt x="128" y="0"/>
                      <a:pt x="87" y="12"/>
                      <a:pt x="52" y="35"/>
                    </a:cubicBezTo>
                    <a:cubicBezTo>
                      <a:pt x="50" y="34"/>
                      <a:pt x="47" y="34"/>
                      <a:pt x="44" y="34"/>
                    </a:cubicBezTo>
                    <a:cubicBezTo>
                      <a:pt x="30" y="34"/>
                      <a:pt x="17" y="46"/>
                      <a:pt x="17" y="68"/>
                    </a:cubicBezTo>
                    <a:lnTo>
                      <a:pt x="17" y="71"/>
                    </a:lnTo>
                    <a:lnTo>
                      <a:pt x="10" y="77"/>
                    </a:lnTo>
                    <a:cubicBezTo>
                      <a:pt x="1" y="90"/>
                      <a:pt x="4" y="107"/>
                      <a:pt x="14" y="116"/>
                    </a:cubicBezTo>
                    <a:cubicBezTo>
                      <a:pt x="10" y="285"/>
                      <a:pt x="33" y="479"/>
                      <a:pt x="101" y="628"/>
                    </a:cubicBezTo>
                    <a:cubicBezTo>
                      <a:pt x="110" y="647"/>
                      <a:pt x="124" y="654"/>
                      <a:pt x="138" y="654"/>
                    </a:cubicBezTo>
                    <a:cubicBezTo>
                      <a:pt x="166" y="654"/>
                      <a:pt x="196" y="625"/>
                      <a:pt x="192" y="592"/>
                    </a:cubicBezTo>
                    <a:cubicBezTo>
                      <a:pt x="179" y="531"/>
                      <a:pt x="159" y="473"/>
                      <a:pt x="137" y="411"/>
                    </a:cubicBezTo>
                    <a:lnTo>
                      <a:pt x="137" y="411"/>
                    </a:lnTo>
                    <a:cubicBezTo>
                      <a:pt x="138" y="411"/>
                      <a:pt x="140" y="411"/>
                      <a:pt x="141" y="411"/>
                    </a:cubicBezTo>
                    <a:cubicBezTo>
                      <a:pt x="292" y="411"/>
                      <a:pt x="431" y="244"/>
                      <a:pt x="354" y="103"/>
                    </a:cubicBezTo>
                    <a:cubicBezTo>
                      <a:pt x="317" y="35"/>
                      <a:pt x="243" y="0"/>
                      <a:pt x="17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79" name="Google Shape;2479;p21"/>
            <p:cNvGrpSpPr/>
            <p:nvPr/>
          </p:nvGrpSpPr>
          <p:grpSpPr>
            <a:xfrm rot="1825564">
              <a:off x="6146990" y="-126269"/>
              <a:ext cx="1513122" cy="855162"/>
              <a:chOff x="4710963" y="556836"/>
              <a:chExt cx="599550" cy="338855"/>
            </a:xfrm>
          </p:grpSpPr>
          <p:sp>
            <p:nvSpPr>
              <p:cNvPr id="2480" name="Google Shape;2480;p21"/>
              <p:cNvSpPr/>
              <p:nvPr/>
            </p:nvSpPr>
            <p:spPr>
              <a:xfrm>
                <a:off x="4771180" y="608845"/>
                <a:ext cx="491277" cy="286847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4368" extrusionOk="0">
                    <a:moveTo>
                      <a:pt x="3723" y="307"/>
                    </a:moveTo>
                    <a:lnTo>
                      <a:pt x="3723" y="307"/>
                    </a:lnTo>
                    <a:cubicBezTo>
                      <a:pt x="3690" y="602"/>
                      <a:pt x="3661" y="903"/>
                      <a:pt x="3635" y="1204"/>
                    </a:cubicBezTo>
                    <a:cubicBezTo>
                      <a:pt x="3441" y="1168"/>
                      <a:pt x="3253" y="1068"/>
                      <a:pt x="3078" y="919"/>
                    </a:cubicBezTo>
                    <a:cubicBezTo>
                      <a:pt x="3292" y="712"/>
                      <a:pt x="3506" y="508"/>
                      <a:pt x="3723" y="307"/>
                    </a:cubicBezTo>
                    <a:close/>
                    <a:moveTo>
                      <a:pt x="3813" y="248"/>
                    </a:moveTo>
                    <a:cubicBezTo>
                      <a:pt x="3985" y="508"/>
                      <a:pt x="4173" y="760"/>
                      <a:pt x="4364" y="1007"/>
                    </a:cubicBezTo>
                    <a:cubicBezTo>
                      <a:pt x="4178" y="1152"/>
                      <a:pt x="3979" y="1217"/>
                      <a:pt x="3788" y="1217"/>
                    </a:cubicBezTo>
                    <a:cubicBezTo>
                      <a:pt x="3784" y="1217"/>
                      <a:pt x="3779" y="1217"/>
                      <a:pt x="3775" y="1217"/>
                    </a:cubicBezTo>
                    <a:cubicBezTo>
                      <a:pt x="3791" y="893"/>
                      <a:pt x="3804" y="572"/>
                      <a:pt x="3813" y="248"/>
                    </a:cubicBezTo>
                    <a:close/>
                    <a:moveTo>
                      <a:pt x="3901" y="148"/>
                    </a:moveTo>
                    <a:cubicBezTo>
                      <a:pt x="4957" y="213"/>
                      <a:pt x="5994" y="527"/>
                      <a:pt x="6625" y="1428"/>
                    </a:cubicBezTo>
                    <a:cubicBezTo>
                      <a:pt x="7092" y="2089"/>
                      <a:pt x="7225" y="2808"/>
                      <a:pt x="7270" y="3563"/>
                    </a:cubicBezTo>
                    <a:cubicBezTo>
                      <a:pt x="7267" y="3563"/>
                      <a:pt x="7264" y="3569"/>
                      <a:pt x="7257" y="3575"/>
                    </a:cubicBezTo>
                    <a:cubicBezTo>
                      <a:pt x="7193" y="3509"/>
                      <a:pt x="7104" y="3442"/>
                      <a:pt x="7104" y="3442"/>
                    </a:cubicBezTo>
                    <a:lnTo>
                      <a:pt x="7104" y="3442"/>
                    </a:lnTo>
                    <a:cubicBezTo>
                      <a:pt x="7104" y="3442"/>
                      <a:pt x="7104" y="3442"/>
                      <a:pt x="7105" y="3443"/>
                    </a:cubicBezTo>
                    <a:cubicBezTo>
                      <a:pt x="7043" y="3401"/>
                      <a:pt x="6978" y="3355"/>
                      <a:pt x="6917" y="3310"/>
                    </a:cubicBezTo>
                    <a:cubicBezTo>
                      <a:pt x="6723" y="3164"/>
                      <a:pt x="6528" y="3018"/>
                      <a:pt x="6344" y="2863"/>
                    </a:cubicBezTo>
                    <a:cubicBezTo>
                      <a:pt x="6036" y="2607"/>
                      <a:pt x="5734" y="2335"/>
                      <a:pt x="5453" y="2053"/>
                    </a:cubicBezTo>
                    <a:cubicBezTo>
                      <a:pt x="4870" y="1470"/>
                      <a:pt x="4351" y="828"/>
                      <a:pt x="3885" y="148"/>
                    </a:cubicBezTo>
                    <a:close/>
                    <a:moveTo>
                      <a:pt x="3593" y="140"/>
                    </a:moveTo>
                    <a:cubicBezTo>
                      <a:pt x="3638" y="140"/>
                      <a:pt x="3682" y="140"/>
                      <a:pt x="3726" y="142"/>
                    </a:cubicBezTo>
                    <a:cubicBezTo>
                      <a:pt x="2537" y="1259"/>
                      <a:pt x="1358" y="2400"/>
                      <a:pt x="260" y="3614"/>
                    </a:cubicBezTo>
                    <a:cubicBezTo>
                      <a:pt x="318" y="2678"/>
                      <a:pt x="480" y="1781"/>
                      <a:pt x="1173" y="1052"/>
                    </a:cubicBezTo>
                    <a:cubicBezTo>
                      <a:pt x="1800" y="391"/>
                      <a:pt x="2705" y="140"/>
                      <a:pt x="3593" y="140"/>
                    </a:cubicBezTo>
                    <a:close/>
                    <a:moveTo>
                      <a:pt x="4422" y="1087"/>
                    </a:moveTo>
                    <a:cubicBezTo>
                      <a:pt x="4763" y="1518"/>
                      <a:pt x="5132" y="1923"/>
                      <a:pt x="5524" y="2302"/>
                    </a:cubicBezTo>
                    <a:cubicBezTo>
                      <a:pt x="5858" y="2623"/>
                      <a:pt x="6201" y="2921"/>
                      <a:pt x="6567" y="3206"/>
                    </a:cubicBezTo>
                    <a:cubicBezTo>
                      <a:pt x="6719" y="3326"/>
                      <a:pt x="6878" y="3446"/>
                      <a:pt x="7040" y="3559"/>
                    </a:cubicBezTo>
                    <a:cubicBezTo>
                      <a:pt x="7072" y="3582"/>
                      <a:pt x="7105" y="3608"/>
                      <a:pt x="7134" y="3631"/>
                    </a:cubicBezTo>
                    <a:cubicBezTo>
                      <a:pt x="6301" y="3666"/>
                      <a:pt x="5469" y="3699"/>
                      <a:pt x="4633" y="3712"/>
                    </a:cubicBezTo>
                    <a:lnTo>
                      <a:pt x="4633" y="3708"/>
                    </a:lnTo>
                    <a:cubicBezTo>
                      <a:pt x="4510" y="3316"/>
                      <a:pt x="4079" y="2966"/>
                      <a:pt x="3655" y="2966"/>
                    </a:cubicBezTo>
                    <a:cubicBezTo>
                      <a:pt x="3700" y="2419"/>
                      <a:pt x="3739" y="1875"/>
                      <a:pt x="3768" y="1324"/>
                    </a:cubicBezTo>
                    <a:cubicBezTo>
                      <a:pt x="4001" y="1324"/>
                      <a:pt x="4238" y="1237"/>
                      <a:pt x="4422" y="1087"/>
                    </a:cubicBezTo>
                    <a:close/>
                    <a:moveTo>
                      <a:pt x="3039" y="955"/>
                    </a:moveTo>
                    <a:cubicBezTo>
                      <a:pt x="3182" y="1165"/>
                      <a:pt x="3396" y="1279"/>
                      <a:pt x="3626" y="1311"/>
                    </a:cubicBezTo>
                    <a:cubicBezTo>
                      <a:pt x="3557" y="2105"/>
                      <a:pt x="3512" y="2905"/>
                      <a:pt x="3473" y="3699"/>
                    </a:cubicBezTo>
                    <a:cubicBezTo>
                      <a:pt x="3473" y="3708"/>
                      <a:pt x="3473" y="3712"/>
                      <a:pt x="3476" y="3721"/>
                    </a:cubicBezTo>
                    <a:cubicBezTo>
                      <a:pt x="2424" y="3712"/>
                      <a:pt x="1374" y="3673"/>
                      <a:pt x="321" y="3650"/>
                    </a:cubicBezTo>
                    <a:cubicBezTo>
                      <a:pt x="1225" y="2749"/>
                      <a:pt x="2119" y="1842"/>
                      <a:pt x="3039" y="955"/>
                    </a:cubicBezTo>
                    <a:close/>
                    <a:moveTo>
                      <a:pt x="3651" y="3031"/>
                    </a:moveTo>
                    <a:cubicBezTo>
                      <a:pt x="4060" y="3122"/>
                      <a:pt x="4354" y="3316"/>
                      <a:pt x="4542" y="3712"/>
                    </a:cubicBezTo>
                    <a:cubicBezTo>
                      <a:pt x="4290" y="3721"/>
                      <a:pt x="4043" y="3721"/>
                      <a:pt x="3791" y="3721"/>
                    </a:cubicBezTo>
                    <a:lnTo>
                      <a:pt x="3590" y="3721"/>
                    </a:lnTo>
                    <a:cubicBezTo>
                      <a:pt x="3593" y="3715"/>
                      <a:pt x="3593" y="3708"/>
                      <a:pt x="3593" y="3699"/>
                    </a:cubicBezTo>
                    <a:cubicBezTo>
                      <a:pt x="3613" y="3478"/>
                      <a:pt x="3629" y="3255"/>
                      <a:pt x="3651" y="3031"/>
                    </a:cubicBezTo>
                    <a:close/>
                    <a:moveTo>
                      <a:pt x="3655" y="1"/>
                    </a:moveTo>
                    <a:cubicBezTo>
                      <a:pt x="2555" y="1"/>
                      <a:pt x="1466" y="376"/>
                      <a:pt x="810" y="1298"/>
                    </a:cubicBezTo>
                    <a:cubicBezTo>
                      <a:pt x="227" y="2118"/>
                      <a:pt x="0" y="3261"/>
                      <a:pt x="179" y="4246"/>
                    </a:cubicBezTo>
                    <a:cubicBezTo>
                      <a:pt x="182" y="4261"/>
                      <a:pt x="194" y="4267"/>
                      <a:pt x="206" y="4267"/>
                    </a:cubicBezTo>
                    <a:cubicBezTo>
                      <a:pt x="221" y="4267"/>
                      <a:pt x="237" y="4257"/>
                      <a:pt x="237" y="4240"/>
                    </a:cubicBezTo>
                    <a:cubicBezTo>
                      <a:pt x="243" y="4068"/>
                      <a:pt x="250" y="3903"/>
                      <a:pt x="260" y="3731"/>
                    </a:cubicBezTo>
                    <a:cubicBezTo>
                      <a:pt x="1395" y="3834"/>
                      <a:pt x="2546" y="3877"/>
                      <a:pt x="3697" y="3877"/>
                    </a:cubicBezTo>
                    <a:cubicBezTo>
                      <a:pt x="4902" y="3877"/>
                      <a:pt x="6107" y="3830"/>
                      <a:pt x="7296" y="3754"/>
                    </a:cubicBezTo>
                    <a:cubicBezTo>
                      <a:pt x="7302" y="3935"/>
                      <a:pt x="7306" y="4116"/>
                      <a:pt x="7312" y="4304"/>
                    </a:cubicBezTo>
                    <a:cubicBezTo>
                      <a:pt x="7312" y="4346"/>
                      <a:pt x="7345" y="4368"/>
                      <a:pt x="7379" y="4368"/>
                    </a:cubicBezTo>
                    <a:cubicBezTo>
                      <a:pt x="7412" y="4368"/>
                      <a:pt x="7445" y="4346"/>
                      <a:pt x="7445" y="4304"/>
                    </a:cubicBezTo>
                    <a:cubicBezTo>
                      <a:pt x="7442" y="4113"/>
                      <a:pt x="7435" y="3925"/>
                      <a:pt x="7429" y="3741"/>
                    </a:cubicBezTo>
                    <a:cubicBezTo>
                      <a:pt x="7481" y="3724"/>
                      <a:pt x="7481" y="3627"/>
                      <a:pt x="7416" y="3618"/>
                    </a:cubicBezTo>
                    <a:cubicBezTo>
                      <a:pt x="7383" y="3002"/>
                      <a:pt x="7302" y="2409"/>
                      <a:pt x="7021" y="1826"/>
                    </a:cubicBezTo>
                    <a:cubicBezTo>
                      <a:pt x="6674" y="1117"/>
                      <a:pt x="6104" y="556"/>
                      <a:pt x="5359" y="294"/>
                    </a:cubicBezTo>
                    <a:cubicBezTo>
                      <a:pt x="4830" y="107"/>
                      <a:pt x="4241" y="1"/>
                      <a:pt x="365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1" name="Google Shape;2481;p21"/>
              <p:cNvSpPr/>
              <p:nvPr/>
            </p:nvSpPr>
            <p:spPr>
              <a:xfrm>
                <a:off x="4710963" y="837171"/>
                <a:ext cx="32835" cy="49712"/>
              </a:xfrm>
              <a:custGeom>
                <a:avLst/>
                <a:gdLst/>
                <a:ahLst/>
                <a:cxnLst/>
                <a:rect l="l" t="t" r="r" b="b"/>
                <a:pathLst>
                  <a:path w="500" h="757" extrusionOk="0">
                    <a:moveTo>
                      <a:pt x="224" y="179"/>
                    </a:moveTo>
                    <a:cubicBezTo>
                      <a:pt x="253" y="270"/>
                      <a:pt x="282" y="364"/>
                      <a:pt x="315" y="455"/>
                    </a:cubicBezTo>
                    <a:cubicBezTo>
                      <a:pt x="260" y="455"/>
                      <a:pt x="205" y="461"/>
                      <a:pt x="153" y="471"/>
                    </a:cubicBezTo>
                    <a:cubicBezTo>
                      <a:pt x="156" y="448"/>
                      <a:pt x="163" y="429"/>
                      <a:pt x="169" y="413"/>
                    </a:cubicBezTo>
                    <a:cubicBezTo>
                      <a:pt x="182" y="361"/>
                      <a:pt x="195" y="251"/>
                      <a:pt x="224" y="179"/>
                    </a:cubicBezTo>
                    <a:close/>
                    <a:moveTo>
                      <a:pt x="241" y="0"/>
                    </a:moveTo>
                    <a:cubicBezTo>
                      <a:pt x="233" y="0"/>
                      <a:pt x="223" y="2"/>
                      <a:pt x="214" y="8"/>
                    </a:cubicBezTo>
                    <a:cubicBezTo>
                      <a:pt x="117" y="69"/>
                      <a:pt x="114" y="179"/>
                      <a:pt x="88" y="283"/>
                    </a:cubicBezTo>
                    <a:cubicBezTo>
                      <a:pt x="75" y="348"/>
                      <a:pt x="59" y="416"/>
                      <a:pt x="43" y="487"/>
                    </a:cubicBezTo>
                    <a:lnTo>
                      <a:pt x="33" y="487"/>
                    </a:lnTo>
                    <a:cubicBezTo>
                      <a:pt x="1" y="490"/>
                      <a:pt x="4" y="539"/>
                      <a:pt x="33" y="546"/>
                    </a:cubicBezTo>
                    <a:cubicBezTo>
                      <a:pt x="20" y="607"/>
                      <a:pt x="10" y="665"/>
                      <a:pt x="7" y="724"/>
                    </a:cubicBezTo>
                    <a:cubicBezTo>
                      <a:pt x="5" y="746"/>
                      <a:pt x="20" y="757"/>
                      <a:pt x="36" y="757"/>
                    </a:cubicBezTo>
                    <a:cubicBezTo>
                      <a:pt x="51" y="757"/>
                      <a:pt x="66" y="749"/>
                      <a:pt x="72" y="733"/>
                    </a:cubicBezTo>
                    <a:cubicBezTo>
                      <a:pt x="98" y="672"/>
                      <a:pt x="114" y="610"/>
                      <a:pt x="127" y="546"/>
                    </a:cubicBezTo>
                    <a:cubicBezTo>
                      <a:pt x="198" y="546"/>
                      <a:pt x="270" y="546"/>
                      <a:pt x="341" y="539"/>
                    </a:cubicBezTo>
                    <a:cubicBezTo>
                      <a:pt x="357" y="584"/>
                      <a:pt x="376" y="633"/>
                      <a:pt x="396" y="672"/>
                    </a:cubicBezTo>
                    <a:cubicBezTo>
                      <a:pt x="407" y="693"/>
                      <a:pt x="424" y="701"/>
                      <a:pt x="441" y="701"/>
                    </a:cubicBezTo>
                    <a:cubicBezTo>
                      <a:pt x="470" y="701"/>
                      <a:pt x="499" y="673"/>
                      <a:pt x="493" y="639"/>
                    </a:cubicBezTo>
                    <a:cubicBezTo>
                      <a:pt x="451" y="439"/>
                      <a:pt x="363" y="238"/>
                      <a:pt x="295" y="40"/>
                    </a:cubicBezTo>
                    <a:cubicBezTo>
                      <a:pt x="286" y="17"/>
                      <a:pt x="265" y="0"/>
                      <a:pt x="2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2" name="Google Shape;2482;p21"/>
              <p:cNvSpPr/>
              <p:nvPr/>
            </p:nvSpPr>
            <p:spPr>
              <a:xfrm>
                <a:off x="5018354" y="556836"/>
                <a:ext cx="37104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565" h="529" extrusionOk="0">
                    <a:moveTo>
                      <a:pt x="271" y="1"/>
                    </a:moveTo>
                    <a:cubicBezTo>
                      <a:pt x="131" y="1"/>
                      <a:pt x="0" y="163"/>
                      <a:pt x="23" y="295"/>
                    </a:cubicBezTo>
                    <a:cubicBezTo>
                      <a:pt x="47" y="457"/>
                      <a:pt x="170" y="529"/>
                      <a:pt x="304" y="529"/>
                    </a:cubicBezTo>
                    <a:cubicBezTo>
                      <a:pt x="377" y="529"/>
                      <a:pt x="454" y="507"/>
                      <a:pt x="519" y="467"/>
                    </a:cubicBezTo>
                    <a:cubicBezTo>
                      <a:pt x="564" y="440"/>
                      <a:pt x="540" y="372"/>
                      <a:pt x="490" y="372"/>
                    </a:cubicBezTo>
                    <a:cubicBezTo>
                      <a:pt x="486" y="372"/>
                      <a:pt x="481" y="372"/>
                      <a:pt x="477" y="373"/>
                    </a:cubicBezTo>
                    <a:cubicBezTo>
                      <a:pt x="416" y="387"/>
                      <a:pt x="353" y="422"/>
                      <a:pt x="288" y="422"/>
                    </a:cubicBezTo>
                    <a:cubicBezTo>
                      <a:pt x="276" y="422"/>
                      <a:pt x="265" y="421"/>
                      <a:pt x="254" y="418"/>
                    </a:cubicBezTo>
                    <a:cubicBezTo>
                      <a:pt x="198" y="405"/>
                      <a:pt x="150" y="357"/>
                      <a:pt x="137" y="302"/>
                    </a:cubicBezTo>
                    <a:cubicBezTo>
                      <a:pt x="121" y="237"/>
                      <a:pt x="147" y="175"/>
                      <a:pt x="198" y="140"/>
                    </a:cubicBezTo>
                    <a:cubicBezTo>
                      <a:pt x="247" y="101"/>
                      <a:pt x="299" y="107"/>
                      <a:pt x="357" y="101"/>
                    </a:cubicBezTo>
                    <a:cubicBezTo>
                      <a:pt x="393" y="101"/>
                      <a:pt x="406" y="52"/>
                      <a:pt x="373" y="33"/>
                    </a:cubicBezTo>
                    <a:cubicBezTo>
                      <a:pt x="340" y="11"/>
                      <a:pt x="305" y="1"/>
                      <a:pt x="27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3" name="Google Shape;2483;p21"/>
              <p:cNvSpPr/>
              <p:nvPr/>
            </p:nvSpPr>
            <p:spPr>
              <a:xfrm>
                <a:off x="5276824" y="836514"/>
                <a:ext cx="33689" cy="49778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58" extrusionOk="0">
                    <a:moveTo>
                      <a:pt x="238" y="101"/>
                    </a:moveTo>
                    <a:cubicBezTo>
                      <a:pt x="267" y="101"/>
                      <a:pt x="294" y="110"/>
                      <a:pt x="315" y="131"/>
                    </a:cubicBezTo>
                    <a:cubicBezTo>
                      <a:pt x="390" y="209"/>
                      <a:pt x="189" y="274"/>
                      <a:pt x="134" y="306"/>
                    </a:cubicBezTo>
                    <a:cubicBezTo>
                      <a:pt x="124" y="309"/>
                      <a:pt x="121" y="316"/>
                      <a:pt x="118" y="326"/>
                    </a:cubicBezTo>
                    <a:cubicBezTo>
                      <a:pt x="114" y="270"/>
                      <a:pt x="114" y="212"/>
                      <a:pt x="108" y="160"/>
                    </a:cubicBezTo>
                    <a:cubicBezTo>
                      <a:pt x="142" y="124"/>
                      <a:pt x="192" y="101"/>
                      <a:pt x="238" y="101"/>
                    </a:cubicBezTo>
                    <a:close/>
                    <a:moveTo>
                      <a:pt x="118" y="394"/>
                    </a:moveTo>
                    <a:cubicBezTo>
                      <a:pt x="124" y="407"/>
                      <a:pt x="140" y="419"/>
                      <a:pt x="163" y="419"/>
                    </a:cubicBezTo>
                    <a:cubicBezTo>
                      <a:pt x="172" y="419"/>
                      <a:pt x="182" y="419"/>
                      <a:pt x="192" y="419"/>
                    </a:cubicBezTo>
                    <a:cubicBezTo>
                      <a:pt x="272" y="419"/>
                      <a:pt x="368" y="434"/>
                      <a:pt x="373" y="530"/>
                    </a:cubicBezTo>
                    <a:cubicBezTo>
                      <a:pt x="373" y="619"/>
                      <a:pt x="292" y="640"/>
                      <a:pt x="208" y="640"/>
                    </a:cubicBezTo>
                    <a:cubicBezTo>
                      <a:pt x="175" y="640"/>
                      <a:pt x="143" y="637"/>
                      <a:pt x="114" y="633"/>
                    </a:cubicBezTo>
                    <a:cubicBezTo>
                      <a:pt x="114" y="630"/>
                      <a:pt x="118" y="620"/>
                      <a:pt x="118" y="617"/>
                    </a:cubicBezTo>
                    <a:cubicBezTo>
                      <a:pt x="121" y="546"/>
                      <a:pt x="121" y="471"/>
                      <a:pt x="118" y="394"/>
                    </a:cubicBezTo>
                    <a:close/>
                    <a:moveTo>
                      <a:pt x="271" y="0"/>
                    </a:moveTo>
                    <a:cubicBezTo>
                      <a:pt x="198" y="0"/>
                      <a:pt x="118" y="22"/>
                      <a:pt x="69" y="63"/>
                    </a:cubicBezTo>
                    <a:cubicBezTo>
                      <a:pt x="67" y="63"/>
                      <a:pt x="64" y="63"/>
                      <a:pt x="62" y="63"/>
                    </a:cubicBezTo>
                    <a:cubicBezTo>
                      <a:pt x="44" y="63"/>
                      <a:pt x="27" y="73"/>
                      <a:pt x="27" y="99"/>
                    </a:cubicBezTo>
                    <a:cubicBezTo>
                      <a:pt x="11" y="270"/>
                      <a:pt x="4" y="449"/>
                      <a:pt x="11" y="614"/>
                    </a:cubicBezTo>
                    <a:cubicBezTo>
                      <a:pt x="11" y="627"/>
                      <a:pt x="17" y="637"/>
                      <a:pt x="24" y="646"/>
                    </a:cubicBezTo>
                    <a:cubicBezTo>
                      <a:pt x="1" y="679"/>
                      <a:pt x="4" y="740"/>
                      <a:pt x="53" y="747"/>
                    </a:cubicBezTo>
                    <a:cubicBezTo>
                      <a:pt x="90" y="753"/>
                      <a:pt x="133" y="758"/>
                      <a:pt x="178" y="758"/>
                    </a:cubicBezTo>
                    <a:cubicBezTo>
                      <a:pt x="328" y="758"/>
                      <a:pt x="494" y="708"/>
                      <a:pt x="506" y="533"/>
                    </a:cubicBezTo>
                    <a:cubicBezTo>
                      <a:pt x="513" y="423"/>
                      <a:pt x="441" y="358"/>
                      <a:pt x="348" y="326"/>
                    </a:cubicBezTo>
                    <a:cubicBezTo>
                      <a:pt x="383" y="303"/>
                      <a:pt x="416" y="274"/>
                      <a:pt x="432" y="232"/>
                    </a:cubicBezTo>
                    <a:cubicBezTo>
                      <a:pt x="464" y="164"/>
                      <a:pt x="461" y="79"/>
                      <a:pt x="396" y="31"/>
                    </a:cubicBezTo>
                    <a:cubicBezTo>
                      <a:pt x="365" y="10"/>
                      <a:pt x="319" y="0"/>
                      <a:pt x="2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84" name="Google Shape;2484;p21"/>
            <p:cNvSpPr/>
            <p:nvPr/>
          </p:nvSpPr>
          <p:spPr>
            <a:xfrm rot="1849059">
              <a:off x="85141" y="1082175"/>
              <a:ext cx="984444" cy="634970"/>
            </a:xfrm>
            <a:custGeom>
              <a:avLst/>
              <a:gdLst/>
              <a:ahLst/>
              <a:cxnLst/>
              <a:rect l="l" t="t" r="r" b="b"/>
              <a:pathLst>
                <a:path w="7786" h="5022" extrusionOk="0">
                  <a:moveTo>
                    <a:pt x="7390" y="3916"/>
                  </a:moveTo>
                  <a:cubicBezTo>
                    <a:pt x="7471" y="4052"/>
                    <a:pt x="7559" y="4188"/>
                    <a:pt x="7633" y="4327"/>
                  </a:cubicBezTo>
                  <a:cubicBezTo>
                    <a:pt x="7552" y="4327"/>
                    <a:pt x="7468" y="4331"/>
                    <a:pt x="7387" y="4331"/>
                  </a:cubicBezTo>
                  <a:cubicBezTo>
                    <a:pt x="7380" y="4191"/>
                    <a:pt x="7384" y="4055"/>
                    <a:pt x="7390" y="3916"/>
                  </a:cubicBezTo>
                  <a:close/>
                  <a:moveTo>
                    <a:pt x="7011" y="3359"/>
                  </a:moveTo>
                  <a:cubicBezTo>
                    <a:pt x="7111" y="3501"/>
                    <a:pt x="7212" y="3647"/>
                    <a:pt x="7306" y="3793"/>
                  </a:cubicBezTo>
                  <a:cubicBezTo>
                    <a:pt x="7290" y="3971"/>
                    <a:pt x="7299" y="4153"/>
                    <a:pt x="7319" y="4334"/>
                  </a:cubicBezTo>
                  <a:cubicBezTo>
                    <a:pt x="7212" y="4337"/>
                    <a:pt x="7105" y="4337"/>
                    <a:pt x="6998" y="4344"/>
                  </a:cubicBezTo>
                  <a:cubicBezTo>
                    <a:pt x="7014" y="4013"/>
                    <a:pt x="7027" y="3683"/>
                    <a:pt x="7011" y="3359"/>
                  </a:cubicBezTo>
                  <a:close/>
                  <a:moveTo>
                    <a:pt x="6451" y="2659"/>
                  </a:moveTo>
                  <a:lnTo>
                    <a:pt x="6451" y="2659"/>
                  </a:lnTo>
                  <a:cubicBezTo>
                    <a:pt x="6626" y="2837"/>
                    <a:pt x="6781" y="3041"/>
                    <a:pt x="6920" y="3232"/>
                  </a:cubicBezTo>
                  <a:cubicBezTo>
                    <a:pt x="6894" y="3592"/>
                    <a:pt x="6911" y="3971"/>
                    <a:pt x="6927" y="4334"/>
                  </a:cubicBezTo>
                  <a:cubicBezTo>
                    <a:pt x="6797" y="4344"/>
                    <a:pt x="6661" y="4347"/>
                    <a:pt x="6528" y="4347"/>
                  </a:cubicBezTo>
                  <a:cubicBezTo>
                    <a:pt x="6574" y="3793"/>
                    <a:pt x="6554" y="3210"/>
                    <a:pt x="6451" y="2659"/>
                  </a:cubicBezTo>
                  <a:close/>
                  <a:moveTo>
                    <a:pt x="5890" y="2296"/>
                  </a:moveTo>
                  <a:lnTo>
                    <a:pt x="5890" y="2296"/>
                  </a:lnTo>
                  <a:cubicBezTo>
                    <a:pt x="5926" y="2309"/>
                    <a:pt x="5961" y="2322"/>
                    <a:pt x="5997" y="2338"/>
                  </a:cubicBezTo>
                  <a:cubicBezTo>
                    <a:pt x="6120" y="2390"/>
                    <a:pt x="6234" y="2468"/>
                    <a:pt x="6337" y="2555"/>
                  </a:cubicBezTo>
                  <a:cubicBezTo>
                    <a:pt x="6334" y="2565"/>
                    <a:pt x="6334" y="2568"/>
                    <a:pt x="6334" y="2578"/>
                  </a:cubicBezTo>
                  <a:cubicBezTo>
                    <a:pt x="6402" y="3171"/>
                    <a:pt x="6451" y="3754"/>
                    <a:pt x="6460" y="4353"/>
                  </a:cubicBezTo>
                  <a:cubicBezTo>
                    <a:pt x="6318" y="4353"/>
                    <a:pt x="6172" y="4360"/>
                    <a:pt x="6026" y="4363"/>
                  </a:cubicBezTo>
                  <a:cubicBezTo>
                    <a:pt x="6062" y="3686"/>
                    <a:pt x="5974" y="2967"/>
                    <a:pt x="5890" y="2296"/>
                  </a:cubicBezTo>
                  <a:close/>
                  <a:moveTo>
                    <a:pt x="5689" y="2268"/>
                  </a:moveTo>
                  <a:cubicBezTo>
                    <a:pt x="5718" y="2268"/>
                    <a:pt x="5747" y="2270"/>
                    <a:pt x="5777" y="2274"/>
                  </a:cubicBezTo>
                  <a:lnTo>
                    <a:pt x="5777" y="2280"/>
                  </a:lnTo>
                  <a:cubicBezTo>
                    <a:pt x="5864" y="2970"/>
                    <a:pt x="5848" y="3680"/>
                    <a:pt x="5955" y="4363"/>
                  </a:cubicBezTo>
                  <a:cubicBezTo>
                    <a:pt x="5835" y="4366"/>
                    <a:pt x="5718" y="4370"/>
                    <a:pt x="5599" y="4370"/>
                  </a:cubicBezTo>
                  <a:cubicBezTo>
                    <a:pt x="5592" y="3680"/>
                    <a:pt x="5550" y="2977"/>
                    <a:pt x="5501" y="2290"/>
                  </a:cubicBezTo>
                  <a:cubicBezTo>
                    <a:pt x="5561" y="2276"/>
                    <a:pt x="5624" y="2268"/>
                    <a:pt x="5689" y="2268"/>
                  </a:cubicBezTo>
                  <a:close/>
                  <a:moveTo>
                    <a:pt x="5407" y="2316"/>
                  </a:moveTo>
                  <a:cubicBezTo>
                    <a:pt x="5427" y="3002"/>
                    <a:pt x="5469" y="3693"/>
                    <a:pt x="5553" y="4370"/>
                  </a:cubicBezTo>
                  <a:cubicBezTo>
                    <a:pt x="5411" y="4379"/>
                    <a:pt x="5268" y="4379"/>
                    <a:pt x="5132" y="4383"/>
                  </a:cubicBezTo>
                  <a:cubicBezTo>
                    <a:pt x="5184" y="3761"/>
                    <a:pt x="5145" y="3132"/>
                    <a:pt x="5048" y="2513"/>
                  </a:cubicBezTo>
                  <a:lnTo>
                    <a:pt x="5048" y="2507"/>
                  </a:lnTo>
                  <a:cubicBezTo>
                    <a:pt x="5164" y="2432"/>
                    <a:pt x="5281" y="2361"/>
                    <a:pt x="5407" y="2316"/>
                  </a:cubicBezTo>
                  <a:close/>
                  <a:moveTo>
                    <a:pt x="4944" y="2581"/>
                  </a:moveTo>
                  <a:cubicBezTo>
                    <a:pt x="5048" y="3181"/>
                    <a:pt x="5071" y="3777"/>
                    <a:pt x="5064" y="4386"/>
                  </a:cubicBezTo>
                  <a:cubicBezTo>
                    <a:pt x="4960" y="4392"/>
                    <a:pt x="4860" y="4392"/>
                    <a:pt x="4756" y="4395"/>
                  </a:cubicBezTo>
                  <a:lnTo>
                    <a:pt x="4756" y="4392"/>
                  </a:lnTo>
                  <a:cubicBezTo>
                    <a:pt x="4773" y="3835"/>
                    <a:pt x="4756" y="3278"/>
                    <a:pt x="4740" y="2727"/>
                  </a:cubicBezTo>
                  <a:cubicBezTo>
                    <a:pt x="4766" y="2708"/>
                    <a:pt x="4792" y="2691"/>
                    <a:pt x="4815" y="2669"/>
                  </a:cubicBezTo>
                  <a:cubicBezTo>
                    <a:pt x="4860" y="2643"/>
                    <a:pt x="4902" y="2610"/>
                    <a:pt x="4944" y="2581"/>
                  </a:cubicBezTo>
                  <a:close/>
                  <a:moveTo>
                    <a:pt x="4643" y="2792"/>
                  </a:moveTo>
                  <a:cubicBezTo>
                    <a:pt x="4653" y="3323"/>
                    <a:pt x="4666" y="3854"/>
                    <a:pt x="4708" y="4386"/>
                  </a:cubicBezTo>
                  <a:lnTo>
                    <a:pt x="4708" y="4392"/>
                  </a:lnTo>
                  <a:cubicBezTo>
                    <a:pt x="4620" y="4395"/>
                    <a:pt x="4533" y="4399"/>
                    <a:pt x="4442" y="4399"/>
                  </a:cubicBezTo>
                  <a:lnTo>
                    <a:pt x="4442" y="4392"/>
                  </a:lnTo>
                  <a:cubicBezTo>
                    <a:pt x="4436" y="4023"/>
                    <a:pt x="4419" y="3650"/>
                    <a:pt x="4406" y="3281"/>
                  </a:cubicBezTo>
                  <a:cubicBezTo>
                    <a:pt x="4403" y="3177"/>
                    <a:pt x="4442" y="2993"/>
                    <a:pt x="4358" y="2918"/>
                  </a:cubicBezTo>
                  <a:cubicBezTo>
                    <a:pt x="4458" y="2902"/>
                    <a:pt x="4552" y="2847"/>
                    <a:pt x="4643" y="2792"/>
                  </a:cubicBezTo>
                  <a:close/>
                  <a:moveTo>
                    <a:pt x="4066" y="2853"/>
                  </a:moveTo>
                  <a:cubicBezTo>
                    <a:pt x="4092" y="2870"/>
                    <a:pt x="4118" y="2886"/>
                    <a:pt x="4147" y="2896"/>
                  </a:cubicBezTo>
                  <a:cubicBezTo>
                    <a:pt x="4193" y="2912"/>
                    <a:pt x="4232" y="2921"/>
                    <a:pt x="4277" y="2925"/>
                  </a:cubicBezTo>
                  <a:cubicBezTo>
                    <a:pt x="4277" y="2934"/>
                    <a:pt x="4280" y="2938"/>
                    <a:pt x="4290" y="2941"/>
                  </a:cubicBezTo>
                  <a:cubicBezTo>
                    <a:pt x="4400" y="2999"/>
                    <a:pt x="4342" y="3576"/>
                    <a:pt x="4342" y="3696"/>
                  </a:cubicBezTo>
                  <a:cubicBezTo>
                    <a:pt x="4345" y="3929"/>
                    <a:pt x="4351" y="4159"/>
                    <a:pt x="4358" y="4395"/>
                  </a:cubicBezTo>
                  <a:cubicBezTo>
                    <a:pt x="4358" y="4399"/>
                    <a:pt x="4358" y="4402"/>
                    <a:pt x="4361" y="4408"/>
                  </a:cubicBezTo>
                  <a:cubicBezTo>
                    <a:pt x="4328" y="4406"/>
                    <a:pt x="4294" y="4406"/>
                    <a:pt x="4261" y="4406"/>
                  </a:cubicBezTo>
                  <a:cubicBezTo>
                    <a:pt x="4194" y="4406"/>
                    <a:pt x="4127" y="4408"/>
                    <a:pt x="4060" y="4408"/>
                  </a:cubicBezTo>
                  <a:cubicBezTo>
                    <a:pt x="4099" y="3890"/>
                    <a:pt x="4092" y="3365"/>
                    <a:pt x="4066" y="2853"/>
                  </a:cubicBezTo>
                  <a:close/>
                  <a:moveTo>
                    <a:pt x="3616" y="2264"/>
                  </a:moveTo>
                  <a:cubicBezTo>
                    <a:pt x="3622" y="2274"/>
                    <a:pt x="3629" y="2280"/>
                    <a:pt x="3632" y="2290"/>
                  </a:cubicBezTo>
                  <a:cubicBezTo>
                    <a:pt x="3736" y="2436"/>
                    <a:pt x="3843" y="2653"/>
                    <a:pt x="3995" y="2792"/>
                  </a:cubicBezTo>
                  <a:cubicBezTo>
                    <a:pt x="3979" y="2795"/>
                    <a:pt x="3959" y="2811"/>
                    <a:pt x="3966" y="2837"/>
                  </a:cubicBezTo>
                  <a:cubicBezTo>
                    <a:pt x="3995" y="3359"/>
                    <a:pt x="3995" y="3880"/>
                    <a:pt x="3998" y="4408"/>
                  </a:cubicBezTo>
                  <a:cubicBezTo>
                    <a:pt x="3946" y="4412"/>
                    <a:pt x="3891" y="4412"/>
                    <a:pt x="3843" y="4412"/>
                  </a:cubicBezTo>
                  <a:lnTo>
                    <a:pt x="3661" y="4412"/>
                  </a:lnTo>
                  <a:cubicBezTo>
                    <a:pt x="3671" y="4408"/>
                    <a:pt x="3674" y="4399"/>
                    <a:pt x="3674" y="4386"/>
                  </a:cubicBezTo>
                  <a:cubicBezTo>
                    <a:pt x="3678" y="3683"/>
                    <a:pt x="3645" y="2973"/>
                    <a:pt x="3616" y="2264"/>
                  </a:cubicBezTo>
                  <a:close/>
                  <a:moveTo>
                    <a:pt x="2612" y="2037"/>
                  </a:moveTo>
                  <a:cubicBezTo>
                    <a:pt x="2605" y="2047"/>
                    <a:pt x="2602" y="2053"/>
                    <a:pt x="2602" y="2069"/>
                  </a:cubicBezTo>
                  <a:cubicBezTo>
                    <a:pt x="2596" y="2432"/>
                    <a:pt x="2651" y="2789"/>
                    <a:pt x="2709" y="3139"/>
                  </a:cubicBezTo>
                  <a:cubicBezTo>
                    <a:pt x="2783" y="3566"/>
                    <a:pt x="2822" y="3987"/>
                    <a:pt x="2855" y="4415"/>
                  </a:cubicBezTo>
                  <a:cubicBezTo>
                    <a:pt x="2754" y="4418"/>
                    <a:pt x="2654" y="4418"/>
                    <a:pt x="2547" y="4418"/>
                  </a:cubicBezTo>
                  <a:cubicBezTo>
                    <a:pt x="2557" y="3696"/>
                    <a:pt x="2515" y="2957"/>
                    <a:pt x="2443" y="2231"/>
                  </a:cubicBezTo>
                  <a:cubicBezTo>
                    <a:pt x="2443" y="2222"/>
                    <a:pt x="2434" y="2209"/>
                    <a:pt x="2427" y="2199"/>
                  </a:cubicBezTo>
                  <a:cubicBezTo>
                    <a:pt x="2482" y="2144"/>
                    <a:pt x="2547" y="2092"/>
                    <a:pt x="2612" y="2037"/>
                  </a:cubicBezTo>
                  <a:close/>
                  <a:moveTo>
                    <a:pt x="3063" y="1844"/>
                  </a:moveTo>
                  <a:cubicBezTo>
                    <a:pt x="3085" y="1844"/>
                    <a:pt x="3106" y="1846"/>
                    <a:pt x="3127" y="1849"/>
                  </a:cubicBezTo>
                  <a:cubicBezTo>
                    <a:pt x="3124" y="1856"/>
                    <a:pt x="3120" y="1865"/>
                    <a:pt x="3120" y="1875"/>
                  </a:cubicBezTo>
                  <a:cubicBezTo>
                    <a:pt x="3137" y="2711"/>
                    <a:pt x="3130" y="3556"/>
                    <a:pt x="3201" y="4392"/>
                  </a:cubicBezTo>
                  <a:cubicBezTo>
                    <a:pt x="3203" y="4406"/>
                    <a:pt x="3212" y="4415"/>
                    <a:pt x="3223" y="4417"/>
                  </a:cubicBezTo>
                  <a:lnTo>
                    <a:pt x="3223" y="4417"/>
                  </a:lnTo>
                  <a:cubicBezTo>
                    <a:pt x="3117" y="4418"/>
                    <a:pt x="3010" y="4418"/>
                    <a:pt x="2903" y="4418"/>
                  </a:cubicBezTo>
                  <a:cubicBezTo>
                    <a:pt x="2962" y="3637"/>
                    <a:pt x="2757" y="2847"/>
                    <a:pt x="2702" y="2076"/>
                  </a:cubicBezTo>
                  <a:cubicBezTo>
                    <a:pt x="2700" y="2045"/>
                    <a:pt x="2676" y="2028"/>
                    <a:pt x="2652" y="2028"/>
                  </a:cubicBezTo>
                  <a:cubicBezTo>
                    <a:pt x="2644" y="2028"/>
                    <a:pt x="2635" y="2030"/>
                    <a:pt x="2628" y="2034"/>
                  </a:cubicBezTo>
                  <a:cubicBezTo>
                    <a:pt x="2722" y="1966"/>
                    <a:pt x="2819" y="1904"/>
                    <a:pt x="2926" y="1869"/>
                  </a:cubicBezTo>
                  <a:cubicBezTo>
                    <a:pt x="2973" y="1851"/>
                    <a:pt x="3020" y="1844"/>
                    <a:pt x="3063" y="1844"/>
                  </a:cubicBezTo>
                  <a:close/>
                  <a:moveTo>
                    <a:pt x="3224" y="1875"/>
                  </a:moveTo>
                  <a:cubicBezTo>
                    <a:pt x="3354" y="1930"/>
                    <a:pt x="3454" y="2047"/>
                    <a:pt x="3545" y="2167"/>
                  </a:cubicBezTo>
                  <a:cubicBezTo>
                    <a:pt x="3525" y="2173"/>
                    <a:pt x="3512" y="2189"/>
                    <a:pt x="3512" y="2215"/>
                  </a:cubicBezTo>
                  <a:cubicBezTo>
                    <a:pt x="3532" y="2941"/>
                    <a:pt x="3551" y="3670"/>
                    <a:pt x="3606" y="4395"/>
                  </a:cubicBezTo>
                  <a:cubicBezTo>
                    <a:pt x="3606" y="4408"/>
                    <a:pt x="3613" y="4415"/>
                    <a:pt x="3622" y="4418"/>
                  </a:cubicBezTo>
                  <a:cubicBezTo>
                    <a:pt x="3543" y="4417"/>
                    <a:pt x="3463" y="4417"/>
                    <a:pt x="3383" y="4417"/>
                  </a:cubicBezTo>
                  <a:cubicBezTo>
                    <a:pt x="3334" y="4417"/>
                    <a:pt x="3285" y="4417"/>
                    <a:pt x="3236" y="4417"/>
                  </a:cubicBezTo>
                  <a:lnTo>
                    <a:pt x="3236" y="4417"/>
                  </a:lnTo>
                  <a:cubicBezTo>
                    <a:pt x="3245" y="4415"/>
                    <a:pt x="3253" y="4407"/>
                    <a:pt x="3253" y="4392"/>
                  </a:cubicBezTo>
                  <a:cubicBezTo>
                    <a:pt x="3289" y="3556"/>
                    <a:pt x="3250" y="2711"/>
                    <a:pt x="3224" y="1875"/>
                  </a:cubicBezTo>
                  <a:close/>
                  <a:moveTo>
                    <a:pt x="1928" y="2779"/>
                  </a:moveTo>
                  <a:cubicBezTo>
                    <a:pt x="1941" y="3330"/>
                    <a:pt x="1931" y="3877"/>
                    <a:pt x="1928" y="4425"/>
                  </a:cubicBezTo>
                  <a:lnTo>
                    <a:pt x="1659" y="4425"/>
                  </a:lnTo>
                  <a:cubicBezTo>
                    <a:pt x="1685" y="4026"/>
                    <a:pt x="1698" y="3618"/>
                    <a:pt x="1685" y="3220"/>
                  </a:cubicBezTo>
                  <a:cubicBezTo>
                    <a:pt x="1685" y="3203"/>
                    <a:pt x="1679" y="3197"/>
                    <a:pt x="1669" y="3187"/>
                  </a:cubicBezTo>
                  <a:cubicBezTo>
                    <a:pt x="1750" y="3048"/>
                    <a:pt x="1841" y="2912"/>
                    <a:pt x="1928" y="2779"/>
                  </a:cubicBezTo>
                  <a:close/>
                  <a:moveTo>
                    <a:pt x="2346" y="2287"/>
                  </a:moveTo>
                  <a:cubicBezTo>
                    <a:pt x="2385" y="2999"/>
                    <a:pt x="2430" y="3712"/>
                    <a:pt x="2489" y="4421"/>
                  </a:cubicBezTo>
                  <a:lnTo>
                    <a:pt x="1970" y="4425"/>
                  </a:lnTo>
                  <a:cubicBezTo>
                    <a:pt x="2038" y="3842"/>
                    <a:pt x="2051" y="3245"/>
                    <a:pt x="2022" y="2659"/>
                  </a:cubicBezTo>
                  <a:cubicBezTo>
                    <a:pt x="2123" y="2523"/>
                    <a:pt x="2229" y="2400"/>
                    <a:pt x="2346" y="2287"/>
                  </a:cubicBezTo>
                  <a:close/>
                  <a:moveTo>
                    <a:pt x="1332" y="3809"/>
                  </a:moveTo>
                  <a:lnTo>
                    <a:pt x="1332" y="3809"/>
                  </a:lnTo>
                  <a:cubicBezTo>
                    <a:pt x="1313" y="4013"/>
                    <a:pt x="1300" y="4221"/>
                    <a:pt x="1290" y="4428"/>
                  </a:cubicBezTo>
                  <a:lnTo>
                    <a:pt x="1005" y="4428"/>
                  </a:lnTo>
                  <a:cubicBezTo>
                    <a:pt x="1118" y="4224"/>
                    <a:pt x="1225" y="4013"/>
                    <a:pt x="1332" y="3809"/>
                  </a:cubicBezTo>
                  <a:close/>
                  <a:moveTo>
                    <a:pt x="1604" y="3301"/>
                  </a:moveTo>
                  <a:lnTo>
                    <a:pt x="1604" y="3301"/>
                  </a:lnTo>
                  <a:cubicBezTo>
                    <a:pt x="1588" y="3673"/>
                    <a:pt x="1591" y="4055"/>
                    <a:pt x="1607" y="4425"/>
                  </a:cubicBezTo>
                  <a:cubicBezTo>
                    <a:pt x="1520" y="4425"/>
                    <a:pt x="1429" y="4425"/>
                    <a:pt x="1342" y="4428"/>
                  </a:cubicBezTo>
                  <a:cubicBezTo>
                    <a:pt x="1381" y="4165"/>
                    <a:pt x="1416" y="3893"/>
                    <a:pt x="1429" y="3624"/>
                  </a:cubicBezTo>
                  <a:cubicBezTo>
                    <a:pt x="1488" y="3518"/>
                    <a:pt x="1546" y="3411"/>
                    <a:pt x="1604" y="3301"/>
                  </a:cubicBezTo>
                  <a:close/>
                  <a:moveTo>
                    <a:pt x="728" y="1"/>
                  </a:moveTo>
                  <a:cubicBezTo>
                    <a:pt x="713" y="1"/>
                    <a:pt x="697" y="11"/>
                    <a:pt x="697" y="29"/>
                  </a:cubicBezTo>
                  <a:cubicBezTo>
                    <a:pt x="726" y="1509"/>
                    <a:pt x="694" y="2967"/>
                    <a:pt x="853" y="4431"/>
                  </a:cubicBezTo>
                  <a:cubicBezTo>
                    <a:pt x="584" y="4434"/>
                    <a:pt x="318" y="4441"/>
                    <a:pt x="49" y="4447"/>
                  </a:cubicBezTo>
                  <a:cubicBezTo>
                    <a:pt x="1" y="4447"/>
                    <a:pt x="1" y="4522"/>
                    <a:pt x="49" y="4525"/>
                  </a:cubicBezTo>
                  <a:cubicBezTo>
                    <a:pt x="321" y="4538"/>
                    <a:pt x="593" y="4545"/>
                    <a:pt x="869" y="4554"/>
                  </a:cubicBezTo>
                  <a:cubicBezTo>
                    <a:pt x="885" y="4694"/>
                    <a:pt x="901" y="4833"/>
                    <a:pt x="921" y="4975"/>
                  </a:cubicBezTo>
                  <a:cubicBezTo>
                    <a:pt x="926" y="5007"/>
                    <a:pt x="954" y="5021"/>
                    <a:pt x="982" y="5021"/>
                  </a:cubicBezTo>
                  <a:cubicBezTo>
                    <a:pt x="1017" y="5021"/>
                    <a:pt x="1054" y="4999"/>
                    <a:pt x="1050" y="4959"/>
                  </a:cubicBezTo>
                  <a:lnTo>
                    <a:pt x="1002" y="4557"/>
                  </a:lnTo>
                  <a:lnTo>
                    <a:pt x="1002" y="4557"/>
                  </a:lnTo>
                  <a:cubicBezTo>
                    <a:pt x="1334" y="4564"/>
                    <a:pt x="1667" y="4567"/>
                    <a:pt x="1999" y="4567"/>
                  </a:cubicBezTo>
                  <a:cubicBezTo>
                    <a:pt x="2614" y="4567"/>
                    <a:pt x="3229" y="4558"/>
                    <a:pt x="3843" y="4554"/>
                  </a:cubicBezTo>
                  <a:cubicBezTo>
                    <a:pt x="4879" y="4541"/>
                    <a:pt x="5923" y="4532"/>
                    <a:pt x="6959" y="4493"/>
                  </a:cubicBezTo>
                  <a:lnTo>
                    <a:pt x="6972" y="4493"/>
                  </a:lnTo>
                  <a:cubicBezTo>
                    <a:pt x="7196" y="4483"/>
                    <a:pt x="7416" y="4473"/>
                    <a:pt x="7636" y="4464"/>
                  </a:cubicBezTo>
                  <a:cubicBezTo>
                    <a:pt x="7682" y="4460"/>
                    <a:pt x="7701" y="4425"/>
                    <a:pt x="7698" y="4392"/>
                  </a:cubicBezTo>
                  <a:cubicBezTo>
                    <a:pt x="7737" y="4383"/>
                    <a:pt x="7785" y="4337"/>
                    <a:pt x="7756" y="4289"/>
                  </a:cubicBezTo>
                  <a:cubicBezTo>
                    <a:pt x="7516" y="3877"/>
                    <a:pt x="7254" y="3475"/>
                    <a:pt x="6962" y="3100"/>
                  </a:cubicBezTo>
                  <a:cubicBezTo>
                    <a:pt x="6726" y="2795"/>
                    <a:pt x="6480" y="2465"/>
                    <a:pt x="6136" y="2280"/>
                  </a:cubicBezTo>
                  <a:cubicBezTo>
                    <a:pt x="5990" y="2201"/>
                    <a:pt x="5840" y="2162"/>
                    <a:pt x="5688" y="2162"/>
                  </a:cubicBezTo>
                  <a:cubicBezTo>
                    <a:pt x="5561" y="2162"/>
                    <a:pt x="5433" y="2190"/>
                    <a:pt x="5307" y="2244"/>
                  </a:cubicBezTo>
                  <a:cubicBezTo>
                    <a:pt x="5113" y="2329"/>
                    <a:pt x="4944" y="2465"/>
                    <a:pt x="4776" y="2585"/>
                  </a:cubicBezTo>
                  <a:cubicBezTo>
                    <a:pt x="4743" y="2604"/>
                    <a:pt x="4711" y="2636"/>
                    <a:pt x="4675" y="2666"/>
                  </a:cubicBezTo>
                  <a:cubicBezTo>
                    <a:pt x="4666" y="2669"/>
                    <a:pt x="4662" y="2675"/>
                    <a:pt x="4653" y="2679"/>
                  </a:cubicBezTo>
                  <a:cubicBezTo>
                    <a:pt x="4614" y="2711"/>
                    <a:pt x="4568" y="2734"/>
                    <a:pt x="4530" y="2747"/>
                  </a:cubicBezTo>
                  <a:cubicBezTo>
                    <a:pt x="4374" y="2730"/>
                    <a:pt x="4219" y="2717"/>
                    <a:pt x="4063" y="2701"/>
                  </a:cubicBezTo>
                  <a:cubicBezTo>
                    <a:pt x="4005" y="2630"/>
                    <a:pt x="3950" y="2552"/>
                    <a:pt x="3901" y="2471"/>
                  </a:cubicBezTo>
                  <a:cubicBezTo>
                    <a:pt x="3739" y="2238"/>
                    <a:pt x="3577" y="1872"/>
                    <a:pt x="3299" y="1752"/>
                  </a:cubicBezTo>
                  <a:cubicBezTo>
                    <a:pt x="3233" y="1724"/>
                    <a:pt x="3167" y="1711"/>
                    <a:pt x="3102" y="1711"/>
                  </a:cubicBezTo>
                  <a:cubicBezTo>
                    <a:pt x="2852" y="1711"/>
                    <a:pt x="2610" y="1890"/>
                    <a:pt x="2430" y="2044"/>
                  </a:cubicBezTo>
                  <a:cubicBezTo>
                    <a:pt x="1734" y="2643"/>
                    <a:pt x="1361" y="3527"/>
                    <a:pt x="976" y="4347"/>
                  </a:cubicBezTo>
                  <a:cubicBezTo>
                    <a:pt x="904" y="3705"/>
                    <a:pt x="856" y="3071"/>
                    <a:pt x="836" y="2426"/>
                  </a:cubicBezTo>
                  <a:cubicBezTo>
                    <a:pt x="811" y="1632"/>
                    <a:pt x="904" y="806"/>
                    <a:pt x="755" y="22"/>
                  </a:cubicBezTo>
                  <a:cubicBezTo>
                    <a:pt x="753" y="7"/>
                    <a:pt x="740" y="1"/>
                    <a:pt x="72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85" name="Google Shape;2485;p21"/>
            <p:cNvGrpSpPr/>
            <p:nvPr/>
          </p:nvGrpSpPr>
          <p:grpSpPr>
            <a:xfrm rot="2179146">
              <a:off x="7615778" y="4487403"/>
              <a:ext cx="789052" cy="903211"/>
              <a:chOff x="4838621" y="3330436"/>
              <a:chExt cx="342600" cy="392181"/>
            </a:xfrm>
          </p:grpSpPr>
          <p:sp>
            <p:nvSpPr>
              <p:cNvPr id="2486" name="Google Shape;2486;p21"/>
              <p:cNvSpPr/>
              <p:nvPr/>
            </p:nvSpPr>
            <p:spPr>
              <a:xfrm>
                <a:off x="4838621" y="3330436"/>
                <a:ext cx="342600" cy="392181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5972" extrusionOk="0">
                    <a:moveTo>
                      <a:pt x="2444" y="129"/>
                    </a:moveTo>
                    <a:cubicBezTo>
                      <a:pt x="2956" y="129"/>
                      <a:pt x="3632" y="198"/>
                      <a:pt x="3697" y="762"/>
                    </a:cubicBezTo>
                    <a:cubicBezTo>
                      <a:pt x="3762" y="1323"/>
                      <a:pt x="2803" y="1468"/>
                      <a:pt x="2288" y="1507"/>
                    </a:cubicBezTo>
                    <a:lnTo>
                      <a:pt x="2262" y="1446"/>
                    </a:lnTo>
                    <a:cubicBezTo>
                      <a:pt x="2259" y="1439"/>
                      <a:pt x="2255" y="1437"/>
                      <a:pt x="2250" y="1437"/>
                    </a:cubicBezTo>
                    <a:cubicBezTo>
                      <a:pt x="2240" y="1437"/>
                      <a:pt x="2227" y="1448"/>
                      <a:pt x="2229" y="1459"/>
                    </a:cubicBezTo>
                    <a:cubicBezTo>
                      <a:pt x="2236" y="1475"/>
                      <a:pt x="2239" y="1491"/>
                      <a:pt x="2239" y="1507"/>
                    </a:cubicBezTo>
                    <a:cubicBezTo>
                      <a:pt x="2197" y="1511"/>
                      <a:pt x="2158" y="1511"/>
                      <a:pt x="2126" y="1511"/>
                    </a:cubicBezTo>
                    <a:cubicBezTo>
                      <a:pt x="2085" y="1512"/>
                      <a:pt x="2038" y="1513"/>
                      <a:pt x="1985" y="1513"/>
                    </a:cubicBezTo>
                    <a:cubicBezTo>
                      <a:pt x="1470" y="1513"/>
                      <a:pt x="454" y="1423"/>
                      <a:pt x="389" y="879"/>
                    </a:cubicBezTo>
                    <a:cubicBezTo>
                      <a:pt x="409" y="879"/>
                      <a:pt x="425" y="866"/>
                      <a:pt x="431" y="843"/>
                    </a:cubicBezTo>
                    <a:cubicBezTo>
                      <a:pt x="635" y="234"/>
                      <a:pt x="1630" y="147"/>
                      <a:pt x="2161" y="134"/>
                    </a:cubicBezTo>
                    <a:cubicBezTo>
                      <a:pt x="2245" y="132"/>
                      <a:pt x="2341" y="129"/>
                      <a:pt x="2444" y="129"/>
                    </a:cubicBezTo>
                    <a:close/>
                    <a:moveTo>
                      <a:pt x="3839" y="850"/>
                    </a:moveTo>
                    <a:cubicBezTo>
                      <a:pt x="4066" y="1280"/>
                      <a:pt x="4218" y="1750"/>
                      <a:pt x="4384" y="2207"/>
                    </a:cubicBezTo>
                    <a:cubicBezTo>
                      <a:pt x="4571" y="2712"/>
                      <a:pt x="4785" y="3218"/>
                      <a:pt x="4934" y="3736"/>
                    </a:cubicBezTo>
                    <a:cubicBezTo>
                      <a:pt x="4999" y="3953"/>
                      <a:pt x="5048" y="4180"/>
                      <a:pt x="5028" y="4400"/>
                    </a:cubicBezTo>
                    <a:cubicBezTo>
                      <a:pt x="5025" y="4397"/>
                      <a:pt x="5018" y="4397"/>
                      <a:pt x="5015" y="4394"/>
                    </a:cubicBezTo>
                    <a:cubicBezTo>
                      <a:pt x="5011" y="4392"/>
                      <a:pt x="5007" y="4391"/>
                      <a:pt x="5004" y="4391"/>
                    </a:cubicBezTo>
                    <a:cubicBezTo>
                      <a:pt x="4975" y="4391"/>
                      <a:pt x="4961" y="4440"/>
                      <a:pt x="4996" y="4449"/>
                    </a:cubicBezTo>
                    <a:cubicBezTo>
                      <a:pt x="5006" y="4455"/>
                      <a:pt x="5015" y="4455"/>
                      <a:pt x="5025" y="4459"/>
                    </a:cubicBezTo>
                    <a:cubicBezTo>
                      <a:pt x="5012" y="4530"/>
                      <a:pt x="4993" y="4608"/>
                      <a:pt x="4963" y="4682"/>
                    </a:cubicBezTo>
                    <a:cubicBezTo>
                      <a:pt x="4847" y="4964"/>
                      <a:pt x="4594" y="5136"/>
                      <a:pt x="4335" y="5281"/>
                    </a:cubicBezTo>
                    <a:cubicBezTo>
                      <a:pt x="3859" y="5557"/>
                      <a:pt x="3324" y="5728"/>
                      <a:pt x="2777" y="5803"/>
                    </a:cubicBezTo>
                    <a:cubicBezTo>
                      <a:pt x="2589" y="5827"/>
                      <a:pt x="2401" y="5840"/>
                      <a:pt x="2212" y="5840"/>
                    </a:cubicBezTo>
                    <a:cubicBezTo>
                      <a:pt x="1849" y="5840"/>
                      <a:pt x="1486" y="5794"/>
                      <a:pt x="1134" y="5702"/>
                    </a:cubicBezTo>
                    <a:cubicBezTo>
                      <a:pt x="894" y="5638"/>
                      <a:pt x="622" y="5563"/>
                      <a:pt x="438" y="5395"/>
                    </a:cubicBezTo>
                    <a:cubicBezTo>
                      <a:pt x="392" y="5353"/>
                      <a:pt x="357" y="5307"/>
                      <a:pt x="328" y="5265"/>
                    </a:cubicBezTo>
                    <a:cubicBezTo>
                      <a:pt x="331" y="5265"/>
                      <a:pt x="331" y="5268"/>
                      <a:pt x="334" y="5268"/>
                    </a:cubicBezTo>
                    <a:cubicBezTo>
                      <a:pt x="365" y="5270"/>
                      <a:pt x="396" y="5271"/>
                      <a:pt x="427" y="5271"/>
                    </a:cubicBezTo>
                    <a:cubicBezTo>
                      <a:pt x="517" y="5271"/>
                      <a:pt x="608" y="5264"/>
                      <a:pt x="697" y="5252"/>
                    </a:cubicBezTo>
                    <a:cubicBezTo>
                      <a:pt x="748" y="5249"/>
                      <a:pt x="749" y="5171"/>
                      <a:pt x="700" y="5171"/>
                    </a:cubicBezTo>
                    <a:cubicBezTo>
                      <a:pt x="699" y="5171"/>
                      <a:pt x="698" y="5171"/>
                      <a:pt x="697" y="5171"/>
                    </a:cubicBezTo>
                    <a:cubicBezTo>
                      <a:pt x="574" y="5174"/>
                      <a:pt x="447" y="5184"/>
                      <a:pt x="328" y="5207"/>
                    </a:cubicBezTo>
                    <a:cubicBezTo>
                      <a:pt x="311" y="5210"/>
                      <a:pt x="308" y="5220"/>
                      <a:pt x="308" y="5233"/>
                    </a:cubicBezTo>
                    <a:cubicBezTo>
                      <a:pt x="169" y="4980"/>
                      <a:pt x="217" y="4659"/>
                      <a:pt x="230" y="4378"/>
                    </a:cubicBezTo>
                    <a:cubicBezTo>
                      <a:pt x="282" y="3305"/>
                      <a:pt x="347" y="2226"/>
                      <a:pt x="376" y="1151"/>
                    </a:cubicBezTo>
                    <a:cubicBezTo>
                      <a:pt x="652" y="1588"/>
                      <a:pt x="1597" y="1647"/>
                      <a:pt x="2009" y="1647"/>
                    </a:cubicBezTo>
                    <a:cubicBezTo>
                      <a:pt x="2090" y="1647"/>
                      <a:pt x="2171" y="1643"/>
                      <a:pt x="2252" y="1640"/>
                    </a:cubicBezTo>
                    <a:cubicBezTo>
                      <a:pt x="2255" y="1676"/>
                      <a:pt x="2255" y="1711"/>
                      <a:pt x="2255" y="1750"/>
                    </a:cubicBezTo>
                    <a:cubicBezTo>
                      <a:pt x="2255" y="1768"/>
                      <a:pt x="2271" y="1779"/>
                      <a:pt x="2287" y="1779"/>
                    </a:cubicBezTo>
                    <a:cubicBezTo>
                      <a:pt x="2300" y="1779"/>
                      <a:pt x="2312" y="1772"/>
                      <a:pt x="2317" y="1757"/>
                    </a:cubicBezTo>
                    <a:cubicBezTo>
                      <a:pt x="2323" y="1718"/>
                      <a:pt x="2323" y="1676"/>
                      <a:pt x="2320" y="1637"/>
                    </a:cubicBezTo>
                    <a:cubicBezTo>
                      <a:pt x="2683" y="1608"/>
                      <a:pt x="3049" y="1527"/>
                      <a:pt x="3379" y="1387"/>
                    </a:cubicBezTo>
                    <a:cubicBezTo>
                      <a:pt x="3616" y="1290"/>
                      <a:pt x="3817" y="1154"/>
                      <a:pt x="3839" y="879"/>
                    </a:cubicBezTo>
                    <a:lnTo>
                      <a:pt x="3839" y="850"/>
                    </a:lnTo>
                    <a:close/>
                    <a:moveTo>
                      <a:pt x="2336" y="1"/>
                    </a:moveTo>
                    <a:cubicBezTo>
                      <a:pt x="1724" y="1"/>
                      <a:pt x="554" y="69"/>
                      <a:pt x="318" y="782"/>
                    </a:cubicBezTo>
                    <a:cubicBezTo>
                      <a:pt x="311" y="788"/>
                      <a:pt x="302" y="798"/>
                      <a:pt x="298" y="811"/>
                    </a:cubicBezTo>
                    <a:lnTo>
                      <a:pt x="298" y="830"/>
                    </a:lnTo>
                    <a:cubicBezTo>
                      <a:pt x="295" y="837"/>
                      <a:pt x="292" y="843"/>
                      <a:pt x="292" y="853"/>
                    </a:cubicBezTo>
                    <a:cubicBezTo>
                      <a:pt x="201" y="2003"/>
                      <a:pt x="153" y="3159"/>
                      <a:pt x="98" y="4313"/>
                    </a:cubicBezTo>
                    <a:cubicBezTo>
                      <a:pt x="75" y="4701"/>
                      <a:pt x="0" y="5152"/>
                      <a:pt x="302" y="5453"/>
                    </a:cubicBezTo>
                    <a:cubicBezTo>
                      <a:pt x="574" y="5722"/>
                      <a:pt x="1005" y="5822"/>
                      <a:pt x="1364" y="5890"/>
                    </a:cubicBezTo>
                    <a:cubicBezTo>
                      <a:pt x="1643" y="5945"/>
                      <a:pt x="1927" y="5972"/>
                      <a:pt x="2211" y="5972"/>
                    </a:cubicBezTo>
                    <a:cubicBezTo>
                      <a:pt x="2823" y="5972"/>
                      <a:pt x="3435" y="5846"/>
                      <a:pt x="3995" y="5596"/>
                    </a:cubicBezTo>
                    <a:cubicBezTo>
                      <a:pt x="4345" y="5443"/>
                      <a:pt x="4750" y="5242"/>
                      <a:pt x="4976" y="4925"/>
                    </a:cubicBezTo>
                    <a:cubicBezTo>
                      <a:pt x="5216" y="4595"/>
                      <a:pt x="5193" y="4186"/>
                      <a:pt x="5096" y="3814"/>
                    </a:cubicBezTo>
                    <a:cubicBezTo>
                      <a:pt x="4944" y="3215"/>
                      <a:pt x="4685" y="2631"/>
                      <a:pt x="4471" y="2048"/>
                    </a:cubicBezTo>
                    <a:cubicBezTo>
                      <a:pt x="4277" y="1523"/>
                      <a:pt x="4102" y="982"/>
                      <a:pt x="3797" y="509"/>
                    </a:cubicBezTo>
                    <a:cubicBezTo>
                      <a:pt x="3784" y="493"/>
                      <a:pt x="3774" y="487"/>
                      <a:pt x="3758" y="480"/>
                    </a:cubicBezTo>
                    <a:cubicBezTo>
                      <a:pt x="3515" y="53"/>
                      <a:pt x="2786" y="1"/>
                      <a:pt x="23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7" name="Google Shape;2487;p21"/>
              <p:cNvSpPr/>
              <p:nvPr/>
            </p:nvSpPr>
            <p:spPr>
              <a:xfrm>
                <a:off x="4856286" y="3644523"/>
                <a:ext cx="29157" cy="20949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19" extrusionOk="0">
                    <a:moveTo>
                      <a:pt x="384" y="0"/>
                    </a:moveTo>
                    <a:cubicBezTo>
                      <a:pt x="377" y="0"/>
                      <a:pt x="370" y="2"/>
                      <a:pt x="363" y="6"/>
                    </a:cubicBezTo>
                    <a:cubicBezTo>
                      <a:pt x="237" y="71"/>
                      <a:pt x="120" y="161"/>
                      <a:pt x="23" y="262"/>
                    </a:cubicBezTo>
                    <a:cubicBezTo>
                      <a:pt x="0" y="287"/>
                      <a:pt x="23" y="319"/>
                      <a:pt x="49" y="319"/>
                    </a:cubicBezTo>
                    <a:cubicBezTo>
                      <a:pt x="57" y="319"/>
                      <a:pt x="64" y="316"/>
                      <a:pt x="72" y="310"/>
                    </a:cubicBezTo>
                    <a:cubicBezTo>
                      <a:pt x="175" y="223"/>
                      <a:pt x="289" y="152"/>
                      <a:pt x="405" y="80"/>
                    </a:cubicBezTo>
                    <a:cubicBezTo>
                      <a:pt x="444" y="56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8" name="Google Shape;2488;p21"/>
              <p:cNvSpPr/>
              <p:nvPr/>
            </p:nvSpPr>
            <p:spPr>
              <a:xfrm>
                <a:off x="4900021" y="3626005"/>
                <a:ext cx="32835" cy="1405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214" extrusionOk="0">
                    <a:moveTo>
                      <a:pt x="427" y="1"/>
                    </a:moveTo>
                    <a:cubicBezTo>
                      <a:pt x="419" y="1"/>
                      <a:pt x="411" y="2"/>
                      <a:pt x="403" y="6"/>
                    </a:cubicBezTo>
                    <a:cubicBezTo>
                      <a:pt x="287" y="58"/>
                      <a:pt x="167" y="103"/>
                      <a:pt x="44" y="139"/>
                    </a:cubicBezTo>
                    <a:cubicBezTo>
                      <a:pt x="1" y="154"/>
                      <a:pt x="13" y="214"/>
                      <a:pt x="56" y="214"/>
                    </a:cubicBezTo>
                    <a:cubicBezTo>
                      <a:pt x="59" y="214"/>
                      <a:pt x="61" y="214"/>
                      <a:pt x="63" y="213"/>
                    </a:cubicBezTo>
                    <a:cubicBezTo>
                      <a:pt x="199" y="184"/>
                      <a:pt x="329" y="142"/>
                      <a:pt x="452" y="87"/>
                    </a:cubicBezTo>
                    <a:cubicBezTo>
                      <a:pt x="499" y="62"/>
                      <a:pt x="472" y="1"/>
                      <a:pt x="4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9" name="Google Shape;2489;p21"/>
              <p:cNvSpPr/>
              <p:nvPr/>
            </p:nvSpPr>
            <p:spPr>
              <a:xfrm>
                <a:off x="4950388" y="3614448"/>
                <a:ext cx="36447" cy="9653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47" extrusionOk="0">
                    <a:moveTo>
                      <a:pt x="500" y="0"/>
                    </a:moveTo>
                    <a:cubicBezTo>
                      <a:pt x="498" y="0"/>
                      <a:pt x="497" y="0"/>
                      <a:pt x="495" y="1"/>
                    </a:cubicBezTo>
                    <a:cubicBezTo>
                      <a:pt x="343" y="17"/>
                      <a:pt x="187" y="49"/>
                      <a:pt x="38" y="75"/>
                    </a:cubicBezTo>
                    <a:cubicBezTo>
                      <a:pt x="0" y="85"/>
                      <a:pt x="5" y="147"/>
                      <a:pt x="45" y="147"/>
                    </a:cubicBezTo>
                    <a:cubicBezTo>
                      <a:pt x="46" y="147"/>
                      <a:pt x="47" y="147"/>
                      <a:pt x="48" y="146"/>
                    </a:cubicBezTo>
                    <a:cubicBezTo>
                      <a:pt x="200" y="130"/>
                      <a:pt x="359" y="114"/>
                      <a:pt x="508" y="85"/>
                    </a:cubicBezTo>
                    <a:cubicBezTo>
                      <a:pt x="554" y="76"/>
                      <a:pt x="544" y="0"/>
                      <a:pt x="50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0" name="Google Shape;2490;p21"/>
              <p:cNvSpPr/>
              <p:nvPr/>
            </p:nvSpPr>
            <p:spPr>
              <a:xfrm>
                <a:off x="5019865" y="3600986"/>
                <a:ext cx="32178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490" h="110" extrusionOk="0">
                    <a:moveTo>
                      <a:pt x="361" y="1"/>
                    </a:moveTo>
                    <a:cubicBezTo>
                      <a:pt x="257" y="1"/>
                      <a:pt x="151" y="7"/>
                      <a:pt x="46" y="18"/>
                    </a:cubicBezTo>
                    <a:cubicBezTo>
                      <a:pt x="0" y="21"/>
                      <a:pt x="0" y="86"/>
                      <a:pt x="46" y="92"/>
                    </a:cubicBezTo>
                    <a:cubicBezTo>
                      <a:pt x="155" y="101"/>
                      <a:pt x="267" y="109"/>
                      <a:pt x="375" y="109"/>
                    </a:cubicBezTo>
                    <a:cubicBezTo>
                      <a:pt x="392" y="109"/>
                      <a:pt x="408" y="109"/>
                      <a:pt x="425" y="108"/>
                    </a:cubicBezTo>
                    <a:cubicBezTo>
                      <a:pt x="490" y="102"/>
                      <a:pt x="490" y="2"/>
                      <a:pt x="425" y="2"/>
                    </a:cubicBezTo>
                    <a:cubicBezTo>
                      <a:pt x="404" y="1"/>
                      <a:pt x="382" y="1"/>
                      <a:pt x="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1" name="Google Shape;2491;p21"/>
              <p:cNvSpPr/>
              <p:nvPr/>
            </p:nvSpPr>
            <p:spPr>
              <a:xfrm>
                <a:off x="5069641" y="3601249"/>
                <a:ext cx="41766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636" h="138" extrusionOk="0">
                    <a:moveTo>
                      <a:pt x="255" y="0"/>
                    </a:moveTo>
                    <a:cubicBezTo>
                      <a:pt x="186" y="0"/>
                      <a:pt x="116" y="4"/>
                      <a:pt x="49" y="11"/>
                    </a:cubicBezTo>
                    <a:cubicBezTo>
                      <a:pt x="1" y="14"/>
                      <a:pt x="1" y="88"/>
                      <a:pt x="49" y="88"/>
                    </a:cubicBezTo>
                    <a:cubicBezTo>
                      <a:pt x="70" y="87"/>
                      <a:pt x="92" y="87"/>
                      <a:pt x="113" y="87"/>
                    </a:cubicBezTo>
                    <a:cubicBezTo>
                      <a:pt x="261" y="87"/>
                      <a:pt x="401" y="114"/>
                      <a:pt x="551" y="137"/>
                    </a:cubicBezTo>
                    <a:cubicBezTo>
                      <a:pt x="555" y="137"/>
                      <a:pt x="558" y="138"/>
                      <a:pt x="561" y="138"/>
                    </a:cubicBezTo>
                    <a:cubicBezTo>
                      <a:pt x="618" y="138"/>
                      <a:pt x="636" y="61"/>
                      <a:pt x="580" y="43"/>
                    </a:cubicBezTo>
                    <a:cubicBezTo>
                      <a:pt x="477" y="11"/>
                      <a:pt x="366" y="0"/>
                      <a:pt x="2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2" name="Google Shape;2492;p21"/>
              <p:cNvSpPr/>
              <p:nvPr/>
            </p:nvSpPr>
            <p:spPr>
              <a:xfrm>
                <a:off x="5127101" y="3609063"/>
                <a:ext cx="38548" cy="13659"/>
              </a:xfrm>
              <a:custGeom>
                <a:avLst/>
                <a:gdLst/>
                <a:ahLst/>
                <a:cxnLst/>
                <a:rect l="l" t="t" r="r" b="b"/>
                <a:pathLst>
                  <a:path w="587" h="208" extrusionOk="0">
                    <a:moveTo>
                      <a:pt x="96" y="1"/>
                    </a:moveTo>
                    <a:cubicBezTo>
                      <a:pt x="81" y="1"/>
                      <a:pt x="67" y="1"/>
                      <a:pt x="52" y="2"/>
                    </a:cubicBezTo>
                    <a:cubicBezTo>
                      <a:pt x="0" y="2"/>
                      <a:pt x="3" y="76"/>
                      <a:pt x="52" y="76"/>
                    </a:cubicBezTo>
                    <a:cubicBezTo>
                      <a:pt x="208" y="86"/>
                      <a:pt x="337" y="131"/>
                      <a:pt x="473" y="199"/>
                    </a:cubicBezTo>
                    <a:cubicBezTo>
                      <a:pt x="483" y="205"/>
                      <a:pt x="493" y="207"/>
                      <a:pt x="502" y="207"/>
                    </a:cubicBezTo>
                    <a:cubicBezTo>
                      <a:pt x="553" y="207"/>
                      <a:pt x="587" y="132"/>
                      <a:pt x="532" y="102"/>
                    </a:cubicBezTo>
                    <a:cubicBezTo>
                      <a:pt x="399" y="31"/>
                      <a:pt x="245" y="1"/>
                      <a:pt x="9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3" name="Google Shape;2493;p21"/>
              <p:cNvSpPr/>
              <p:nvPr/>
            </p:nvSpPr>
            <p:spPr>
              <a:xfrm>
                <a:off x="4866399" y="3384677"/>
                <a:ext cx="28895" cy="8209"/>
              </a:xfrm>
              <a:custGeom>
                <a:avLst/>
                <a:gdLst/>
                <a:ahLst/>
                <a:cxnLst/>
                <a:rect l="l" t="t" r="r" b="b"/>
                <a:pathLst>
                  <a:path w="440" h="125" extrusionOk="0">
                    <a:moveTo>
                      <a:pt x="389" y="0"/>
                    </a:moveTo>
                    <a:cubicBezTo>
                      <a:pt x="386" y="0"/>
                      <a:pt x="384" y="0"/>
                      <a:pt x="381" y="1"/>
                    </a:cubicBezTo>
                    <a:cubicBezTo>
                      <a:pt x="267" y="11"/>
                      <a:pt x="148" y="33"/>
                      <a:pt x="37" y="56"/>
                    </a:cubicBezTo>
                    <a:cubicBezTo>
                      <a:pt x="0" y="65"/>
                      <a:pt x="4" y="125"/>
                      <a:pt x="41" y="125"/>
                    </a:cubicBezTo>
                    <a:cubicBezTo>
                      <a:pt x="43" y="125"/>
                      <a:pt x="45" y="124"/>
                      <a:pt x="47" y="124"/>
                    </a:cubicBezTo>
                    <a:cubicBezTo>
                      <a:pt x="160" y="118"/>
                      <a:pt x="280" y="101"/>
                      <a:pt x="394" y="82"/>
                    </a:cubicBezTo>
                    <a:cubicBezTo>
                      <a:pt x="440" y="73"/>
                      <a:pt x="431" y="0"/>
                      <a:pt x="38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4" name="Google Shape;2494;p21"/>
              <p:cNvSpPr/>
              <p:nvPr/>
            </p:nvSpPr>
            <p:spPr>
              <a:xfrm>
                <a:off x="4918473" y="3378767"/>
                <a:ext cx="28238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430" h="124" extrusionOk="0">
                    <a:moveTo>
                      <a:pt x="378" y="0"/>
                    </a:moveTo>
                    <a:cubicBezTo>
                      <a:pt x="377" y="0"/>
                      <a:pt x="376" y="0"/>
                      <a:pt x="375" y="0"/>
                    </a:cubicBezTo>
                    <a:cubicBezTo>
                      <a:pt x="262" y="13"/>
                      <a:pt x="145" y="42"/>
                      <a:pt x="32" y="62"/>
                    </a:cubicBezTo>
                    <a:cubicBezTo>
                      <a:pt x="0" y="68"/>
                      <a:pt x="2" y="123"/>
                      <a:pt x="35" y="123"/>
                    </a:cubicBezTo>
                    <a:cubicBezTo>
                      <a:pt x="36" y="123"/>
                      <a:pt x="37" y="123"/>
                      <a:pt x="38" y="123"/>
                    </a:cubicBezTo>
                    <a:cubicBezTo>
                      <a:pt x="151" y="110"/>
                      <a:pt x="275" y="101"/>
                      <a:pt x="388" y="81"/>
                    </a:cubicBezTo>
                    <a:cubicBezTo>
                      <a:pt x="429" y="75"/>
                      <a:pt x="424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5" name="Google Shape;2495;p21"/>
              <p:cNvSpPr/>
              <p:nvPr/>
            </p:nvSpPr>
            <p:spPr>
              <a:xfrm>
                <a:off x="4970745" y="3366750"/>
                <a:ext cx="34477" cy="20226"/>
              </a:xfrm>
              <a:custGeom>
                <a:avLst/>
                <a:gdLst/>
                <a:ahLst/>
                <a:cxnLst/>
                <a:rect l="l" t="t" r="r" b="b"/>
                <a:pathLst>
                  <a:path w="525" h="308" extrusionOk="0">
                    <a:moveTo>
                      <a:pt x="172" y="0"/>
                    </a:moveTo>
                    <a:cubicBezTo>
                      <a:pt x="120" y="0"/>
                      <a:pt x="66" y="26"/>
                      <a:pt x="33" y="73"/>
                    </a:cubicBezTo>
                    <a:cubicBezTo>
                      <a:pt x="16" y="99"/>
                      <a:pt x="7" y="122"/>
                      <a:pt x="3" y="151"/>
                    </a:cubicBezTo>
                    <a:cubicBezTo>
                      <a:pt x="0" y="186"/>
                      <a:pt x="16" y="216"/>
                      <a:pt x="46" y="242"/>
                    </a:cubicBezTo>
                    <a:cubicBezTo>
                      <a:pt x="52" y="248"/>
                      <a:pt x="65" y="258"/>
                      <a:pt x="71" y="261"/>
                    </a:cubicBezTo>
                    <a:cubicBezTo>
                      <a:pt x="100" y="289"/>
                      <a:pt x="138" y="308"/>
                      <a:pt x="177" y="308"/>
                    </a:cubicBezTo>
                    <a:cubicBezTo>
                      <a:pt x="183" y="308"/>
                      <a:pt x="189" y="307"/>
                      <a:pt x="195" y="306"/>
                    </a:cubicBezTo>
                    <a:cubicBezTo>
                      <a:pt x="279" y="297"/>
                      <a:pt x="324" y="219"/>
                      <a:pt x="314" y="144"/>
                    </a:cubicBezTo>
                    <a:cubicBezTo>
                      <a:pt x="373" y="144"/>
                      <a:pt x="434" y="138"/>
                      <a:pt x="489" y="128"/>
                    </a:cubicBezTo>
                    <a:cubicBezTo>
                      <a:pt x="525" y="122"/>
                      <a:pt x="518" y="63"/>
                      <a:pt x="476" y="63"/>
                    </a:cubicBezTo>
                    <a:cubicBezTo>
                      <a:pt x="418" y="63"/>
                      <a:pt x="357" y="67"/>
                      <a:pt x="295" y="73"/>
                    </a:cubicBezTo>
                    <a:cubicBezTo>
                      <a:pt x="268" y="23"/>
                      <a:pt x="221" y="0"/>
                      <a:pt x="17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6" name="Google Shape;2496;p21"/>
              <p:cNvSpPr/>
              <p:nvPr/>
            </p:nvSpPr>
            <p:spPr>
              <a:xfrm>
                <a:off x="5028336" y="3359264"/>
                <a:ext cx="44590" cy="10048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53" extrusionOk="0">
                    <a:moveTo>
                      <a:pt x="544" y="1"/>
                    </a:moveTo>
                    <a:cubicBezTo>
                      <a:pt x="373" y="1"/>
                      <a:pt x="203" y="32"/>
                      <a:pt x="43" y="80"/>
                    </a:cubicBezTo>
                    <a:cubicBezTo>
                      <a:pt x="1" y="89"/>
                      <a:pt x="12" y="152"/>
                      <a:pt x="54" y="152"/>
                    </a:cubicBezTo>
                    <a:cubicBezTo>
                      <a:pt x="57" y="152"/>
                      <a:pt x="60" y="152"/>
                      <a:pt x="63" y="151"/>
                    </a:cubicBezTo>
                    <a:cubicBezTo>
                      <a:pt x="226" y="119"/>
                      <a:pt x="390" y="106"/>
                      <a:pt x="558" y="106"/>
                    </a:cubicBezTo>
                    <a:cubicBezTo>
                      <a:pt x="577" y="106"/>
                      <a:pt x="595" y="106"/>
                      <a:pt x="613" y="106"/>
                    </a:cubicBezTo>
                    <a:cubicBezTo>
                      <a:pt x="678" y="106"/>
                      <a:pt x="678" y="6"/>
                      <a:pt x="613" y="2"/>
                    </a:cubicBezTo>
                    <a:cubicBezTo>
                      <a:pt x="590" y="1"/>
                      <a:pt x="567" y="1"/>
                      <a:pt x="54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7" name="Google Shape;2497;p21"/>
              <p:cNvSpPr/>
              <p:nvPr/>
            </p:nvSpPr>
            <p:spPr>
              <a:xfrm>
                <a:off x="4981121" y="3388814"/>
                <a:ext cx="6895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20" extrusionOk="0">
                    <a:moveTo>
                      <a:pt x="52" y="0"/>
                    </a:moveTo>
                    <a:cubicBezTo>
                      <a:pt x="38" y="0"/>
                      <a:pt x="25" y="8"/>
                      <a:pt x="24" y="22"/>
                    </a:cubicBezTo>
                    <a:cubicBezTo>
                      <a:pt x="7" y="103"/>
                      <a:pt x="1" y="197"/>
                      <a:pt x="11" y="278"/>
                    </a:cubicBezTo>
                    <a:cubicBezTo>
                      <a:pt x="15" y="306"/>
                      <a:pt x="35" y="319"/>
                      <a:pt x="54" y="319"/>
                    </a:cubicBezTo>
                    <a:cubicBezTo>
                      <a:pt x="74" y="319"/>
                      <a:pt x="93" y="306"/>
                      <a:pt x="98" y="278"/>
                    </a:cubicBezTo>
                    <a:cubicBezTo>
                      <a:pt x="105" y="197"/>
                      <a:pt x="98" y="103"/>
                      <a:pt x="82" y="22"/>
                    </a:cubicBezTo>
                    <a:cubicBezTo>
                      <a:pt x="79" y="8"/>
                      <a:pt x="65" y="0"/>
                      <a:pt x="5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8" name="Google Shape;2498;p21"/>
              <p:cNvSpPr/>
              <p:nvPr/>
            </p:nvSpPr>
            <p:spPr>
              <a:xfrm>
                <a:off x="4986243" y="3459210"/>
                <a:ext cx="7946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47" extrusionOk="0">
                    <a:moveTo>
                      <a:pt x="34" y="0"/>
                    </a:moveTo>
                    <a:cubicBezTo>
                      <a:pt x="16" y="0"/>
                      <a:pt x="0" y="11"/>
                      <a:pt x="4" y="35"/>
                    </a:cubicBezTo>
                    <a:cubicBezTo>
                      <a:pt x="7" y="123"/>
                      <a:pt x="14" y="214"/>
                      <a:pt x="17" y="301"/>
                    </a:cubicBezTo>
                    <a:cubicBezTo>
                      <a:pt x="20" y="331"/>
                      <a:pt x="41" y="346"/>
                      <a:pt x="63" y="346"/>
                    </a:cubicBezTo>
                    <a:cubicBezTo>
                      <a:pt x="85" y="346"/>
                      <a:pt x="108" y="331"/>
                      <a:pt x="111" y="301"/>
                    </a:cubicBezTo>
                    <a:cubicBezTo>
                      <a:pt x="121" y="214"/>
                      <a:pt x="104" y="113"/>
                      <a:pt x="72" y="26"/>
                    </a:cubicBezTo>
                    <a:cubicBezTo>
                      <a:pt x="66" y="9"/>
                      <a:pt x="49" y="0"/>
                      <a:pt x="3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9" name="Google Shape;2499;p21"/>
              <p:cNvSpPr/>
              <p:nvPr/>
            </p:nvSpPr>
            <p:spPr>
              <a:xfrm>
                <a:off x="4987885" y="3497560"/>
                <a:ext cx="9259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67" extrusionOk="0">
                    <a:moveTo>
                      <a:pt x="40" y="1"/>
                    </a:moveTo>
                    <a:cubicBezTo>
                      <a:pt x="20" y="1"/>
                      <a:pt x="1" y="20"/>
                      <a:pt x="5" y="48"/>
                    </a:cubicBezTo>
                    <a:cubicBezTo>
                      <a:pt x="21" y="138"/>
                      <a:pt x="44" y="232"/>
                      <a:pt x="47" y="329"/>
                    </a:cubicBezTo>
                    <a:cubicBezTo>
                      <a:pt x="47" y="353"/>
                      <a:pt x="67" y="366"/>
                      <a:pt x="86" y="366"/>
                    </a:cubicBezTo>
                    <a:cubicBezTo>
                      <a:pt x="101" y="366"/>
                      <a:pt x="115" y="358"/>
                      <a:pt x="118" y="339"/>
                    </a:cubicBezTo>
                    <a:cubicBezTo>
                      <a:pt x="141" y="229"/>
                      <a:pt x="128" y="106"/>
                      <a:pt x="70" y="18"/>
                    </a:cubicBezTo>
                    <a:cubicBezTo>
                      <a:pt x="62" y="6"/>
                      <a:pt x="51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0" name="Google Shape;2500;p21"/>
              <p:cNvSpPr/>
              <p:nvPr/>
            </p:nvSpPr>
            <p:spPr>
              <a:xfrm>
                <a:off x="4993138" y="3531050"/>
                <a:ext cx="5845" cy="16615"/>
              </a:xfrm>
              <a:custGeom>
                <a:avLst/>
                <a:gdLst/>
                <a:ahLst/>
                <a:cxnLst/>
                <a:rect l="l" t="t" r="r" b="b"/>
                <a:pathLst>
                  <a:path w="89" h="253" extrusionOk="0">
                    <a:moveTo>
                      <a:pt x="20" y="1"/>
                    </a:moveTo>
                    <a:cubicBezTo>
                      <a:pt x="10" y="1"/>
                      <a:pt x="1" y="6"/>
                      <a:pt x="3" y="17"/>
                    </a:cubicBezTo>
                    <a:cubicBezTo>
                      <a:pt x="6" y="88"/>
                      <a:pt x="6" y="160"/>
                      <a:pt x="19" y="228"/>
                    </a:cubicBezTo>
                    <a:cubicBezTo>
                      <a:pt x="23" y="245"/>
                      <a:pt x="38" y="253"/>
                      <a:pt x="53" y="253"/>
                    </a:cubicBezTo>
                    <a:cubicBezTo>
                      <a:pt x="71" y="253"/>
                      <a:pt x="89" y="241"/>
                      <a:pt x="84" y="221"/>
                    </a:cubicBezTo>
                    <a:cubicBezTo>
                      <a:pt x="77" y="147"/>
                      <a:pt x="54" y="82"/>
                      <a:pt x="38" y="14"/>
                    </a:cubicBezTo>
                    <a:cubicBezTo>
                      <a:pt x="37" y="5"/>
                      <a:pt x="28" y="1"/>
                      <a:pt x="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1" name="Google Shape;2501;p21"/>
              <p:cNvSpPr/>
              <p:nvPr/>
            </p:nvSpPr>
            <p:spPr>
              <a:xfrm>
                <a:off x="4996027" y="3558630"/>
                <a:ext cx="6698" cy="19964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04" extrusionOk="0">
                    <a:moveTo>
                      <a:pt x="25" y="0"/>
                    </a:moveTo>
                    <a:cubicBezTo>
                      <a:pt x="14" y="0"/>
                      <a:pt x="1" y="9"/>
                      <a:pt x="1" y="25"/>
                    </a:cubicBezTo>
                    <a:cubicBezTo>
                      <a:pt x="7" y="106"/>
                      <a:pt x="7" y="190"/>
                      <a:pt x="17" y="271"/>
                    </a:cubicBezTo>
                    <a:cubicBezTo>
                      <a:pt x="19" y="291"/>
                      <a:pt x="36" y="304"/>
                      <a:pt x="52" y="304"/>
                    </a:cubicBezTo>
                    <a:cubicBezTo>
                      <a:pt x="65" y="304"/>
                      <a:pt x="77" y="296"/>
                      <a:pt x="82" y="277"/>
                    </a:cubicBezTo>
                    <a:cubicBezTo>
                      <a:pt x="101" y="187"/>
                      <a:pt x="85" y="99"/>
                      <a:pt x="43" y="12"/>
                    </a:cubicBezTo>
                    <a:cubicBezTo>
                      <a:pt x="40" y="4"/>
                      <a:pt x="33" y="0"/>
                      <a:pt x="2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2" name="Google Shape;2502;p21"/>
              <p:cNvSpPr/>
              <p:nvPr/>
            </p:nvSpPr>
            <p:spPr>
              <a:xfrm>
                <a:off x="4998588" y="3589297"/>
                <a:ext cx="5582" cy="21868"/>
              </a:xfrm>
              <a:custGeom>
                <a:avLst/>
                <a:gdLst/>
                <a:ahLst/>
                <a:cxnLst/>
                <a:rect l="l" t="t" r="r" b="b"/>
                <a:pathLst>
                  <a:path w="85" h="333" extrusionOk="0">
                    <a:moveTo>
                      <a:pt x="32" y="1"/>
                    </a:moveTo>
                    <a:cubicBezTo>
                      <a:pt x="17" y="1"/>
                      <a:pt x="1" y="12"/>
                      <a:pt x="1" y="31"/>
                    </a:cubicBezTo>
                    <a:cubicBezTo>
                      <a:pt x="1" y="125"/>
                      <a:pt x="4" y="215"/>
                      <a:pt x="20" y="309"/>
                    </a:cubicBezTo>
                    <a:cubicBezTo>
                      <a:pt x="24" y="325"/>
                      <a:pt x="38" y="333"/>
                      <a:pt x="52" y="333"/>
                    </a:cubicBezTo>
                    <a:cubicBezTo>
                      <a:pt x="68" y="333"/>
                      <a:pt x="85" y="322"/>
                      <a:pt x="85" y="303"/>
                    </a:cubicBezTo>
                    <a:cubicBezTo>
                      <a:pt x="85" y="206"/>
                      <a:pt x="75" y="112"/>
                      <a:pt x="59" y="21"/>
                    </a:cubicBezTo>
                    <a:cubicBezTo>
                      <a:pt x="55" y="7"/>
                      <a:pt x="43" y="1"/>
                      <a:pt x="3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1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1"/>
              <p:cNvSpPr/>
              <p:nvPr/>
            </p:nvSpPr>
            <p:spPr>
              <a:xfrm>
                <a:off x="4995371" y="3624298"/>
                <a:ext cx="20686" cy="40518"/>
              </a:xfrm>
              <a:custGeom>
                <a:avLst/>
                <a:gdLst/>
                <a:ahLst/>
                <a:cxnLst/>
                <a:rect l="l" t="t" r="r" b="b"/>
                <a:pathLst>
                  <a:path w="315" h="617" extrusionOk="0">
                    <a:moveTo>
                      <a:pt x="103" y="1"/>
                    </a:moveTo>
                    <a:cubicBezTo>
                      <a:pt x="86" y="1"/>
                      <a:pt x="69" y="16"/>
                      <a:pt x="75" y="39"/>
                    </a:cubicBezTo>
                    <a:cubicBezTo>
                      <a:pt x="95" y="129"/>
                      <a:pt x="108" y="210"/>
                      <a:pt x="114" y="298"/>
                    </a:cubicBezTo>
                    <a:cubicBezTo>
                      <a:pt x="118" y="324"/>
                      <a:pt x="140" y="340"/>
                      <a:pt x="160" y="340"/>
                    </a:cubicBezTo>
                    <a:cubicBezTo>
                      <a:pt x="131" y="340"/>
                      <a:pt x="101" y="350"/>
                      <a:pt x="79" y="375"/>
                    </a:cubicBezTo>
                    <a:cubicBezTo>
                      <a:pt x="59" y="395"/>
                      <a:pt x="50" y="427"/>
                      <a:pt x="50" y="456"/>
                    </a:cubicBezTo>
                    <a:cubicBezTo>
                      <a:pt x="33" y="469"/>
                      <a:pt x="17" y="489"/>
                      <a:pt x="14" y="508"/>
                    </a:cubicBezTo>
                    <a:cubicBezTo>
                      <a:pt x="1" y="563"/>
                      <a:pt x="69" y="602"/>
                      <a:pt x="114" y="612"/>
                    </a:cubicBezTo>
                    <a:cubicBezTo>
                      <a:pt x="127" y="615"/>
                      <a:pt x="139" y="617"/>
                      <a:pt x="152" y="617"/>
                    </a:cubicBezTo>
                    <a:cubicBezTo>
                      <a:pt x="237" y="617"/>
                      <a:pt x="315" y="543"/>
                      <a:pt x="289" y="450"/>
                    </a:cubicBezTo>
                    <a:cubicBezTo>
                      <a:pt x="273" y="388"/>
                      <a:pt x="221" y="343"/>
                      <a:pt x="163" y="340"/>
                    </a:cubicBezTo>
                    <a:cubicBezTo>
                      <a:pt x="176" y="337"/>
                      <a:pt x="189" y="327"/>
                      <a:pt x="192" y="311"/>
                    </a:cubicBezTo>
                    <a:cubicBezTo>
                      <a:pt x="212" y="214"/>
                      <a:pt x="182" y="100"/>
                      <a:pt x="131" y="16"/>
                    </a:cubicBezTo>
                    <a:cubicBezTo>
                      <a:pt x="124" y="5"/>
                      <a:pt x="113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1"/>
              <p:cNvSpPr/>
              <p:nvPr/>
            </p:nvSpPr>
            <p:spPr>
              <a:xfrm>
                <a:off x="5006666" y="3655293"/>
                <a:ext cx="66" cy="66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1"/>
              <p:cNvSpPr/>
              <p:nvPr/>
            </p:nvSpPr>
            <p:spPr>
              <a:xfrm>
                <a:off x="4901137" y="3663567"/>
                <a:ext cx="31587" cy="991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51" extrusionOk="0">
                    <a:moveTo>
                      <a:pt x="412" y="0"/>
                    </a:moveTo>
                    <a:cubicBezTo>
                      <a:pt x="409" y="0"/>
                      <a:pt x="406" y="0"/>
                      <a:pt x="403" y="1"/>
                    </a:cubicBezTo>
                    <a:cubicBezTo>
                      <a:pt x="283" y="20"/>
                      <a:pt x="166" y="50"/>
                      <a:pt x="46" y="79"/>
                    </a:cubicBezTo>
                    <a:cubicBezTo>
                      <a:pt x="1" y="88"/>
                      <a:pt x="18" y="151"/>
                      <a:pt x="60" y="151"/>
                    </a:cubicBezTo>
                    <a:cubicBezTo>
                      <a:pt x="63" y="151"/>
                      <a:pt x="66" y="151"/>
                      <a:pt x="69" y="150"/>
                    </a:cubicBezTo>
                    <a:cubicBezTo>
                      <a:pt x="189" y="131"/>
                      <a:pt x="312" y="114"/>
                      <a:pt x="428" y="85"/>
                    </a:cubicBezTo>
                    <a:cubicBezTo>
                      <a:pt x="480" y="70"/>
                      <a:pt x="463" y="0"/>
                      <a:pt x="4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1"/>
              <p:cNvSpPr/>
              <p:nvPr/>
            </p:nvSpPr>
            <p:spPr>
              <a:xfrm>
                <a:off x="4939684" y="3657591"/>
                <a:ext cx="28107" cy="8800"/>
              </a:xfrm>
              <a:custGeom>
                <a:avLst/>
                <a:gdLst/>
                <a:ahLst/>
                <a:cxnLst/>
                <a:rect l="l" t="t" r="r" b="b"/>
                <a:pathLst>
                  <a:path w="428" h="134" extrusionOk="0">
                    <a:moveTo>
                      <a:pt x="366" y="0"/>
                    </a:moveTo>
                    <a:cubicBezTo>
                      <a:pt x="363" y="0"/>
                      <a:pt x="360" y="1"/>
                      <a:pt x="357" y="1"/>
                    </a:cubicBezTo>
                    <a:cubicBezTo>
                      <a:pt x="253" y="27"/>
                      <a:pt x="156" y="43"/>
                      <a:pt x="52" y="50"/>
                    </a:cubicBezTo>
                    <a:cubicBezTo>
                      <a:pt x="0" y="56"/>
                      <a:pt x="0" y="128"/>
                      <a:pt x="52" y="131"/>
                    </a:cubicBezTo>
                    <a:cubicBezTo>
                      <a:pt x="73" y="133"/>
                      <a:pt x="94" y="134"/>
                      <a:pt x="116" y="134"/>
                    </a:cubicBezTo>
                    <a:cubicBezTo>
                      <a:pt x="205" y="134"/>
                      <a:pt x="295" y="118"/>
                      <a:pt x="376" y="89"/>
                    </a:cubicBezTo>
                    <a:cubicBezTo>
                      <a:pt x="428" y="67"/>
                      <a:pt x="414" y="0"/>
                      <a:pt x="3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1"/>
              <p:cNvSpPr/>
              <p:nvPr/>
            </p:nvSpPr>
            <p:spPr>
              <a:xfrm>
                <a:off x="5021704" y="3641371"/>
                <a:ext cx="29420" cy="11689"/>
              </a:xfrm>
              <a:custGeom>
                <a:avLst/>
                <a:gdLst/>
                <a:ahLst/>
                <a:cxnLst/>
                <a:rect l="l" t="t" r="r" b="b"/>
                <a:pathLst>
                  <a:path w="448" h="178" extrusionOk="0">
                    <a:moveTo>
                      <a:pt x="378" y="0"/>
                    </a:moveTo>
                    <a:cubicBezTo>
                      <a:pt x="374" y="0"/>
                      <a:pt x="369" y="1"/>
                      <a:pt x="364" y="2"/>
                    </a:cubicBezTo>
                    <a:cubicBezTo>
                      <a:pt x="261" y="28"/>
                      <a:pt x="154" y="54"/>
                      <a:pt x="50" y="93"/>
                    </a:cubicBezTo>
                    <a:cubicBezTo>
                      <a:pt x="1" y="108"/>
                      <a:pt x="16" y="177"/>
                      <a:pt x="66" y="177"/>
                    </a:cubicBezTo>
                    <a:cubicBezTo>
                      <a:pt x="68" y="177"/>
                      <a:pt x="71" y="177"/>
                      <a:pt x="73" y="177"/>
                    </a:cubicBezTo>
                    <a:cubicBezTo>
                      <a:pt x="180" y="158"/>
                      <a:pt x="290" y="128"/>
                      <a:pt x="390" y="99"/>
                    </a:cubicBezTo>
                    <a:cubicBezTo>
                      <a:pt x="447" y="81"/>
                      <a:pt x="430" y="0"/>
                      <a:pt x="3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1"/>
              <p:cNvSpPr/>
              <p:nvPr/>
            </p:nvSpPr>
            <p:spPr>
              <a:xfrm>
                <a:off x="5076011" y="3635330"/>
                <a:ext cx="34542" cy="7092"/>
              </a:xfrm>
              <a:custGeom>
                <a:avLst/>
                <a:gdLst/>
                <a:ahLst/>
                <a:cxnLst/>
                <a:rect l="l" t="t" r="r" b="b"/>
                <a:pathLst>
                  <a:path w="526" h="108" extrusionOk="0">
                    <a:moveTo>
                      <a:pt x="473" y="0"/>
                    </a:moveTo>
                    <a:cubicBezTo>
                      <a:pt x="472" y="0"/>
                      <a:pt x="471" y="0"/>
                      <a:pt x="470" y="0"/>
                    </a:cubicBezTo>
                    <a:cubicBezTo>
                      <a:pt x="328" y="7"/>
                      <a:pt x="185" y="26"/>
                      <a:pt x="46" y="39"/>
                    </a:cubicBezTo>
                    <a:cubicBezTo>
                      <a:pt x="1" y="42"/>
                      <a:pt x="1" y="107"/>
                      <a:pt x="46" y="107"/>
                    </a:cubicBezTo>
                    <a:cubicBezTo>
                      <a:pt x="185" y="104"/>
                      <a:pt x="328" y="107"/>
                      <a:pt x="470" y="94"/>
                    </a:cubicBezTo>
                    <a:cubicBezTo>
                      <a:pt x="525" y="88"/>
                      <a:pt x="526" y="0"/>
                      <a:pt x="47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1"/>
              <p:cNvSpPr/>
              <p:nvPr/>
            </p:nvSpPr>
            <p:spPr>
              <a:xfrm>
                <a:off x="5126116" y="3629223"/>
                <a:ext cx="33163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10" extrusionOk="0">
                    <a:moveTo>
                      <a:pt x="386" y="0"/>
                    </a:moveTo>
                    <a:cubicBezTo>
                      <a:pt x="267" y="0"/>
                      <a:pt x="153" y="22"/>
                      <a:pt x="35" y="41"/>
                    </a:cubicBezTo>
                    <a:cubicBezTo>
                      <a:pt x="1" y="51"/>
                      <a:pt x="5" y="110"/>
                      <a:pt x="39" y="110"/>
                    </a:cubicBezTo>
                    <a:cubicBezTo>
                      <a:pt x="41" y="110"/>
                      <a:pt x="43" y="110"/>
                      <a:pt x="44" y="109"/>
                    </a:cubicBezTo>
                    <a:cubicBezTo>
                      <a:pt x="177" y="100"/>
                      <a:pt x="310" y="103"/>
                      <a:pt x="449" y="93"/>
                    </a:cubicBezTo>
                    <a:cubicBezTo>
                      <a:pt x="504" y="90"/>
                      <a:pt x="504" y="6"/>
                      <a:pt x="449" y="2"/>
                    </a:cubicBezTo>
                    <a:cubicBezTo>
                      <a:pt x="428" y="1"/>
                      <a:pt x="407" y="0"/>
                      <a:pt x="3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11" name="Google Shape;2511;p21"/>
            <p:cNvGrpSpPr/>
            <p:nvPr/>
          </p:nvGrpSpPr>
          <p:grpSpPr>
            <a:xfrm rot="-1218756">
              <a:off x="1633646" y="4646052"/>
              <a:ext cx="738177" cy="696830"/>
              <a:chOff x="3712416" y="2719728"/>
              <a:chExt cx="383381" cy="361907"/>
            </a:xfrm>
          </p:grpSpPr>
          <p:sp>
            <p:nvSpPr>
              <p:cNvPr id="2512" name="Google Shape;2512;p21"/>
              <p:cNvSpPr/>
              <p:nvPr/>
            </p:nvSpPr>
            <p:spPr>
              <a:xfrm>
                <a:off x="3712416" y="2719728"/>
                <a:ext cx="383381" cy="361907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511" extrusionOk="0">
                    <a:moveTo>
                      <a:pt x="3178" y="130"/>
                    </a:moveTo>
                    <a:cubicBezTo>
                      <a:pt x="3222" y="130"/>
                      <a:pt x="3267" y="131"/>
                      <a:pt x="3311" y="133"/>
                    </a:cubicBezTo>
                    <a:cubicBezTo>
                      <a:pt x="2446" y="716"/>
                      <a:pt x="1882" y="1694"/>
                      <a:pt x="1847" y="2744"/>
                    </a:cubicBezTo>
                    <a:cubicBezTo>
                      <a:pt x="1332" y="2530"/>
                      <a:pt x="865" y="2209"/>
                      <a:pt x="492" y="1772"/>
                    </a:cubicBezTo>
                    <a:cubicBezTo>
                      <a:pt x="638" y="1380"/>
                      <a:pt x="891" y="1024"/>
                      <a:pt x="1251" y="765"/>
                    </a:cubicBezTo>
                    <a:cubicBezTo>
                      <a:pt x="1801" y="363"/>
                      <a:pt x="2492" y="130"/>
                      <a:pt x="3178" y="130"/>
                    </a:cubicBezTo>
                    <a:close/>
                    <a:moveTo>
                      <a:pt x="3501" y="155"/>
                    </a:moveTo>
                    <a:lnTo>
                      <a:pt x="3501" y="155"/>
                    </a:lnTo>
                    <a:cubicBezTo>
                      <a:pt x="3486" y="184"/>
                      <a:pt x="3490" y="224"/>
                      <a:pt x="3531" y="230"/>
                    </a:cubicBezTo>
                    <a:lnTo>
                      <a:pt x="3538" y="230"/>
                    </a:lnTo>
                    <a:cubicBezTo>
                      <a:pt x="3544" y="237"/>
                      <a:pt x="3544" y="246"/>
                      <a:pt x="3547" y="250"/>
                    </a:cubicBezTo>
                    <a:cubicBezTo>
                      <a:pt x="3554" y="266"/>
                      <a:pt x="3570" y="279"/>
                      <a:pt x="3593" y="282"/>
                    </a:cubicBezTo>
                    <a:cubicBezTo>
                      <a:pt x="3595" y="282"/>
                      <a:pt x="3597" y="282"/>
                      <a:pt x="3599" y="282"/>
                    </a:cubicBezTo>
                    <a:cubicBezTo>
                      <a:pt x="3637" y="282"/>
                      <a:pt x="3655" y="229"/>
                      <a:pt x="3615" y="214"/>
                    </a:cubicBezTo>
                    <a:lnTo>
                      <a:pt x="3615" y="207"/>
                    </a:lnTo>
                    <a:lnTo>
                      <a:pt x="3615" y="191"/>
                    </a:lnTo>
                    <a:cubicBezTo>
                      <a:pt x="3615" y="182"/>
                      <a:pt x="3612" y="169"/>
                      <a:pt x="3609" y="159"/>
                    </a:cubicBezTo>
                    <a:lnTo>
                      <a:pt x="3609" y="159"/>
                    </a:lnTo>
                    <a:cubicBezTo>
                      <a:pt x="3852" y="198"/>
                      <a:pt x="4095" y="269"/>
                      <a:pt x="4322" y="376"/>
                    </a:cubicBezTo>
                    <a:cubicBezTo>
                      <a:pt x="5261" y="820"/>
                      <a:pt x="5656" y="1727"/>
                      <a:pt x="5660" y="2708"/>
                    </a:cubicBezTo>
                    <a:cubicBezTo>
                      <a:pt x="5656" y="2712"/>
                      <a:pt x="5653" y="2712"/>
                      <a:pt x="5643" y="2712"/>
                    </a:cubicBezTo>
                    <a:cubicBezTo>
                      <a:pt x="5592" y="2712"/>
                      <a:pt x="5575" y="2763"/>
                      <a:pt x="5592" y="2799"/>
                    </a:cubicBezTo>
                    <a:cubicBezTo>
                      <a:pt x="5190" y="2993"/>
                      <a:pt x="4736" y="3036"/>
                      <a:pt x="4296" y="3065"/>
                    </a:cubicBezTo>
                    <a:lnTo>
                      <a:pt x="4053" y="3074"/>
                    </a:lnTo>
                    <a:lnTo>
                      <a:pt x="4053" y="3071"/>
                    </a:lnTo>
                    <a:cubicBezTo>
                      <a:pt x="4082" y="2945"/>
                      <a:pt x="4088" y="2809"/>
                      <a:pt x="4095" y="2682"/>
                    </a:cubicBezTo>
                    <a:cubicBezTo>
                      <a:pt x="4095" y="2655"/>
                      <a:pt x="4075" y="2641"/>
                      <a:pt x="4053" y="2641"/>
                    </a:cubicBezTo>
                    <a:cubicBezTo>
                      <a:pt x="4032" y="2641"/>
                      <a:pt x="4009" y="2655"/>
                      <a:pt x="4004" y="2682"/>
                    </a:cubicBezTo>
                    <a:cubicBezTo>
                      <a:pt x="3991" y="2806"/>
                      <a:pt x="3981" y="2942"/>
                      <a:pt x="3991" y="3065"/>
                    </a:cubicBezTo>
                    <a:cubicBezTo>
                      <a:pt x="3991" y="3068"/>
                      <a:pt x="3998" y="3071"/>
                      <a:pt x="3998" y="3074"/>
                    </a:cubicBezTo>
                    <a:cubicBezTo>
                      <a:pt x="3902" y="3078"/>
                      <a:pt x="3806" y="3080"/>
                      <a:pt x="3710" y="3080"/>
                    </a:cubicBezTo>
                    <a:cubicBezTo>
                      <a:pt x="3399" y="3080"/>
                      <a:pt x="3087" y="3059"/>
                      <a:pt x="2783" y="3010"/>
                    </a:cubicBezTo>
                    <a:cubicBezTo>
                      <a:pt x="2501" y="2968"/>
                      <a:pt x="2232" y="2893"/>
                      <a:pt x="1966" y="2796"/>
                    </a:cubicBezTo>
                    <a:cubicBezTo>
                      <a:pt x="1966" y="2699"/>
                      <a:pt x="1976" y="2598"/>
                      <a:pt x="1989" y="2501"/>
                    </a:cubicBezTo>
                    <a:cubicBezTo>
                      <a:pt x="1999" y="2401"/>
                      <a:pt x="2015" y="2303"/>
                      <a:pt x="2041" y="2206"/>
                    </a:cubicBezTo>
                    <a:cubicBezTo>
                      <a:pt x="2171" y="2229"/>
                      <a:pt x="2300" y="2258"/>
                      <a:pt x="2430" y="2271"/>
                    </a:cubicBezTo>
                    <a:cubicBezTo>
                      <a:pt x="2431" y="2271"/>
                      <a:pt x="2432" y="2271"/>
                      <a:pt x="2433" y="2271"/>
                    </a:cubicBezTo>
                    <a:cubicBezTo>
                      <a:pt x="2479" y="2271"/>
                      <a:pt x="2490" y="2193"/>
                      <a:pt x="2443" y="2184"/>
                    </a:cubicBezTo>
                    <a:cubicBezTo>
                      <a:pt x="2316" y="2158"/>
                      <a:pt x="2187" y="2148"/>
                      <a:pt x="2057" y="2135"/>
                    </a:cubicBezTo>
                    <a:cubicBezTo>
                      <a:pt x="2255" y="1322"/>
                      <a:pt x="2776" y="606"/>
                      <a:pt x="3496" y="159"/>
                    </a:cubicBezTo>
                    <a:cubicBezTo>
                      <a:pt x="3497" y="157"/>
                      <a:pt x="3499" y="156"/>
                      <a:pt x="3501" y="155"/>
                    </a:cubicBezTo>
                    <a:close/>
                    <a:moveTo>
                      <a:pt x="457" y="1873"/>
                    </a:moveTo>
                    <a:lnTo>
                      <a:pt x="457" y="1873"/>
                    </a:lnTo>
                    <a:cubicBezTo>
                      <a:pt x="816" y="2339"/>
                      <a:pt x="1302" y="2670"/>
                      <a:pt x="1843" y="2887"/>
                    </a:cubicBezTo>
                    <a:cubicBezTo>
                      <a:pt x="1847" y="3457"/>
                      <a:pt x="2015" y="4014"/>
                      <a:pt x="2265" y="4526"/>
                    </a:cubicBezTo>
                    <a:cubicBezTo>
                      <a:pt x="2371" y="4753"/>
                      <a:pt x="2543" y="5148"/>
                      <a:pt x="2789" y="5342"/>
                    </a:cubicBezTo>
                    <a:cubicBezTo>
                      <a:pt x="1827" y="5226"/>
                      <a:pt x="952" y="4668"/>
                      <a:pt x="554" y="3752"/>
                    </a:cubicBezTo>
                    <a:cubicBezTo>
                      <a:pt x="298" y="3155"/>
                      <a:pt x="259" y="2472"/>
                      <a:pt x="457" y="1873"/>
                    </a:cubicBezTo>
                    <a:close/>
                    <a:moveTo>
                      <a:pt x="5666" y="2912"/>
                    </a:moveTo>
                    <a:lnTo>
                      <a:pt x="5666" y="2912"/>
                    </a:lnTo>
                    <a:cubicBezTo>
                      <a:pt x="5660" y="2942"/>
                      <a:pt x="5660" y="2968"/>
                      <a:pt x="5656" y="2993"/>
                    </a:cubicBezTo>
                    <a:cubicBezTo>
                      <a:pt x="5611" y="3674"/>
                      <a:pt x="5319" y="4234"/>
                      <a:pt x="4769" y="4639"/>
                    </a:cubicBezTo>
                    <a:cubicBezTo>
                      <a:pt x="4357" y="4937"/>
                      <a:pt x="3732" y="5326"/>
                      <a:pt x="3204" y="5371"/>
                    </a:cubicBezTo>
                    <a:lnTo>
                      <a:pt x="3194" y="5371"/>
                    </a:lnTo>
                    <a:cubicBezTo>
                      <a:pt x="3187" y="5372"/>
                      <a:pt x="3180" y="5372"/>
                      <a:pt x="3173" y="5372"/>
                    </a:cubicBezTo>
                    <a:cubicBezTo>
                      <a:pt x="2666" y="5372"/>
                      <a:pt x="2318" y="4365"/>
                      <a:pt x="2184" y="3985"/>
                    </a:cubicBezTo>
                    <a:cubicBezTo>
                      <a:pt x="2060" y="3651"/>
                      <a:pt x="1992" y="3295"/>
                      <a:pt x="1979" y="2938"/>
                    </a:cubicBezTo>
                    <a:lnTo>
                      <a:pt x="1979" y="2938"/>
                    </a:lnTo>
                    <a:cubicBezTo>
                      <a:pt x="2252" y="3036"/>
                      <a:pt x="2533" y="3107"/>
                      <a:pt x="2818" y="3149"/>
                    </a:cubicBezTo>
                    <a:cubicBezTo>
                      <a:pt x="2874" y="3155"/>
                      <a:pt x="2935" y="3165"/>
                      <a:pt x="2997" y="3172"/>
                    </a:cubicBezTo>
                    <a:cubicBezTo>
                      <a:pt x="2980" y="3279"/>
                      <a:pt x="2961" y="3382"/>
                      <a:pt x="2955" y="3492"/>
                    </a:cubicBezTo>
                    <a:cubicBezTo>
                      <a:pt x="2955" y="3518"/>
                      <a:pt x="2973" y="3530"/>
                      <a:pt x="2991" y="3530"/>
                    </a:cubicBezTo>
                    <a:cubicBezTo>
                      <a:pt x="3011" y="3530"/>
                      <a:pt x="3031" y="3517"/>
                      <a:pt x="3032" y="3492"/>
                    </a:cubicBezTo>
                    <a:cubicBezTo>
                      <a:pt x="3045" y="3385"/>
                      <a:pt x="3045" y="3285"/>
                      <a:pt x="3045" y="3181"/>
                    </a:cubicBezTo>
                    <a:cubicBezTo>
                      <a:pt x="3269" y="3207"/>
                      <a:pt x="3495" y="3217"/>
                      <a:pt x="3721" y="3217"/>
                    </a:cubicBezTo>
                    <a:cubicBezTo>
                      <a:pt x="3955" y="3217"/>
                      <a:pt x="4189" y="3206"/>
                      <a:pt x="4422" y="3188"/>
                    </a:cubicBezTo>
                    <a:cubicBezTo>
                      <a:pt x="4850" y="3152"/>
                      <a:pt x="5281" y="3104"/>
                      <a:pt x="5666" y="2912"/>
                    </a:cubicBezTo>
                    <a:close/>
                    <a:moveTo>
                      <a:pt x="3185" y="0"/>
                    </a:moveTo>
                    <a:cubicBezTo>
                      <a:pt x="2599" y="0"/>
                      <a:pt x="2006" y="167"/>
                      <a:pt x="1490" y="457"/>
                    </a:cubicBezTo>
                    <a:cubicBezTo>
                      <a:pt x="454" y="1040"/>
                      <a:pt x="0" y="2190"/>
                      <a:pt x="275" y="3340"/>
                    </a:cubicBezTo>
                    <a:cubicBezTo>
                      <a:pt x="568" y="4557"/>
                      <a:pt x="1683" y="5453"/>
                      <a:pt x="2940" y="5453"/>
                    </a:cubicBezTo>
                    <a:cubicBezTo>
                      <a:pt x="2964" y="5453"/>
                      <a:pt x="2988" y="5453"/>
                      <a:pt x="3013" y="5452"/>
                    </a:cubicBezTo>
                    <a:cubicBezTo>
                      <a:pt x="3016" y="5452"/>
                      <a:pt x="3019" y="5452"/>
                      <a:pt x="3026" y="5456"/>
                    </a:cubicBezTo>
                    <a:cubicBezTo>
                      <a:pt x="3029" y="5485"/>
                      <a:pt x="3049" y="5511"/>
                      <a:pt x="3084" y="5511"/>
                    </a:cubicBezTo>
                    <a:cubicBezTo>
                      <a:pt x="3089" y="5511"/>
                      <a:pt x="3094" y="5511"/>
                      <a:pt x="3098" y="5511"/>
                    </a:cubicBezTo>
                    <a:cubicBezTo>
                      <a:pt x="3652" y="5511"/>
                      <a:pt x="4261" y="5139"/>
                      <a:pt x="4704" y="4843"/>
                    </a:cubicBezTo>
                    <a:cubicBezTo>
                      <a:pt x="5174" y="4539"/>
                      <a:pt x="5543" y="4124"/>
                      <a:pt x="5698" y="3573"/>
                    </a:cubicBezTo>
                    <a:cubicBezTo>
                      <a:pt x="5767" y="3330"/>
                      <a:pt x="5802" y="3078"/>
                      <a:pt x="5812" y="2828"/>
                    </a:cubicBezTo>
                    <a:cubicBezTo>
                      <a:pt x="5838" y="2799"/>
                      <a:pt x="5838" y="2760"/>
                      <a:pt x="5815" y="2731"/>
                    </a:cubicBezTo>
                    <a:cubicBezTo>
                      <a:pt x="5822" y="1866"/>
                      <a:pt x="5488" y="998"/>
                      <a:pt x="4769" y="489"/>
                    </a:cubicBezTo>
                    <a:cubicBezTo>
                      <a:pt x="4295" y="151"/>
                      <a:pt x="3743" y="0"/>
                      <a:pt x="31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1"/>
              <p:cNvSpPr/>
              <p:nvPr/>
            </p:nvSpPr>
            <p:spPr>
              <a:xfrm>
                <a:off x="3759500" y="2820987"/>
                <a:ext cx="36316" cy="8143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24" extrusionOk="0">
                    <a:moveTo>
                      <a:pt x="422" y="1"/>
                    </a:moveTo>
                    <a:cubicBezTo>
                      <a:pt x="286" y="1"/>
                      <a:pt x="137" y="22"/>
                      <a:pt x="18" y="81"/>
                    </a:cubicBezTo>
                    <a:cubicBezTo>
                      <a:pt x="0" y="87"/>
                      <a:pt x="7" y="124"/>
                      <a:pt x="27" y="124"/>
                    </a:cubicBezTo>
                    <a:cubicBezTo>
                      <a:pt x="28" y="124"/>
                      <a:pt x="30" y="124"/>
                      <a:pt x="31" y="123"/>
                    </a:cubicBezTo>
                    <a:cubicBezTo>
                      <a:pt x="190" y="107"/>
                      <a:pt x="342" y="84"/>
                      <a:pt x="504" y="81"/>
                    </a:cubicBezTo>
                    <a:cubicBezTo>
                      <a:pt x="553" y="75"/>
                      <a:pt x="553" y="3"/>
                      <a:pt x="504" y="3"/>
                    </a:cubicBezTo>
                    <a:cubicBezTo>
                      <a:pt x="478" y="2"/>
                      <a:pt x="450" y="1"/>
                      <a:pt x="4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1"/>
              <p:cNvSpPr/>
              <p:nvPr/>
            </p:nvSpPr>
            <p:spPr>
              <a:xfrm>
                <a:off x="3813216" y="2820659"/>
                <a:ext cx="33557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511" h="106" extrusionOk="0">
                    <a:moveTo>
                      <a:pt x="232" y="0"/>
                    </a:moveTo>
                    <a:cubicBezTo>
                      <a:pt x="171" y="0"/>
                      <a:pt x="109" y="4"/>
                      <a:pt x="49" y="12"/>
                    </a:cubicBezTo>
                    <a:cubicBezTo>
                      <a:pt x="4" y="15"/>
                      <a:pt x="1" y="86"/>
                      <a:pt x="49" y="86"/>
                    </a:cubicBezTo>
                    <a:cubicBezTo>
                      <a:pt x="82" y="84"/>
                      <a:pt x="114" y="83"/>
                      <a:pt x="146" y="83"/>
                    </a:cubicBezTo>
                    <a:cubicBezTo>
                      <a:pt x="249" y="83"/>
                      <a:pt x="351" y="93"/>
                      <a:pt x="454" y="106"/>
                    </a:cubicBezTo>
                    <a:cubicBezTo>
                      <a:pt x="456" y="106"/>
                      <a:pt x="457" y="106"/>
                      <a:pt x="459" y="106"/>
                    </a:cubicBezTo>
                    <a:cubicBezTo>
                      <a:pt x="500" y="106"/>
                      <a:pt x="511" y="28"/>
                      <a:pt x="464" y="21"/>
                    </a:cubicBezTo>
                    <a:cubicBezTo>
                      <a:pt x="388" y="7"/>
                      <a:pt x="310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1"/>
              <p:cNvSpPr/>
              <p:nvPr/>
            </p:nvSpPr>
            <p:spPr>
              <a:xfrm>
                <a:off x="3866407" y="2827554"/>
                <a:ext cx="31981" cy="7289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11" extrusionOk="0">
                    <a:moveTo>
                      <a:pt x="40" y="0"/>
                    </a:moveTo>
                    <a:cubicBezTo>
                      <a:pt x="1" y="0"/>
                      <a:pt x="1" y="65"/>
                      <a:pt x="43" y="69"/>
                    </a:cubicBezTo>
                    <a:cubicBezTo>
                      <a:pt x="169" y="85"/>
                      <a:pt x="299" y="104"/>
                      <a:pt x="425" y="111"/>
                    </a:cubicBezTo>
                    <a:cubicBezTo>
                      <a:pt x="473" y="111"/>
                      <a:pt x="486" y="33"/>
                      <a:pt x="438" y="30"/>
                    </a:cubicBezTo>
                    <a:cubicBezTo>
                      <a:pt x="308" y="7"/>
                      <a:pt x="172" y="7"/>
                      <a:pt x="43" y="1"/>
                    </a:cubicBezTo>
                    <a:cubicBezTo>
                      <a:pt x="42" y="0"/>
                      <a:pt x="41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1"/>
              <p:cNvSpPr/>
              <p:nvPr/>
            </p:nvSpPr>
            <p:spPr>
              <a:xfrm>
                <a:off x="3915724" y="2826175"/>
                <a:ext cx="47676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726" h="475" extrusionOk="0">
                    <a:moveTo>
                      <a:pt x="145" y="0"/>
                    </a:moveTo>
                    <a:cubicBezTo>
                      <a:pt x="130" y="0"/>
                      <a:pt x="114" y="10"/>
                      <a:pt x="114" y="28"/>
                    </a:cubicBezTo>
                    <a:lnTo>
                      <a:pt x="114" y="90"/>
                    </a:lnTo>
                    <a:cubicBezTo>
                      <a:pt x="98" y="86"/>
                      <a:pt x="82" y="86"/>
                      <a:pt x="66" y="83"/>
                    </a:cubicBezTo>
                    <a:cubicBezTo>
                      <a:pt x="63" y="82"/>
                      <a:pt x="60" y="82"/>
                      <a:pt x="57" y="82"/>
                    </a:cubicBezTo>
                    <a:cubicBezTo>
                      <a:pt x="15" y="82"/>
                      <a:pt x="1" y="145"/>
                      <a:pt x="46" y="154"/>
                    </a:cubicBezTo>
                    <a:cubicBezTo>
                      <a:pt x="66" y="158"/>
                      <a:pt x="92" y="167"/>
                      <a:pt x="111" y="171"/>
                    </a:cubicBezTo>
                    <a:cubicBezTo>
                      <a:pt x="102" y="255"/>
                      <a:pt x="85" y="342"/>
                      <a:pt x="66" y="427"/>
                    </a:cubicBezTo>
                    <a:cubicBezTo>
                      <a:pt x="58" y="455"/>
                      <a:pt x="80" y="474"/>
                      <a:pt x="104" y="474"/>
                    </a:cubicBezTo>
                    <a:cubicBezTo>
                      <a:pt x="119" y="474"/>
                      <a:pt x="136" y="466"/>
                      <a:pt x="144" y="446"/>
                    </a:cubicBezTo>
                    <a:cubicBezTo>
                      <a:pt x="176" y="365"/>
                      <a:pt x="189" y="274"/>
                      <a:pt x="189" y="190"/>
                    </a:cubicBezTo>
                    <a:cubicBezTo>
                      <a:pt x="344" y="232"/>
                      <a:pt x="497" y="287"/>
                      <a:pt x="649" y="342"/>
                    </a:cubicBezTo>
                    <a:cubicBezTo>
                      <a:pt x="654" y="344"/>
                      <a:pt x="658" y="344"/>
                      <a:pt x="662" y="344"/>
                    </a:cubicBezTo>
                    <a:cubicBezTo>
                      <a:pt x="703" y="344"/>
                      <a:pt x="726" y="279"/>
                      <a:pt x="685" y="261"/>
                    </a:cubicBezTo>
                    <a:cubicBezTo>
                      <a:pt x="529" y="184"/>
                      <a:pt x="357" y="138"/>
                      <a:pt x="183" y="103"/>
                    </a:cubicBezTo>
                    <a:cubicBezTo>
                      <a:pt x="179" y="73"/>
                      <a:pt x="176" y="44"/>
                      <a:pt x="173" y="22"/>
                    </a:cubicBezTo>
                    <a:cubicBezTo>
                      <a:pt x="170" y="7"/>
                      <a:pt x="158" y="0"/>
                      <a:pt x="1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1"/>
              <p:cNvSpPr/>
              <p:nvPr/>
            </p:nvSpPr>
            <p:spPr>
              <a:xfrm>
                <a:off x="3973512" y="2832479"/>
                <a:ext cx="34280" cy="3040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463" extrusionOk="0">
                    <a:moveTo>
                      <a:pt x="152" y="1"/>
                    </a:moveTo>
                    <a:cubicBezTo>
                      <a:pt x="127" y="1"/>
                      <a:pt x="100" y="22"/>
                      <a:pt x="106" y="52"/>
                    </a:cubicBezTo>
                    <a:cubicBezTo>
                      <a:pt x="119" y="120"/>
                      <a:pt x="135" y="188"/>
                      <a:pt x="155" y="256"/>
                    </a:cubicBezTo>
                    <a:cubicBezTo>
                      <a:pt x="122" y="250"/>
                      <a:pt x="93" y="237"/>
                      <a:pt x="61" y="230"/>
                    </a:cubicBezTo>
                    <a:cubicBezTo>
                      <a:pt x="55" y="228"/>
                      <a:pt x="50" y="227"/>
                      <a:pt x="45" y="227"/>
                    </a:cubicBezTo>
                    <a:cubicBezTo>
                      <a:pt x="9" y="227"/>
                      <a:pt x="1" y="287"/>
                      <a:pt x="41" y="301"/>
                    </a:cubicBezTo>
                    <a:cubicBezTo>
                      <a:pt x="86" y="321"/>
                      <a:pt x="135" y="340"/>
                      <a:pt x="184" y="363"/>
                    </a:cubicBezTo>
                    <a:lnTo>
                      <a:pt x="193" y="411"/>
                    </a:lnTo>
                    <a:cubicBezTo>
                      <a:pt x="199" y="427"/>
                      <a:pt x="211" y="434"/>
                      <a:pt x="224" y="434"/>
                    </a:cubicBezTo>
                    <a:cubicBezTo>
                      <a:pt x="243" y="434"/>
                      <a:pt x="262" y="419"/>
                      <a:pt x="258" y="395"/>
                    </a:cubicBezTo>
                    <a:lnTo>
                      <a:pt x="258" y="395"/>
                    </a:lnTo>
                    <a:cubicBezTo>
                      <a:pt x="320" y="418"/>
                      <a:pt x="385" y="444"/>
                      <a:pt x="446" y="460"/>
                    </a:cubicBezTo>
                    <a:cubicBezTo>
                      <a:pt x="451" y="462"/>
                      <a:pt x="456" y="463"/>
                      <a:pt x="461" y="463"/>
                    </a:cubicBezTo>
                    <a:cubicBezTo>
                      <a:pt x="501" y="463"/>
                      <a:pt x="522" y="406"/>
                      <a:pt x="478" y="382"/>
                    </a:cubicBezTo>
                    <a:cubicBezTo>
                      <a:pt x="401" y="347"/>
                      <a:pt x="320" y="318"/>
                      <a:pt x="239" y="288"/>
                    </a:cubicBezTo>
                    <a:cubicBezTo>
                      <a:pt x="223" y="204"/>
                      <a:pt x="206" y="117"/>
                      <a:pt x="187" y="29"/>
                    </a:cubicBezTo>
                    <a:cubicBezTo>
                      <a:pt x="182" y="9"/>
                      <a:pt x="167" y="1"/>
                      <a:pt x="1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1"/>
              <p:cNvSpPr/>
              <p:nvPr/>
            </p:nvSpPr>
            <p:spPr>
              <a:xfrm>
                <a:off x="4020267" y="2864919"/>
                <a:ext cx="23182" cy="14973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28" extrusionOk="0">
                    <a:moveTo>
                      <a:pt x="59" y="0"/>
                    </a:moveTo>
                    <a:cubicBezTo>
                      <a:pt x="13" y="0"/>
                      <a:pt x="0" y="68"/>
                      <a:pt x="48" y="83"/>
                    </a:cubicBezTo>
                    <a:cubicBezTo>
                      <a:pt x="126" y="112"/>
                      <a:pt x="191" y="157"/>
                      <a:pt x="252" y="212"/>
                    </a:cubicBezTo>
                    <a:cubicBezTo>
                      <a:pt x="261" y="223"/>
                      <a:pt x="272" y="227"/>
                      <a:pt x="283" y="227"/>
                    </a:cubicBezTo>
                    <a:cubicBezTo>
                      <a:pt x="318" y="227"/>
                      <a:pt x="352" y="179"/>
                      <a:pt x="317" y="144"/>
                    </a:cubicBezTo>
                    <a:cubicBezTo>
                      <a:pt x="249" y="76"/>
                      <a:pt x="162" y="28"/>
                      <a:pt x="71" y="2"/>
                    </a:cubicBezTo>
                    <a:cubicBezTo>
                      <a:pt x="67" y="1"/>
                      <a:pt x="63" y="0"/>
                      <a:pt x="5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1"/>
              <p:cNvSpPr/>
              <p:nvPr/>
            </p:nvSpPr>
            <p:spPr>
              <a:xfrm>
                <a:off x="4045746" y="2878840"/>
                <a:ext cx="35593" cy="21408"/>
              </a:xfrm>
              <a:custGeom>
                <a:avLst/>
                <a:gdLst/>
                <a:ahLst/>
                <a:cxnLst/>
                <a:rect l="l" t="t" r="r" b="b"/>
                <a:pathLst>
                  <a:path w="542" h="326" extrusionOk="0">
                    <a:moveTo>
                      <a:pt x="137" y="0"/>
                    </a:moveTo>
                    <a:cubicBezTo>
                      <a:pt x="94" y="0"/>
                      <a:pt x="82" y="75"/>
                      <a:pt x="127" y="81"/>
                    </a:cubicBezTo>
                    <a:cubicBezTo>
                      <a:pt x="188" y="94"/>
                      <a:pt x="243" y="114"/>
                      <a:pt x="292" y="143"/>
                    </a:cubicBezTo>
                    <a:cubicBezTo>
                      <a:pt x="331" y="162"/>
                      <a:pt x="357" y="191"/>
                      <a:pt x="386" y="214"/>
                    </a:cubicBezTo>
                    <a:cubicBezTo>
                      <a:pt x="286" y="198"/>
                      <a:pt x="185" y="182"/>
                      <a:pt x="78" y="172"/>
                    </a:cubicBezTo>
                    <a:cubicBezTo>
                      <a:pt x="75" y="171"/>
                      <a:pt x="72" y="171"/>
                      <a:pt x="69" y="171"/>
                    </a:cubicBezTo>
                    <a:cubicBezTo>
                      <a:pt x="20" y="171"/>
                      <a:pt x="0" y="244"/>
                      <a:pt x="52" y="256"/>
                    </a:cubicBezTo>
                    <a:cubicBezTo>
                      <a:pt x="172" y="279"/>
                      <a:pt x="292" y="308"/>
                      <a:pt x="412" y="324"/>
                    </a:cubicBezTo>
                    <a:cubicBezTo>
                      <a:pt x="416" y="325"/>
                      <a:pt x="420" y="326"/>
                      <a:pt x="423" y="326"/>
                    </a:cubicBezTo>
                    <a:cubicBezTo>
                      <a:pt x="456" y="326"/>
                      <a:pt x="480" y="289"/>
                      <a:pt x="477" y="263"/>
                    </a:cubicBezTo>
                    <a:cubicBezTo>
                      <a:pt x="516" y="259"/>
                      <a:pt x="541" y="230"/>
                      <a:pt x="516" y="195"/>
                    </a:cubicBezTo>
                    <a:cubicBezTo>
                      <a:pt x="435" y="78"/>
                      <a:pt x="276" y="16"/>
                      <a:pt x="140" y="0"/>
                    </a:cubicBezTo>
                    <a:cubicBezTo>
                      <a:pt x="139" y="0"/>
                      <a:pt x="138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1"/>
              <p:cNvSpPr/>
              <p:nvPr/>
            </p:nvSpPr>
            <p:spPr>
              <a:xfrm>
                <a:off x="3912112" y="3038938"/>
                <a:ext cx="22262" cy="31850"/>
              </a:xfrm>
              <a:custGeom>
                <a:avLst/>
                <a:gdLst/>
                <a:ahLst/>
                <a:cxnLst/>
                <a:rect l="l" t="t" r="r" b="b"/>
                <a:pathLst>
                  <a:path w="339" h="485" extrusionOk="0">
                    <a:moveTo>
                      <a:pt x="287" y="1"/>
                    </a:moveTo>
                    <a:cubicBezTo>
                      <a:pt x="271" y="1"/>
                      <a:pt x="255" y="9"/>
                      <a:pt x="247" y="28"/>
                    </a:cubicBezTo>
                    <a:cubicBezTo>
                      <a:pt x="186" y="173"/>
                      <a:pt x="118" y="309"/>
                      <a:pt x="20" y="433"/>
                    </a:cubicBezTo>
                    <a:cubicBezTo>
                      <a:pt x="1" y="457"/>
                      <a:pt x="25" y="485"/>
                      <a:pt x="50" y="485"/>
                    </a:cubicBezTo>
                    <a:cubicBezTo>
                      <a:pt x="58" y="485"/>
                      <a:pt x="66" y="482"/>
                      <a:pt x="72" y="475"/>
                    </a:cubicBezTo>
                    <a:cubicBezTo>
                      <a:pt x="186" y="355"/>
                      <a:pt x="280" y="212"/>
                      <a:pt x="328" y="54"/>
                    </a:cubicBezTo>
                    <a:cubicBezTo>
                      <a:pt x="338" y="22"/>
                      <a:pt x="313" y="1"/>
                      <a:pt x="28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1"/>
              <p:cNvSpPr/>
              <p:nvPr/>
            </p:nvSpPr>
            <p:spPr>
              <a:xfrm>
                <a:off x="3942713" y="2990015"/>
                <a:ext cx="18256" cy="3217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490" extrusionOk="0">
                    <a:moveTo>
                      <a:pt x="222" y="1"/>
                    </a:moveTo>
                    <a:cubicBezTo>
                      <a:pt x="208" y="1"/>
                      <a:pt x="194" y="7"/>
                      <a:pt x="186" y="21"/>
                    </a:cubicBezTo>
                    <a:cubicBezTo>
                      <a:pt x="118" y="151"/>
                      <a:pt x="60" y="300"/>
                      <a:pt x="11" y="439"/>
                    </a:cubicBezTo>
                    <a:cubicBezTo>
                      <a:pt x="0" y="467"/>
                      <a:pt x="30" y="490"/>
                      <a:pt x="57" y="490"/>
                    </a:cubicBezTo>
                    <a:cubicBezTo>
                      <a:pt x="70" y="490"/>
                      <a:pt x="83" y="484"/>
                      <a:pt x="89" y="471"/>
                    </a:cubicBezTo>
                    <a:cubicBezTo>
                      <a:pt x="154" y="335"/>
                      <a:pt x="222" y="196"/>
                      <a:pt x="267" y="53"/>
                    </a:cubicBezTo>
                    <a:cubicBezTo>
                      <a:pt x="278" y="23"/>
                      <a:pt x="249" y="1"/>
                      <a:pt x="22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1"/>
              <p:cNvSpPr/>
              <p:nvPr/>
            </p:nvSpPr>
            <p:spPr>
              <a:xfrm>
                <a:off x="3963530" y="2938269"/>
                <a:ext cx="12412" cy="37826"/>
              </a:xfrm>
              <a:custGeom>
                <a:avLst/>
                <a:gdLst/>
                <a:ahLst/>
                <a:cxnLst/>
                <a:rect l="l" t="t" r="r" b="b"/>
                <a:pathLst>
                  <a:path w="189" h="576" extrusionOk="0">
                    <a:moveTo>
                      <a:pt x="133" y="0"/>
                    </a:moveTo>
                    <a:cubicBezTo>
                      <a:pt x="116" y="0"/>
                      <a:pt x="99" y="11"/>
                      <a:pt x="93" y="35"/>
                    </a:cubicBezTo>
                    <a:cubicBezTo>
                      <a:pt x="51" y="197"/>
                      <a:pt x="21" y="372"/>
                      <a:pt x="2" y="540"/>
                    </a:cubicBezTo>
                    <a:cubicBezTo>
                      <a:pt x="0" y="563"/>
                      <a:pt x="19" y="576"/>
                      <a:pt x="37" y="576"/>
                    </a:cubicBezTo>
                    <a:cubicBezTo>
                      <a:pt x="52" y="576"/>
                      <a:pt x="67" y="567"/>
                      <a:pt x="70" y="550"/>
                    </a:cubicBezTo>
                    <a:cubicBezTo>
                      <a:pt x="115" y="391"/>
                      <a:pt x="157" y="226"/>
                      <a:pt x="180" y="61"/>
                    </a:cubicBezTo>
                    <a:cubicBezTo>
                      <a:pt x="188" y="25"/>
                      <a:pt x="160" y="0"/>
                      <a:pt x="13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1"/>
              <p:cNvSpPr/>
              <p:nvPr/>
            </p:nvSpPr>
            <p:spPr>
              <a:xfrm>
                <a:off x="3970622" y="2794129"/>
                <a:ext cx="7946" cy="19832"/>
              </a:xfrm>
              <a:custGeom>
                <a:avLst/>
                <a:gdLst/>
                <a:ahLst/>
                <a:cxnLst/>
                <a:rect l="l" t="t" r="r" b="b"/>
                <a:pathLst>
                  <a:path w="121" h="302" extrusionOk="0">
                    <a:moveTo>
                      <a:pt x="56" y="0"/>
                    </a:moveTo>
                    <a:cubicBezTo>
                      <a:pt x="29" y="0"/>
                      <a:pt x="1" y="21"/>
                      <a:pt x="11" y="56"/>
                    </a:cubicBezTo>
                    <a:cubicBezTo>
                      <a:pt x="33" y="127"/>
                      <a:pt x="43" y="192"/>
                      <a:pt x="40" y="270"/>
                    </a:cubicBezTo>
                    <a:cubicBezTo>
                      <a:pt x="40" y="290"/>
                      <a:pt x="56" y="301"/>
                      <a:pt x="71" y="301"/>
                    </a:cubicBezTo>
                    <a:cubicBezTo>
                      <a:pt x="84" y="301"/>
                      <a:pt x="97" y="294"/>
                      <a:pt x="101" y="276"/>
                    </a:cubicBezTo>
                    <a:cubicBezTo>
                      <a:pt x="121" y="199"/>
                      <a:pt x="121" y="111"/>
                      <a:pt x="98" y="30"/>
                    </a:cubicBezTo>
                    <a:cubicBezTo>
                      <a:pt x="92" y="9"/>
                      <a:pt x="74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1"/>
              <p:cNvSpPr/>
              <p:nvPr/>
            </p:nvSpPr>
            <p:spPr>
              <a:xfrm>
                <a:off x="3958277" y="2746980"/>
                <a:ext cx="13594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207" h="327" extrusionOk="0">
                    <a:moveTo>
                      <a:pt x="64" y="0"/>
                    </a:moveTo>
                    <a:cubicBezTo>
                      <a:pt x="33" y="0"/>
                      <a:pt x="1" y="35"/>
                      <a:pt x="20" y="65"/>
                    </a:cubicBezTo>
                    <a:cubicBezTo>
                      <a:pt x="79" y="139"/>
                      <a:pt x="118" y="210"/>
                      <a:pt x="134" y="301"/>
                    </a:cubicBezTo>
                    <a:cubicBezTo>
                      <a:pt x="138" y="319"/>
                      <a:pt x="154" y="327"/>
                      <a:pt x="169" y="327"/>
                    </a:cubicBezTo>
                    <a:cubicBezTo>
                      <a:pt x="188" y="327"/>
                      <a:pt x="207" y="314"/>
                      <a:pt x="205" y="291"/>
                    </a:cubicBezTo>
                    <a:cubicBezTo>
                      <a:pt x="199" y="191"/>
                      <a:pt x="163" y="90"/>
                      <a:pt x="92" y="13"/>
                    </a:cubicBezTo>
                    <a:cubicBezTo>
                      <a:pt x="84" y="4"/>
                      <a:pt x="74" y="0"/>
                      <a:pt x="6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1"/>
              <p:cNvSpPr/>
              <p:nvPr/>
            </p:nvSpPr>
            <p:spPr>
              <a:xfrm>
                <a:off x="3936081" y="2742120"/>
                <a:ext cx="9719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148" h="476" extrusionOk="0">
                    <a:moveTo>
                      <a:pt x="114" y="0"/>
                    </a:moveTo>
                    <a:cubicBezTo>
                      <a:pt x="101" y="0"/>
                      <a:pt x="87" y="8"/>
                      <a:pt x="83" y="22"/>
                    </a:cubicBezTo>
                    <a:cubicBezTo>
                      <a:pt x="44" y="152"/>
                      <a:pt x="15" y="297"/>
                      <a:pt x="2" y="433"/>
                    </a:cubicBezTo>
                    <a:cubicBezTo>
                      <a:pt x="0" y="461"/>
                      <a:pt x="23" y="476"/>
                      <a:pt x="45" y="476"/>
                    </a:cubicBezTo>
                    <a:cubicBezTo>
                      <a:pt x="62" y="476"/>
                      <a:pt x="79" y="466"/>
                      <a:pt x="83" y="446"/>
                    </a:cubicBezTo>
                    <a:cubicBezTo>
                      <a:pt x="122" y="317"/>
                      <a:pt x="141" y="168"/>
                      <a:pt x="148" y="35"/>
                    </a:cubicBezTo>
                    <a:cubicBezTo>
                      <a:pt x="148" y="12"/>
                      <a:pt x="131" y="0"/>
                      <a:pt x="11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1"/>
              <p:cNvSpPr/>
              <p:nvPr/>
            </p:nvSpPr>
            <p:spPr>
              <a:xfrm>
                <a:off x="3926822" y="2785330"/>
                <a:ext cx="8800" cy="24429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72" extrusionOk="0">
                    <a:moveTo>
                      <a:pt x="93" y="1"/>
                    </a:moveTo>
                    <a:cubicBezTo>
                      <a:pt x="83" y="1"/>
                      <a:pt x="72" y="8"/>
                      <a:pt x="72" y="18"/>
                    </a:cubicBezTo>
                    <a:cubicBezTo>
                      <a:pt x="65" y="125"/>
                      <a:pt x="43" y="226"/>
                      <a:pt x="10" y="323"/>
                    </a:cubicBezTo>
                    <a:cubicBezTo>
                      <a:pt x="1" y="353"/>
                      <a:pt x="24" y="371"/>
                      <a:pt x="48" y="371"/>
                    </a:cubicBezTo>
                    <a:cubicBezTo>
                      <a:pt x="65" y="371"/>
                      <a:pt x="83" y="362"/>
                      <a:pt x="91" y="342"/>
                    </a:cubicBezTo>
                    <a:cubicBezTo>
                      <a:pt x="127" y="242"/>
                      <a:pt x="133" y="128"/>
                      <a:pt x="111" y="15"/>
                    </a:cubicBezTo>
                    <a:cubicBezTo>
                      <a:pt x="109" y="5"/>
                      <a:pt x="101" y="1"/>
                      <a:pt x="9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1"/>
              <p:cNvSpPr/>
              <p:nvPr/>
            </p:nvSpPr>
            <p:spPr>
              <a:xfrm>
                <a:off x="3889522" y="2869844"/>
                <a:ext cx="40978" cy="3165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482" extrusionOk="0">
                    <a:moveTo>
                      <a:pt x="48" y="1"/>
                    </a:moveTo>
                    <a:cubicBezTo>
                      <a:pt x="10" y="1"/>
                      <a:pt x="0" y="66"/>
                      <a:pt x="44" y="73"/>
                    </a:cubicBezTo>
                    <a:cubicBezTo>
                      <a:pt x="170" y="102"/>
                      <a:pt x="300" y="134"/>
                      <a:pt x="429" y="153"/>
                    </a:cubicBezTo>
                    <a:cubicBezTo>
                      <a:pt x="410" y="247"/>
                      <a:pt x="384" y="335"/>
                      <a:pt x="368" y="432"/>
                    </a:cubicBezTo>
                    <a:cubicBezTo>
                      <a:pt x="364" y="462"/>
                      <a:pt x="389" y="482"/>
                      <a:pt x="411" y="482"/>
                    </a:cubicBezTo>
                    <a:cubicBezTo>
                      <a:pt x="425" y="482"/>
                      <a:pt x="438" y="474"/>
                      <a:pt x="442" y="455"/>
                    </a:cubicBezTo>
                    <a:cubicBezTo>
                      <a:pt x="462" y="358"/>
                      <a:pt x="468" y="260"/>
                      <a:pt x="481" y="163"/>
                    </a:cubicBezTo>
                    <a:cubicBezTo>
                      <a:pt x="510" y="166"/>
                      <a:pt x="539" y="170"/>
                      <a:pt x="565" y="170"/>
                    </a:cubicBezTo>
                    <a:cubicBezTo>
                      <a:pt x="614" y="166"/>
                      <a:pt x="624" y="98"/>
                      <a:pt x="578" y="85"/>
                    </a:cubicBezTo>
                    <a:cubicBezTo>
                      <a:pt x="413" y="37"/>
                      <a:pt x="225" y="21"/>
                      <a:pt x="53" y="1"/>
                    </a:cubicBezTo>
                    <a:cubicBezTo>
                      <a:pt x="52" y="1"/>
                      <a:pt x="50" y="1"/>
                      <a:pt x="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1"/>
              <p:cNvSpPr/>
              <p:nvPr/>
            </p:nvSpPr>
            <p:spPr>
              <a:xfrm>
                <a:off x="3900160" y="2966375"/>
                <a:ext cx="8209" cy="24561"/>
              </a:xfrm>
              <a:custGeom>
                <a:avLst/>
                <a:gdLst/>
                <a:ahLst/>
                <a:cxnLst/>
                <a:rect l="l" t="t" r="r" b="b"/>
                <a:pathLst>
                  <a:path w="125" h="374" extrusionOk="0">
                    <a:moveTo>
                      <a:pt x="93" y="0"/>
                    </a:moveTo>
                    <a:cubicBezTo>
                      <a:pt x="80" y="0"/>
                      <a:pt x="66" y="8"/>
                      <a:pt x="63" y="25"/>
                    </a:cubicBezTo>
                    <a:cubicBezTo>
                      <a:pt x="57" y="125"/>
                      <a:pt x="37" y="232"/>
                      <a:pt x="8" y="329"/>
                    </a:cubicBezTo>
                    <a:cubicBezTo>
                      <a:pt x="0" y="355"/>
                      <a:pt x="23" y="374"/>
                      <a:pt x="44" y="374"/>
                    </a:cubicBezTo>
                    <a:cubicBezTo>
                      <a:pt x="58" y="374"/>
                      <a:pt x="71" y="366"/>
                      <a:pt x="76" y="349"/>
                    </a:cubicBezTo>
                    <a:cubicBezTo>
                      <a:pt x="118" y="242"/>
                      <a:pt x="125" y="138"/>
                      <a:pt x="118" y="25"/>
                    </a:cubicBezTo>
                    <a:cubicBezTo>
                      <a:pt x="118" y="8"/>
                      <a:pt x="106" y="0"/>
                      <a:pt x="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1"/>
              <p:cNvSpPr/>
              <p:nvPr/>
            </p:nvSpPr>
            <p:spPr>
              <a:xfrm>
                <a:off x="3900686" y="3008927"/>
                <a:ext cx="6239" cy="20358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0" extrusionOk="0">
                    <a:moveTo>
                      <a:pt x="65" y="0"/>
                    </a:moveTo>
                    <a:cubicBezTo>
                      <a:pt x="52" y="0"/>
                      <a:pt x="40" y="7"/>
                      <a:pt x="36" y="21"/>
                    </a:cubicBezTo>
                    <a:cubicBezTo>
                      <a:pt x="16" y="106"/>
                      <a:pt x="3" y="187"/>
                      <a:pt x="0" y="274"/>
                    </a:cubicBezTo>
                    <a:cubicBezTo>
                      <a:pt x="0" y="297"/>
                      <a:pt x="19" y="310"/>
                      <a:pt x="37" y="310"/>
                    </a:cubicBezTo>
                    <a:cubicBezTo>
                      <a:pt x="51" y="310"/>
                      <a:pt x="65" y="301"/>
                      <a:pt x="68" y="284"/>
                    </a:cubicBezTo>
                    <a:cubicBezTo>
                      <a:pt x="84" y="200"/>
                      <a:pt x="94" y="112"/>
                      <a:pt x="94" y="28"/>
                    </a:cubicBezTo>
                    <a:cubicBezTo>
                      <a:pt x="94" y="10"/>
                      <a:pt x="79" y="0"/>
                      <a:pt x="6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1"/>
              <p:cNvSpPr/>
              <p:nvPr/>
            </p:nvSpPr>
            <p:spPr>
              <a:xfrm>
                <a:off x="3900029" y="3039529"/>
                <a:ext cx="9259" cy="24364"/>
              </a:xfrm>
              <a:custGeom>
                <a:avLst/>
                <a:gdLst/>
                <a:ahLst/>
                <a:cxnLst/>
                <a:rect l="l" t="t" r="r" b="b"/>
                <a:pathLst>
                  <a:path w="141" h="371" extrusionOk="0">
                    <a:moveTo>
                      <a:pt x="67" y="0"/>
                    </a:moveTo>
                    <a:cubicBezTo>
                      <a:pt x="54" y="0"/>
                      <a:pt x="41" y="8"/>
                      <a:pt x="36" y="25"/>
                    </a:cubicBezTo>
                    <a:cubicBezTo>
                      <a:pt x="4" y="132"/>
                      <a:pt x="0" y="245"/>
                      <a:pt x="49" y="349"/>
                    </a:cubicBezTo>
                    <a:cubicBezTo>
                      <a:pt x="56" y="364"/>
                      <a:pt x="70" y="370"/>
                      <a:pt x="84" y="370"/>
                    </a:cubicBezTo>
                    <a:cubicBezTo>
                      <a:pt x="111" y="370"/>
                      <a:pt x="140" y="348"/>
                      <a:pt x="130" y="317"/>
                    </a:cubicBezTo>
                    <a:cubicBezTo>
                      <a:pt x="94" y="223"/>
                      <a:pt x="75" y="138"/>
                      <a:pt x="98" y="41"/>
                    </a:cubicBezTo>
                    <a:cubicBezTo>
                      <a:pt x="103" y="16"/>
                      <a:pt x="85" y="0"/>
                      <a:pt x="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1"/>
              <p:cNvSpPr/>
              <p:nvPr/>
            </p:nvSpPr>
            <p:spPr>
              <a:xfrm>
                <a:off x="3748927" y="2834908"/>
                <a:ext cx="3270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9" extrusionOk="0">
                    <a:moveTo>
                      <a:pt x="38" y="1"/>
                    </a:moveTo>
                    <a:cubicBezTo>
                      <a:pt x="12" y="1"/>
                      <a:pt x="1" y="42"/>
                      <a:pt x="30" y="54"/>
                    </a:cubicBezTo>
                    <a:cubicBezTo>
                      <a:pt x="160" y="96"/>
                      <a:pt x="293" y="138"/>
                      <a:pt x="429" y="167"/>
                    </a:cubicBezTo>
                    <a:cubicBezTo>
                      <a:pt x="432" y="168"/>
                      <a:pt x="435" y="168"/>
                      <a:pt x="438" y="168"/>
                    </a:cubicBezTo>
                    <a:cubicBezTo>
                      <a:pt x="483" y="168"/>
                      <a:pt x="497" y="105"/>
                      <a:pt x="452" y="89"/>
                    </a:cubicBezTo>
                    <a:cubicBezTo>
                      <a:pt x="322" y="51"/>
                      <a:pt x="179" y="25"/>
                      <a:pt x="47" y="2"/>
                    </a:cubicBezTo>
                    <a:cubicBezTo>
                      <a:pt x="44" y="1"/>
                      <a:pt x="41" y="1"/>
                      <a:pt x="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1"/>
              <p:cNvSpPr/>
              <p:nvPr/>
            </p:nvSpPr>
            <p:spPr>
              <a:xfrm>
                <a:off x="3794632" y="2848567"/>
                <a:ext cx="35724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544" h="158" extrusionOk="0">
                    <a:moveTo>
                      <a:pt x="41" y="1"/>
                    </a:moveTo>
                    <a:cubicBezTo>
                      <a:pt x="13" y="1"/>
                      <a:pt x="1" y="41"/>
                      <a:pt x="31" y="53"/>
                    </a:cubicBezTo>
                    <a:cubicBezTo>
                      <a:pt x="177" y="92"/>
                      <a:pt x="326" y="137"/>
                      <a:pt x="478" y="157"/>
                    </a:cubicBezTo>
                    <a:cubicBezTo>
                      <a:pt x="480" y="157"/>
                      <a:pt x="482" y="157"/>
                      <a:pt x="484" y="157"/>
                    </a:cubicBezTo>
                    <a:cubicBezTo>
                      <a:pt x="522" y="157"/>
                      <a:pt x="544" y="98"/>
                      <a:pt x="497" y="86"/>
                    </a:cubicBezTo>
                    <a:cubicBezTo>
                      <a:pt x="352" y="40"/>
                      <a:pt x="196" y="21"/>
                      <a:pt x="47" y="1"/>
                    </a:cubicBezTo>
                    <a:cubicBezTo>
                      <a:pt x="45" y="1"/>
                      <a:pt x="43" y="1"/>
                      <a:pt x="4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1"/>
              <p:cNvSpPr/>
              <p:nvPr/>
            </p:nvSpPr>
            <p:spPr>
              <a:xfrm>
                <a:off x="3944486" y="2879562"/>
                <a:ext cx="40650" cy="8668"/>
              </a:xfrm>
              <a:custGeom>
                <a:avLst/>
                <a:gdLst/>
                <a:ahLst/>
                <a:cxnLst/>
                <a:rect l="l" t="t" r="r" b="b"/>
                <a:pathLst>
                  <a:path w="619" h="132" extrusionOk="0">
                    <a:moveTo>
                      <a:pt x="220" y="1"/>
                    </a:moveTo>
                    <a:cubicBezTo>
                      <a:pt x="161" y="1"/>
                      <a:pt x="103" y="3"/>
                      <a:pt x="46" y="9"/>
                    </a:cubicBezTo>
                    <a:cubicBezTo>
                      <a:pt x="0" y="15"/>
                      <a:pt x="0" y="80"/>
                      <a:pt x="46" y="83"/>
                    </a:cubicBezTo>
                    <a:cubicBezTo>
                      <a:pt x="221" y="90"/>
                      <a:pt x="389" y="116"/>
                      <a:pt x="564" y="132"/>
                    </a:cubicBezTo>
                    <a:cubicBezTo>
                      <a:pt x="565" y="132"/>
                      <a:pt x="566" y="132"/>
                      <a:pt x="567" y="132"/>
                    </a:cubicBezTo>
                    <a:cubicBezTo>
                      <a:pt x="613" y="132"/>
                      <a:pt x="618" y="54"/>
                      <a:pt x="577" y="41"/>
                    </a:cubicBezTo>
                    <a:cubicBezTo>
                      <a:pt x="464" y="13"/>
                      <a:pt x="341" y="1"/>
                      <a:pt x="22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1"/>
              <p:cNvSpPr/>
              <p:nvPr/>
            </p:nvSpPr>
            <p:spPr>
              <a:xfrm>
                <a:off x="4004047" y="2886457"/>
                <a:ext cx="27319" cy="6501"/>
              </a:xfrm>
              <a:custGeom>
                <a:avLst/>
                <a:gdLst/>
                <a:ahLst/>
                <a:cxnLst/>
                <a:rect l="l" t="t" r="r" b="b"/>
                <a:pathLst>
                  <a:path w="416" h="99" extrusionOk="0">
                    <a:moveTo>
                      <a:pt x="350" y="1"/>
                    </a:moveTo>
                    <a:cubicBezTo>
                      <a:pt x="253" y="1"/>
                      <a:pt x="156" y="4"/>
                      <a:pt x="59" y="4"/>
                    </a:cubicBezTo>
                    <a:cubicBezTo>
                      <a:pt x="1" y="4"/>
                      <a:pt x="1" y="95"/>
                      <a:pt x="59" y="95"/>
                    </a:cubicBezTo>
                    <a:cubicBezTo>
                      <a:pt x="156" y="98"/>
                      <a:pt x="253" y="98"/>
                      <a:pt x="350" y="98"/>
                    </a:cubicBezTo>
                    <a:cubicBezTo>
                      <a:pt x="352" y="98"/>
                      <a:pt x="354" y="98"/>
                      <a:pt x="356" y="98"/>
                    </a:cubicBezTo>
                    <a:cubicBezTo>
                      <a:pt x="415" y="98"/>
                      <a:pt x="413" y="1"/>
                      <a:pt x="3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35" name="Google Shape;2535;p21"/>
            <p:cNvGrpSpPr/>
            <p:nvPr/>
          </p:nvGrpSpPr>
          <p:grpSpPr>
            <a:xfrm rot="1964156">
              <a:off x="-202992" y="3757239"/>
              <a:ext cx="1046684" cy="898494"/>
              <a:chOff x="3639393" y="3293465"/>
              <a:chExt cx="543616" cy="466651"/>
            </a:xfrm>
          </p:grpSpPr>
          <p:sp>
            <p:nvSpPr>
              <p:cNvPr id="2536" name="Google Shape;2536;p21"/>
              <p:cNvSpPr/>
              <p:nvPr/>
            </p:nvSpPr>
            <p:spPr>
              <a:xfrm>
                <a:off x="3639393" y="3293465"/>
                <a:ext cx="543616" cy="466651"/>
              </a:xfrm>
              <a:custGeom>
                <a:avLst/>
                <a:gdLst/>
                <a:ahLst/>
                <a:cxnLst/>
                <a:rect l="l" t="t" r="r" b="b"/>
                <a:pathLst>
                  <a:path w="8278" h="7106" extrusionOk="0">
                    <a:moveTo>
                      <a:pt x="4199" y="4720"/>
                    </a:moveTo>
                    <a:cubicBezTo>
                      <a:pt x="4212" y="4931"/>
                      <a:pt x="4229" y="5141"/>
                      <a:pt x="4238" y="5352"/>
                    </a:cubicBezTo>
                    <a:cubicBezTo>
                      <a:pt x="4245" y="5514"/>
                      <a:pt x="4245" y="5676"/>
                      <a:pt x="4245" y="5838"/>
                    </a:cubicBezTo>
                    <a:cubicBezTo>
                      <a:pt x="3166" y="5831"/>
                      <a:pt x="2084" y="5815"/>
                      <a:pt x="1002" y="5802"/>
                    </a:cubicBezTo>
                    <a:cubicBezTo>
                      <a:pt x="2165" y="5718"/>
                      <a:pt x="3279" y="5446"/>
                      <a:pt x="4199" y="4720"/>
                    </a:cubicBezTo>
                    <a:close/>
                    <a:moveTo>
                      <a:pt x="6658" y="1"/>
                    </a:moveTo>
                    <a:cubicBezTo>
                      <a:pt x="6634" y="1"/>
                      <a:pt x="6611" y="14"/>
                      <a:pt x="6603" y="46"/>
                    </a:cubicBezTo>
                    <a:cubicBezTo>
                      <a:pt x="6179" y="1545"/>
                      <a:pt x="5667" y="3094"/>
                      <a:pt x="4562" y="4241"/>
                    </a:cubicBezTo>
                    <a:cubicBezTo>
                      <a:pt x="4478" y="4328"/>
                      <a:pt x="4391" y="4409"/>
                      <a:pt x="4300" y="4490"/>
                    </a:cubicBezTo>
                    <a:cubicBezTo>
                      <a:pt x="4290" y="4257"/>
                      <a:pt x="4287" y="4020"/>
                      <a:pt x="4290" y="3787"/>
                    </a:cubicBezTo>
                    <a:cubicBezTo>
                      <a:pt x="4303" y="2657"/>
                      <a:pt x="4274" y="1558"/>
                      <a:pt x="4063" y="444"/>
                    </a:cubicBezTo>
                    <a:cubicBezTo>
                      <a:pt x="4067" y="443"/>
                      <a:pt x="4071" y="443"/>
                      <a:pt x="4076" y="443"/>
                    </a:cubicBezTo>
                    <a:cubicBezTo>
                      <a:pt x="4181" y="443"/>
                      <a:pt x="4386" y="703"/>
                      <a:pt x="4446" y="774"/>
                    </a:cubicBezTo>
                    <a:cubicBezTo>
                      <a:pt x="4458" y="790"/>
                      <a:pt x="4473" y="796"/>
                      <a:pt x="4487" y="796"/>
                    </a:cubicBezTo>
                    <a:cubicBezTo>
                      <a:pt x="4534" y="796"/>
                      <a:pt x="4578" y="730"/>
                      <a:pt x="4536" y="680"/>
                    </a:cubicBezTo>
                    <a:cubicBezTo>
                      <a:pt x="4400" y="509"/>
                      <a:pt x="4245" y="376"/>
                      <a:pt x="4060" y="263"/>
                    </a:cubicBezTo>
                    <a:cubicBezTo>
                      <a:pt x="4051" y="257"/>
                      <a:pt x="4040" y="255"/>
                      <a:pt x="4029" y="255"/>
                    </a:cubicBezTo>
                    <a:cubicBezTo>
                      <a:pt x="4005" y="255"/>
                      <a:pt x="3980" y="266"/>
                      <a:pt x="3969" y="289"/>
                    </a:cubicBezTo>
                    <a:cubicBezTo>
                      <a:pt x="3882" y="467"/>
                      <a:pt x="3798" y="638"/>
                      <a:pt x="3707" y="817"/>
                    </a:cubicBezTo>
                    <a:cubicBezTo>
                      <a:pt x="3683" y="868"/>
                      <a:pt x="3727" y="916"/>
                      <a:pt x="3769" y="916"/>
                    </a:cubicBezTo>
                    <a:cubicBezTo>
                      <a:pt x="3789" y="916"/>
                      <a:pt x="3808" y="906"/>
                      <a:pt x="3820" y="881"/>
                    </a:cubicBezTo>
                    <a:cubicBezTo>
                      <a:pt x="3869" y="794"/>
                      <a:pt x="3918" y="703"/>
                      <a:pt x="3966" y="609"/>
                    </a:cubicBezTo>
                    <a:cubicBezTo>
                      <a:pt x="4157" y="1688"/>
                      <a:pt x="4173" y="2747"/>
                      <a:pt x="4170" y="3842"/>
                    </a:cubicBezTo>
                    <a:cubicBezTo>
                      <a:pt x="4170" y="4089"/>
                      <a:pt x="4180" y="4331"/>
                      <a:pt x="4196" y="4574"/>
                    </a:cubicBezTo>
                    <a:cubicBezTo>
                      <a:pt x="3749" y="4950"/>
                      <a:pt x="3234" y="5239"/>
                      <a:pt x="2667" y="5413"/>
                    </a:cubicBezTo>
                    <a:cubicBezTo>
                      <a:pt x="1860" y="5663"/>
                      <a:pt x="1018" y="5695"/>
                      <a:pt x="186" y="5776"/>
                    </a:cubicBezTo>
                    <a:cubicBezTo>
                      <a:pt x="173" y="5776"/>
                      <a:pt x="163" y="5786"/>
                      <a:pt x="160" y="5793"/>
                    </a:cubicBezTo>
                    <a:lnTo>
                      <a:pt x="49" y="5793"/>
                    </a:lnTo>
                    <a:cubicBezTo>
                      <a:pt x="1" y="5793"/>
                      <a:pt x="1" y="5867"/>
                      <a:pt x="49" y="5870"/>
                    </a:cubicBezTo>
                    <a:cubicBezTo>
                      <a:pt x="1449" y="5961"/>
                      <a:pt x="2848" y="5993"/>
                      <a:pt x="4254" y="6000"/>
                    </a:cubicBezTo>
                    <a:cubicBezTo>
                      <a:pt x="4251" y="6356"/>
                      <a:pt x="4229" y="6719"/>
                      <a:pt x="4196" y="7075"/>
                    </a:cubicBezTo>
                    <a:cubicBezTo>
                      <a:pt x="4194" y="7095"/>
                      <a:pt x="4212" y="7106"/>
                      <a:pt x="4229" y="7106"/>
                    </a:cubicBezTo>
                    <a:cubicBezTo>
                      <a:pt x="4244" y="7106"/>
                      <a:pt x="4258" y="7098"/>
                      <a:pt x="4261" y="7082"/>
                    </a:cubicBezTo>
                    <a:cubicBezTo>
                      <a:pt x="4319" y="6719"/>
                      <a:pt x="4339" y="6363"/>
                      <a:pt x="4342" y="6000"/>
                    </a:cubicBezTo>
                    <a:cubicBezTo>
                      <a:pt x="4515" y="6001"/>
                      <a:pt x="4689" y="6001"/>
                      <a:pt x="4863" y="6001"/>
                    </a:cubicBezTo>
                    <a:cubicBezTo>
                      <a:pt x="5852" y="6001"/>
                      <a:pt x="6841" y="5986"/>
                      <a:pt x="7831" y="5964"/>
                    </a:cubicBezTo>
                    <a:lnTo>
                      <a:pt x="7831" y="5964"/>
                    </a:lnTo>
                    <a:cubicBezTo>
                      <a:pt x="7769" y="6010"/>
                      <a:pt x="7701" y="6055"/>
                      <a:pt x="7630" y="6091"/>
                    </a:cubicBezTo>
                    <a:lnTo>
                      <a:pt x="7497" y="6155"/>
                    </a:lnTo>
                    <a:cubicBezTo>
                      <a:pt x="7429" y="6187"/>
                      <a:pt x="7475" y="6275"/>
                      <a:pt x="7538" y="6275"/>
                    </a:cubicBezTo>
                    <a:cubicBezTo>
                      <a:pt x="7547" y="6275"/>
                      <a:pt x="7556" y="6273"/>
                      <a:pt x="7565" y="6269"/>
                    </a:cubicBezTo>
                    <a:cubicBezTo>
                      <a:pt x="7614" y="6246"/>
                      <a:pt x="7662" y="6223"/>
                      <a:pt x="7711" y="6197"/>
                    </a:cubicBezTo>
                    <a:cubicBezTo>
                      <a:pt x="7886" y="6113"/>
                      <a:pt x="8058" y="6032"/>
                      <a:pt x="8229" y="5948"/>
                    </a:cubicBezTo>
                    <a:cubicBezTo>
                      <a:pt x="8278" y="5912"/>
                      <a:pt x="8246" y="5818"/>
                      <a:pt x="8181" y="5818"/>
                    </a:cubicBezTo>
                    <a:lnTo>
                      <a:pt x="8165" y="5818"/>
                    </a:lnTo>
                    <a:cubicBezTo>
                      <a:pt x="8197" y="5783"/>
                      <a:pt x="8187" y="5721"/>
                      <a:pt x="8139" y="5708"/>
                    </a:cubicBezTo>
                    <a:cubicBezTo>
                      <a:pt x="8019" y="5676"/>
                      <a:pt x="7902" y="5640"/>
                      <a:pt x="7782" y="5608"/>
                    </a:cubicBezTo>
                    <a:cubicBezTo>
                      <a:pt x="7776" y="5606"/>
                      <a:pt x="7769" y="5605"/>
                      <a:pt x="7763" y="5605"/>
                    </a:cubicBezTo>
                    <a:cubicBezTo>
                      <a:pt x="7696" y="5605"/>
                      <a:pt x="7669" y="5714"/>
                      <a:pt x="7743" y="5737"/>
                    </a:cubicBezTo>
                    <a:cubicBezTo>
                      <a:pt x="7831" y="5763"/>
                      <a:pt x="7912" y="5786"/>
                      <a:pt x="7996" y="5812"/>
                    </a:cubicBezTo>
                    <a:cubicBezTo>
                      <a:pt x="7993" y="5815"/>
                      <a:pt x="7983" y="5822"/>
                      <a:pt x="7977" y="5828"/>
                    </a:cubicBezTo>
                    <a:cubicBezTo>
                      <a:pt x="7185" y="5843"/>
                      <a:pt x="6393" y="5848"/>
                      <a:pt x="5602" y="5848"/>
                    </a:cubicBezTo>
                    <a:cubicBezTo>
                      <a:pt x="5179" y="5848"/>
                      <a:pt x="4755" y="5847"/>
                      <a:pt x="4332" y="5844"/>
                    </a:cubicBezTo>
                    <a:cubicBezTo>
                      <a:pt x="4332" y="5443"/>
                      <a:pt x="4310" y="5044"/>
                      <a:pt x="4300" y="4646"/>
                    </a:cubicBezTo>
                    <a:cubicBezTo>
                      <a:pt x="4391" y="4568"/>
                      <a:pt x="4481" y="4487"/>
                      <a:pt x="4569" y="4403"/>
                    </a:cubicBezTo>
                    <a:cubicBezTo>
                      <a:pt x="5745" y="3240"/>
                      <a:pt x="6279" y="1626"/>
                      <a:pt x="6720" y="78"/>
                    </a:cubicBezTo>
                    <a:cubicBezTo>
                      <a:pt x="6731" y="31"/>
                      <a:pt x="6694" y="1"/>
                      <a:pt x="665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1"/>
              <p:cNvSpPr/>
              <p:nvPr/>
            </p:nvSpPr>
            <p:spPr>
              <a:xfrm>
                <a:off x="4076610" y="3331158"/>
                <a:ext cx="6436" cy="22853"/>
              </a:xfrm>
              <a:custGeom>
                <a:avLst/>
                <a:gdLst/>
                <a:ahLst/>
                <a:cxnLst/>
                <a:rect l="l" t="t" r="r" b="b"/>
                <a:pathLst>
                  <a:path w="98" h="348" extrusionOk="0">
                    <a:moveTo>
                      <a:pt x="49" y="0"/>
                    </a:moveTo>
                    <a:cubicBezTo>
                      <a:pt x="32" y="0"/>
                      <a:pt x="15" y="11"/>
                      <a:pt x="13" y="32"/>
                    </a:cubicBezTo>
                    <a:cubicBezTo>
                      <a:pt x="7" y="123"/>
                      <a:pt x="0" y="210"/>
                      <a:pt x="7" y="304"/>
                    </a:cubicBezTo>
                    <a:cubicBezTo>
                      <a:pt x="7" y="333"/>
                      <a:pt x="29" y="348"/>
                      <a:pt x="50" y="348"/>
                    </a:cubicBezTo>
                    <a:cubicBezTo>
                      <a:pt x="72" y="348"/>
                      <a:pt x="94" y="333"/>
                      <a:pt x="94" y="304"/>
                    </a:cubicBezTo>
                    <a:cubicBezTo>
                      <a:pt x="97" y="217"/>
                      <a:pt x="94" y="123"/>
                      <a:pt x="88" y="32"/>
                    </a:cubicBezTo>
                    <a:cubicBezTo>
                      <a:pt x="84" y="11"/>
                      <a:pt x="67" y="0"/>
                      <a:pt x="4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1"/>
              <p:cNvSpPr/>
              <p:nvPr/>
            </p:nvSpPr>
            <p:spPr>
              <a:xfrm>
                <a:off x="4075560" y="3372923"/>
                <a:ext cx="5976" cy="26137"/>
              </a:xfrm>
              <a:custGeom>
                <a:avLst/>
                <a:gdLst/>
                <a:ahLst/>
                <a:cxnLst/>
                <a:rect l="l" t="t" r="r" b="b"/>
                <a:pathLst>
                  <a:path w="91" h="398" extrusionOk="0">
                    <a:moveTo>
                      <a:pt x="45" y="0"/>
                    </a:moveTo>
                    <a:cubicBezTo>
                      <a:pt x="33" y="0"/>
                      <a:pt x="23" y="8"/>
                      <a:pt x="23" y="24"/>
                    </a:cubicBezTo>
                    <a:cubicBezTo>
                      <a:pt x="13" y="138"/>
                      <a:pt x="0" y="248"/>
                      <a:pt x="10" y="361"/>
                    </a:cubicBezTo>
                    <a:cubicBezTo>
                      <a:pt x="11" y="386"/>
                      <a:pt x="29" y="398"/>
                      <a:pt x="47" y="398"/>
                    </a:cubicBezTo>
                    <a:cubicBezTo>
                      <a:pt x="65" y="398"/>
                      <a:pt x="83" y="386"/>
                      <a:pt x="84" y="361"/>
                    </a:cubicBezTo>
                    <a:cubicBezTo>
                      <a:pt x="91" y="251"/>
                      <a:pt x="78" y="138"/>
                      <a:pt x="71" y="24"/>
                    </a:cubicBezTo>
                    <a:cubicBezTo>
                      <a:pt x="68" y="8"/>
                      <a:pt x="56" y="0"/>
                      <a:pt x="4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1"/>
              <p:cNvSpPr/>
              <p:nvPr/>
            </p:nvSpPr>
            <p:spPr>
              <a:xfrm>
                <a:off x="4074180" y="3419941"/>
                <a:ext cx="7158" cy="20489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12" extrusionOk="0">
                    <a:moveTo>
                      <a:pt x="63" y="0"/>
                    </a:moveTo>
                    <a:cubicBezTo>
                      <a:pt x="48" y="0"/>
                      <a:pt x="34" y="10"/>
                      <a:pt x="34" y="31"/>
                    </a:cubicBezTo>
                    <a:cubicBezTo>
                      <a:pt x="34" y="112"/>
                      <a:pt x="18" y="186"/>
                      <a:pt x="5" y="264"/>
                    </a:cubicBezTo>
                    <a:cubicBezTo>
                      <a:pt x="1" y="293"/>
                      <a:pt x="24" y="312"/>
                      <a:pt x="46" y="312"/>
                    </a:cubicBezTo>
                    <a:cubicBezTo>
                      <a:pt x="61" y="312"/>
                      <a:pt x="76" y="303"/>
                      <a:pt x="83" y="284"/>
                    </a:cubicBezTo>
                    <a:cubicBezTo>
                      <a:pt x="108" y="199"/>
                      <a:pt x="108" y="115"/>
                      <a:pt x="96" y="31"/>
                    </a:cubicBezTo>
                    <a:cubicBezTo>
                      <a:pt x="94" y="11"/>
                      <a:pt x="78" y="0"/>
                      <a:pt x="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1"/>
              <p:cNvSpPr/>
              <p:nvPr/>
            </p:nvSpPr>
            <p:spPr>
              <a:xfrm>
                <a:off x="4073852" y="3462296"/>
                <a:ext cx="6961" cy="3283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500" extrusionOk="0">
                    <a:moveTo>
                      <a:pt x="52" y="1"/>
                    </a:moveTo>
                    <a:cubicBezTo>
                      <a:pt x="36" y="1"/>
                      <a:pt x="18" y="12"/>
                      <a:pt x="16" y="34"/>
                    </a:cubicBezTo>
                    <a:cubicBezTo>
                      <a:pt x="0" y="180"/>
                      <a:pt x="0" y="325"/>
                      <a:pt x="23" y="471"/>
                    </a:cubicBezTo>
                    <a:cubicBezTo>
                      <a:pt x="27" y="490"/>
                      <a:pt x="44" y="499"/>
                      <a:pt x="62" y="499"/>
                    </a:cubicBezTo>
                    <a:cubicBezTo>
                      <a:pt x="84" y="499"/>
                      <a:pt x="106" y="485"/>
                      <a:pt x="104" y="458"/>
                    </a:cubicBezTo>
                    <a:cubicBezTo>
                      <a:pt x="88" y="319"/>
                      <a:pt x="81" y="180"/>
                      <a:pt x="84" y="34"/>
                    </a:cubicBezTo>
                    <a:cubicBezTo>
                      <a:pt x="84" y="12"/>
                      <a:pt x="6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1"/>
              <p:cNvSpPr/>
              <p:nvPr/>
            </p:nvSpPr>
            <p:spPr>
              <a:xfrm>
                <a:off x="4077333" y="3510036"/>
                <a:ext cx="6107" cy="27778"/>
              </a:xfrm>
              <a:custGeom>
                <a:avLst/>
                <a:gdLst/>
                <a:ahLst/>
                <a:cxnLst/>
                <a:rect l="l" t="t" r="r" b="b"/>
                <a:pathLst>
                  <a:path w="93" h="423" extrusionOk="0">
                    <a:moveTo>
                      <a:pt x="69" y="0"/>
                    </a:moveTo>
                    <a:cubicBezTo>
                      <a:pt x="55" y="0"/>
                      <a:pt x="41" y="9"/>
                      <a:pt x="38" y="26"/>
                    </a:cubicBezTo>
                    <a:cubicBezTo>
                      <a:pt x="28" y="143"/>
                      <a:pt x="12" y="266"/>
                      <a:pt x="2" y="386"/>
                    </a:cubicBezTo>
                    <a:cubicBezTo>
                      <a:pt x="1" y="410"/>
                      <a:pt x="18" y="422"/>
                      <a:pt x="36" y="422"/>
                    </a:cubicBezTo>
                    <a:cubicBezTo>
                      <a:pt x="54" y="422"/>
                      <a:pt x="73" y="410"/>
                      <a:pt x="77" y="386"/>
                    </a:cubicBezTo>
                    <a:cubicBezTo>
                      <a:pt x="86" y="269"/>
                      <a:pt x="86" y="149"/>
                      <a:pt x="93" y="26"/>
                    </a:cubicBezTo>
                    <a:cubicBezTo>
                      <a:pt x="93" y="9"/>
                      <a:pt x="81" y="0"/>
                      <a:pt x="6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1"/>
              <p:cNvSpPr/>
              <p:nvPr/>
            </p:nvSpPr>
            <p:spPr>
              <a:xfrm>
                <a:off x="4075757" y="3558696"/>
                <a:ext cx="7289" cy="24692"/>
              </a:xfrm>
              <a:custGeom>
                <a:avLst/>
                <a:gdLst/>
                <a:ahLst/>
                <a:cxnLst/>
                <a:rect l="l" t="t" r="r" b="b"/>
                <a:pathLst>
                  <a:path w="111" h="376" extrusionOk="0">
                    <a:moveTo>
                      <a:pt x="62" y="1"/>
                    </a:moveTo>
                    <a:cubicBezTo>
                      <a:pt x="50" y="1"/>
                      <a:pt x="38" y="10"/>
                      <a:pt x="36" y="27"/>
                    </a:cubicBezTo>
                    <a:cubicBezTo>
                      <a:pt x="29" y="130"/>
                      <a:pt x="26" y="228"/>
                      <a:pt x="7" y="335"/>
                    </a:cubicBezTo>
                    <a:cubicBezTo>
                      <a:pt x="1" y="358"/>
                      <a:pt x="21" y="376"/>
                      <a:pt x="41" y="376"/>
                    </a:cubicBezTo>
                    <a:cubicBezTo>
                      <a:pt x="54" y="376"/>
                      <a:pt x="66" y="369"/>
                      <a:pt x="72" y="351"/>
                    </a:cubicBezTo>
                    <a:cubicBezTo>
                      <a:pt x="104" y="241"/>
                      <a:pt x="110" y="127"/>
                      <a:pt x="84" y="17"/>
                    </a:cubicBezTo>
                    <a:cubicBezTo>
                      <a:pt x="80" y="6"/>
                      <a:pt x="71" y="1"/>
                      <a:pt x="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1"/>
              <p:cNvSpPr/>
              <p:nvPr/>
            </p:nvSpPr>
            <p:spPr>
              <a:xfrm>
                <a:off x="4076348" y="3601052"/>
                <a:ext cx="6698" cy="20555"/>
              </a:xfrm>
              <a:custGeom>
                <a:avLst/>
                <a:gdLst/>
                <a:ahLst/>
                <a:cxnLst/>
                <a:rect l="l" t="t" r="r" b="b"/>
                <a:pathLst>
                  <a:path w="102" h="313" extrusionOk="0">
                    <a:moveTo>
                      <a:pt x="35" y="0"/>
                    </a:moveTo>
                    <a:cubicBezTo>
                      <a:pt x="18" y="0"/>
                      <a:pt x="0" y="15"/>
                      <a:pt x="4" y="36"/>
                    </a:cubicBezTo>
                    <a:cubicBezTo>
                      <a:pt x="27" y="114"/>
                      <a:pt x="20" y="195"/>
                      <a:pt x="17" y="276"/>
                    </a:cubicBezTo>
                    <a:cubicBezTo>
                      <a:pt x="15" y="299"/>
                      <a:pt x="37" y="313"/>
                      <a:pt x="57" y="313"/>
                    </a:cubicBezTo>
                    <a:cubicBezTo>
                      <a:pt x="73" y="313"/>
                      <a:pt x="89" y="304"/>
                      <a:pt x="92" y="286"/>
                    </a:cubicBezTo>
                    <a:cubicBezTo>
                      <a:pt x="101" y="195"/>
                      <a:pt x="92" y="111"/>
                      <a:pt x="63" y="20"/>
                    </a:cubicBezTo>
                    <a:cubicBezTo>
                      <a:pt x="57" y="6"/>
                      <a:pt x="46" y="0"/>
                      <a:pt x="3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1"/>
              <p:cNvSpPr/>
              <p:nvPr/>
            </p:nvSpPr>
            <p:spPr>
              <a:xfrm>
                <a:off x="4080419" y="3638088"/>
                <a:ext cx="6239" cy="20686"/>
              </a:xfrm>
              <a:custGeom>
                <a:avLst/>
                <a:gdLst/>
                <a:ahLst/>
                <a:cxnLst/>
                <a:rect l="l" t="t" r="r" b="b"/>
                <a:pathLst>
                  <a:path w="95" h="315" extrusionOk="0">
                    <a:moveTo>
                      <a:pt x="55" y="0"/>
                    </a:moveTo>
                    <a:cubicBezTo>
                      <a:pt x="41" y="0"/>
                      <a:pt x="26" y="10"/>
                      <a:pt x="23" y="29"/>
                    </a:cubicBezTo>
                    <a:cubicBezTo>
                      <a:pt x="17" y="110"/>
                      <a:pt x="1" y="191"/>
                      <a:pt x="4" y="276"/>
                    </a:cubicBezTo>
                    <a:cubicBezTo>
                      <a:pt x="4" y="302"/>
                      <a:pt x="23" y="315"/>
                      <a:pt x="43" y="315"/>
                    </a:cubicBezTo>
                    <a:cubicBezTo>
                      <a:pt x="63" y="315"/>
                      <a:pt x="83" y="302"/>
                      <a:pt x="85" y="276"/>
                    </a:cubicBezTo>
                    <a:cubicBezTo>
                      <a:pt x="94" y="191"/>
                      <a:pt x="85" y="110"/>
                      <a:pt x="82" y="29"/>
                    </a:cubicBezTo>
                    <a:cubicBezTo>
                      <a:pt x="82" y="10"/>
                      <a:pt x="69" y="0"/>
                      <a:pt x="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1"/>
              <p:cNvSpPr/>
              <p:nvPr/>
            </p:nvSpPr>
            <p:spPr>
              <a:xfrm>
                <a:off x="4084031" y="3665274"/>
                <a:ext cx="7749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59" extrusionOk="0">
                    <a:moveTo>
                      <a:pt x="27" y="1"/>
                    </a:moveTo>
                    <a:cubicBezTo>
                      <a:pt x="18" y="1"/>
                      <a:pt x="9" y="7"/>
                      <a:pt x="7" y="20"/>
                    </a:cubicBezTo>
                    <a:cubicBezTo>
                      <a:pt x="1" y="62"/>
                      <a:pt x="17" y="108"/>
                      <a:pt x="46" y="143"/>
                    </a:cubicBezTo>
                    <a:cubicBezTo>
                      <a:pt x="54" y="154"/>
                      <a:pt x="64" y="159"/>
                      <a:pt x="73" y="159"/>
                    </a:cubicBezTo>
                    <a:cubicBezTo>
                      <a:pt x="97" y="159"/>
                      <a:pt x="118" y="129"/>
                      <a:pt x="95" y="108"/>
                    </a:cubicBezTo>
                    <a:cubicBezTo>
                      <a:pt x="65" y="85"/>
                      <a:pt x="49" y="56"/>
                      <a:pt x="46" y="20"/>
                    </a:cubicBezTo>
                    <a:cubicBezTo>
                      <a:pt x="44" y="7"/>
                      <a:pt x="35" y="1"/>
                      <a:pt x="2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546" name="Google Shape;2546;p21"/>
          <p:cNvSpPr txBox="1">
            <a:spLocks noGrp="1"/>
          </p:cNvSpPr>
          <p:nvPr>
            <p:ph type="subTitle" idx="1"/>
          </p:nvPr>
        </p:nvSpPr>
        <p:spPr>
          <a:xfrm>
            <a:off x="2162100" y="2084138"/>
            <a:ext cx="4819800" cy="14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 b="0">
                <a:solidFill>
                  <a:srgbClr val="26272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47" name="Google Shape;2547;p21"/>
          <p:cNvSpPr txBox="1">
            <a:spLocks noGrp="1"/>
          </p:cNvSpPr>
          <p:nvPr>
            <p:ph type="title"/>
          </p:nvPr>
        </p:nvSpPr>
        <p:spPr>
          <a:xfrm>
            <a:off x="2162100" y="1613950"/>
            <a:ext cx="4819800" cy="53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_AND_TWO_COLUMNS_1">
    <p:spTree>
      <p:nvGrpSpPr>
        <p:cNvPr id="1" name="Shape 2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6" name="Google Shape;2596;p23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97" name="Google Shape;2597;p23"/>
          <p:cNvGrpSpPr/>
          <p:nvPr/>
        </p:nvGrpSpPr>
        <p:grpSpPr>
          <a:xfrm>
            <a:off x="-110445" y="1027907"/>
            <a:ext cx="9484940" cy="4005752"/>
            <a:chOff x="-110445" y="1027907"/>
            <a:chExt cx="9484940" cy="4005752"/>
          </a:xfrm>
        </p:grpSpPr>
        <p:grpSp>
          <p:nvGrpSpPr>
            <p:cNvPr id="2598" name="Google Shape;2598;p23"/>
            <p:cNvGrpSpPr/>
            <p:nvPr/>
          </p:nvGrpSpPr>
          <p:grpSpPr>
            <a:xfrm rot="-1642561">
              <a:off x="-90739" y="1934609"/>
              <a:ext cx="716189" cy="260136"/>
              <a:chOff x="3720033" y="657636"/>
              <a:chExt cx="380942" cy="138367"/>
            </a:xfrm>
          </p:grpSpPr>
          <p:sp>
            <p:nvSpPr>
              <p:cNvPr id="2599" name="Google Shape;2599;p23"/>
              <p:cNvSpPr/>
              <p:nvPr/>
            </p:nvSpPr>
            <p:spPr>
              <a:xfrm>
                <a:off x="3720033" y="657636"/>
                <a:ext cx="84977" cy="138367"/>
              </a:xfrm>
              <a:custGeom>
                <a:avLst/>
                <a:gdLst/>
                <a:ahLst/>
                <a:cxnLst/>
                <a:rect l="l" t="t" r="r" b="b"/>
                <a:pathLst>
                  <a:path w="1294" h="2107" extrusionOk="0">
                    <a:moveTo>
                      <a:pt x="179" y="0"/>
                    </a:moveTo>
                    <a:cubicBezTo>
                      <a:pt x="136" y="0"/>
                      <a:pt x="94" y="6"/>
                      <a:pt x="69" y="33"/>
                    </a:cubicBezTo>
                    <a:cubicBezTo>
                      <a:pt x="1" y="98"/>
                      <a:pt x="43" y="299"/>
                      <a:pt x="43" y="374"/>
                    </a:cubicBezTo>
                    <a:lnTo>
                      <a:pt x="43" y="1093"/>
                    </a:lnTo>
                    <a:cubicBezTo>
                      <a:pt x="43" y="1333"/>
                      <a:pt x="36" y="1572"/>
                      <a:pt x="43" y="1815"/>
                    </a:cubicBezTo>
                    <a:cubicBezTo>
                      <a:pt x="43" y="1887"/>
                      <a:pt x="20" y="1997"/>
                      <a:pt x="82" y="2048"/>
                    </a:cubicBezTo>
                    <a:cubicBezTo>
                      <a:pt x="123" y="2088"/>
                      <a:pt x="205" y="2097"/>
                      <a:pt x="284" y="2097"/>
                    </a:cubicBezTo>
                    <a:cubicBezTo>
                      <a:pt x="349" y="2097"/>
                      <a:pt x="411" y="2091"/>
                      <a:pt x="448" y="2091"/>
                    </a:cubicBezTo>
                    <a:cubicBezTo>
                      <a:pt x="710" y="2097"/>
                      <a:pt x="969" y="2107"/>
                      <a:pt x="1232" y="2107"/>
                    </a:cubicBezTo>
                    <a:cubicBezTo>
                      <a:pt x="1293" y="2097"/>
                      <a:pt x="1290" y="2006"/>
                      <a:pt x="1228" y="2000"/>
                    </a:cubicBezTo>
                    <a:cubicBezTo>
                      <a:pt x="1054" y="1984"/>
                      <a:pt x="879" y="1977"/>
                      <a:pt x="700" y="1968"/>
                    </a:cubicBezTo>
                    <a:cubicBezTo>
                      <a:pt x="695" y="1967"/>
                      <a:pt x="690" y="1967"/>
                      <a:pt x="684" y="1967"/>
                    </a:cubicBezTo>
                    <a:cubicBezTo>
                      <a:pt x="623" y="1967"/>
                      <a:pt x="540" y="1976"/>
                      <a:pt x="464" y="1976"/>
                    </a:cubicBezTo>
                    <a:cubicBezTo>
                      <a:pt x="403" y="1976"/>
                      <a:pt x="347" y="1970"/>
                      <a:pt x="308" y="1951"/>
                    </a:cubicBezTo>
                    <a:cubicBezTo>
                      <a:pt x="59" y="1828"/>
                      <a:pt x="172" y="1313"/>
                      <a:pt x="172" y="1090"/>
                    </a:cubicBezTo>
                    <a:lnTo>
                      <a:pt x="172" y="1022"/>
                    </a:lnTo>
                    <a:cubicBezTo>
                      <a:pt x="179" y="1025"/>
                      <a:pt x="189" y="1028"/>
                      <a:pt x="195" y="1028"/>
                    </a:cubicBezTo>
                    <a:cubicBezTo>
                      <a:pt x="327" y="1042"/>
                      <a:pt x="463" y="1048"/>
                      <a:pt x="598" y="1048"/>
                    </a:cubicBezTo>
                    <a:cubicBezTo>
                      <a:pt x="712" y="1048"/>
                      <a:pt x="826" y="1044"/>
                      <a:pt x="937" y="1038"/>
                    </a:cubicBezTo>
                    <a:cubicBezTo>
                      <a:pt x="1018" y="1035"/>
                      <a:pt x="1018" y="915"/>
                      <a:pt x="937" y="911"/>
                    </a:cubicBezTo>
                    <a:cubicBezTo>
                      <a:pt x="832" y="906"/>
                      <a:pt x="725" y="903"/>
                      <a:pt x="618" y="903"/>
                    </a:cubicBezTo>
                    <a:cubicBezTo>
                      <a:pt x="476" y="903"/>
                      <a:pt x="333" y="908"/>
                      <a:pt x="195" y="921"/>
                    </a:cubicBezTo>
                    <a:cubicBezTo>
                      <a:pt x="189" y="921"/>
                      <a:pt x="179" y="924"/>
                      <a:pt x="172" y="928"/>
                    </a:cubicBezTo>
                    <a:lnTo>
                      <a:pt x="172" y="633"/>
                    </a:lnTo>
                    <a:cubicBezTo>
                      <a:pt x="172" y="526"/>
                      <a:pt x="130" y="328"/>
                      <a:pt x="172" y="241"/>
                    </a:cubicBezTo>
                    <a:cubicBezTo>
                      <a:pt x="218" y="146"/>
                      <a:pt x="367" y="120"/>
                      <a:pt x="532" y="120"/>
                    </a:cubicBezTo>
                    <a:cubicBezTo>
                      <a:pt x="730" y="120"/>
                      <a:pt x="952" y="158"/>
                      <a:pt x="1050" y="163"/>
                    </a:cubicBezTo>
                    <a:cubicBezTo>
                      <a:pt x="1051" y="163"/>
                      <a:pt x="1052" y="163"/>
                      <a:pt x="1053" y="163"/>
                    </a:cubicBezTo>
                    <a:cubicBezTo>
                      <a:pt x="1131" y="163"/>
                      <a:pt x="1130" y="40"/>
                      <a:pt x="1050" y="37"/>
                    </a:cubicBezTo>
                    <a:cubicBezTo>
                      <a:pt x="818" y="16"/>
                      <a:pt x="585" y="4"/>
                      <a:pt x="352" y="4"/>
                    </a:cubicBezTo>
                    <a:cubicBezTo>
                      <a:pt x="326" y="4"/>
                      <a:pt x="299" y="4"/>
                      <a:pt x="273" y="4"/>
                    </a:cubicBezTo>
                    <a:cubicBezTo>
                      <a:pt x="247" y="4"/>
                      <a:pt x="21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0" name="Google Shape;2600;p23"/>
              <p:cNvSpPr/>
              <p:nvPr/>
            </p:nvSpPr>
            <p:spPr>
              <a:xfrm>
                <a:off x="3821293" y="728688"/>
                <a:ext cx="57658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878" h="209" extrusionOk="0">
                    <a:moveTo>
                      <a:pt x="789" y="1"/>
                    </a:moveTo>
                    <a:cubicBezTo>
                      <a:pt x="783" y="1"/>
                      <a:pt x="776" y="2"/>
                      <a:pt x="769" y="4"/>
                    </a:cubicBezTo>
                    <a:cubicBezTo>
                      <a:pt x="535" y="69"/>
                      <a:pt x="305" y="98"/>
                      <a:pt x="66" y="105"/>
                    </a:cubicBezTo>
                    <a:cubicBezTo>
                      <a:pt x="1" y="108"/>
                      <a:pt x="1" y="202"/>
                      <a:pt x="66" y="205"/>
                    </a:cubicBezTo>
                    <a:cubicBezTo>
                      <a:pt x="103" y="207"/>
                      <a:pt x="139" y="208"/>
                      <a:pt x="176" y="208"/>
                    </a:cubicBezTo>
                    <a:cubicBezTo>
                      <a:pt x="388" y="208"/>
                      <a:pt x="597" y="178"/>
                      <a:pt x="804" y="131"/>
                    </a:cubicBezTo>
                    <a:cubicBezTo>
                      <a:pt x="878" y="110"/>
                      <a:pt x="855" y="1"/>
                      <a:pt x="7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1" name="Google Shape;2601;p23"/>
              <p:cNvSpPr/>
              <p:nvPr/>
            </p:nvSpPr>
            <p:spPr>
              <a:xfrm>
                <a:off x="3811312" y="715095"/>
                <a:ext cx="62189" cy="9062"/>
              </a:xfrm>
              <a:custGeom>
                <a:avLst/>
                <a:gdLst/>
                <a:ahLst/>
                <a:cxnLst/>
                <a:rect l="l" t="t" r="r" b="b"/>
                <a:pathLst>
                  <a:path w="947" h="138" extrusionOk="0">
                    <a:moveTo>
                      <a:pt x="875" y="1"/>
                    </a:moveTo>
                    <a:cubicBezTo>
                      <a:pt x="874" y="1"/>
                      <a:pt x="873" y="1"/>
                      <a:pt x="872" y="1"/>
                    </a:cubicBezTo>
                    <a:cubicBezTo>
                      <a:pt x="600" y="14"/>
                      <a:pt x="331" y="33"/>
                      <a:pt x="62" y="46"/>
                    </a:cubicBezTo>
                    <a:cubicBezTo>
                      <a:pt x="3" y="49"/>
                      <a:pt x="1" y="137"/>
                      <a:pt x="56" y="137"/>
                    </a:cubicBezTo>
                    <a:cubicBezTo>
                      <a:pt x="58" y="137"/>
                      <a:pt x="60" y="137"/>
                      <a:pt x="62" y="137"/>
                    </a:cubicBezTo>
                    <a:cubicBezTo>
                      <a:pt x="331" y="130"/>
                      <a:pt x="600" y="127"/>
                      <a:pt x="872" y="117"/>
                    </a:cubicBezTo>
                    <a:cubicBezTo>
                      <a:pt x="945" y="117"/>
                      <a:pt x="946" y="1"/>
                      <a:pt x="8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2" name="Google Shape;2602;p23"/>
              <p:cNvSpPr/>
              <p:nvPr/>
            </p:nvSpPr>
            <p:spPr>
              <a:xfrm>
                <a:off x="3909879" y="703340"/>
                <a:ext cx="88720" cy="49384"/>
              </a:xfrm>
              <a:custGeom>
                <a:avLst/>
                <a:gdLst/>
                <a:ahLst/>
                <a:cxnLst/>
                <a:rect l="l" t="t" r="r" b="b"/>
                <a:pathLst>
                  <a:path w="1351" h="752" extrusionOk="0">
                    <a:moveTo>
                      <a:pt x="55" y="1"/>
                    </a:moveTo>
                    <a:cubicBezTo>
                      <a:pt x="27" y="1"/>
                      <a:pt x="1" y="18"/>
                      <a:pt x="6" y="50"/>
                    </a:cubicBezTo>
                    <a:cubicBezTo>
                      <a:pt x="35" y="274"/>
                      <a:pt x="90" y="488"/>
                      <a:pt x="174" y="698"/>
                    </a:cubicBezTo>
                    <a:cubicBezTo>
                      <a:pt x="186" y="726"/>
                      <a:pt x="218" y="743"/>
                      <a:pt x="247" y="743"/>
                    </a:cubicBezTo>
                    <a:cubicBezTo>
                      <a:pt x="272" y="743"/>
                      <a:pt x="295" y="730"/>
                      <a:pt x="301" y="698"/>
                    </a:cubicBezTo>
                    <a:cubicBezTo>
                      <a:pt x="314" y="614"/>
                      <a:pt x="330" y="526"/>
                      <a:pt x="343" y="442"/>
                    </a:cubicBezTo>
                    <a:cubicBezTo>
                      <a:pt x="362" y="344"/>
                      <a:pt x="334" y="280"/>
                      <a:pt x="448" y="280"/>
                    </a:cubicBezTo>
                    <a:cubicBezTo>
                      <a:pt x="450" y="280"/>
                      <a:pt x="453" y="280"/>
                      <a:pt x="456" y="280"/>
                    </a:cubicBezTo>
                    <a:cubicBezTo>
                      <a:pt x="608" y="290"/>
                      <a:pt x="618" y="517"/>
                      <a:pt x="638" y="646"/>
                    </a:cubicBezTo>
                    <a:cubicBezTo>
                      <a:pt x="644" y="679"/>
                      <a:pt x="667" y="693"/>
                      <a:pt x="693" y="693"/>
                    </a:cubicBezTo>
                    <a:cubicBezTo>
                      <a:pt x="724" y="693"/>
                      <a:pt x="757" y="674"/>
                      <a:pt x="767" y="646"/>
                    </a:cubicBezTo>
                    <a:cubicBezTo>
                      <a:pt x="800" y="552"/>
                      <a:pt x="884" y="339"/>
                      <a:pt x="978" y="296"/>
                    </a:cubicBezTo>
                    <a:cubicBezTo>
                      <a:pt x="1003" y="286"/>
                      <a:pt x="1025" y="281"/>
                      <a:pt x="1043" y="281"/>
                    </a:cubicBezTo>
                    <a:cubicBezTo>
                      <a:pt x="1183" y="281"/>
                      <a:pt x="1117" y="570"/>
                      <a:pt x="1088" y="679"/>
                    </a:cubicBezTo>
                    <a:cubicBezTo>
                      <a:pt x="1074" y="723"/>
                      <a:pt x="1108" y="751"/>
                      <a:pt x="1143" y="751"/>
                    </a:cubicBezTo>
                    <a:cubicBezTo>
                      <a:pt x="1168" y="751"/>
                      <a:pt x="1193" y="738"/>
                      <a:pt x="1205" y="708"/>
                    </a:cubicBezTo>
                    <a:cubicBezTo>
                      <a:pt x="1273" y="565"/>
                      <a:pt x="1350" y="154"/>
                      <a:pt x="1111" y="105"/>
                    </a:cubicBezTo>
                    <a:cubicBezTo>
                      <a:pt x="1096" y="102"/>
                      <a:pt x="1083" y="101"/>
                      <a:pt x="1069" y="101"/>
                    </a:cubicBezTo>
                    <a:cubicBezTo>
                      <a:pt x="929" y="101"/>
                      <a:pt x="811" y="259"/>
                      <a:pt x="732" y="410"/>
                    </a:cubicBezTo>
                    <a:cubicBezTo>
                      <a:pt x="689" y="258"/>
                      <a:pt x="612" y="96"/>
                      <a:pt x="459" y="66"/>
                    </a:cubicBezTo>
                    <a:cubicBezTo>
                      <a:pt x="448" y="64"/>
                      <a:pt x="437" y="63"/>
                      <a:pt x="426" y="63"/>
                    </a:cubicBezTo>
                    <a:cubicBezTo>
                      <a:pt x="286" y="63"/>
                      <a:pt x="231" y="238"/>
                      <a:pt x="203" y="407"/>
                    </a:cubicBezTo>
                    <a:cubicBezTo>
                      <a:pt x="165" y="283"/>
                      <a:pt x="132" y="164"/>
                      <a:pt x="106" y="37"/>
                    </a:cubicBezTo>
                    <a:cubicBezTo>
                      <a:pt x="100" y="12"/>
                      <a:pt x="78" y="1"/>
                      <a:pt x="5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3" name="Google Shape;2603;p23"/>
              <p:cNvSpPr/>
              <p:nvPr/>
            </p:nvSpPr>
            <p:spPr>
              <a:xfrm>
                <a:off x="4004704" y="712009"/>
                <a:ext cx="46429" cy="4327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659" extrusionOk="0">
                    <a:moveTo>
                      <a:pt x="477" y="1"/>
                    </a:moveTo>
                    <a:cubicBezTo>
                      <a:pt x="441" y="1"/>
                      <a:pt x="404" y="8"/>
                      <a:pt x="373" y="19"/>
                    </a:cubicBezTo>
                    <a:cubicBezTo>
                      <a:pt x="237" y="64"/>
                      <a:pt x="104" y="148"/>
                      <a:pt x="65" y="294"/>
                    </a:cubicBezTo>
                    <a:cubicBezTo>
                      <a:pt x="0" y="527"/>
                      <a:pt x="214" y="658"/>
                      <a:pt x="421" y="658"/>
                    </a:cubicBezTo>
                    <a:cubicBezTo>
                      <a:pt x="505" y="658"/>
                      <a:pt x="588" y="637"/>
                      <a:pt x="651" y="592"/>
                    </a:cubicBezTo>
                    <a:cubicBezTo>
                      <a:pt x="706" y="557"/>
                      <a:pt x="673" y="480"/>
                      <a:pt x="617" y="480"/>
                    </a:cubicBezTo>
                    <a:cubicBezTo>
                      <a:pt x="606" y="480"/>
                      <a:pt x="595" y="482"/>
                      <a:pt x="583" y="488"/>
                    </a:cubicBezTo>
                    <a:cubicBezTo>
                      <a:pt x="533" y="514"/>
                      <a:pt x="460" y="533"/>
                      <a:pt x="390" y="533"/>
                    </a:cubicBezTo>
                    <a:cubicBezTo>
                      <a:pt x="293" y="533"/>
                      <a:pt x="200" y="497"/>
                      <a:pt x="182" y="391"/>
                    </a:cubicBezTo>
                    <a:cubicBezTo>
                      <a:pt x="165" y="307"/>
                      <a:pt x="230" y="229"/>
                      <a:pt x="295" y="184"/>
                    </a:cubicBezTo>
                    <a:cubicBezTo>
                      <a:pt x="317" y="169"/>
                      <a:pt x="431" y="109"/>
                      <a:pt x="490" y="109"/>
                    </a:cubicBezTo>
                    <a:cubicBezTo>
                      <a:pt x="510" y="109"/>
                      <a:pt x="524" y="116"/>
                      <a:pt x="525" y="135"/>
                    </a:cubicBezTo>
                    <a:cubicBezTo>
                      <a:pt x="527" y="166"/>
                      <a:pt x="550" y="181"/>
                      <a:pt x="574" y="181"/>
                    </a:cubicBezTo>
                    <a:cubicBezTo>
                      <a:pt x="597" y="181"/>
                      <a:pt x="621" y="166"/>
                      <a:pt x="622" y="135"/>
                    </a:cubicBezTo>
                    <a:cubicBezTo>
                      <a:pt x="629" y="35"/>
                      <a:pt x="556" y="1"/>
                      <a:pt x="4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4" name="Google Shape;2604;p23"/>
              <p:cNvSpPr/>
              <p:nvPr/>
            </p:nvSpPr>
            <p:spPr>
              <a:xfrm>
                <a:off x="4047388" y="673133"/>
                <a:ext cx="53587" cy="44721"/>
              </a:xfrm>
              <a:custGeom>
                <a:avLst/>
                <a:gdLst/>
                <a:ahLst/>
                <a:cxnLst/>
                <a:rect l="l" t="t" r="r" b="b"/>
                <a:pathLst>
                  <a:path w="816" h="681" extrusionOk="0">
                    <a:moveTo>
                      <a:pt x="333" y="0"/>
                    </a:moveTo>
                    <a:cubicBezTo>
                      <a:pt x="215" y="0"/>
                      <a:pt x="72" y="119"/>
                      <a:pt x="21" y="206"/>
                    </a:cubicBezTo>
                    <a:cubicBezTo>
                      <a:pt x="1" y="241"/>
                      <a:pt x="30" y="272"/>
                      <a:pt x="61" y="272"/>
                    </a:cubicBezTo>
                    <a:cubicBezTo>
                      <a:pt x="74" y="272"/>
                      <a:pt x="89" y="266"/>
                      <a:pt x="99" y="251"/>
                    </a:cubicBezTo>
                    <a:cubicBezTo>
                      <a:pt x="134" y="200"/>
                      <a:pt x="209" y="121"/>
                      <a:pt x="276" y="121"/>
                    </a:cubicBezTo>
                    <a:cubicBezTo>
                      <a:pt x="277" y="121"/>
                      <a:pt x="279" y="121"/>
                      <a:pt x="280" y="121"/>
                    </a:cubicBezTo>
                    <a:cubicBezTo>
                      <a:pt x="387" y="125"/>
                      <a:pt x="374" y="209"/>
                      <a:pt x="364" y="283"/>
                    </a:cubicBezTo>
                    <a:cubicBezTo>
                      <a:pt x="355" y="397"/>
                      <a:pt x="296" y="484"/>
                      <a:pt x="209" y="556"/>
                    </a:cubicBezTo>
                    <a:cubicBezTo>
                      <a:pt x="170" y="581"/>
                      <a:pt x="193" y="656"/>
                      <a:pt x="235" y="662"/>
                    </a:cubicBezTo>
                    <a:cubicBezTo>
                      <a:pt x="300" y="675"/>
                      <a:pt x="364" y="681"/>
                      <a:pt x="426" y="681"/>
                    </a:cubicBezTo>
                    <a:cubicBezTo>
                      <a:pt x="531" y="681"/>
                      <a:pt x="633" y="663"/>
                      <a:pt x="737" y="627"/>
                    </a:cubicBezTo>
                    <a:cubicBezTo>
                      <a:pt x="815" y="601"/>
                      <a:pt x="792" y="493"/>
                      <a:pt x="732" y="493"/>
                    </a:cubicBezTo>
                    <a:cubicBezTo>
                      <a:pt x="725" y="493"/>
                      <a:pt x="718" y="494"/>
                      <a:pt x="711" y="497"/>
                    </a:cubicBezTo>
                    <a:cubicBezTo>
                      <a:pt x="616" y="529"/>
                      <a:pt x="527" y="550"/>
                      <a:pt x="431" y="550"/>
                    </a:cubicBezTo>
                    <a:cubicBezTo>
                      <a:pt x="419" y="550"/>
                      <a:pt x="406" y="550"/>
                      <a:pt x="393" y="549"/>
                    </a:cubicBezTo>
                    <a:cubicBezTo>
                      <a:pt x="491" y="416"/>
                      <a:pt x="539" y="235"/>
                      <a:pt x="468" y="89"/>
                    </a:cubicBezTo>
                    <a:cubicBezTo>
                      <a:pt x="435" y="25"/>
                      <a:pt x="387" y="0"/>
                      <a:pt x="3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05" name="Google Shape;2605;p23"/>
            <p:cNvGrpSpPr/>
            <p:nvPr/>
          </p:nvGrpSpPr>
          <p:grpSpPr>
            <a:xfrm rot="-1486432">
              <a:off x="8863354" y="1102161"/>
              <a:ext cx="406547" cy="237410"/>
              <a:chOff x="5999959" y="663349"/>
              <a:chExt cx="216246" cy="126280"/>
            </a:xfrm>
          </p:grpSpPr>
          <p:sp>
            <p:nvSpPr>
              <p:cNvPr id="2606" name="Google Shape;2606;p23"/>
              <p:cNvSpPr/>
              <p:nvPr/>
            </p:nvSpPr>
            <p:spPr>
              <a:xfrm>
                <a:off x="5999959" y="677073"/>
                <a:ext cx="49844" cy="108290"/>
              </a:xfrm>
              <a:custGeom>
                <a:avLst/>
                <a:gdLst/>
                <a:ahLst/>
                <a:cxnLst/>
                <a:rect l="l" t="t" r="r" b="b"/>
                <a:pathLst>
                  <a:path w="759" h="1649" extrusionOk="0">
                    <a:moveTo>
                      <a:pt x="201" y="137"/>
                    </a:moveTo>
                    <a:cubicBezTo>
                      <a:pt x="216" y="137"/>
                      <a:pt x="238" y="145"/>
                      <a:pt x="266" y="162"/>
                    </a:cubicBezTo>
                    <a:cubicBezTo>
                      <a:pt x="289" y="178"/>
                      <a:pt x="318" y="191"/>
                      <a:pt x="340" y="207"/>
                    </a:cubicBezTo>
                    <a:cubicBezTo>
                      <a:pt x="412" y="246"/>
                      <a:pt x="535" y="356"/>
                      <a:pt x="561" y="437"/>
                    </a:cubicBezTo>
                    <a:cubicBezTo>
                      <a:pt x="655" y="713"/>
                      <a:pt x="353" y="764"/>
                      <a:pt x="172" y="787"/>
                    </a:cubicBezTo>
                    <a:cubicBezTo>
                      <a:pt x="172" y="674"/>
                      <a:pt x="172" y="564"/>
                      <a:pt x="175" y="450"/>
                    </a:cubicBezTo>
                    <a:cubicBezTo>
                      <a:pt x="175" y="392"/>
                      <a:pt x="156" y="256"/>
                      <a:pt x="178" y="207"/>
                    </a:cubicBezTo>
                    <a:cubicBezTo>
                      <a:pt x="166" y="160"/>
                      <a:pt x="174" y="137"/>
                      <a:pt x="201" y="137"/>
                    </a:cubicBezTo>
                    <a:close/>
                    <a:moveTo>
                      <a:pt x="179" y="1"/>
                    </a:moveTo>
                    <a:cubicBezTo>
                      <a:pt x="121" y="1"/>
                      <a:pt x="78" y="35"/>
                      <a:pt x="55" y="126"/>
                    </a:cubicBezTo>
                    <a:cubicBezTo>
                      <a:pt x="0" y="321"/>
                      <a:pt x="49" y="615"/>
                      <a:pt x="49" y="820"/>
                    </a:cubicBezTo>
                    <a:cubicBezTo>
                      <a:pt x="49" y="1082"/>
                      <a:pt x="55" y="1344"/>
                      <a:pt x="71" y="1607"/>
                    </a:cubicBezTo>
                    <a:cubicBezTo>
                      <a:pt x="73" y="1634"/>
                      <a:pt x="93" y="1648"/>
                      <a:pt x="113" y="1648"/>
                    </a:cubicBezTo>
                    <a:cubicBezTo>
                      <a:pt x="133" y="1648"/>
                      <a:pt x="152" y="1634"/>
                      <a:pt x="152" y="1607"/>
                    </a:cubicBezTo>
                    <a:cubicBezTo>
                      <a:pt x="162" y="1406"/>
                      <a:pt x="169" y="1202"/>
                      <a:pt x="169" y="1001"/>
                    </a:cubicBezTo>
                    <a:cubicBezTo>
                      <a:pt x="305" y="1192"/>
                      <a:pt x="441" y="1380"/>
                      <a:pt x="580" y="1568"/>
                    </a:cubicBezTo>
                    <a:cubicBezTo>
                      <a:pt x="595" y="1586"/>
                      <a:pt x="614" y="1594"/>
                      <a:pt x="633" y="1594"/>
                    </a:cubicBezTo>
                    <a:cubicBezTo>
                      <a:pt x="679" y="1594"/>
                      <a:pt x="722" y="1551"/>
                      <a:pt x="690" y="1503"/>
                    </a:cubicBezTo>
                    <a:cubicBezTo>
                      <a:pt x="554" y="1299"/>
                      <a:pt x="408" y="1105"/>
                      <a:pt x="266" y="907"/>
                    </a:cubicBezTo>
                    <a:cubicBezTo>
                      <a:pt x="467" y="871"/>
                      <a:pt x="719" y="794"/>
                      <a:pt x="739" y="580"/>
                    </a:cubicBezTo>
                    <a:cubicBezTo>
                      <a:pt x="758" y="356"/>
                      <a:pt x="509" y="129"/>
                      <a:pt x="324" y="45"/>
                    </a:cubicBezTo>
                    <a:cubicBezTo>
                      <a:pt x="269" y="18"/>
                      <a:pt x="220" y="1"/>
                      <a:pt x="17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7" name="Google Shape;2607;p23"/>
              <p:cNvSpPr/>
              <p:nvPr/>
            </p:nvSpPr>
            <p:spPr>
              <a:xfrm>
                <a:off x="6049538" y="743004"/>
                <a:ext cx="38548" cy="7486"/>
              </a:xfrm>
              <a:custGeom>
                <a:avLst/>
                <a:gdLst/>
                <a:ahLst/>
                <a:cxnLst/>
                <a:rect l="l" t="t" r="r" b="b"/>
                <a:pathLst>
                  <a:path w="587" h="114" extrusionOk="0">
                    <a:moveTo>
                      <a:pt x="52" y="0"/>
                    </a:moveTo>
                    <a:cubicBezTo>
                      <a:pt x="0" y="0"/>
                      <a:pt x="0" y="78"/>
                      <a:pt x="52" y="81"/>
                    </a:cubicBezTo>
                    <a:cubicBezTo>
                      <a:pt x="211" y="97"/>
                      <a:pt x="369" y="101"/>
                      <a:pt x="522" y="114"/>
                    </a:cubicBezTo>
                    <a:cubicBezTo>
                      <a:pt x="523" y="114"/>
                      <a:pt x="524" y="114"/>
                      <a:pt x="525" y="114"/>
                    </a:cubicBezTo>
                    <a:cubicBezTo>
                      <a:pt x="586" y="114"/>
                      <a:pt x="585" y="16"/>
                      <a:pt x="522" y="16"/>
                    </a:cubicBezTo>
                    <a:cubicBezTo>
                      <a:pt x="366" y="13"/>
                      <a:pt x="207" y="3"/>
                      <a:pt x="5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8" name="Google Shape;2608;p23"/>
              <p:cNvSpPr/>
              <p:nvPr/>
            </p:nvSpPr>
            <p:spPr>
              <a:xfrm>
                <a:off x="6053544" y="728819"/>
                <a:ext cx="40518" cy="6961"/>
              </a:xfrm>
              <a:custGeom>
                <a:avLst/>
                <a:gdLst/>
                <a:ahLst/>
                <a:cxnLst/>
                <a:rect l="l" t="t" r="r" b="b"/>
                <a:pathLst>
                  <a:path w="617" h="106" extrusionOk="0">
                    <a:moveTo>
                      <a:pt x="411" y="1"/>
                    </a:moveTo>
                    <a:cubicBezTo>
                      <a:pt x="292" y="1"/>
                      <a:pt x="171" y="9"/>
                      <a:pt x="56" y="9"/>
                    </a:cubicBezTo>
                    <a:cubicBezTo>
                      <a:pt x="1" y="9"/>
                      <a:pt x="1" y="96"/>
                      <a:pt x="56" y="96"/>
                    </a:cubicBezTo>
                    <a:cubicBezTo>
                      <a:pt x="166" y="98"/>
                      <a:pt x="280" y="105"/>
                      <a:pt x="393" y="105"/>
                    </a:cubicBezTo>
                    <a:cubicBezTo>
                      <a:pt x="446" y="105"/>
                      <a:pt x="499" y="104"/>
                      <a:pt x="551" y="100"/>
                    </a:cubicBezTo>
                    <a:cubicBezTo>
                      <a:pt x="616" y="100"/>
                      <a:pt x="616" y="9"/>
                      <a:pt x="551" y="6"/>
                    </a:cubicBezTo>
                    <a:cubicBezTo>
                      <a:pt x="505" y="2"/>
                      <a:pt x="458" y="1"/>
                      <a:pt x="4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9" name="Google Shape;2609;p23"/>
              <p:cNvSpPr/>
              <p:nvPr/>
            </p:nvSpPr>
            <p:spPr>
              <a:xfrm>
                <a:off x="6115797" y="705639"/>
                <a:ext cx="30996" cy="6862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1045" extrusionOk="0">
                    <a:moveTo>
                      <a:pt x="221" y="133"/>
                    </a:moveTo>
                    <a:cubicBezTo>
                      <a:pt x="238" y="133"/>
                      <a:pt x="255" y="136"/>
                      <a:pt x="271" y="142"/>
                    </a:cubicBezTo>
                    <a:cubicBezTo>
                      <a:pt x="352" y="161"/>
                      <a:pt x="384" y="245"/>
                      <a:pt x="339" y="320"/>
                    </a:cubicBezTo>
                    <a:cubicBezTo>
                      <a:pt x="300" y="388"/>
                      <a:pt x="203" y="430"/>
                      <a:pt x="177" y="508"/>
                    </a:cubicBezTo>
                    <a:cubicBezTo>
                      <a:pt x="173" y="388"/>
                      <a:pt x="167" y="265"/>
                      <a:pt x="157" y="145"/>
                    </a:cubicBezTo>
                    <a:cubicBezTo>
                      <a:pt x="177" y="138"/>
                      <a:pt x="199" y="133"/>
                      <a:pt x="221" y="133"/>
                    </a:cubicBezTo>
                    <a:close/>
                    <a:moveTo>
                      <a:pt x="98" y="0"/>
                    </a:moveTo>
                    <a:cubicBezTo>
                      <a:pt x="75" y="0"/>
                      <a:pt x="54" y="16"/>
                      <a:pt x="54" y="48"/>
                    </a:cubicBezTo>
                    <a:lnTo>
                      <a:pt x="54" y="112"/>
                    </a:lnTo>
                    <a:cubicBezTo>
                      <a:pt x="44" y="119"/>
                      <a:pt x="31" y="125"/>
                      <a:pt x="24" y="132"/>
                    </a:cubicBezTo>
                    <a:cubicBezTo>
                      <a:pt x="0" y="150"/>
                      <a:pt x="21" y="191"/>
                      <a:pt x="48" y="191"/>
                    </a:cubicBezTo>
                    <a:cubicBezTo>
                      <a:pt x="50" y="191"/>
                      <a:pt x="52" y="191"/>
                      <a:pt x="54" y="190"/>
                    </a:cubicBezTo>
                    <a:cubicBezTo>
                      <a:pt x="60" y="453"/>
                      <a:pt x="63" y="718"/>
                      <a:pt x="54" y="984"/>
                    </a:cubicBezTo>
                    <a:cubicBezTo>
                      <a:pt x="50" y="1024"/>
                      <a:pt x="83" y="1045"/>
                      <a:pt x="116" y="1045"/>
                    </a:cubicBezTo>
                    <a:cubicBezTo>
                      <a:pt x="149" y="1045"/>
                      <a:pt x="183" y="1024"/>
                      <a:pt x="183" y="984"/>
                    </a:cubicBezTo>
                    <a:cubicBezTo>
                      <a:pt x="183" y="841"/>
                      <a:pt x="183" y="699"/>
                      <a:pt x="177" y="556"/>
                    </a:cubicBezTo>
                    <a:lnTo>
                      <a:pt x="177" y="556"/>
                    </a:lnTo>
                    <a:cubicBezTo>
                      <a:pt x="186" y="572"/>
                      <a:pt x="199" y="585"/>
                      <a:pt x="216" y="589"/>
                    </a:cubicBezTo>
                    <a:cubicBezTo>
                      <a:pt x="224" y="591"/>
                      <a:pt x="232" y="592"/>
                      <a:pt x="239" y="592"/>
                    </a:cubicBezTo>
                    <a:cubicBezTo>
                      <a:pt x="259" y="592"/>
                      <a:pt x="274" y="583"/>
                      <a:pt x="290" y="569"/>
                    </a:cubicBezTo>
                    <a:cubicBezTo>
                      <a:pt x="306" y="553"/>
                      <a:pt x="313" y="534"/>
                      <a:pt x="303" y="514"/>
                    </a:cubicBezTo>
                    <a:cubicBezTo>
                      <a:pt x="323" y="488"/>
                      <a:pt x="368" y="456"/>
                      <a:pt x="378" y="443"/>
                    </a:cubicBezTo>
                    <a:cubicBezTo>
                      <a:pt x="403" y="410"/>
                      <a:pt x="429" y="378"/>
                      <a:pt x="442" y="339"/>
                    </a:cubicBezTo>
                    <a:cubicBezTo>
                      <a:pt x="472" y="274"/>
                      <a:pt x="468" y="197"/>
                      <a:pt x="426" y="135"/>
                    </a:cubicBezTo>
                    <a:cubicBezTo>
                      <a:pt x="378" y="73"/>
                      <a:pt x="313" y="48"/>
                      <a:pt x="246" y="48"/>
                    </a:cubicBezTo>
                    <a:cubicBezTo>
                      <a:pt x="214" y="48"/>
                      <a:pt x="182" y="53"/>
                      <a:pt x="151" y="64"/>
                    </a:cubicBezTo>
                    <a:lnTo>
                      <a:pt x="151" y="48"/>
                    </a:lnTo>
                    <a:cubicBezTo>
                      <a:pt x="146" y="16"/>
                      <a:pt x="121" y="0"/>
                      <a:pt x="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0" name="Google Shape;2610;p23"/>
              <p:cNvSpPr/>
              <p:nvPr/>
            </p:nvSpPr>
            <p:spPr>
              <a:xfrm>
                <a:off x="6156118" y="729345"/>
                <a:ext cx="55163" cy="8471"/>
              </a:xfrm>
              <a:custGeom>
                <a:avLst/>
                <a:gdLst/>
                <a:ahLst/>
                <a:cxnLst/>
                <a:rect l="l" t="t" r="r" b="b"/>
                <a:pathLst>
                  <a:path w="840" h="129" extrusionOk="0">
                    <a:moveTo>
                      <a:pt x="510" y="0"/>
                    </a:moveTo>
                    <a:cubicBezTo>
                      <a:pt x="361" y="0"/>
                      <a:pt x="209" y="10"/>
                      <a:pt x="65" y="27"/>
                    </a:cubicBezTo>
                    <a:cubicBezTo>
                      <a:pt x="7" y="33"/>
                      <a:pt x="0" y="124"/>
                      <a:pt x="65" y="124"/>
                    </a:cubicBezTo>
                    <a:cubicBezTo>
                      <a:pt x="251" y="124"/>
                      <a:pt x="438" y="128"/>
                      <a:pt x="623" y="128"/>
                    </a:cubicBezTo>
                    <a:cubicBezTo>
                      <a:pt x="669" y="128"/>
                      <a:pt x="715" y="128"/>
                      <a:pt x="761" y="127"/>
                    </a:cubicBezTo>
                    <a:cubicBezTo>
                      <a:pt x="839" y="127"/>
                      <a:pt x="839" y="17"/>
                      <a:pt x="761" y="11"/>
                    </a:cubicBezTo>
                    <a:cubicBezTo>
                      <a:pt x="679" y="3"/>
                      <a:pt x="595" y="0"/>
                      <a:pt x="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1" name="Google Shape;2611;p23"/>
              <p:cNvSpPr/>
              <p:nvPr/>
            </p:nvSpPr>
            <p:spPr>
              <a:xfrm>
                <a:off x="6169908" y="663349"/>
                <a:ext cx="46297" cy="50172"/>
              </a:xfrm>
              <a:custGeom>
                <a:avLst/>
                <a:gdLst/>
                <a:ahLst/>
                <a:cxnLst/>
                <a:rect l="l" t="t" r="r" b="b"/>
                <a:pathLst>
                  <a:path w="705" h="764" extrusionOk="0">
                    <a:moveTo>
                      <a:pt x="295" y="139"/>
                    </a:moveTo>
                    <a:cubicBezTo>
                      <a:pt x="367" y="139"/>
                      <a:pt x="393" y="178"/>
                      <a:pt x="370" y="257"/>
                    </a:cubicBezTo>
                    <a:cubicBezTo>
                      <a:pt x="367" y="287"/>
                      <a:pt x="357" y="309"/>
                      <a:pt x="351" y="338"/>
                    </a:cubicBezTo>
                    <a:cubicBezTo>
                      <a:pt x="331" y="403"/>
                      <a:pt x="305" y="468"/>
                      <a:pt x="266" y="520"/>
                    </a:cubicBezTo>
                    <a:cubicBezTo>
                      <a:pt x="208" y="449"/>
                      <a:pt x="172" y="355"/>
                      <a:pt x="176" y="287"/>
                    </a:cubicBezTo>
                    <a:cubicBezTo>
                      <a:pt x="179" y="245"/>
                      <a:pt x="192" y="173"/>
                      <a:pt x="227" y="147"/>
                    </a:cubicBezTo>
                    <a:cubicBezTo>
                      <a:pt x="253" y="142"/>
                      <a:pt x="276" y="139"/>
                      <a:pt x="295" y="139"/>
                    </a:cubicBezTo>
                    <a:close/>
                    <a:moveTo>
                      <a:pt x="294" y="1"/>
                    </a:moveTo>
                    <a:cubicBezTo>
                      <a:pt x="232" y="1"/>
                      <a:pt x="166" y="31"/>
                      <a:pt x="114" y="96"/>
                    </a:cubicBezTo>
                    <a:cubicBezTo>
                      <a:pt x="1" y="241"/>
                      <a:pt x="46" y="452"/>
                      <a:pt x="153" y="594"/>
                    </a:cubicBezTo>
                    <a:cubicBezTo>
                      <a:pt x="127" y="601"/>
                      <a:pt x="104" y="607"/>
                      <a:pt x="78" y="607"/>
                    </a:cubicBezTo>
                    <a:cubicBezTo>
                      <a:pt x="76" y="607"/>
                      <a:pt x="74" y="607"/>
                      <a:pt x="72" y="607"/>
                    </a:cubicBezTo>
                    <a:cubicBezTo>
                      <a:pt x="27" y="607"/>
                      <a:pt x="32" y="679"/>
                      <a:pt x="78" y="682"/>
                    </a:cubicBezTo>
                    <a:cubicBezTo>
                      <a:pt x="91" y="684"/>
                      <a:pt x="104" y="686"/>
                      <a:pt x="117" y="686"/>
                    </a:cubicBezTo>
                    <a:cubicBezTo>
                      <a:pt x="151" y="686"/>
                      <a:pt x="184" y="677"/>
                      <a:pt x="218" y="662"/>
                    </a:cubicBezTo>
                    <a:cubicBezTo>
                      <a:pt x="283" y="723"/>
                      <a:pt x="385" y="763"/>
                      <a:pt x="478" y="763"/>
                    </a:cubicBezTo>
                    <a:cubicBezTo>
                      <a:pt x="579" y="763"/>
                      <a:pt x="670" y="716"/>
                      <a:pt x="694" y="594"/>
                    </a:cubicBezTo>
                    <a:cubicBezTo>
                      <a:pt x="705" y="551"/>
                      <a:pt x="668" y="517"/>
                      <a:pt x="632" y="517"/>
                    </a:cubicBezTo>
                    <a:cubicBezTo>
                      <a:pt x="614" y="517"/>
                      <a:pt x="596" y="525"/>
                      <a:pt x="584" y="546"/>
                    </a:cubicBezTo>
                    <a:cubicBezTo>
                      <a:pt x="548" y="614"/>
                      <a:pt x="502" y="642"/>
                      <a:pt x="454" y="642"/>
                    </a:cubicBezTo>
                    <a:cubicBezTo>
                      <a:pt x="411" y="642"/>
                      <a:pt x="366" y="620"/>
                      <a:pt x="325" y="585"/>
                    </a:cubicBezTo>
                    <a:cubicBezTo>
                      <a:pt x="419" y="494"/>
                      <a:pt x="470" y="348"/>
                      <a:pt x="480" y="228"/>
                    </a:cubicBezTo>
                    <a:cubicBezTo>
                      <a:pt x="490" y="86"/>
                      <a:pt x="398" y="1"/>
                      <a:pt x="2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2" name="Google Shape;2612;p23"/>
              <p:cNvSpPr/>
              <p:nvPr/>
            </p:nvSpPr>
            <p:spPr>
              <a:xfrm>
                <a:off x="6166493" y="742872"/>
                <a:ext cx="39665" cy="46757"/>
              </a:xfrm>
              <a:custGeom>
                <a:avLst/>
                <a:gdLst/>
                <a:ahLst/>
                <a:cxnLst/>
                <a:rect l="l" t="t" r="r" b="b"/>
                <a:pathLst>
                  <a:path w="604" h="712" extrusionOk="0">
                    <a:moveTo>
                      <a:pt x="385" y="0"/>
                    </a:moveTo>
                    <a:cubicBezTo>
                      <a:pt x="239" y="0"/>
                      <a:pt x="106" y="81"/>
                      <a:pt x="17" y="197"/>
                    </a:cubicBezTo>
                    <a:cubicBezTo>
                      <a:pt x="1" y="216"/>
                      <a:pt x="14" y="248"/>
                      <a:pt x="27" y="268"/>
                    </a:cubicBezTo>
                    <a:cubicBezTo>
                      <a:pt x="101" y="365"/>
                      <a:pt x="211" y="362"/>
                      <a:pt x="322" y="394"/>
                    </a:cubicBezTo>
                    <a:cubicBezTo>
                      <a:pt x="344" y="404"/>
                      <a:pt x="409" y="420"/>
                      <a:pt x="422" y="446"/>
                    </a:cubicBezTo>
                    <a:cubicBezTo>
                      <a:pt x="467" y="543"/>
                      <a:pt x="367" y="556"/>
                      <a:pt x="312" y="566"/>
                    </a:cubicBezTo>
                    <a:cubicBezTo>
                      <a:pt x="244" y="572"/>
                      <a:pt x="189" y="572"/>
                      <a:pt x="127" y="605"/>
                    </a:cubicBezTo>
                    <a:cubicBezTo>
                      <a:pt x="68" y="633"/>
                      <a:pt x="108" y="712"/>
                      <a:pt x="166" y="712"/>
                    </a:cubicBezTo>
                    <a:cubicBezTo>
                      <a:pt x="168" y="712"/>
                      <a:pt x="170" y="712"/>
                      <a:pt x="173" y="712"/>
                    </a:cubicBezTo>
                    <a:cubicBezTo>
                      <a:pt x="312" y="682"/>
                      <a:pt x="603" y="682"/>
                      <a:pt x="568" y="459"/>
                    </a:cubicBezTo>
                    <a:cubicBezTo>
                      <a:pt x="535" y="248"/>
                      <a:pt x="279" y="307"/>
                      <a:pt x="150" y="216"/>
                    </a:cubicBezTo>
                    <a:cubicBezTo>
                      <a:pt x="228" y="132"/>
                      <a:pt x="325" y="96"/>
                      <a:pt x="438" y="80"/>
                    </a:cubicBezTo>
                    <a:cubicBezTo>
                      <a:pt x="487" y="70"/>
                      <a:pt x="467" y="5"/>
                      <a:pt x="425" y="2"/>
                    </a:cubicBezTo>
                    <a:cubicBezTo>
                      <a:pt x="412" y="1"/>
                      <a:pt x="399" y="0"/>
                      <a:pt x="3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13" name="Google Shape;2613;p23"/>
            <p:cNvGrpSpPr/>
            <p:nvPr/>
          </p:nvGrpSpPr>
          <p:grpSpPr>
            <a:xfrm rot="-644671">
              <a:off x="8082337" y="4635184"/>
              <a:ext cx="1277081" cy="281902"/>
              <a:chOff x="7968422" y="675563"/>
              <a:chExt cx="462304" cy="102049"/>
            </a:xfrm>
          </p:grpSpPr>
          <p:sp>
            <p:nvSpPr>
              <p:cNvPr id="2614" name="Google Shape;2614;p23"/>
              <p:cNvSpPr/>
              <p:nvPr/>
            </p:nvSpPr>
            <p:spPr>
              <a:xfrm>
                <a:off x="7968422" y="693884"/>
                <a:ext cx="58052" cy="61139"/>
              </a:xfrm>
              <a:custGeom>
                <a:avLst/>
                <a:gdLst/>
                <a:ahLst/>
                <a:cxnLst/>
                <a:rect l="l" t="t" r="r" b="b"/>
                <a:pathLst>
                  <a:path w="884" h="931" extrusionOk="0">
                    <a:moveTo>
                      <a:pt x="554" y="0"/>
                    </a:moveTo>
                    <a:cubicBezTo>
                      <a:pt x="537" y="0"/>
                      <a:pt x="521" y="1"/>
                      <a:pt x="505" y="3"/>
                    </a:cubicBezTo>
                    <a:cubicBezTo>
                      <a:pt x="305" y="32"/>
                      <a:pt x="107" y="165"/>
                      <a:pt x="49" y="366"/>
                    </a:cubicBezTo>
                    <a:cubicBezTo>
                      <a:pt x="0" y="534"/>
                      <a:pt x="49" y="732"/>
                      <a:pt x="188" y="842"/>
                    </a:cubicBezTo>
                    <a:cubicBezTo>
                      <a:pt x="269" y="906"/>
                      <a:pt x="365" y="930"/>
                      <a:pt x="464" y="930"/>
                    </a:cubicBezTo>
                    <a:cubicBezTo>
                      <a:pt x="586" y="930"/>
                      <a:pt x="712" y="893"/>
                      <a:pt x="820" y="849"/>
                    </a:cubicBezTo>
                    <a:cubicBezTo>
                      <a:pt x="883" y="825"/>
                      <a:pt x="867" y="724"/>
                      <a:pt x="804" y="724"/>
                    </a:cubicBezTo>
                    <a:cubicBezTo>
                      <a:pt x="797" y="724"/>
                      <a:pt x="789" y="726"/>
                      <a:pt x="781" y="729"/>
                    </a:cubicBezTo>
                    <a:cubicBezTo>
                      <a:pt x="689" y="764"/>
                      <a:pt x="574" y="792"/>
                      <a:pt x="467" y="792"/>
                    </a:cubicBezTo>
                    <a:cubicBezTo>
                      <a:pt x="306" y="792"/>
                      <a:pt x="165" y="727"/>
                      <a:pt x="156" y="518"/>
                    </a:cubicBezTo>
                    <a:cubicBezTo>
                      <a:pt x="146" y="376"/>
                      <a:pt x="227" y="259"/>
                      <a:pt x="343" y="184"/>
                    </a:cubicBezTo>
                    <a:cubicBezTo>
                      <a:pt x="391" y="156"/>
                      <a:pt x="509" y="110"/>
                      <a:pt x="605" y="110"/>
                    </a:cubicBezTo>
                    <a:cubicBezTo>
                      <a:pt x="674" y="110"/>
                      <a:pt x="731" y="134"/>
                      <a:pt x="742" y="204"/>
                    </a:cubicBezTo>
                    <a:cubicBezTo>
                      <a:pt x="745" y="231"/>
                      <a:pt x="765" y="245"/>
                      <a:pt x="784" y="245"/>
                    </a:cubicBezTo>
                    <a:cubicBezTo>
                      <a:pt x="803" y="245"/>
                      <a:pt x="821" y="231"/>
                      <a:pt x="823" y="204"/>
                    </a:cubicBezTo>
                    <a:cubicBezTo>
                      <a:pt x="840" y="56"/>
                      <a:pt x="681" y="0"/>
                      <a:pt x="55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5" name="Google Shape;2615;p23"/>
              <p:cNvSpPr/>
              <p:nvPr/>
            </p:nvSpPr>
            <p:spPr>
              <a:xfrm>
                <a:off x="8024765" y="724551"/>
                <a:ext cx="27581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420" h="808" extrusionOk="0">
                    <a:moveTo>
                      <a:pt x="353" y="0"/>
                    </a:moveTo>
                    <a:cubicBezTo>
                      <a:pt x="339" y="0"/>
                      <a:pt x="324" y="6"/>
                      <a:pt x="311" y="19"/>
                    </a:cubicBezTo>
                    <a:cubicBezTo>
                      <a:pt x="286" y="48"/>
                      <a:pt x="263" y="80"/>
                      <a:pt x="243" y="116"/>
                    </a:cubicBezTo>
                    <a:cubicBezTo>
                      <a:pt x="237" y="129"/>
                      <a:pt x="227" y="165"/>
                      <a:pt x="221" y="171"/>
                    </a:cubicBezTo>
                    <a:cubicBezTo>
                      <a:pt x="215" y="175"/>
                      <a:pt x="210" y="176"/>
                      <a:pt x="203" y="176"/>
                    </a:cubicBezTo>
                    <a:cubicBezTo>
                      <a:pt x="159" y="176"/>
                      <a:pt x="97" y="97"/>
                      <a:pt x="94" y="54"/>
                    </a:cubicBezTo>
                    <a:cubicBezTo>
                      <a:pt x="93" y="33"/>
                      <a:pt x="73" y="19"/>
                      <a:pt x="54" y="19"/>
                    </a:cubicBezTo>
                    <a:cubicBezTo>
                      <a:pt x="39" y="19"/>
                      <a:pt x="24" y="28"/>
                      <a:pt x="20" y="48"/>
                    </a:cubicBezTo>
                    <a:cubicBezTo>
                      <a:pt x="0" y="155"/>
                      <a:pt x="17" y="317"/>
                      <a:pt x="162" y="330"/>
                    </a:cubicBezTo>
                    <a:cubicBezTo>
                      <a:pt x="168" y="330"/>
                      <a:pt x="173" y="331"/>
                      <a:pt x="179" y="331"/>
                    </a:cubicBezTo>
                    <a:cubicBezTo>
                      <a:pt x="204" y="331"/>
                      <a:pt x="224" y="324"/>
                      <a:pt x="240" y="314"/>
                    </a:cubicBezTo>
                    <a:lnTo>
                      <a:pt x="240" y="314"/>
                    </a:lnTo>
                    <a:cubicBezTo>
                      <a:pt x="208" y="456"/>
                      <a:pt x="166" y="592"/>
                      <a:pt x="133" y="735"/>
                    </a:cubicBezTo>
                    <a:cubicBezTo>
                      <a:pt x="124" y="781"/>
                      <a:pt x="157" y="807"/>
                      <a:pt x="191" y="807"/>
                    </a:cubicBezTo>
                    <a:cubicBezTo>
                      <a:pt x="214" y="807"/>
                      <a:pt x="237" y="795"/>
                      <a:pt x="247" y="767"/>
                    </a:cubicBezTo>
                    <a:cubicBezTo>
                      <a:pt x="328" y="547"/>
                      <a:pt x="376" y="310"/>
                      <a:pt x="415" y="77"/>
                    </a:cubicBezTo>
                    <a:cubicBezTo>
                      <a:pt x="420" y="35"/>
                      <a:pt x="388" y="0"/>
                      <a:pt x="3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6" name="Google Shape;2616;p23"/>
              <p:cNvSpPr/>
              <p:nvPr/>
            </p:nvSpPr>
            <p:spPr>
              <a:xfrm>
                <a:off x="8060095" y="730330"/>
                <a:ext cx="35133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35" h="115" extrusionOk="0">
                    <a:moveTo>
                      <a:pt x="315" y="1"/>
                    </a:moveTo>
                    <a:cubicBezTo>
                      <a:pt x="226" y="1"/>
                      <a:pt x="136" y="7"/>
                      <a:pt x="55" y="15"/>
                    </a:cubicBezTo>
                    <a:cubicBezTo>
                      <a:pt x="0" y="18"/>
                      <a:pt x="0" y="96"/>
                      <a:pt x="55" y="99"/>
                    </a:cubicBezTo>
                    <a:cubicBezTo>
                      <a:pt x="147" y="106"/>
                      <a:pt x="247" y="115"/>
                      <a:pt x="345" y="115"/>
                    </a:cubicBezTo>
                    <a:cubicBezTo>
                      <a:pt x="395" y="115"/>
                      <a:pt x="445" y="112"/>
                      <a:pt x="493" y="106"/>
                    </a:cubicBezTo>
                    <a:cubicBezTo>
                      <a:pt x="535" y="93"/>
                      <a:pt x="535" y="15"/>
                      <a:pt x="493" y="12"/>
                    </a:cubicBezTo>
                    <a:cubicBezTo>
                      <a:pt x="436" y="4"/>
                      <a:pt x="376" y="1"/>
                      <a:pt x="3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7" name="Google Shape;2617;p23"/>
              <p:cNvSpPr/>
              <p:nvPr/>
            </p:nvSpPr>
            <p:spPr>
              <a:xfrm>
                <a:off x="8059898" y="717262"/>
                <a:ext cx="33360" cy="8865"/>
              </a:xfrm>
              <a:custGeom>
                <a:avLst/>
                <a:gdLst/>
                <a:ahLst/>
                <a:cxnLst/>
                <a:rect l="l" t="t" r="r" b="b"/>
                <a:pathLst>
                  <a:path w="508" h="135" extrusionOk="0">
                    <a:moveTo>
                      <a:pt x="256" y="0"/>
                    </a:moveTo>
                    <a:cubicBezTo>
                      <a:pt x="182" y="0"/>
                      <a:pt x="109" y="13"/>
                      <a:pt x="42" y="39"/>
                    </a:cubicBezTo>
                    <a:cubicBezTo>
                      <a:pt x="0" y="54"/>
                      <a:pt x="11" y="118"/>
                      <a:pt x="51" y="118"/>
                    </a:cubicBezTo>
                    <a:cubicBezTo>
                      <a:pt x="54" y="118"/>
                      <a:pt x="58" y="118"/>
                      <a:pt x="62" y="117"/>
                    </a:cubicBezTo>
                    <a:cubicBezTo>
                      <a:pt x="113" y="103"/>
                      <a:pt x="163" y="97"/>
                      <a:pt x="212" y="97"/>
                    </a:cubicBezTo>
                    <a:cubicBezTo>
                      <a:pt x="282" y="97"/>
                      <a:pt x="351" y="110"/>
                      <a:pt x="421" y="133"/>
                    </a:cubicBezTo>
                    <a:cubicBezTo>
                      <a:pt x="426" y="134"/>
                      <a:pt x="431" y="135"/>
                      <a:pt x="435" y="135"/>
                    </a:cubicBezTo>
                    <a:cubicBezTo>
                      <a:pt x="489" y="135"/>
                      <a:pt x="507" y="51"/>
                      <a:pt x="450" y="33"/>
                    </a:cubicBezTo>
                    <a:cubicBezTo>
                      <a:pt x="389" y="11"/>
                      <a:pt x="322" y="0"/>
                      <a:pt x="2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8" name="Google Shape;2618;p23"/>
              <p:cNvSpPr/>
              <p:nvPr/>
            </p:nvSpPr>
            <p:spPr>
              <a:xfrm>
                <a:off x="8102647" y="693687"/>
                <a:ext cx="50369" cy="60285"/>
              </a:xfrm>
              <a:custGeom>
                <a:avLst/>
                <a:gdLst/>
                <a:ahLst/>
                <a:cxnLst/>
                <a:rect l="l" t="t" r="r" b="b"/>
                <a:pathLst>
                  <a:path w="767" h="918" extrusionOk="0">
                    <a:moveTo>
                      <a:pt x="330" y="0"/>
                    </a:moveTo>
                    <a:cubicBezTo>
                      <a:pt x="306" y="0"/>
                      <a:pt x="281" y="6"/>
                      <a:pt x="256" y="19"/>
                    </a:cubicBezTo>
                    <a:cubicBezTo>
                      <a:pt x="123" y="90"/>
                      <a:pt x="33" y="294"/>
                      <a:pt x="16" y="440"/>
                    </a:cubicBezTo>
                    <a:cubicBezTo>
                      <a:pt x="0" y="589"/>
                      <a:pt x="55" y="754"/>
                      <a:pt x="182" y="848"/>
                    </a:cubicBezTo>
                    <a:cubicBezTo>
                      <a:pt x="252" y="898"/>
                      <a:pt x="332" y="918"/>
                      <a:pt x="413" y="918"/>
                    </a:cubicBezTo>
                    <a:cubicBezTo>
                      <a:pt x="510" y="918"/>
                      <a:pt x="608" y="890"/>
                      <a:pt x="697" y="855"/>
                    </a:cubicBezTo>
                    <a:cubicBezTo>
                      <a:pt x="767" y="823"/>
                      <a:pt x="755" y="728"/>
                      <a:pt x="693" y="728"/>
                    </a:cubicBezTo>
                    <a:cubicBezTo>
                      <a:pt x="687" y="728"/>
                      <a:pt x="679" y="729"/>
                      <a:pt x="671" y="732"/>
                    </a:cubicBezTo>
                    <a:cubicBezTo>
                      <a:pt x="589" y="756"/>
                      <a:pt x="496" y="780"/>
                      <a:pt x="410" y="780"/>
                    </a:cubicBezTo>
                    <a:cubicBezTo>
                      <a:pt x="299" y="780"/>
                      <a:pt x="200" y="739"/>
                      <a:pt x="152" y="602"/>
                    </a:cubicBezTo>
                    <a:cubicBezTo>
                      <a:pt x="123" y="521"/>
                      <a:pt x="130" y="437"/>
                      <a:pt x="152" y="359"/>
                    </a:cubicBezTo>
                    <a:cubicBezTo>
                      <a:pt x="162" y="311"/>
                      <a:pt x="188" y="259"/>
                      <a:pt x="217" y="213"/>
                    </a:cubicBezTo>
                    <a:cubicBezTo>
                      <a:pt x="222" y="204"/>
                      <a:pt x="302" y="82"/>
                      <a:pt x="351" y="82"/>
                    </a:cubicBezTo>
                    <a:cubicBezTo>
                      <a:pt x="367" y="82"/>
                      <a:pt x="379" y="94"/>
                      <a:pt x="386" y="126"/>
                    </a:cubicBezTo>
                    <a:cubicBezTo>
                      <a:pt x="390" y="143"/>
                      <a:pt x="404" y="151"/>
                      <a:pt x="418" y="151"/>
                    </a:cubicBezTo>
                    <a:cubicBezTo>
                      <a:pt x="435" y="151"/>
                      <a:pt x="452" y="139"/>
                      <a:pt x="450" y="119"/>
                    </a:cubicBezTo>
                    <a:cubicBezTo>
                      <a:pt x="448" y="46"/>
                      <a:pt x="395" y="0"/>
                      <a:pt x="33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9" name="Google Shape;2619;p23"/>
              <p:cNvSpPr/>
              <p:nvPr/>
            </p:nvSpPr>
            <p:spPr>
              <a:xfrm>
                <a:off x="8139881" y="675563"/>
                <a:ext cx="4793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730" h="562" extrusionOk="0">
                    <a:moveTo>
                      <a:pt x="255" y="289"/>
                    </a:moveTo>
                    <a:cubicBezTo>
                      <a:pt x="303" y="289"/>
                      <a:pt x="361" y="313"/>
                      <a:pt x="418" y="344"/>
                    </a:cubicBezTo>
                    <a:cubicBezTo>
                      <a:pt x="399" y="376"/>
                      <a:pt x="373" y="405"/>
                      <a:pt x="340" y="425"/>
                    </a:cubicBezTo>
                    <a:cubicBezTo>
                      <a:pt x="323" y="435"/>
                      <a:pt x="291" y="442"/>
                      <a:pt x="257" y="442"/>
                    </a:cubicBezTo>
                    <a:cubicBezTo>
                      <a:pt x="189" y="442"/>
                      <a:pt x="117" y="413"/>
                      <a:pt x="172" y="331"/>
                    </a:cubicBezTo>
                    <a:cubicBezTo>
                      <a:pt x="192" y="301"/>
                      <a:pt x="221" y="289"/>
                      <a:pt x="255" y="289"/>
                    </a:cubicBezTo>
                    <a:close/>
                    <a:moveTo>
                      <a:pt x="578" y="1"/>
                    </a:moveTo>
                    <a:cubicBezTo>
                      <a:pt x="570" y="1"/>
                      <a:pt x="562" y="5"/>
                      <a:pt x="557" y="16"/>
                    </a:cubicBezTo>
                    <a:cubicBezTo>
                      <a:pt x="518" y="91"/>
                      <a:pt x="496" y="172"/>
                      <a:pt x="463" y="250"/>
                    </a:cubicBezTo>
                    <a:cubicBezTo>
                      <a:pt x="401" y="214"/>
                      <a:pt x="334" y="184"/>
                      <a:pt x="256" y="184"/>
                    </a:cubicBezTo>
                    <a:cubicBezTo>
                      <a:pt x="248" y="184"/>
                      <a:pt x="241" y="184"/>
                      <a:pt x="233" y="185"/>
                    </a:cubicBezTo>
                    <a:cubicBezTo>
                      <a:pt x="110" y="201"/>
                      <a:pt x="0" y="301"/>
                      <a:pt x="55" y="431"/>
                    </a:cubicBezTo>
                    <a:cubicBezTo>
                      <a:pt x="90" y="520"/>
                      <a:pt x="168" y="561"/>
                      <a:pt x="252" y="561"/>
                    </a:cubicBezTo>
                    <a:cubicBezTo>
                      <a:pt x="302" y="561"/>
                      <a:pt x="354" y="546"/>
                      <a:pt x="399" y="519"/>
                    </a:cubicBezTo>
                    <a:cubicBezTo>
                      <a:pt x="441" y="489"/>
                      <a:pt x="480" y="444"/>
                      <a:pt x="509" y="395"/>
                    </a:cubicBezTo>
                    <a:cubicBezTo>
                      <a:pt x="564" y="431"/>
                      <a:pt x="612" y="463"/>
                      <a:pt x="645" y="473"/>
                    </a:cubicBezTo>
                    <a:cubicBezTo>
                      <a:pt x="651" y="475"/>
                      <a:pt x="657" y="476"/>
                      <a:pt x="663" y="476"/>
                    </a:cubicBezTo>
                    <a:cubicBezTo>
                      <a:pt x="714" y="476"/>
                      <a:pt x="729" y="390"/>
                      <a:pt x="671" y="366"/>
                    </a:cubicBezTo>
                    <a:cubicBezTo>
                      <a:pt x="625" y="350"/>
                      <a:pt x="590" y="327"/>
                      <a:pt x="548" y="301"/>
                    </a:cubicBezTo>
                    <a:cubicBezTo>
                      <a:pt x="580" y="214"/>
                      <a:pt x="596" y="117"/>
                      <a:pt x="609" y="36"/>
                    </a:cubicBezTo>
                    <a:cubicBezTo>
                      <a:pt x="611" y="17"/>
                      <a:pt x="594" y="1"/>
                      <a:pt x="57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0" name="Google Shape;2620;p23"/>
              <p:cNvSpPr/>
              <p:nvPr/>
            </p:nvSpPr>
            <p:spPr>
              <a:xfrm>
                <a:off x="8144938" y="726061"/>
                <a:ext cx="31850" cy="46297"/>
              </a:xfrm>
              <a:custGeom>
                <a:avLst/>
                <a:gdLst/>
                <a:ahLst/>
                <a:cxnLst/>
                <a:rect l="l" t="t" r="r" b="b"/>
                <a:pathLst>
                  <a:path w="485" h="705" extrusionOk="0">
                    <a:moveTo>
                      <a:pt x="424" y="0"/>
                    </a:moveTo>
                    <a:cubicBezTo>
                      <a:pt x="404" y="0"/>
                      <a:pt x="384" y="9"/>
                      <a:pt x="373" y="28"/>
                    </a:cubicBezTo>
                    <a:cubicBezTo>
                      <a:pt x="354" y="64"/>
                      <a:pt x="338" y="106"/>
                      <a:pt x="309" y="132"/>
                    </a:cubicBezTo>
                    <a:cubicBezTo>
                      <a:pt x="285" y="157"/>
                      <a:pt x="223" y="188"/>
                      <a:pt x="175" y="188"/>
                    </a:cubicBezTo>
                    <a:cubicBezTo>
                      <a:pt x="131" y="188"/>
                      <a:pt x="99" y="163"/>
                      <a:pt x="114" y="90"/>
                    </a:cubicBezTo>
                    <a:cubicBezTo>
                      <a:pt x="120" y="59"/>
                      <a:pt x="101" y="42"/>
                      <a:pt x="80" y="42"/>
                    </a:cubicBezTo>
                    <a:cubicBezTo>
                      <a:pt x="66" y="42"/>
                      <a:pt x="51" y="50"/>
                      <a:pt x="43" y="67"/>
                    </a:cubicBezTo>
                    <a:cubicBezTo>
                      <a:pt x="1" y="171"/>
                      <a:pt x="85" y="271"/>
                      <a:pt x="189" y="287"/>
                    </a:cubicBezTo>
                    <a:cubicBezTo>
                      <a:pt x="196" y="288"/>
                      <a:pt x="203" y="289"/>
                      <a:pt x="210" y="289"/>
                    </a:cubicBezTo>
                    <a:cubicBezTo>
                      <a:pt x="256" y="289"/>
                      <a:pt x="298" y="271"/>
                      <a:pt x="338" y="245"/>
                    </a:cubicBezTo>
                    <a:lnTo>
                      <a:pt x="338" y="245"/>
                    </a:lnTo>
                    <a:cubicBezTo>
                      <a:pt x="318" y="385"/>
                      <a:pt x="292" y="521"/>
                      <a:pt x="296" y="657"/>
                    </a:cubicBezTo>
                    <a:cubicBezTo>
                      <a:pt x="296" y="687"/>
                      <a:pt x="322" y="704"/>
                      <a:pt x="347" y="704"/>
                    </a:cubicBezTo>
                    <a:cubicBezTo>
                      <a:pt x="368" y="704"/>
                      <a:pt x="388" y="693"/>
                      <a:pt x="393" y="666"/>
                    </a:cubicBezTo>
                    <a:cubicBezTo>
                      <a:pt x="448" y="472"/>
                      <a:pt x="454" y="255"/>
                      <a:pt x="480" y="51"/>
                    </a:cubicBezTo>
                    <a:cubicBezTo>
                      <a:pt x="484" y="20"/>
                      <a:pt x="454" y="0"/>
                      <a:pt x="42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1" name="Google Shape;2621;p23"/>
              <p:cNvSpPr/>
              <p:nvPr/>
            </p:nvSpPr>
            <p:spPr>
              <a:xfrm>
                <a:off x="8178560" y="686464"/>
                <a:ext cx="48070" cy="84452"/>
              </a:xfrm>
              <a:custGeom>
                <a:avLst/>
                <a:gdLst/>
                <a:ahLst/>
                <a:cxnLst/>
                <a:rect l="l" t="t" r="r" b="b"/>
                <a:pathLst>
                  <a:path w="732" h="1286" extrusionOk="0">
                    <a:moveTo>
                      <a:pt x="537" y="1"/>
                    </a:moveTo>
                    <a:cubicBezTo>
                      <a:pt x="532" y="1"/>
                      <a:pt x="525" y="2"/>
                      <a:pt x="519" y="6"/>
                    </a:cubicBezTo>
                    <a:cubicBezTo>
                      <a:pt x="23" y="265"/>
                      <a:pt x="1" y="1234"/>
                      <a:pt x="652" y="1286"/>
                    </a:cubicBezTo>
                    <a:cubicBezTo>
                      <a:pt x="654" y="1286"/>
                      <a:pt x="655" y="1286"/>
                      <a:pt x="657" y="1286"/>
                    </a:cubicBezTo>
                    <a:cubicBezTo>
                      <a:pt x="717" y="1286"/>
                      <a:pt x="731" y="1178"/>
                      <a:pt x="668" y="1169"/>
                    </a:cubicBezTo>
                    <a:cubicBezTo>
                      <a:pt x="108" y="1088"/>
                      <a:pt x="189" y="340"/>
                      <a:pt x="555" y="67"/>
                    </a:cubicBezTo>
                    <a:cubicBezTo>
                      <a:pt x="584" y="43"/>
                      <a:pt x="567" y="1"/>
                      <a:pt x="5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2" name="Google Shape;2622;p23"/>
              <p:cNvSpPr/>
              <p:nvPr/>
            </p:nvSpPr>
            <p:spPr>
              <a:xfrm>
                <a:off x="8206468" y="700582"/>
                <a:ext cx="51945" cy="42423"/>
              </a:xfrm>
              <a:custGeom>
                <a:avLst/>
                <a:gdLst/>
                <a:ahLst/>
                <a:cxnLst/>
                <a:rect l="l" t="t" r="r" b="b"/>
                <a:pathLst>
                  <a:path w="791" h="646" extrusionOk="0">
                    <a:moveTo>
                      <a:pt x="214" y="298"/>
                    </a:moveTo>
                    <a:cubicBezTo>
                      <a:pt x="261" y="298"/>
                      <a:pt x="307" y="343"/>
                      <a:pt x="347" y="377"/>
                    </a:cubicBezTo>
                    <a:cubicBezTo>
                      <a:pt x="304" y="441"/>
                      <a:pt x="238" y="510"/>
                      <a:pt x="183" y="510"/>
                    </a:cubicBezTo>
                    <a:cubicBezTo>
                      <a:pt x="163" y="510"/>
                      <a:pt x="145" y="501"/>
                      <a:pt x="130" y="478"/>
                    </a:cubicBezTo>
                    <a:cubicBezTo>
                      <a:pt x="104" y="439"/>
                      <a:pt x="146" y="322"/>
                      <a:pt x="182" y="306"/>
                    </a:cubicBezTo>
                    <a:cubicBezTo>
                      <a:pt x="192" y="301"/>
                      <a:pt x="203" y="298"/>
                      <a:pt x="214" y="298"/>
                    </a:cubicBezTo>
                    <a:close/>
                    <a:moveTo>
                      <a:pt x="590" y="0"/>
                    </a:moveTo>
                    <a:cubicBezTo>
                      <a:pt x="582" y="0"/>
                      <a:pt x="574" y="3"/>
                      <a:pt x="567" y="11"/>
                    </a:cubicBezTo>
                    <a:cubicBezTo>
                      <a:pt x="499" y="92"/>
                      <a:pt x="467" y="183"/>
                      <a:pt x="418" y="274"/>
                    </a:cubicBezTo>
                    <a:cubicBezTo>
                      <a:pt x="360" y="225"/>
                      <a:pt x="295" y="163"/>
                      <a:pt x="214" y="163"/>
                    </a:cubicBezTo>
                    <a:cubicBezTo>
                      <a:pt x="71" y="163"/>
                      <a:pt x="0" y="345"/>
                      <a:pt x="13" y="468"/>
                    </a:cubicBezTo>
                    <a:cubicBezTo>
                      <a:pt x="23" y="567"/>
                      <a:pt x="90" y="609"/>
                      <a:pt x="166" y="609"/>
                    </a:cubicBezTo>
                    <a:cubicBezTo>
                      <a:pt x="215" y="609"/>
                      <a:pt x="267" y="592"/>
                      <a:pt x="311" y="562"/>
                    </a:cubicBezTo>
                    <a:cubicBezTo>
                      <a:pt x="360" y="530"/>
                      <a:pt x="395" y="487"/>
                      <a:pt x="428" y="439"/>
                    </a:cubicBezTo>
                    <a:cubicBezTo>
                      <a:pt x="509" y="504"/>
                      <a:pt x="596" y="572"/>
                      <a:pt x="677" y="633"/>
                    </a:cubicBezTo>
                    <a:cubicBezTo>
                      <a:pt x="688" y="642"/>
                      <a:pt x="699" y="646"/>
                      <a:pt x="710" y="646"/>
                    </a:cubicBezTo>
                    <a:cubicBezTo>
                      <a:pt x="754" y="646"/>
                      <a:pt x="791" y="582"/>
                      <a:pt x="752" y="546"/>
                    </a:cubicBezTo>
                    <a:cubicBezTo>
                      <a:pt x="667" y="471"/>
                      <a:pt x="580" y="403"/>
                      <a:pt x="493" y="335"/>
                    </a:cubicBezTo>
                    <a:cubicBezTo>
                      <a:pt x="538" y="241"/>
                      <a:pt x="574" y="141"/>
                      <a:pt x="622" y="57"/>
                    </a:cubicBezTo>
                    <a:cubicBezTo>
                      <a:pt x="639" y="32"/>
                      <a:pt x="616" y="0"/>
                      <a:pt x="5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3" name="Google Shape;2623;p23"/>
              <p:cNvSpPr/>
              <p:nvPr/>
            </p:nvSpPr>
            <p:spPr>
              <a:xfrm>
                <a:off x="8258806" y="712009"/>
                <a:ext cx="31916" cy="9391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43" extrusionOk="0">
                    <a:moveTo>
                      <a:pt x="56" y="1"/>
                    </a:moveTo>
                    <a:cubicBezTo>
                      <a:pt x="14" y="1"/>
                      <a:pt x="1" y="66"/>
                      <a:pt x="45" y="83"/>
                    </a:cubicBezTo>
                    <a:cubicBezTo>
                      <a:pt x="145" y="123"/>
                      <a:pt x="259" y="143"/>
                      <a:pt x="368" y="143"/>
                    </a:cubicBezTo>
                    <a:cubicBezTo>
                      <a:pt x="384" y="143"/>
                      <a:pt x="399" y="143"/>
                      <a:pt x="415" y="142"/>
                    </a:cubicBezTo>
                    <a:cubicBezTo>
                      <a:pt x="485" y="135"/>
                      <a:pt x="486" y="35"/>
                      <a:pt x="421" y="35"/>
                    </a:cubicBezTo>
                    <a:cubicBezTo>
                      <a:pt x="420" y="35"/>
                      <a:pt x="419" y="35"/>
                      <a:pt x="418" y="35"/>
                    </a:cubicBezTo>
                    <a:cubicBezTo>
                      <a:pt x="391" y="37"/>
                      <a:pt x="364" y="38"/>
                      <a:pt x="338" y="38"/>
                    </a:cubicBezTo>
                    <a:cubicBezTo>
                      <a:pt x="247" y="38"/>
                      <a:pt x="161" y="25"/>
                      <a:pt x="68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4" name="Google Shape;2624;p23"/>
              <p:cNvSpPr/>
              <p:nvPr/>
            </p:nvSpPr>
            <p:spPr>
              <a:xfrm>
                <a:off x="8314295" y="694081"/>
                <a:ext cx="50369" cy="46100"/>
              </a:xfrm>
              <a:custGeom>
                <a:avLst/>
                <a:gdLst/>
                <a:ahLst/>
                <a:cxnLst/>
                <a:rect l="l" t="t" r="r" b="b"/>
                <a:pathLst>
                  <a:path w="767" h="702" extrusionOk="0">
                    <a:moveTo>
                      <a:pt x="170" y="245"/>
                    </a:moveTo>
                    <a:cubicBezTo>
                      <a:pt x="215" y="245"/>
                      <a:pt x="278" y="282"/>
                      <a:pt x="302" y="308"/>
                    </a:cubicBezTo>
                    <a:cubicBezTo>
                      <a:pt x="318" y="327"/>
                      <a:pt x="331" y="356"/>
                      <a:pt x="341" y="379"/>
                    </a:cubicBezTo>
                    <a:cubicBezTo>
                      <a:pt x="350" y="392"/>
                      <a:pt x="354" y="405"/>
                      <a:pt x="363" y="418"/>
                    </a:cubicBezTo>
                    <a:cubicBezTo>
                      <a:pt x="334" y="450"/>
                      <a:pt x="305" y="473"/>
                      <a:pt x="276" y="486"/>
                    </a:cubicBezTo>
                    <a:cubicBezTo>
                      <a:pt x="265" y="502"/>
                      <a:pt x="253" y="510"/>
                      <a:pt x="240" y="510"/>
                    </a:cubicBezTo>
                    <a:cubicBezTo>
                      <a:pt x="226" y="510"/>
                      <a:pt x="212" y="501"/>
                      <a:pt x="195" y="483"/>
                    </a:cubicBezTo>
                    <a:cubicBezTo>
                      <a:pt x="159" y="483"/>
                      <a:pt x="143" y="470"/>
                      <a:pt x="140" y="441"/>
                    </a:cubicBezTo>
                    <a:cubicBezTo>
                      <a:pt x="124" y="408"/>
                      <a:pt x="114" y="269"/>
                      <a:pt x="140" y="253"/>
                    </a:cubicBezTo>
                    <a:cubicBezTo>
                      <a:pt x="148" y="248"/>
                      <a:pt x="158" y="245"/>
                      <a:pt x="170" y="245"/>
                    </a:cubicBezTo>
                    <a:close/>
                    <a:moveTo>
                      <a:pt x="721" y="0"/>
                    </a:moveTo>
                    <a:cubicBezTo>
                      <a:pt x="711" y="0"/>
                      <a:pt x="700" y="5"/>
                      <a:pt x="691" y="16"/>
                    </a:cubicBezTo>
                    <a:cubicBezTo>
                      <a:pt x="613" y="123"/>
                      <a:pt x="542" y="227"/>
                      <a:pt x="451" y="324"/>
                    </a:cubicBezTo>
                    <a:cubicBezTo>
                      <a:pt x="406" y="237"/>
                      <a:pt x="363" y="146"/>
                      <a:pt x="269" y="107"/>
                    </a:cubicBezTo>
                    <a:cubicBezTo>
                      <a:pt x="241" y="94"/>
                      <a:pt x="215" y="88"/>
                      <a:pt x="192" y="88"/>
                    </a:cubicBezTo>
                    <a:cubicBezTo>
                      <a:pt x="57" y="88"/>
                      <a:pt x="0" y="280"/>
                      <a:pt x="17" y="402"/>
                    </a:cubicBezTo>
                    <a:cubicBezTo>
                      <a:pt x="36" y="521"/>
                      <a:pt x="94" y="637"/>
                      <a:pt x="195" y="637"/>
                    </a:cubicBezTo>
                    <a:cubicBezTo>
                      <a:pt x="228" y="637"/>
                      <a:pt x="266" y="625"/>
                      <a:pt x="308" y="596"/>
                    </a:cubicBezTo>
                    <a:cubicBezTo>
                      <a:pt x="347" y="570"/>
                      <a:pt x="383" y="544"/>
                      <a:pt x="415" y="512"/>
                    </a:cubicBezTo>
                    <a:cubicBezTo>
                      <a:pt x="422" y="522"/>
                      <a:pt x="425" y="531"/>
                      <a:pt x="435" y="541"/>
                    </a:cubicBezTo>
                    <a:cubicBezTo>
                      <a:pt x="493" y="619"/>
                      <a:pt x="564" y="680"/>
                      <a:pt x="661" y="700"/>
                    </a:cubicBezTo>
                    <a:cubicBezTo>
                      <a:pt x="666" y="701"/>
                      <a:pt x="671" y="701"/>
                      <a:pt x="676" y="701"/>
                    </a:cubicBezTo>
                    <a:cubicBezTo>
                      <a:pt x="743" y="701"/>
                      <a:pt x="767" y="598"/>
                      <a:pt x="694" y="583"/>
                    </a:cubicBezTo>
                    <a:cubicBezTo>
                      <a:pt x="600" y="564"/>
                      <a:pt x="548" y="499"/>
                      <a:pt x="503" y="424"/>
                    </a:cubicBezTo>
                    <a:cubicBezTo>
                      <a:pt x="603" y="311"/>
                      <a:pt x="694" y="178"/>
                      <a:pt x="749" y="55"/>
                    </a:cubicBezTo>
                    <a:cubicBezTo>
                      <a:pt x="762" y="24"/>
                      <a:pt x="743" y="0"/>
                      <a:pt x="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5" name="Google Shape;2625;p23"/>
              <p:cNvSpPr/>
              <p:nvPr/>
            </p:nvSpPr>
            <p:spPr>
              <a:xfrm>
                <a:off x="8370310" y="732497"/>
                <a:ext cx="14250" cy="13265"/>
              </a:xfrm>
              <a:custGeom>
                <a:avLst/>
                <a:gdLst/>
                <a:ahLst/>
                <a:cxnLst/>
                <a:rect l="l" t="t" r="r" b="b"/>
                <a:pathLst>
                  <a:path w="217" h="202" extrusionOk="0">
                    <a:moveTo>
                      <a:pt x="149" y="0"/>
                    </a:moveTo>
                    <a:cubicBezTo>
                      <a:pt x="73" y="0"/>
                      <a:pt x="0" y="62"/>
                      <a:pt x="6" y="141"/>
                    </a:cubicBezTo>
                    <a:cubicBezTo>
                      <a:pt x="6" y="163"/>
                      <a:pt x="22" y="180"/>
                      <a:pt x="48" y="193"/>
                    </a:cubicBezTo>
                    <a:cubicBezTo>
                      <a:pt x="62" y="198"/>
                      <a:pt x="76" y="201"/>
                      <a:pt x="90" y="201"/>
                    </a:cubicBezTo>
                    <a:cubicBezTo>
                      <a:pt x="145" y="201"/>
                      <a:pt x="198" y="159"/>
                      <a:pt x="213" y="102"/>
                    </a:cubicBezTo>
                    <a:cubicBezTo>
                      <a:pt x="217" y="82"/>
                      <a:pt x="213" y="60"/>
                      <a:pt x="197" y="47"/>
                    </a:cubicBezTo>
                    <a:cubicBezTo>
                      <a:pt x="197" y="27"/>
                      <a:pt x="191" y="8"/>
                      <a:pt x="165" y="1"/>
                    </a:cubicBezTo>
                    <a:cubicBezTo>
                      <a:pt x="159" y="1"/>
                      <a:pt x="154" y="0"/>
                      <a:pt x="14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6" name="Google Shape;2626;p23"/>
              <p:cNvSpPr/>
              <p:nvPr/>
            </p:nvSpPr>
            <p:spPr>
              <a:xfrm>
                <a:off x="8396117" y="684100"/>
                <a:ext cx="34608" cy="77359"/>
              </a:xfrm>
              <a:custGeom>
                <a:avLst/>
                <a:gdLst/>
                <a:ahLst/>
                <a:cxnLst/>
                <a:rect l="l" t="t" r="r" b="b"/>
                <a:pathLst>
                  <a:path w="527" h="1178" extrusionOk="0">
                    <a:moveTo>
                      <a:pt x="46" y="1"/>
                    </a:moveTo>
                    <a:cubicBezTo>
                      <a:pt x="23" y="1"/>
                      <a:pt x="0" y="27"/>
                      <a:pt x="15" y="52"/>
                    </a:cubicBezTo>
                    <a:cubicBezTo>
                      <a:pt x="99" y="214"/>
                      <a:pt x="229" y="356"/>
                      <a:pt x="267" y="541"/>
                    </a:cubicBezTo>
                    <a:cubicBezTo>
                      <a:pt x="306" y="745"/>
                      <a:pt x="238" y="926"/>
                      <a:pt x="115" y="1085"/>
                    </a:cubicBezTo>
                    <a:cubicBezTo>
                      <a:pt x="86" y="1126"/>
                      <a:pt x="131" y="1178"/>
                      <a:pt x="173" y="1178"/>
                    </a:cubicBezTo>
                    <a:cubicBezTo>
                      <a:pt x="187" y="1178"/>
                      <a:pt x="202" y="1171"/>
                      <a:pt x="212" y="1156"/>
                    </a:cubicBezTo>
                    <a:cubicBezTo>
                      <a:pt x="527" y="787"/>
                      <a:pt x="381" y="330"/>
                      <a:pt x="67" y="10"/>
                    </a:cubicBezTo>
                    <a:cubicBezTo>
                      <a:pt x="60" y="3"/>
                      <a:pt x="53" y="1"/>
                      <a:pt x="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27" name="Google Shape;2627;p23"/>
          <p:cNvGrpSpPr/>
          <p:nvPr/>
        </p:nvGrpSpPr>
        <p:grpSpPr>
          <a:xfrm>
            <a:off x="-264927" y="-483512"/>
            <a:ext cx="10031370" cy="4988516"/>
            <a:chOff x="-264927" y="-483512"/>
            <a:chExt cx="10031370" cy="4988516"/>
          </a:xfrm>
        </p:grpSpPr>
        <p:grpSp>
          <p:nvGrpSpPr>
            <p:cNvPr id="2628" name="Google Shape;2628;p23"/>
            <p:cNvGrpSpPr/>
            <p:nvPr/>
          </p:nvGrpSpPr>
          <p:grpSpPr>
            <a:xfrm rot="1189040">
              <a:off x="216421" y="-333709"/>
              <a:ext cx="993600" cy="628938"/>
              <a:chOff x="4808808" y="1957984"/>
              <a:chExt cx="404920" cy="256310"/>
            </a:xfrm>
          </p:grpSpPr>
          <p:sp>
            <p:nvSpPr>
              <p:cNvPr id="2629" name="Google Shape;2629;p23"/>
              <p:cNvSpPr/>
              <p:nvPr/>
            </p:nvSpPr>
            <p:spPr>
              <a:xfrm>
                <a:off x="4860357" y="1957984"/>
                <a:ext cx="353370" cy="256310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3903" extrusionOk="0">
                    <a:moveTo>
                      <a:pt x="4892" y="158"/>
                    </a:moveTo>
                    <a:cubicBezTo>
                      <a:pt x="4905" y="709"/>
                      <a:pt x="4911" y="1256"/>
                      <a:pt x="4924" y="1807"/>
                    </a:cubicBezTo>
                    <a:cubicBezTo>
                      <a:pt x="4820" y="1833"/>
                      <a:pt x="4715" y="1848"/>
                      <a:pt x="4611" y="1848"/>
                    </a:cubicBezTo>
                    <a:cubicBezTo>
                      <a:pt x="4408" y="1848"/>
                      <a:pt x="4208" y="1794"/>
                      <a:pt x="4027" y="1668"/>
                    </a:cubicBezTo>
                    <a:cubicBezTo>
                      <a:pt x="3810" y="1519"/>
                      <a:pt x="3680" y="1302"/>
                      <a:pt x="3635" y="1062"/>
                    </a:cubicBezTo>
                    <a:cubicBezTo>
                      <a:pt x="4059" y="767"/>
                      <a:pt x="4480" y="466"/>
                      <a:pt x="4892" y="158"/>
                    </a:cubicBezTo>
                    <a:close/>
                    <a:moveTo>
                      <a:pt x="3560" y="1110"/>
                    </a:moveTo>
                    <a:cubicBezTo>
                      <a:pt x="3609" y="1357"/>
                      <a:pt x="3754" y="1587"/>
                      <a:pt x="3965" y="1742"/>
                    </a:cubicBezTo>
                    <a:cubicBezTo>
                      <a:pt x="4160" y="1881"/>
                      <a:pt x="4387" y="1944"/>
                      <a:pt x="4617" y="1944"/>
                    </a:cubicBezTo>
                    <a:cubicBezTo>
                      <a:pt x="4720" y="1944"/>
                      <a:pt x="4823" y="1931"/>
                      <a:pt x="4924" y="1907"/>
                    </a:cubicBezTo>
                    <a:cubicBezTo>
                      <a:pt x="4934" y="2254"/>
                      <a:pt x="4937" y="2601"/>
                      <a:pt x="4943" y="2947"/>
                    </a:cubicBezTo>
                    <a:cubicBezTo>
                      <a:pt x="4730" y="2944"/>
                      <a:pt x="4513" y="2941"/>
                      <a:pt x="4295" y="2941"/>
                    </a:cubicBezTo>
                    <a:cubicBezTo>
                      <a:pt x="4302" y="2882"/>
                      <a:pt x="4305" y="2831"/>
                      <a:pt x="4308" y="2772"/>
                    </a:cubicBezTo>
                    <a:cubicBezTo>
                      <a:pt x="4313" y="2756"/>
                      <a:pt x="4301" y="2747"/>
                      <a:pt x="4287" y="2747"/>
                    </a:cubicBezTo>
                    <a:cubicBezTo>
                      <a:pt x="4270" y="2747"/>
                      <a:pt x="4250" y="2758"/>
                      <a:pt x="4247" y="2782"/>
                    </a:cubicBezTo>
                    <a:cubicBezTo>
                      <a:pt x="4244" y="2840"/>
                      <a:pt x="4237" y="2892"/>
                      <a:pt x="4231" y="2947"/>
                    </a:cubicBezTo>
                    <a:cubicBezTo>
                      <a:pt x="4163" y="2947"/>
                      <a:pt x="4095" y="2950"/>
                      <a:pt x="4030" y="2950"/>
                    </a:cubicBezTo>
                    <a:cubicBezTo>
                      <a:pt x="3997" y="2950"/>
                      <a:pt x="3997" y="2999"/>
                      <a:pt x="4030" y="3006"/>
                    </a:cubicBezTo>
                    <a:cubicBezTo>
                      <a:pt x="4095" y="3009"/>
                      <a:pt x="4163" y="3012"/>
                      <a:pt x="4227" y="3015"/>
                    </a:cubicBezTo>
                    <a:cubicBezTo>
                      <a:pt x="4221" y="3168"/>
                      <a:pt x="4221" y="3317"/>
                      <a:pt x="4237" y="3466"/>
                    </a:cubicBezTo>
                    <a:cubicBezTo>
                      <a:pt x="3657" y="3443"/>
                      <a:pt x="3074" y="3449"/>
                      <a:pt x="2504" y="3430"/>
                    </a:cubicBezTo>
                    <a:cubicBezTo>
                      <a:pt x="2423" y="3427"/>
                      <a:pt x="2342" y="3427"/>
                      <a:pt x="2264" y="3420"/>
                    </a:cubicBezTo>
                    <a:cubicBezTo>
                      <a:pt x="2361" y="2980"/>
                      <a:pt x="2170" y="2542"/>
                      <a:pt x="1798" y="2293"/>
                    </a:cubicBezTo>
                    <a:cubicBezTo>
                      <a:pt x="2394" y="1911"/>
                      <a:pt x="2980" y="1515"/>
                      <a:pt x="3560" y="1110"/>
                    </a:cubicBezTo>
                    <a:close/>
                    <a:moveTo>
                      <a:pt x="4295" y="3022"/>
                    </a:moveTo>
                    <a:cubicBezTo>
                      <a:pt x="4516" y="3035"/>
                      <a:pt x="4733" y="3038"/>
                      <a:pt x="4953" y="3041"/>
                    </a:cubicBezTo>
                    <a:lnTo>
                      <a:pt x="4966" y="3527"/>
                    </a:lnTo>
                    <a:cubicBezTo>
                      <a:pt x="4956" y="3527"/>
                      <a:pt x="4953" y="3524"/>
                      <a:pt x="4950" y="3524"/>
                    </a:cubicBezTo>
                    <a:cubicBezTo>
                      <a:pt x="4726" y="3498"/>
                      <a:pt x="4500" y="3482"/>
                      <a:pt x="4270" y="3472"/>
                    </a:cubicBezTo>
                    <a:cubicBezTo>
                      <a:pt x="4279" y="3320"/>
                      <a:pt x="4286" y="3171"/>
                      <a:pt x="4295" y="3022"/>
                    </a:cubicBezTo>
                    <a:close/>
                    <a:moveTo>
                      <a:pt x="4946" y="0"/>
                    </a:moveTo>
                    <a:cubicBezTo>
                      <a:pt x="4937" y="0"/>
                      <a:pt x="4928" y="3"/>
                      <a:pt x="4921" y="9"/>
                    </a:cubicBezTo>
                    <a:cubicBezTo>
                      <a:pt x="4490" y="323"/>
                      <a:pt x="4062" y="631"/>
                      <a:pt x="3625" y="935"/>
                    </a:cubicBezTo>
                    <a:cubicBezTo>
                      <a:pt x="3622" y="845"/>
                      <a:pt x="3625" y="754"/>
                      <a:pt x="3644" y="660"/>
                    </a:cubicBezTo>
                    <a:cubicBezTo>
                      <a:pt x="3650" y="640"/>
                      <a:pt x="3634" y="626"/>
                      <a:pt x="3618" y="626"/>
                    </a:cubicBezTo>
                    <a:cubicBezTo>
                      <a:pt x="3608" y="626"/>
                      <a:pt x="3597" y="632"/>
                      <a:pt x="3593" y="644"/>
                    </a:cubicBezTo>
                    <a:cubicBezTo>
                      <a:pt x="3557" y="757"/>
                      <a:pt x="3541" y="874"/>
                      <a:pt x="3547" y="987"/>
                    </a:cubicBezTo>
                    <a:cubicBezTo>
                      <a:pt x="2935" y="1412"/>
                      <a:pt x="2313" y="1826"/>
                      <a:pt x="1688" y="2231"/>
                    </a:cubicBezTo>
                    <a:cubicBezTo>
                      <a:pt x="1568" y="2167"/>
                      <a:pt x="1428" y="2118"/>
                      <a:pt x="1279" y="2092"/>
                    </a:cubicBezTo>
                    <a:cubicBezTo>
                      <a:pt x="1278" y="2092"/>
                      <a:pt x="1277" y="2092"/>
                      <a:pt x="1276" y="2092"/>
                    </a:cubicBezTo>
                    <a:cubicBezTo>
                      <a:pt x="1250" y="2092"/>
                      <a:pt x="1242" y="2131"/>
                      <a:pt x="1266" y="2137"/>
                    </a:cubicBezTo>
                    <a:cubicBezTo>
                      <a:pt x="1393" y="2170"/>
                      <a:pt x="1509" y="2215"/>
                      <a:pt x="1616" y="2277"/>
                    </a:cubicBezTo>
                    <a:cubicBezTo>
                      <a:pt x="1095" y="2610"/>
                      <a:pt x="570" y="2944"/>
                      <a:pt x="42" y="3268"/>
                    </a:cubicBezTo>
                    <a:cubicBezTo>
                      <a:pt x="0" y="3293"/>
                      <a:pt x="25" y="3351"/>
                      <a:pt x="64" y="3351"/>
                    </a:cubicBezTo>
                    <a:cubicBezTo>
                      <a:pt x="70" y="3351"/>
                      <a:pt x="77" y="3349"/>
                      <a:pt x="84" y="3346"/>
                    </a:cubicBezTo>
                    <a:cubicBezTo>
                      <a:pt x="641" y="3025"/>
                      <a:pt x="1182" y="2688"/>
                      <a:pt x="1727" y="2345"/>
                    </a:cubicBezTo>
                    <a:cubicBezTo>
                      <a:pt x="2076" y="2594"/>
                      <a:pt x="2261" y="2999"/>
                      <a:pt x="2154" y="3420"/>
                    </a:cubicBezTo>
                    <a:cubicBezTo>
                      <a:pt x="1651" y="3397"/>
                      <a:pt x="1144" y="3365"/>
                      <a:pt x="640" y="3365"/>
                    </a:cubicBezTo>
                    <a:cubicBezTo>
                      <a:pt x="447" y="3365"/>
                      <a:pt x="254" y="3370"/>
                      <a:pt x="61" y="3381"/>
                    </a:cubicBezTo>
                    <a:cubicBezTo>
                      <a:pt x="3" y="3385"/>
                      <a:pt x="10" y="3459"/>
                      <a:pt x="61" y="3466"/>
                    </a:cubicBezTo>
                    <a:cubicBezTo>
                      <a:pt x="732" y="3550"/>
                      <a:pt x="1425" y="3547"/>
                      <a:pt x="2109" y="3560"/>
                    </a:cubicBezTo>
                    <a:cubicBezTo>
                      <a:pt x="2073" y="3647"/>
                      <a:pt x="2025" y="3738"/>
                      <a:pt x="1960" y="3825"/>
                    </a:cubicBezTo>
                    <a:cubicBezTo>
                      <a:pt x="1932" y="3866"/>
                      <a:pt x="1969" y="3902"/>
                      <a:pt x="2007" y="3902"/>
                    </a:cubicBezTo>
                    <a:cubicBezTo>
                      <a:pt x="2023" y="3902"/>
                      <a:pt x="2039" y="3896"/>
                      <a:pt x="2050" y="3880"/>
                    </a:cubicBezTo>
                    <a:cubicBezTo>
                      <a:pt x="2125" y="3777"/>
                      <a:pt x="2183" y="3670"/>
                      <a:pt x="2222" y="3560"/>
                    </a:cubicBezTo>
                    <a:cubicBezTo>
                      <a:pt x="2316" y="3560"/>
                      <a:pt x="2410" y="3563"/>
                      <a:pt x="2504" y="3566"/>
                    </a:cubicBezTo>
                    <a:cubicBezTo>
                      <a:pt x="3147" y="3587"/>
                      <a:pt x="3803" y="3644"/>
                      <a:pt x="4450" y="3644"/>
                    </a:cubicBezTo>
                    <a:cubicBezTo>
                      <a:pt x="4617" y="3644"/>
                      <a:pt x="4784" y="3640"/>
                      <a:pt x="4950" y="3631"/>
                    </a:cubicBezTo>
                    <a:cubicBezTo>
                      <a:pt x="4969" y="3631"/>
                      <a:pt x="4982" y="3624"/>
                      <a:pt x="4989" y="3611"/>
                    </a:cubicBezTo>
                    <a:cubicBezTo>
                      <a:pt x="4998" y="3617"/>
                      <a:pt x="5010" y="3619"/>
                      <a:pt x="5021" y="3619"/>
                    </a:cubicBezTo>
                    <a:cubicBezTo>
                      <a:pt x="5052" y="3619"/>
                      <a:pt x="5083" y="3600"/>
                      <a:pt x="5083" y="3563"/>
                    </a:cubicBezTo>
                    <a:cubicBezTo>
                      <a:pt x="5070" y="2999"/>
                      <a:pt x="5057" y="2439"/>
                      <a:pt x="5047" y="1878"/>
                    </a:cubicBezTo>
                    <a:cubicBezTo>
                      <a:pt x="5147" y="1846"/>
                      <a:pt x="5245" y="1800"/>
                      <a:pt x="5339" y="1749"/>
                    </a:cubicBezTo>
                    <a:cubicBezTo>
                      <a:pt x="5381" y="1726"/>
                      <a:pt x="5352" y="1663"/>
                      <a:pt x="5306" y="1663"/>
                    </a:cubicBezTo>
                    <a:cubicBezTo>
                      <a:pt x="5299" y="1663"/>
                      <a:pt x="5291" y="1664"/>
                      <a:pt x="5284" y="1668"/>
                    </a:cubicBezTo>
                    <a:cubicBezTo>
                      <a:pt x="5209" y="1710"/>
                      <a:pt x="5122" y="1745"/>
                      <a:pt x="5041" y="1775"/>
                    </a:cubicBezTo>
                    <a:cubicBezTo>
                      <a:pt x="5031" y="1201"/>
                      <a:pt x="5011" y="628"/>
                      <a:pt x="5002" y="58"/>
                    </a:cubicBezTo>
                    <a:cubicBezTo>
                      <a:pt x="5002" y="28"/>
                      <a:pt x="4973" y="0"/>
                      <a:pt x="49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0" name="Google Shape;2630;p23"/>
              <p:cNvSpPr/>
              <p:nvPr/>
            </p:nvSpPr>
            <p:spPr>
              <a:xfrm>
                <a:off x="4808808" y="2160306"/>
                <a:ext cx="32113" cy="32572"/>
              </a:xfrm>
              <a:custGeom>
                <a:avLst/>
                <a:gdLst/>
                <a:ahLst/>
                <a:cxnLst/>
                <a:rect l="l" t="t" r="r" b="b"/>
                <a:pathLst>
                  <a:path w="489" h="496" extrusionOk="0">
                    <a:moveTo>
                      <a:pt x="437" y="0"/>
                    </a:moveTo>
                    <a:cubicBezTo>
                      <a:pt x="429" y="0"/>
                      <a:pt x="420" y="4"/>
                      <a:pt x="412" y="12"/>
                    </a:cubicBezTo>
                    <a:cubicBezTo>
                      <a:pt x="357" y="70"/>
                      <a:pt x="302" y="125"/>
                      <a:pt x="250" y="184"/>
                    </a:cubicBezTo>
                    <a:cubicBezTo>
                      <a:pt x="195" y="135"/>
                      <a:pt x="134" y="87"/>
                      <a:pt x="69" y="41"/>
                    </a:cubicBezTo>
                    <a:cubicBezTo>
                      <a:pt x="66" y="39"/>
                      <a:pt x="63" y="38"/>
                      <a:pt x="60" y="38"/>
                    </a:cubicBezTo>
                    <a:cubicBezTo>
                      <a:pt x="47" y="38"/>
                      <a:pt x="36" y="57"/>
                      <a:pt x="49" y="70"/>
                    </a:cubicBezTo>
                    <a:cubicBezTo>
                      <a:pt x="105" y="122"/>
                      <a:pt x="156" y="174"/>
                      <a:pt x="211" y="229"/>
                    </a:cubicBezTo>
                    <a:cubicBezTo>
                      <a:pt x="147" y="300"/>
                      <a:pt x="82" y="375"/>
                      <a:pt x="20" y="446"/>
                    </a:cubicBezTo>
                    <a:cubicBezTo>
                      <a:pt x="0" y="469"/>
                      <a:pt x="19" y="495"/>
                      <a:pt x="41" y="495"/>
                    </a:cubicBezTo>
                    <a:cubicBezTo>
                      <a:pt x="47" y="495"/>
                      <a:pt x="53" y="493"/>
                      <a:pt x="59" y="488"/>
                    </a:cubicBezTo>
                    <a:cubicBezTo>
                      <a:pt x="130" y="417"/>
                      <a:pt x="198" y="352"/>
                      <a:pt x="266" y="284"/>
                    </a:cubicBezTo>
                    <a:cubicBezTo>
                      <a:pt x="315" y="342"/>
                      <a:pt x="360" y="401"/>
                      <a:pt x="415" y="446"/>
                    </a:cubicBezTo>
                    <a:cubicBezTo>
                      <a:pt x="423" y="451"/>
                      <a:pt x="431" y="453"/>
                      <a:pt x="439" y="453"/>
                    </a:cubicBezTo>
                    <a:cubicBezTo>
                      <a:pt x="462" y="453"/>
                      <a:pt x="481" y="434"/>
                      <a:pt x="464" y="407"/>
                    </a:cubicBezTo>
                    <a:cubicBezTo>
                      <a:pt x="428" y="342"/>
                      <a:pt x="364" y="284"/>
                      <a:pt x="309" y="236"/>
                    </a:cubicBezTo>
                    <a:cubicBezTo>
                      <a:pt x="360" y="177"/>
                      <a:pt x="415" y="122"/>
                      <a:pt x="464" y="64"/>
                    </a:cubicBezTo>
                    <a:cubicBezTo>
                      <a:pt x="489" y="37"/>
                      <a:pt x="464" y="0"/>
                      <a:pt x="4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31" name="Google Shape;2631;p23"/>
            <p:cNvGrpSpPr/>
            <p:nvPr/>
          </p:nvGrpSpPr>
          <p:grpSpPr>
            <a:xfrm rot="1403048">
              <a:off x="8594690" y="395229"/>
              <a:ext cx="1093980" cy="618299"/>
              <a:chOff x="4710963" y="556836"/>
              <a:chExt cx="599550" cy="338855"/>
            </a:xfrm>
          </p:grpSpPr>
          <p:sp>
            <p:nvSpPr>
              <p:cNvPr id="2632" name="Google Shape;2632;p23"/>
              <p:cNvSpPr/>
              <p:nvPr/>
            </p:nvSpPr>
            <p:spPr>
              <a:xfrm>
                <a:off x="4771180" y="608845"/>
                <a:ext cx="491277" cy="286847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4368" extrusionOk="0">
                    <a:moveTo>
                      <a:pt x="3723" y="307"/>
                    </a:moveTo>
                    <a:lnTo>
                      <a:pt x="3723" y="307"/>
                    </a:lnTo>
                    <a:cubicBezTo>
                      <a:pt x="3690" y="602"/>
                      <a:pt x="3661" y="903"/>
                      <a:pt x="3635" y="1204"/>
                    </a:cubicBezTo>
                    <a:cubicBezTo>
                      <a:pt x="3441" y="1168"/>
                      <a:pt x="3253" y="1068"/>
                      <a:pt x="3078" y="919"/>
                    </a:cubicBezTo>
                    <a:cubicBezTo>
                      <a:pt x="3292" y="712"/>
                      <a:pt x="3506" y="508"/>
                      <a:pt x="3723" y="307"/>
                    </a:cubicBezTo>
                    <a:close/>
                    <a:moveTo>
                      <a:pt x="3813" y="248"/>
                    </a:moveTo>
                    <a:cubicBezTo>
                      <a:pt x="3985" y="508"/>
                      <a:pt x="4173" y="760"/>
                      <a:pt x="4364" y="1007"/>
                    </a:cubicBezTo>
                    <a:cubicBezTo>
                      <a:pt x="4178" y="1152"/>
                      <a:pt x="3979" y="1217"/>
                      <a:pt x="3788" y="1217"/>
                    </a:cubicBezTo>
                    <a:cubicBezTo>
                      <a:pt x="3784" y="1217"/>
                      <a:pt x="3779" y="1217"/>
                      <a:pt x="3775" y="1217"/>
                    </a:cubicBezTo>
                    <a:cubicBezTo>
                      <a:pt x="3791" y="893"/>
                      <a:pt x="3804" y="572"/>
                      <a:pt x="3813" y="248"/>
                    </a:cubicBezTo>
                    <a:close/>
                    <a:moveTo>
                      <a:pt x="3901" y="148"/>
                    </a:moveTo>
                    <a:cubicBezTo>
                      <a:pt x="4957" y="213"/>
                      <a:pt x="5994" y="527"/>
                      <a:pt x="6625" y="1428"/>
                    </a:cubicBezTo>
                    <a:cubicBezTo>
                      <a:pt x="7092" y="2089"/>
                      <a:pt x="7225" y="2808"/>
                      <a:pt x="7270" y="3563"/>
                    </a:cubicBezTo>
                    <a:cubicBezTo>
                      <a:pt x="7267" y="3563"/>
                      <a:pt x="7264" y="3569"/>
                      <a:pt x="7257" y="3575"/>
                    </a:cubicBezTo>
                    <a:cubicBezTo>
                      <a:pt x="7193" y="3509"/>
                      <a:pt x="7104" y="3442"/>
                      <a:pt x="7104" y="3442"/>
                    </a:cubicBezTo>
                    <a:lnTo>
                      <a:pt x="7104" y="3442"/>
                    </a:lnTo>
                    <a:cubicBezTo>
                      <a:pt x="7104" y="3442"/>
                      <a:pt x="7104" y="3442"/>
                      <a:pt x="7105" y="3443"/>
                    </a:cubicBezTo>
                    <a:cubicBezTo>
                      <a:pt x="7043" y="3401"/>
                      <a:pt x="6978" y="3355"/>
                      <a:pt x="6917" y="3310"/>
                    </a:cubicBezTo>
                    <a:cubicBezTo>
                      <a:pt x="6723" y="3164"/>
                      <a:pt x="6528" y="3018"/>
                      <a:pt x="6344" y="2863"/>
                    </a:cubicBezTo>
                    <a:cubicBezTo>
                      <a:pt x="6036" y="2607"/>
                      <a:pt x="5734" y="2335"/>
                      <a:pt x="5453" y="2053"/>
                    </a:cubicBezTo>
                    <a:cubicBezTo>
                      <a:pt x="4870" y="1470"/>
                      <a:pt x="4351" y="828"/>
                      <a:pt x="3885" y="148"/>
                    </a:cubicBezTo>
                    <a:close/>
                    <a:moveTo>
                      <a:pt x="3593" y="140"/>
                    </a:moveTo>
                    <a:cubicBezTo>
                      <a:pt x="3638" y="140"/>
                      <a:pt x="3682" y="140"/>
                      <a:pt x="3726" y="142"/>
                    </a:cubicBezTo>
                    <a:cubicBezTo>
                      <a:pt x="2537" y="1259"/>
                      <a:pt x="1358" y="2400"/>
                      <a:pt x="260" y="3614"/>
                    </a:cubicBezTo>
                    <a:cubicBezTo>
                      <a:pt x="318" y="2678"/>
                      <a:pt x="480" y="1781"/>
                      <a:pt x="1173" y="1052"/>
                    </a:cubicBezTo>
                    <a:cubicBezTo>
                      <a:pt x="1800" y="391"/>
                      <a:pt x="2705" y="140"/>
                      <a:pt x="3593" y="140"/>
                    </a:cubicBezTo>
                    <a:close/>
                    <a:moveTo>
                      <a:pt x="4422" y="1087"/>
                    </a:moveTo>
                    <a:cubicBezTo>
                      <a:pt x="4763" y="1518"/>
                      <a:pt x="5132" y="1923"/>
                      <a:pt x="5524" y="2302"/>
                    </a:cubicBezTo>
                    <a:cubicBezTo>
                      <a:pt x="5858" y="2623"/>
                      <a:pt x="6201" y="2921"/>
                      <a:pt x="6567" y="3206"/>
                    </a:cubicBezTo>
                    <a:cubicBezTo>
                      <a:pt x="6719" y="3326"/>
                      <a:pt x="6878" y="3446"/>
                      <a:pt x="7040" y="3559"/>
                    </a:cubicBezTo>
                    <a:cubicBezTo>
                      <a:pt x="7072" y="3582"/>
                      <a:pt x="7105" y="3608"/>
                      <a:pt x="7134" y="3631"/>
                    </a:cubicBezTo>
                    <a:cubicBezTo>
                      <a:pt x="6301" y="3666"/>
                      <a:pt x="5469" y="3699"/>
                      <a:pt x="4633" y="3712"/>
                    </a:cubicBezTo>
                    <a:lnTo>
                      <a:pt x="4633" y="3708"/>
                    </a:lnTo>
                    <a:cubicBezTo>
                      <a:pt x="4510" y="3316"/>
                      <a:pt x="4079" y="2966"/>
                      <a:pt x="3655" y="2966"/>
                    </a:cubicBezTo>
                    <a:cubicBezTo>
                      <a:pt x="3700" y="2419"/>
                      <a:pt x="3739" y="1875"/>
                      <a:pt x="3768" y="1324"/>
                    </a:cubicBezTo>
                    <a:cubicBezTo>
                      <a:pt x="4001" y="1324"/>
                      <a:pt x="4238" y="1237"/>
                      <a:pt x="4422" y="1087"/>
                    </a:cubicBezTo>
                    <a:close/>
                    <a:moveTo>
                      <a:pt x="3039" y="955"/>
                    </a:moveTo>
                    <a:cubicBezTo>
                      <a:pt x="3182" y="1165"/>
                      <a:pt x="3396" y="1279"/>
                      <a:pt x="3626" y="1311"/>
                    </a:cubicBezTo>
                    <a:cubicBezTo>
                      <a:pt x="3557" y="2105"/>
                      <a:pt x="3512" y="2905"/>
                      <a:pt x="3473" y="3699"/>
                    </a:cubicBezTo>
                    <a:cubicBezTo>
                      <a:pt x="3473" y="3708"/>
                      <a:pt x="3473" y="3712"/>
                      <a:pt x="3476" y="3721"/>
                    </a:cubicBezTo>
                    <a:cubicBezTo>
                      <a:pt x="2424" y="3712"/>
                      <a:pt x="1374" y="3673"/>
                      <a:pt x="321" y="3650"/>
                    </a:cubicBezTo>
                    <a:cubicBezTo>
                      <a:pt x="1225" y="2749"/>
                      <a:pt x="2119" y="1842"/>
                      <a:pt x="3039" y="955"/>
                    </a:cubicBezTo>
                    <a:close/>
                    <a:moveTo>
                      <a:pt x="3651" y="3031"/>
                    </a:moveTo>
                    <a:cubicBezTo>
                      <a:pt x="4060" y="3122"/>
                      <a:pt x="4354" y="3316"/>
                      <a:pt x="4542" y="3712"/>
                    </a:cubicBezTo>
                    <a:cubicBezTo>
                      <a:pt x="4290" y="3721"/>
                      <a:pt x="4043" y="3721"/>
                      <a:pt x="3791" y="3721"/>
                    </a:cubicBezTo>
                    <a:lnTo>
                      <a:pt x="3590" y="3721"/>
                    </a:lnTo>
                    <a:cubicBezTo>
                      <a:pt x="3593" y="3715"/>
                      <a:pt x="3593" y="3708"/>
                      <a:pt x="3593" y="3699"/>
                    </a:cubicBezTo>
                    <a:cubicBezTo>
                      <a:pt x="3613" y="3478"/>
                      <a:pt x="3629" y="3255"/>
                      <a:pt x="3651" y="3031"/>
                    </a:cubicBezTo>
                    <a:close/>
                    <a:moveTo>
                      <a:pt x="3655" y="1"/>
                    </a:moveTo>
                    <a:cubicBezTo>
                      <a:pt x="2555" y="1"/>
                      <a:pt x="1466" y="376"/>
                      <a:pt x="810" y="1298"/>
                    </a:cubicBezTo>
                    <a:cubicBezTo>
                      <a:pt x="227" y="2118"/>
                      <a:pt x="0" y="3261"/>
                      <a:pt x="179" y="4246"/>
                    </a:cubicBezTo>
                    <a:cubicBezTo>
                      <a:pt x="182" y="4261"/>
                      <a:pt x="194" y="4267"/>
                      <a:pt x="206" y="4267"/>
                    </a:cubicBezTo>
                    <a:cubicBezTo>
                      <a:pt x="221" y="4267"/>
                      <a:pt x="237" y="4257"/>
                      <a:pt x="237" y="4240"/>
                    </a:cubicBezTo>
                    <a:cubicBezTo>
                      <a:pt x="243" y="4068"/>
                      <a:pt x="250" y="3903"/>
                      <a:pt x="260" y="3731"/>
                    </a:cubicBezTo>
                    <a:cubicBezTo>
                      <a:pt x="1395" y="3834"/>
                      <a:pt x="2546" y="3877"/>
                      <a:pt x="3697" y="3877"/>
                    </a:cubicBezTo>
                    <a:cubicBezTo>
                      <a:pt x="4902" y="3877"/>
                      <a:pt x="6107" y="3830"/>
                      <a:pt x="7296" y="3754"/>
                    </a:cubicBezTo>
                    <a:cubicBezTo>
                      <a:pt x="7302" y="3935"/>
                      <a:pt x="7306" y="4116"/>
                      <a:pt x="7312" y="4304"/>
                    </a:cubicBezTo>
                    <a:cubicBezTo>
                      <a:pt x="7312" y="4346"/>
                      <a:pt x="7345" y="4368"/>
                      <a:pt x="7379" y="4368"/>
                    </a:cubicBezTo>
                    <a:cubicBezTo>
                      <a:pt x="7412" y="4368"/>
                      <a:pt x="7445" y="4346"/>
                      <a:pt x="7445" y="4304"/>
                    </a:cubicBezTo>
                    <a:cubicBezTo>
                      <a:pt x="7442" y="4113"/>
                      <a:pt x="7435" y="3925"/>
                      <a:pt x="7429" y="3741"/>
                    </a:cubicBezTo>
                    <a:cubicBezTo>
                      <a:pt x="7481" y="3724"/>
                      <a:pt x="7481" y="3627"/>
                      <a:pt x="7416" y="3618"/>
                    </a:cubicBezTo>
                    <a:cubicBezTo>
                      <a:pt x="7383" y="3002"/>
                      <a:pt x="7302" y="2409"/>
                      <a:pt x="7021" y="1826"/>
                    </a:cubicBezTo>
                    <a:cubicBezTo>
                      <a:pt x="6674" y="1117"/>
                      <a:pt x="6104" y="556"/>
                      <a:pt x="5359" y="294"/>
                    </a:cubicBezTo>
                    <a:cubicBezTo>
                      <a:pt x="4830" y="107"/>
                      <a:pt x="4241" y="1"/>
                      <a:pt x="365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3" name="Google Shape;2633;p23"/>
              <p:cNvSpPr/>
              <p:nvPr/>
            </p:nvSpPr>
            <p:spPr>
              <a:xfrm>
                <a:off x="4710963" y="837171"/>
                <a:ext cx="32835" cy="49712"/>
              </a:xfrm>
              <a:custGeom>
                <a:avLst/>
                <a:gdLst/>
                <a:ahLst/>
                <a:cxnLst/>
                <a:rect l="l" t="t" r="r" b="b"/>
                <a:pathLst>
                  <a:path w="500" h="757" extrusionOk="0">
                    <a:moveTo>
                      <a:pt x="224" y="179"/>
                    </a:moveTo>
                    <a:cubicBezTo>
                      <a:pt x="253" y="270"/>
                      <a:pt x="282" y="364"/>
                      <a:pt x="315" y="455"/>
                    </a:cubicBezTo>
                    <a:cubicBezTo>
                      <a:pt x="260" y="455"/>
                      <a:pt x="205" y="461"/>
                      <a:pt x="153" y="471"/>
                    </a:cubicBezTo>
                    <a:cubicBezTo>
                      <a:pt x="156" y="448"/>
                      <a:pt x="163" y="429"/>
                      <a:pt x="169" y="413"/>
                    </a:cubicBezTo>
                    <a:cubicBezTo>
                      <a:pt x="182" y="361"/>
                      <a:pt x="195" y="251"/>
                      <a:pt x="224" y="179"/>
                    </a:cubicBezTo>
                    <a:close/>
                    <a:moveTo>
                      <a:pt x="241" y="0"/>
                    </a:moveTo>
                    <a:cubicBezTo>
                      <a:pt x="233" y="0"/>
                      <a:pt x="223" y="2"/>
                      <a:pt x="214" y="8"/>
                    </a:cubicBezTo>
                    <a:cubicBezTo>
                      <a:pt x="117" y="69"/>
                      <a:pt x="114" y="179"/>
                      <a:pt x="88" y="283"/>
                    </a:cubicBezTo>
                    <a:cubicBezTo>
                      <a:pt x="75" y="348"/>
                      <a:pt x="59" y="416"/>
                      <a:pt x="43" y="487"/>
                    </a:cubicBezTo>
                    <a:lnTo>
                      <a:pt x="33" y="487"/>
                    </a:lnTo>
                    <a:cubicBezTo>
                      <a:pt x="1" y="490"/>
                      <a:pt x="4" y="539"/>
                      <a:pt x="33" y="546"/>
                    </a:cubicBezTo>
                    <a:cubicBezTo>
                      <a:pt x="20" y="607"/>
                      <a:pt x="10" y="665"/>
                      <a:pt x="7" y="724"/>
                    </a:cubicBezTo>
                    <a:cubicBezTo>
                      <a:pt x="5" y="746"/>
                      <a:pt x="20" y="757"/>
                      <a:pt x="36" y="757"/>
                    </a:cubicBezTo>
                    <a:cubicBezTo>
                      <a:pt x="51" y="757"/>
                      <a:pt x="66" y="749"/>
                      <a:pt x="72" y="733"/>
                    </a:cubicBezTo>
                    <a:cubicBezTo>
                      <a:pt x="98" y="672"/>
                      <a:pt x="114" y="610"/>
                      <a:pt x="127" y="546"/>
                    </a:cubicBezTo>
                    <a:cubicBezTo>
                      <a:pt x="198" y="546"/>
                      <a:pt x="270" y="546"/>
                      <a:pt x="341" y="539"/>
                    </a:cubicBezTo>
                    <a:cubicBezTo>
                      <a:pt x="357" y="584"/>
                      <a:pt x="376" y="633"/>
                      <a:pt x="396" y="672"/>
                    </a:cubicBezTo>
                    <a:cubicBezTo>
                      <a:pt x="407" y="693"/>
                      <a:pt x="424" y="701"/>
                      <a:pt x="441" y="701"/>
                    </a:cubicBezTo>
                    <a:cubicBezTo>
                      <a:pt x="470" y="701"/>
                      <a:pt x="499" y="673"/>
                      <a:pt x="493" y="639"/>
                    </a:cubicBezTo>
                    <a:cubicBezTo>
                      <a:pt x="451" y="439"/>
                      <a:pt x="363" y="238"/>
                      <a:pt x="295" y="40"/>
                    </a:cubicBezTo>
                    <a:cubicBezTo>
                      <a:pt x="286" y="17"/>
                      <a:pt x="265" y="0"/>
                      <a:pt x="2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4" name="Google Shape;2634;p23"/>
              <p:cNvSpPr/>
              <p:nvPr/>
            </p:nvSpPr>
            <p:spPr>
              <a:xfrm>
                <a:off x="5018354" y="556836"/>
                <a:ext cx="37104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565" h="529" extrusionOk="0">
                    <a:moveTo>
                      <a:pt x="271" y="1"/>
                    </a:moveTo>
                    <a:cubicBezTo>
                      <a:pt x="131" y="1"/>
                      <a:pt x="0" y="163"/>
                      <a:pt x="23" y="295"/>
                    </a:cubicBezTo>
                    <a:cubicBezTo>
                      <a:pt x="47" y="457"/>
                      <a:pt x="170" y="529"/>
                      <a:pt x="304" y="529"/>
                    </a:cubicBezTo>
                    <a:cubicBezTo>
                      <a:pt x="377" y="529"/>
                      <a:pt x="454" y="507"/>
                      <a:pt x="519" y="467"/>
                    </a:cubicBezTo>
                    <a:cubicBezTo>
                      <a:pt x="564" y="440"/>
                      <a:pt x="540" y="372"/>
                      <a:pt x="490" y="372"/>
                    </a:cubicBezTo>
                    <a:cubicBezTo>
                      <a:pt x="486" y="372"/>
                      <a:pt x="481" y="372"/>
                      <a:pt x="477" y="373"/>
                    </a:cubicBezTo>
                    <a:cubicBezTo>
                      <a:pt x="416" y="387"/>
                      <a:pt x="353" y="422"/>
                      <a:pt x="288" y="422"/>
                    </a:cubicBezTo>
                    <a:cubicBezTo>
                      <a:pt x="276" y="422"/>
                      <a:pt x="265" y="421"/>
                      <a:pt x="254" y="418"/>
                    </a:cubicBezTo>
                    <a:cubicBezTo>
                      <a:pt x="198" y="405"/>
                      <a:pt x="150" y="357"/>
                      <a:pt x="137" y="302"/>
                    </a:cubicBezTo>
                    <a:cubicBezTo>
                      <a:pt x="121" y="237"/>
                      <a:pt x="147" y="175"/>
                      <a:pt x="198" y="140"/>
                    </a:cubicBezTo>
                    <a:cubicBezTo>
                      <a:pt x="247" y="101"/>
                      <a:pt x="299" y="107"/>
                      <a:pt x="357" y="101"/>
                    </a:cubicBezTo>
                    <a:cubicBezTo>
                      <a:pt x="393" y="101"/>
                      <a:pt x="406" y="52"/>
                      <a:pt x="373" y="33"/>
                    </a:cubicBezTo>
                    <a:cubicBezTo>
                      <a:pt x="340" y="11"/>
                      <a:pt x="305" y="1"/>
                      <a:pt x="27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5" name="Google Shape;2635;p23"/>
              <p:cNvSpPr/>
              <p:nvPr/>
            </p:nvSpPr>
            <p:spPr>
              <a:xfrm>
                <a:off x="5276824" y="836514"/>
                <a:ext cx="33689" cy="49778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58" extrusionOk="0">
                    <a:moveTo>
                      <a:pt x="238" y="101"/>
                    </a:moveTo>
                    <a:cubicBezTo>
                      <a:pt x="267" y="101"/>
                      <a:pt x="294" y="110"/>
                      <a:pt x="315" y="131"/>
                    </a:cubicBezTo>
                    <a:cubicBezTo>
                      <a:pt x="390" y="209"/>
                      <a:pt x="189" y="274"/>
                      <a:pt x="134" y="306"/>
                    </a:cubicBezTo>
                    <a:cubicBezTo>
                      <a:pt x="124" y="309"/>
                      <a:pt x="121" y="316"/>
                      <a:pt x="118" y="326"/>
                    </a:cubicBezTo>
                    <a:cubicBezTo>
                      <a:pt x="114" y="270"/>
                      <a:pt x="114" y="212"/>
                      <a:pt x="108" y="160"/>
                    </a:cubicBezTo>
                    <a:cubicBezTo>
                      <a:pt x="142" y="124"/>
                      <a:pt x="192" y="101"/>
                      <a:pt x="238" y="101"/>
                    </a:cubicBezTo>
                    <a:close/>
                    <a:moveTo>
                      <a:pt x="118" y="394"/>
                    </a:moveTo>
                    <a:cubicBezTo>
                      <a:pt x="124" y="407"/>
                      <a:pt x="140" y="419"/>
                      <a:pt x="163" y="419"/>
                    </a:cubicBezTo>
                    <a:cubicBezTo>
                      <a:pt x="172" y="419"/>
                      <a:pt x="182" y="419"/>
                      <a:pt x="192" y="419"/>
                    </a:cubicBezTo>
                    <a:cubicBezTo>
                      <a:pt x="272" y="419"/>
                      <a:pt x="368" y="434"/>
                      <a:pt x="373" y="530"/>
                    </a:cubicBezTo>
                    <a:cubicBezTo>
                      <a:pt x="373" y="619"/>
                      <a:pt x="292" y="640"/>
                      <a:pt x="208" y="640"/>
                    </a:cubicBezTo>
                    <a:cubicBezTo>
                      <a:pt x="175" y="640"/>
                      <a:pt x="143" y="637"/>
                      <a:pt x="114" y="633"/>
                    </a:cubicBezTo>
                    <a:cubicBezTo>
                      <a:pt x="114" y="630"/>
                      <a:pt x="118" y="620"/>
                      <a:pt x="118" y="617"/>
                    </a:cubicBezTo>
                    <a:cubicBezTo>
                      <a:pt x="121" y="546"/>
                      <a:pt x="121" y="471"/>
                      <a:pt x="118" y="394"/>
                    </a:cubicBezTo>
                    <a:close/>
                    <a:moveTo>
                      <a:pt x="271" y="0"/>
                    </a:moveTo>
                    <a:cubicBezTo>
                      <a:pt x="198" y="0"/>
                      <a:pt x="118" y="22"/>
                      <a:pt x="69" y="63"/>
                    </a:cubicBezTo>
                    <a:cubicBezTo>
                      <a:pt x="67" y="63"/>
                      <a:pt x="64" y="63"/>
                      <a:pt x="62" y="63"/>
                    </a:cubicBezTo>
                    <a:cubicBezTo>
                      <a:pt x="44" y="63"/>
                      <a:pt x="27" y="73"/>
                      <a:pt x="27" y="99"/>
                    </a:cubicBezTo>
                    <a:cubicBezTo>
                      <a:pt x="11" y="270"/>
                      <a:pt x="4" y="449"/>
                      <a:pt x="11" y="614"/>
                    </a:cubicBezTo>
                    <a:cubicBezTo>
                      <a:pt x="11" y="627"/>
                      <a:pt x="17" y="637"/>
                      <a:pt x="24" y="646"/>
                    </a:cubicBezTo>
                    <a:cubicBezTo>
                      <a:pt x="1" y="679"/>
                      <a:pt x="4" y="740"/>
                      <a:pt x="53" y="747"/>
                    </a:cubicBezTo>
                    <a:cubicBezTo>
                      <a:pt x="90" y="753"/>
                      <a:pt x="133" y="758"/>
                      <a:pt x="178" y="758"/>
                    </a:cubicBezTo>
                    <a:cubicBezTo>
                      <a:pt x="328" y="758"/>
                      <a:pt x="494" y="708"/>
                      <a:pt x="506" y="533"/>
                    </a:cubicBezTo>
                    <a:cubicBezTo>
                      <a:pt x="513" y="423"/>
                      <a:pt x="441" y="358"/>
                      <a:pt x="348" y="326"/>
                    </a:cubicBezTo>
                    <a:cubicBezTo>
                      <a:pt x="383" y="303"/>
                      <a:pt x="416" y="274"/>
                      <a:pt x="432" y="232"/>
                    </a:cubicBezTo>
                    <a:cubicBezTo>
                      <a:pt x="464" y="164"/>
                      <a:pt x="461" y="79"/>
                      <a:pt x="396" y="31"/>
                    </a:cubicBezTo>
                    <a:cubicBezTo>
                      <a:pt x="365" y="10"/>
                      <a:pt x="319" y="0"/>
                      <a:pt x="2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36" name="Google Shape;2636;p23"/>
            <p:cNvGrpSpPr/>
            <p:nvPr/>
          </p:nvGrpSpPr>
          <p:grpSpPr>
            <a:xfrm rot="6106935">
              <a:off x="-306284" y="1201894"/>
              <a:ext cx="907001" cy="652840"/>
              <a:chOff x="5859955" y="1906764"/>
              <a:chExt cx="497056" cy="357770"/>
            </a:xfrm>
          </p:grpSpPr>
          <p:sp>
            <p:nvSpPr>
              <p:cNvPr id="2637" name="Google Shape;2637;p23"/>
              <p:cNvSpPr/>
              <p:nvPr/>
            </p:nvSpPr>
            <p:spPr>
              <a:xfrm>
                <a:off x="5859955" y="1906764"/>
                <a:ext cx="497056" cy="357770"/>
              </a:xfrm>
              <a:custGeom>
                <a:avLst/>
                <a:gdLst/>
                <a:ahLst/>
                <a:cxnLst/>
                <a:rect l="l" t="t" r="r" b="b"/>
                <a:pathLst>
                  <a:path w="7569" h="5448" extrusionOk="0">
                    <a:moveTo>
                      <a:pt x="2576" y="543"/>
                    </a:moveTo>
                    <a:lnTo>
                      <a:pt x="2563" y="2739"/>
                    </a:lnTo>
                    <a:lnTo>
                      <a:pt x="2563" y="2791"/>
                    </a:lnTo>
                    <a:cubicBezTo>
                      <a:pt x="2152" y="2836"/>
                      <a:pt x="1795" y="3096"/>
                      <a:pt x="1850" y="3601"/>
                    </a:cubicBezTo>
                    <a:cubicBezTo>
                      <a:pt x="1854" y="3659"/>
                      <a:pt x="1876" y="3711"/>
                      <a:pt x="1896" y="3769"/>
                    </a:cubicBezTo>
                    <a:cubicBezTo>
                      <a:pt x="1426" y="3756"/>
                      <a:pt x="956" y="3743"/>
                      <a:pt x="487" y="3740"/>
                    </a:cubicBezTo>
                    <a:cubicBezTo>
                      <a:pt x="169" y="2720"/>
                      <a:pt x="525" y="1599"/>
                      <a:pt x="1432" y="980"/>
                    </a:cubicBezTo>
                    <a:cubicBezTo>
                      <a:pt x="1773" y="744"/>
                      <a:pt x="2165" y="601"/>
                      <a:pt x="2576" y="543"/>
                    </a:cubicBezTo>
                    <a:close/>
                    <a:moveTo>
                      <a:pt x="2563" y="2914"/>
                    </a:moveTo>
                    <a:cubicBezTo>
                      <a:pt x="2560" y="3206"/>
                      <a:pt x="2557" y="3494"/>
                      <a:pt x="2547" y="3782"/>
                    </a:cubicBezTo>
                    <a:cubicBezTo>
                      <a:pt x="2382" y="3776"/>
                      <a:pt x="2220" y="3773"/>
                      <a:pt x="2051" y="3769"/>
                    </a:cubicBezTo>
                    <a:cubicBezTo>
                      <a:pt x="2003" y="3685"/>
                      <a:pt x="1977" y="3594"/>
                      <a:pt x="1977" y="3517"/>
                    </a:cubicBezTo>
                    <a:cubicBezTo>
                      <a:pt x="1970" y="3160"/>
                      <a:pt x="2242" y="2953"/>
                      <a:pt x="2563" y="2914"/>
                    </a:cubicBezTo>
                    <a:close/>
                    <a:moveTo>
                      <a:pt x="2719" y="2904"/>
                    </a:moveTo>
                    <a:cubicBezTo>
                      <a:pt x="3227" y="2917"/>
                      <a:pt x="3707" y="3309"/>
                      <a:pt x="3765" y="3805"/>
                    </a:cubicBezTo>
                    <a:cubicBezTo>
                      <a:pt x="3415" y="3802"/>
                      <a:pt x="3059" y="3792"/>
                      <a:pt x="2702" y="3786"/>
                    </a:cubicBezTo>
                    <a:cubicBezTo>
                      <a:pt x="2702" y="3494"/>
                      <a:pt x="2696" y="3196"/>
                      <a:pt x="2696" y="2904"/>
                    </a:cubicBezTo>
                    <a:close/>
                    <a:moveTo>
                      <a:pt x="3036" y="513"/>
                    </a:moveTo>
                    <a:cubicBezTo>
                      <a:pt x="3674" y="513"/>
                      <a:pt x="4316" y="705"/>
                      <a:pt x="4831" y="1064"/>
                    </a:cubicBezTo>
                    <a:cubicBezTo>
                      <a:pt x="5670" y="1647"/>
                      <a:pt x="6007" y="2749"/>
                      <a:pt x="6055" y="3792"/>
                    </a:cubicBezTo>
                    <a:cubicBezTo>
                      <a:pt x="6039" y="3790"/>
                      <a:pt x="6021" y="3790"/>
                      <a:pt x="6004" y="3790"/>
                    </a:cubicBezTo>
                    <a:cubicBezTo>
                      <a:pt x="5986" y="3790"/>
                      <a:pt x="5968" y="3790"/>
                      <a:pt x="5952" y="3792"/>
                    </a:cubicBezTo>
                    <a:cubicBezTo>
                      <a:pt x="5304" y="3805"/>
                      <a:pt x="4656" y="3808"/>
                      <a:pt x="4008" y="3808"/>
                    </a:cubicBezTo>
                    <a:lnTo>
                      <a:pt x="3895" y="3808"/>
                    </a:lnTo>
                    <a:cubicBezTo>
                      <a:pt x="3856" y="3410"/>
                      <a:pt x="3571" y="3057"/>
                      <a:pt x="3179" y="2885"/>
                    </a:cubicBezTo>
                    <a:cubicBezTo>
                      <a:pt x="3030" y="2820"/>
                      <a:pt x="2864" y="2788"/>
                      <a:pt x="2696" y="2788"/>
                    </a:cubicBezTo>
                    <a:lnTo>
                      <a:pt x="2696" y="2746"/>
                    </a:lnTo>
                    <a:cubicBezTo>
                      <a:pt x="2699" y="2007"/>
                      <a:pt x="2706" y="1265"/>
                      <a:pt x="2709" y="530"/>
                    </a:cubicBezTo>
                    <a:cubicBezTo>
                      <a:pt x="2817" y="518"/>
                      <a:pt x="2926" y="513"/>
                      <a:pt x="3036" y="513"/>
                    </a:cubicBezTo>
                    <a:close/>
                    <a:moveTo>
                      <a:pt x="2168" y="3922"/>
                    </a:moveTo>
                    <a:lnTo>
                      <a:pt x="2168" y="3922"/>
                    </a:lnTo>
                    <a:cubicBezTo>
                      <a:pt x="2291" y="3925"/>
                      <a:pt x="2417" y="3925"/>
                      <a:pt x="2547" y="3925"/>
                    </a:cubicBezTo>
                    <a:cubicBezTo>
                      <a:pt x="2547" y="3977"/>
                      <a:pt x="2544" y="4019"/>
                      <a:pt x="2544" y="4064"/>
                    </a:cubicBezTo>
                    <a:cubicBezTo>
                      <a:pt x="2516" y="4075"/>
                      <a:pt x="2488" y="4080"/>
                      <a:pt x="2460" y="4080"/>
                    </a:cubicBezTo>
                    <a:cubicBezTo>
                      <a:pt x="2357" y="4080"/>
                      <a:pt x="2252" y="4016"/>
                      <a:pt x="2168" y="3922"/>
                    </a:cubicBezTo>
                    <a:close/>
                    <a:moveTo>
                      <a:pt x="2800" y="3935"/>
                    </a:moveTo>
                    <a:cubicBezTo>
                      <a:pt x="3124" y="3938"/>
                      <a:pt x="3447" y="3938"/>
                      <a:pt x="3771" y="3938"/>
                    </a:cubicBezTo>
                    <a:cubicBezTo>
                      <a:pt x="3771" y="4006"/>
                      <a:pt x="3758" y="4080"/>
                      <a:pt x="3739" y="4155"/>
                    </a:cubicBezTo>
                    <a:cubicBezTo>
                      <a:pt x="3593" y="4647"/>
                      <a:pt x="3159" y="4916"/>
                      <a:pt x="2686" y="5007"/>
                    </a:cubicBezTo>
                    <a:cubicBezTo>
                      <a:pt x="2696" y="4706"/>
                      <a:pt x="2702" y="4398"/>
                      <a:pt x="2702" y="4087"/>
                    </a:cubicBezTo>
                    <a:cubicBezTo>
                      <a:pt x="2735" y="4058"/>
                      <a:pt x="2767" y="4012"/>
                      <a:pt x="2793" y="3957"/>
                    </a:cubicBezTo>
                    <a:cubicBezTo>
                      <a:pt x="2800" y="3951"/>
                      <a:pt x="2800" y="3941"/>
                      <a:pt x="2800" y="3935"/>
                    </a:cubicBezTo>
                    <a:close/>
                    <a:moveTo>
                      <a:pt x="532" y="3857"/>
                    </a:moveTo>
                    <a:lnTo>
                      <a:pt x="532" y="3857"/>
                    </a:lnTo>
                    <a:cubicBezTo>
                      <a:pt x="1018" y="3889"/>
                      <a:pt x="1504" y="3905"/>
                      <a:pt x="1993" y="3918"/>
                    </a:cubicBezTo>
                    <a:cubicBezTo>
                      <a:pt x="2115" y="4074"/>
                      <a:pt x="2293" y="4187"/>
                      <a:pt x="2461" y="4187"/>
                    </a:cubicBezTo>
                    <a:cubicBezTo>
                      <a:pt x="2489" y="4187"/>
                      <a:pt x="2517" y="4184"/>
                      <a:pt x="2544" y="4178"/>
                    </a:cubicBezTo>
                    <a:lnTo>
                      <a:pt x="2544" y="4178"/>
                    </a:lnTo>
                    <a:cubicBezTo>
                      <a:pt x="2540" y="4463"/>
                      <a:pt x="2544" y="4744"/>
                      <a:pt x="2550" y="5030"/>
                    </a:cubicBezTo>
                    <a:cubicBezTo>
                      <a:pt x="2471" y="5040"/>
                      <a:pt x="2393" y="5045"/>
                      <a:pt x="2315" y="5045"/>
                    </a:cubicBezTo>
                    <a:cubicBezTo>
                      <a:pt x="2269" y="5045"/>
                      <a:pt x="2222" y="5043"/>
                      <a:pt x="2174" y="5039"/>
                    </a:cubicBezTo>
                    <a:cubicBezTo>
                      <a:pt x="1465" y="5000"/>
                      <a:pt x="921" y="4715"/>
                      <a:pt x="613" y="4058"/>
                    </a:cubicBezTo>
                    <a:cubicBezTo>
                      <a:pt x="584" y="3993"/>
                      <a:pt x="555" y="3925"/>
                      <a:pt x="532" y="3857"/>
                    </a:cubicBezTo>
                    <a:close/>
                    <a:moveTo>
                      <a:pt x="2642" y="0"/>
                    </a:moveTo>
                    <a:cubicBezTo>
                      <a:pt x="2609" y="0"/>
                      <a:pt x="2576" y="21"/>
                      <a:pt x="2576" y="63"/>
                    </a:cubicBezTo>
                    <a:lnTo>
                      <a:pt x="2576" y="416"/>
                    </a:lnTo>
                    <a:cubicBezTo>
                      <a:pt x="1682" y="543"/>
                      <a:pt x="859" y="1035"/>
                      <a:pt x="454" y="1920"/>
                    </a:cubicBezTo>
                    <a:cubicBezTo>
                      <a:pt x="195" y="2487"/>
                      <a:pt x="172" y="3141"/>
                      <a:pt x="347" y="3737"/>
                    </a:cubicBezTo>
                    <a:lnTo>
                      <a:pt x="56" y="3737"/>
                    </a:lnTo>
                    <a:cubicBezTo>
                      <a:pt x="1" y="3737"/>
                      <a:pt x="1" y="3818"/>
                      <a:pt x="56" y="3821"/>
                    </a:cubicBezTo>
                    <a:lnTo>
                      <a:pt x="383" y="3844"/>
                    </a:lnTo>
                    <a:cubicBezTo>
                      <a:pt x="406" y="3905"/>
                      <a:pt x="425" y="3964"/>
                      <a:pt x="448" y="4019"/>
                    </a:cubicBezTo>
                    <a:cubicBezTo>
                      <a:pt x="762" y="4761"/>
                      <a:pt x="1319" y="5104"/>
                      <a:pt x="2113" y="5166"/>
                    </a:cubicBezTo>
                    <a:cubicBezTo>
                      <a:pt x="2166" y="5170"/>
                      <a:pt x="2220" y="5173"/>
                      <a:pt x="2274" y="5173"/>
                    </a:cubicBezTo>
                    <a:cubicBezTo>
                      <a:pt x="2368" y="5173"/>
                      <a:pt x="2461" y="5166"/>
                      <a:pt x="2553" y="5156"/>
                    </a:cubicBezTo>
                    <a:cubicBezTo>
                      <a:pt x="2560" y="5237"/>
                      <a:pt x="2563" y="5324"/>
                      <a:pt x="2566" y="5405"/>
                    </a:cubicBezTo>
                    <a:cubicBezTo>
                      <a:pt x="2568" y="5434"/>
                      <a:pt x="2588" y="5448"/>
                      <a:pt x="2610" y="5448"/>
                    </a:cubicBezTo>
                    <a:cubicBezTo>
                      <a:pt x="2632" y="5448"/>
                      <a:pt x="2655" y="5433"/>
                      <a:pt x="2660" y="5405"/>
                    </a:cubicBezTo>
                    <a:cubicBezTo>
                      <a:pt x="2667" y="5315"/>
                      <a:pt x="2673" y="5227"/>
                      <a:pt x="2676" y="5136"/>
                    </a:cubicBezTo>
                    <a:cubicBezTo>
                      <a:pt x="3179" y="5049"/>
                      <a:pt x="3635" y="4780"/>
                      <a:pt x="3830" y="4275"/>
                    </a:cubicBezTo>
                    <a:cubicBezTo>
                      <a:pt x="3875" y="4161"/>
                      <a:pt x="3895" y="4045"/>
                      <a:pt x="3898" y="3931"/>
                    </a:cubicBezTo>
                    <a:cubicBezTo>
                      <a:pt x="4047" y="3932"/>
                      <a:pt x="4196" y="3933"/>
                      <a:pt x="4344" y="3933"/>
                    </a:cubicBezTo>
                    <a:cubicBezTo>
                      <a:pt x="4790" y="3933"/>
                      <a:pt x="5235" y="3929"/>
                      <a:pt x="5680" y="3922"/>
                    </a:cubicBezTo>
                    <a:cubicBezTo>
                      <a:pt x="5806" y="3922"/>
                      <a:pt x="5932" y="3918"/>
                      <a:pt x="6052" y="3915"/>
                    </a:cubicBezTo>
                    <a:lnTo>
                      <a:pt x="6052" y="3915"/>
                    </a:lnTo>
                    <a:cubicBezTo>
                      <a:pt x="6062" y="4233"/>
                      <a:pt x="6042" y="4550"/>
                      <a:pt x="6004" y="4838"/>
                    </a:cubicBezTo>
                    <a:cubicBezTo>
                      <a:pt x="5999" y="4881"/>
                      <a:pt x="6029" y="4902"/>
                      <a:pt x="6063" y="4902"/>
                    </a:cubicBezTo>
                    <a:cubicBezTo>
                      <a:pt x="6097" y="4902"/>
                      <a:pt x="6133" y="4881"/>
                      <a:pt x="6140" y="4838"/>
                    </a:cubicBezTo>
                    <a:cubicBezTo>
                      <a:pt x="6178" y="4537"/>
                      <a:pt x="6195" y="4226"/>
                      <a:pt x="6188" y="3915"/>
                    </a:cubicBezTo>
                    <a:cubicBezTo>
                      <a:pt x="6327" y="3909"/>
                      <a:pt x="6473" y="3909"/>
                      <a:pt x="6616" y="3905"/>
                    </a:cubicBezTo>
                    <a:lnTo>
                      <a:pt x="7017" y="3892"/>
                    </a:lnTo>
                    <a:cubicBezTo>
                      <a:pt x="7105" y="3889"/>
                      <a:pt x="7196" y="3889"/>
                      <a:pt x="7283" y="3886"/>
                    </a:cubicBezTo>
                    <a:cubicBezTo>
                      <a:pt x="7310" y="3895"/>
                      <a:pt x="7333" y="3900"/>
                      <a:pt x="7353" y="3900"/>
                    </a:cubicBezTo>
                    <a:cubicBezTo>
                      <a:pt x="7368" y="3900"/>
                      <a:pt x="7381" y="3898"/>
                      <a:pt x="7393" y="3892"/>
                    </a:cubicBezTo>
                    <a:cubicBezTo>
                      <a:pt x="7403" y="3918"/>
                      <a:pt x="7422" y="3938"/>
                      <a:pt x="7455" y="3938"/>
                    </a:cubicBezTo>
                    <a:lnTo>
                      <a:pt x="7484" y="3938"/>
                    </a:lnTo>
                    <a:cubicBezTo>
                      <a:pt x="7510" y="3938"/>
                      <a:pt x="7539" y="3918"/>
                      <a:pt x="7549" y="3889"/>
                    </a:cubicBezTo>
                    <a:cubicBezTo>
                      <a:pt x="7552" y="3876"/>
                      <a:pt x="7552" y="3867"/>
                      <a:pt x="7555" y="3857"/>
                    </a:cubicBezTo>
                    <a:cubicBezTo>
                      <a:pt x="7568" y="3834"/>
                      <a:pt x="7555" y="3805"/>
                      <a:pt x="7533" y="3786"/>
                    </a:cubicBezTo>
                    <a:cubicBezTo>
                      <a:pt x="7473" y="3746"/>
                      <a:pt x="7390" y="3733"/>
                      <a:pt x="7301" y="3733"/>
                    </a:cubicBezTo>
                    <a:cubicBezTo>
                      <a:pt x="7158" y="3733"/>
                      <a:pt x="6999" y="3765"/>
                      <a:pt x="6891" y="3769"/>
                    </a:cubicBezTo>
                    <a:cubicBezTo>
                      <a:pt x="6658" y="3776"/>
                      <a:pt x="6421" y="3779"/>
                      <a:pt x="6188" y="3786"/>
                    </a:cubicBezTo>
                    <a:cubicBezTo>
                      <a:pt x="6123" y="2490"/>
                      <a:pt x="5608" y="1171"/>
                      <a:pt x="4358" y="646"/>
                    </a:cubicBezTo>
                    <a:cubicBezTo>
                      <a:pt x="3944" y="471"/>
                      <a:pt x="3493" y="384"/>
                      <a:pt x="3046" y="384"/>
                    </a:cubicBezTo>
                    <a:cubicBezTo>
                      <a:pt x="2933" y="384"/>
                      <a:pt x="2821" y="389"/>
                      <a:pt x="2709" y="400"/>
                    </a:cubicBezTo>
                    <a:lnTo>
                      <a:pt x="2709" y="63"/>
                    </a:lnTo>
                    <a:cubicBezTo>
                      <a:pt x="2709" y="21"/>
                      <a:pt x="2676" y="0"/>
                      <a:pt x="26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8" name="Google Shape;2638;p23"/>
              <p:cNvSpPr/>
              <p:nvPr/>
            </p:nvSpPr>
            <p:spPr>
              <a:xfrm>
                <a:off x="6038900" y="1950301"/>
                <a:ext cx="23182" cy="19504"/>
              </a:xfrm>
              <a:custGeom>
                <a:avLst/>
                <a:gdLst/>
                <a:ahLst/>
                <a:cxnLst/>
                <a:rect l="l" t="t" r="r" b="b"/>
                <a:pathLst>
                  <a:path w="353" h="297" extrusionOk="0">
                    <a:moveTo>
                      <a:pt x="53" y="0"/>
                    </a:moveTo>
                    <a:cubicBezTo>
                      <a:pt x="24" y="0"/>
                      <a:pt x="1" y="34"/>
                      <a:pt x="26" y="61"/>
                    </a:cubicBezTo>
                    <a:cubicBezTo>
                      <a:pt x="100" y="139"/>
                      <a:pt x="188" y="220"/>
                      <a:pt x="272" y="288"/>
                    </a:cubicBezTo>
                    <a:cubicBezTo>
                      <a:pt x="279" y="294"/>
                      <a:pt x="287" y="297"/>
                      <a:pt x="295" y="297"/>
                    </a:cubicBezTo>
                    <a:cubicBezTo>
                      <a:pt x="325" y="297"/>
                      <a:pt x="352" y="258"/>
                      <a:pt x="324" y="230"/>
                    </a:cubicBezTo>
                    <a:cubicBezTo>
                      <a:pt x="246" y="149"/>
                      <a:pt x="162" y="77"/>
                      <a:pt x="78" y="9"/>
                    </a:cubicBezTo>
                    <a:cubicBezTo>
                      <a:pt x="70" y="3"/>
                      <a:pt x="61" y="0"/>
                      <a:pt x="5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9" name="Google Shape;2639;p23"/>
              <p:cNvSpPr/>
              <p:nvPr/>
            </p:nvSpPr>
            <p:spPr>
              <a:xfrm>
                <a:off x="6078564" y="1985039"/>
                <a:ext cx="24758" cy="21802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32" extrusionOk="0">
                    <a:moveTo>
                      <a:pt x="52" y="1"/>
                    </a:moveTo>
                    <a:cubicBezTo>
                      <a:pt x="22" y="1"/>
                      <a:pt x="1" y="47"/>
                      <a:pt x="25" y="73"/>
                    </a:cubicBezTo>
                    <a:cubicBezTo>
                      <a:pt x="109" y="164"/>
                      <a:pt x="206" y="251"/>
                      <a:pt x="303" y="326"/>
                    </a:cubicBezTo>
                    <a:cubicBezTo>
                      <a:pt x="309" y="330"/>
                      <a:pt x="315" y="331"/>
                      <a:pt x="321" y="331"/>
                    </a:cubicBezTo>
                    <a:cubicBezTo>
                      <a:pt x="351" y="331"/>
                      <a:pt x="376" y="288"/>
                      <a:pt x="352" y="261"/>
                    </a:cubicBezTo>
                    <a:cubicBezTo>
                      <a:pt x="271" y="167"/>
                      <a:pt x="174" y="83"/>
                      <a:pt x="73" y="8"/>
                    </a:cubicBezTo>
                    <a:cubicBezTo>
                      <a:pt x="66" y="3"/>
                      <a:pt x="59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0" name="Google Shape;2640;p23"/>
              <p:cNvSpPr/>
              <p:nvPr/>
            </p:nvSpPr>
            <p:spPr>
              <a:xfrm>
                <a:off x="6116520" y="2017610"/>
                <a:ext cx="22196" cy="18519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82" extrusionOk="0">
                    <a:moveTo>
                      <a:pt x="53" y="1"/>
                    </a:moveTo>
                    <a:cubicBezTo>
                      <a:pt x="20" y="1"/>
                      <a:pt x="1" y="52"/>
                      <a:pt x="33" y="76"/>
                    </a:cubicBezTo>
                    <a:cubicBezTo>
                      <a:pt x="114" y="134"/>
                      <a:pt x="182" y="202"/>
                      <a:pt x="253" y="270"/>
                    </a:cubicBezTo>
                    <a:cubicBezTo>
                      <a:pt x="261" y="278"/>
                      <a:pt x="270" y="282"/>
                      <a:pt x="280" y="282"/>
                    </a:cubicBezTo>
                    <a:cubicBezTo>
                      <a:pt x="309" y="282"/>
                      <a:pt x="338" y="249"/>
                      <a:pt x="318" y="222"/>
                    </a:cubicBezTo>
                    <a:cubicBezTo>
                      <a:pt x="253" y="138"/>
                      <a:pt x="166" y="70"/>
                      <a:pt x="75" y="8"/>
                    </a:cubicBezTo>
                    <a:cubicBezTo>
                      <a:pt x="67" y="3"/>
                      <a:pt x="60" y="1"/>
                      <a:pt x="5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1" name="Google Shape;2641;p23"/>
              <p:cNvSpPr/>
              <p:nvPr/>
            </p:nvSpPr>
            <p:spPr>
              <a:xfrm>
                <a:off x="6152375" y="2052217"/>
                <a:ext cx="28238" cy="24101"/>
              </a:xfrm>
              <a:custGeom>
                <a:avLst/>
                <a:gdLst/>
                <a:ahLst/>
                <a:cxnLst/>
                <a:rect l="l" t="t" r="r" b="b"/>
                <a:pathLst>
                  <a:path w="430" h="367" extrusionOk="0">
                    <a:moveTo>
                      <a:pt x="49" y="1"/>
                    </a:moveTo>
                    <a:cubicBezTo>
                      <a:pt x="17" y="1"/>
                      <a:pt x="0" y="48"/>
                      <a:pt x="28" y="67"/>
                    </a:cubicBezTo>
                    <a:cubicBezTo>
                      <a:pt x="141" y="148"/>
                      <a:pt x="238" y="249"/>
                      <a:pt x="336" y="356"/>
                    </a:cubicBezTo>
                    <a:cubicBezTo>
                      <a:pt x="344" y="363"/>
                      <a:pt x="353" y="366"/>
                      <a:pt x="363" y="366"/>
                    </a:cubicBezTo>
                    <a:cubicBezTo>
                      <a:pt x="396" y="366"/>
                      <a:pt x="429" y="330"/>
                      <a:pt x="407" y="297"/>
                    </a:cubicBezTo>
                    <a:cubicBezTo>
                      <a:pt x="316" y="178"/>
                      <a:pt x="196" y="80"/>
                      <a:pt x="67" y="6"/>
                    </a:cubicBezTo>
                    <a:cubicBezTo>
                      <a:pt x="60" y="2"/>
                      <a:pt x="54" y="1"/>
                      <a:pt x="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2" name="Google Shape;2642;p23"/>
              <p:cNvSpPr/>
              <p:nvPr/>
            </p:nvSpPr>
            <p:spPr>
              <a:xfrm>
                <a:off x="6188492" y="2086824"/>
                <a:ext cx="29880" cy="25020"/>
              </a:xfrm>
              <a:custGeom>
                <a:avLst/>
                <a:gdLst/>
                <a:ahLst/>
                <a:cxnLst/>
                <a:rect l="l" t="t" r="r" b="b"/>
                <a:pathLst>
                  <a:path w="455" h="381" extrusionOk="0">
                    <a:moveTo>
                      <a:pt x="64" y="1"/>
                    </a:moveTo>
                    <a:cubicBezTo>
                      <a:pt x="30" y="1"/>
                      <a:pt x="0" y="47"/>
                      <a:pt x="35" y="72"/>
                    </a:cubicBezTo>
                    <a:cubicBezTo>
                      <a:pt x="152" y="162"/>
                      <a:pt x="262" y="266"/>
                      <a:pt x="366" y="367"/>
                    </a:cubicBezTo>
                    <a:cubicBezTo>
                      <a:pt x="376" y="376"/>
                      <a:pt x="386" y="381"/>
                      <a:pt x="396" y="381"/>
                    </a:cubicBezTo>
                    <a:cubicBezTo>
                      <a:pt x="429" y="381"/>
                      <a:pt x="454" y="337"/>
                      <a:pt x="427" y="305"/>
                    </a:cubicBezTo>
                    <a:cubicBezTo>
                      <a:pt x="330" y="188"/>
                      <a:pt x="207" y="91"/>
                      <a:pt x="84" y="7"/>
                    </a:cubicBezTo>
                    <a:cubicBezTo>
                      <a:pt x="77" y="3"/>
                      <a:pt x="70" y="1"/>
                      <a:pt x="6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3" name="Google Shape;2643;p23"/>
              <p:cNvSpPr/>
              <p:nvPr/>
            </p:nvSpPr>
            <p:spPr>
              <a:xfrm>
                <a:off x="6227499" y="2122744"/>
                <a:ext cx="30734" cy="23182"/>
              </a:xfrm>
              <a:custGeom>
                <a:avLst/>
                <a:gdLst/>
                <a:ahLst/>
                <a:cxnLst/>
                <a:rect l="l" t="t" r="r" b="b"/>
                <a:pathLst>
                  <a:path w="468" h="353" extrusionOk="0">
                    <a:moveTo>
                      <a:pt x="51" y="0"/>
                    </a:moveTo>
                    <a:cubicBezTo>
                      <a:pt x="24" y="0"/>
                      <a:pt x="1" y="39"/>
                      <a:pt x="24" y="62"/>
                    </a:cubicBezTo>
                    <a:cubicBezTo>
                      <a:pt x="134" y="153"/>
                      <a:pt x="238" y="254"/>
                      <a:pt x="351" y="341"/>
                    </a:cubicBezTo>
                    <a:cubicBezTo>
                      <a:pt x="362" y="349"/>
                      <a:pt x="373" y="352"/>
                      <a:pt x="384" y="352"/>
                    </a:cubicBezTo>
                    <a:cubicBezTo>
                      <a:pt x="428" y="352"/>
                      <a:pt x="468" y="298"/>
                      <a:pt x="426" y="270"/>
                    </a:cubicBezTo>
                    <a:cubicBezTo>
                      <a:pt x="306" y="179"/>
                      <a:pt x="186" y="98"/>
                      <a:pt x="70" y="7"/>
                    </a:cubicBezTo>
                    <a:cubicBezTo>
                      <a:pt x="63" y="2"/>
                      <a:pt x="57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4" name="Google Shape;2644;p23"/>
              <p:cNvSpPr/>
              <p:nvPr/>
            </p:nvSpPr>
            <p:spPr>
              <a:xfrm>
                <a:off x="5894628" y="2115849"/>
                <a:ext cx="21080" cy="25940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95" extrusionOk="0">
                    <a:moveTo>
                      <a:pt x="262" y="1"/>
                    </a:moveTo>
                    <a:cubicBezTo>
                      <a:pt x="254" y="1"/>
                      <a:pt x="245" y="4"/>
                      <a:pt x="237" y="12"/>
                    </a:cubicBezTo>
                    <a:cubicBezTo>
                      <a:pt x="146" y="106"/>
                      <a:pt x="65" y="226"/>
                      <a:pt x="14" y="342"/>
                    </a:cubicBezTo>
                    <a:cubicBezTo>
                      <a:pt x="0" y="369"/>
                      <a:pt x="24" y="395"/>
                      <a:pt x="48" y="395"/>
                    </a:cubicBezTo>
                    <a:cubicBezTo>
                      <a:pt x="58" y="395"/>
                      <a:pt x="68" y="390"/>
                      <a:pt x="75" y="378"/>
                    </a:cubicBezTo>
                    <a:cubicBezTo>
                      <a:pt x="143" y="274"/>
                      <a:pt x="214" y="171"/>
                      <a:pt x="295" y="70"/>
                    </a:cubicBezTo>
                    <a:cubicBezTo>
                      <a:pt x="321" y="42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5" name="Google Shape;2645;p23"/>
              <p:cNvSpPr/>
              <p:nvPr/>
            </p:nvSpPr>
            <p:spPr>
              <a:xfrm>
                <a:off x="5917809" y="2065219"/>
                <a:ext cx="24232" cy="35856"/>
              </a:xfrm>
              <a:custGeom>
                <a:avLst/>
                <a:gdLst/>
                <a:ahLst/>
                <a:cxnLst/>
                <a:rect l="l" t="t" r="r" b="b"/>
                <a:pathLst>
                  <a:path w="369" h="546" extrusionOk="0">
                    <a:moveTo>
                      <a:pt x="321" y="0"/>
                    </a:moveTo>
                    <a:cubicBezTo>
                      <a:pt x="311" y="0"/>
                      <a:pt x="300" y="5"/>
                      <a:pt x="292" y="15"/>
                    </a:cubicBezTo>
                    <a:cubicBezTo>
                      <a:pt x="202" y="187"/>
                      <a:pt x="108" y="349"/>
                      <a:pt x="10" y="514"/>
                    </a:cubicBezTo>
                    <a:cubicBezTo>
                      <a:pt x="1" y="529"/>
                      <a:pt x="15" y="546"/>
                      <a:pt x="31" y="546"/>
                    </a:cubicBezTo>
                    <a:cubicBezTo>
                      <a:pt x="36" y="546"/>
                      <a:pt x="41" y="544"/>
                      <a:pt x="46" y="540"/>
                    </a:cubicBezTo>
                    <a:cubicBezTo>
                      <a:pt x="179" y="397"/>
                      <a:pt x="289" y="226"/>
                      <a:pt x="357" y="44"/>
                    </a:cubicBezTo>
                    <a:cubicBezTo>
                      <a:pt x="368" y="20"/>
                      <a:pt x="345" y="0"/>
                      <a:pt x="32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6" name="Google Shape;2646;p23"/>
              <p:cNvSpPr/>
              <p:nvPr/>
            </p:nvSpPr>
            <p:spPr>
              <a:xfrm>
                <a:off x="5956684" y="2017676"/>
                <a:ext cx="21671" cy="28238"/>
              </a:xfrm>
              <a:custGeom>
                <a:avLst/>
                <a:gdLst/>
                <a:ahLst/>
                <a:cxnLst/>
                <a:rect l="l" t="t" r="r" b="b"/>
                <a:pathLst>
                  <a:path w="330" h="430" extrusionOk="0">
                    <a:moveTo>
                      <a:pt x="268" y="0"/>
                    </a:moveTo>
                    <a:cubicBezTo>
                      <a:pt x="259" y="0"/>
                      <a:pt x="250" y="3"/>
                      <a:pt x="241" y="10"/>
                    </a:cubicBezTo>
                    <a:cubicBezTo>
                      <a:pt x="118" y="107"/>
                      <a:pt x="40" y="237"/>
                      <a:pt x="5" y="393"/>
                    </a:cubicBezTo>
                    <a:cubicBezTo>
                      <a:pt x="1" y="416"/>
                      <a:pt x="18" y="430"/>
                      <a:pt x="35" y="430"/>
                    </a:cubicBezTo>
                    <a:cubicBezTo>
                      <a:pt x="47" y="430"/>
                      <a:pt x="60" y="423"/>
                      <a:pt x="66" y="409"/>
                    </a:cubicBezTo>
                    <a:cubicBezTo>
                      <a:pt x="115" y="279"/>
                      <a:pt x="196" y="166"/>
                      <a:pt x="296" y="72"/>
                    </a:cubicBezTo>
                    <a:cubicBezTo>
                      <a:pt x="329" y="39"/>
                      <a:pt x="301" y="0"/>
                      <a:pt x="26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7" name="Google Shape;2647;p23"/>
              <p:cNvSpPr/>
              <p:nvPr/>
            </p:nvSpPr>
            <p:spPr>
              <a:xfrm>
                <a:off x="5989518" y="1984317"/>
                <a:ext cx="10245" cy="18847"/>
              </a:xfrm>
              <a:custGeom>
                <a:avLst/>
                <a:gdLst/>
                <a:ahLst/>
                <a:cxnLst/>
                <a:rect l="l" t="t" r="r" b="b"/>
                <a:pathLst>
                  <a:path w="156" h="287" extrusionOk="0">
                    <a:moveTo>
                      <a:pt x="110" y="1"/>
                    </a:moveTo>
                    <a:cubicBezTo>
                      <a:pt x="102" y="1"/>
                      <a:pt x="92" y="4"/>
                      <a:pt x="85" y="13"/>
                    </a:cubicBezTo>
                    <a:cubicBezTo>
                      <a:pt x="26" y="81"/>
                      <a:pt x="0" y="178"/>
                      <a:pt x="23" y="266"/>
                    </a:cubicBezTo>
                    <a:cubicBezTo>
                      <a:pt x="28" y="280"/>
                      <a:pt x="38" y="287"/>
                      <a:pt x="49" y="287"/>
                    </a:cubicBezTo>
                    <a:cubicBezTo>
                      <a:pt x="62" y="287"/>
                      <a:pt x="75" y="277"/>
                      <a:pt x="75" y="259"/>
                    </a:cubicBezTo>
                    <a:cubicBezTo>
                      <a:pt x="85" y="181"/>
                      <a:pt x="101" y="120"/>
                      <a:pt x="137" y="52"/>
                    </a:cubicBezTo>
                    <a:cubicBezTo>
                      <a:pt x="156" y="28"/>
                      <a:pt x="134" y="1"/>
                      <a:pt x="11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8" name="Google Shape;2648;p23"/>
              <p:cNvSpPr/>
              <p:nvPr/>
            </p:nvSpPr>
            <p:spPr>
              <a:xfrm>
                <a:off x="6007183" y="1950236"/>
                <a:ext cx="16615" cy="17403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65" extrusionOk="0">
                    <a:moveTo>
                      <a:pt x="198" y="1"/>
                    </a:moveTo>
                    <a:cubicBezTo>
                      <a:pt x="197" y="1"/>
                      <a:pt x="196" y="1"/>
                      <a:pt x="195" y="1"/>
                    </a:cubicBezTo>
                    <a:cubicBezTo>
                      <a:pt x="81" y="10"/>
                      <a:pt x="0" y="140"/>
                      <a:pt x="46" y="244"/>
                    </a:cubicBezTo>
                    <a:cubicBezTo>
                      <a:pt x="52" y="258"/>
                      <a:pt x="65" y="264"/>
                      <a:pt x="77" y="264"/>
                    </a:cubicBezTo>
                    <a:cubicBezTo>
                      <a:pt x="94" y="264"/>
                      <a:pt x="111" y="251"/>
                      <a:pt x="107" y="227"/>
                    </a:cubicBezTo>
                    <a:cubicBezTo>
                      <a:pt x="91" y="159"/>
                      <a:pt x="143" y="98"/>
                      <a:pt x="208" y="85"/>
                    </a:cubicBezTo>
                    <a:cubicBezTo>
                      <a:pt x="252" y="75"/>
                      <a:pt x="244" y="1"/>
                      <a:pt x="19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9" name="Google Shape;2649;p23"/>
              <p:cNvSpPr/>
              <p:nvPr/>
            </p:nvSpPr>
            <p:spPr>
              <a:xfrm>
                <a:off x="5902442" y="2162670"/>
                <a:ext cx="19241" cy="13134"/>
              </a:xfrm>
              <a:custGeom>
                <a:avLst/>
                <a:gdLst/>
                <a:ahLst/>
                <a:cxnLst/>
                <a:rect l="l" t="t" r="r" b="b"/>
                <a:pathLst>
                  <a:path w="293" h="200" extrusionOk="0">
                    <a:moveTo>
                      <a:pt x="40" y="1"/>
                    </a:moveTo>
                    <a:cubicBezTo>
                      <a:pt x="14" y="1"/>
                      <a:pt x="0" y="38"/>
                      <a:pt x="27" y="57"/>
                    </a:cubicBezTo>
                    <a:cubicBezTo>
                      <a:pt x="92" y="106"/>
                      <a:pt x="157" y="154"/>
                      <a:pt x="228" y="196"/>
                    </a:cubicBezTo>
                    <a:cubicBezTo>
                      <a:pt x="233" y="199"/>
                      <a:pt x="237" y="200"/>
                      <a:pt x="241" y="200"/>
                    </a:cubicBezTo>
                    <a:cubicBezTo>
                      <a:pt x="267" y="200"/>
                      <a:pt x="292" y="164"/>
                      <a:pt x="267" y="144"/>
                    </a:cubicBezTo>
                    <a:cubicBezTo>
                      <a:pt x="202" y="89"/>
                      <a:pt x="131" y="51"/>
                      <a:pt x="57" y="5"/>
                    </a:cubicBezTo>
                    <a:cubicBezTo>
                      <a:pt x="51" y="2"/>
                      <a:pt x="45" y="1"/>
                      <a:pt x="4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0" name="Google Shape;2650;p23"/>
              <p:cNvSpPr/>
              <p:nvPr/>
            </p:nvSpPr>
            <p:spPr>
              <a:xfrm>
                <a:off x="5931533" y="2183815"/>
                <a:ext cx="23182" cy="12740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94" extrusionOk="0">
                    <a:moveTo>
                      <a:pt x="47" y="1"/>
                    </a:moveTo>
                    <a:cubicBezTo>
                      <a:pt x="21" y="1"/>
                      <a:pt x="1" y="39"/>
                      <a:pt x="31" y="53"/>
                    </a:cubicBezTo>
                    <a:cubicBezTo>
                      <a:pt x="112" y="98"/>
                      <a:pt x="193" y="146"/>
                      <a:pt x="278" y="189"/>
                    </a:cubicBezTo>
                    <a:cubicBezTo>
                      <a:pt x="284" y="192"/>
                      <a:pt x="290" y="193"/>
                      <a:pt x="296" y="193"/>
                    </a:cubicBezTo>
                    <a:cubicBezTo>
                      <a:pt x="329" y="193"/>
                      <a:pt x="353" y="143"/>
                      <a:pt x="317" y="124"/>
                    </a:cubicBezTo>
                    <a:cubicBezTo>
                      <a:pt x="236" y="82"/>
                      <a:pt x="145" y="43"/>
                      <a:pt x="61" y="4"/>
                    </a:cubicBezTo>
                    <a:cubicBezTo>
                      <a:pt x="56" y="2"/>
                      <a:pt x="52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1" name="Google Shape;2651;p23"/>
              <p:cNvSpPr/>
              <p:nvPr/>
            </p:nvSpPr>
            <p:spPr>
              <a:xfrm>
                <a:off x="5966272" y="2202333"/>
                <a:ext cx="23904" cy="12674"/>
              </a:xfrm>
              <a:custGeom>
                <a:avLst/>
                <a:gdLst/>
                <a:ahLst/>
                <a:cxnLst/>
                <a:rect l="l" t="t" r="r" b="b"/>
                <a:pathLst>
                  <a:path w="364" h="193" extrusionOk="0">
                    <a:moveTo>
                      <a:pt x="57" y="0"/>
                    </a:moveTo>
                    <a:cubicBezTo>
                      <a:pt x="25" y="0"/>
                      <a:pt x="1" y="48"/>
                      <a:pt x="37" y="65"/>
                    </a:cubicBezTo>
                    <a:lnTo>
                      <a:pt x="280" y="188"/>
                    </a:lnTo>
                    <a:cubicBezTo>
                      <a:pt x="286" y="191"/>
                      <a:pt x="293" y="193"/>
                      <a:pt x="299" y="193"/>
                    </a:cubicBezTo>
                    <a:cubicBezTo>
                      <a:pt x="338" y="193"/>
                      <a:pt x="364" y="137"/>
                      <a:pt x="319" y="117"/>
                    </a:cubicBezTo>
                    <a:cubicBezTo>
                      <a:pt x="238" y="78"/>
                      <a:pt x="154" y="43"/>
                      <a:pt x="73" y="4"/>
                    </a:cubicBezTo>
                    <a:cubicBezTo>
                      <a:pt x="67" y="1"/>
                      <a:pt x="62" y="0"/>
                      <a:pt x="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2" name="Google Shape;2652;p23"/>
              <p:cNvSpPr/>
              <p:nvPr/>
            </p:nvSpPr>
            <p:spPr>
              <a:xfrm>
                <a:off x="6000682" y="2221902"/>
                <a:ext cx="19504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297" h="177" extrusionOk="0">
                    <a:moveTo>
                      <a:pt x="47" y="1"/>
                    </a:moveTo>
                    <a:cubicBezTo>
                      <a:pt x="20" y="1"/>
                      <a:pt x="1" y="39"/>
                      <a:pt x="31" y="56"/>
                    </a:cubicBezTo>
                    <a:lnTo>
                      <a:pt x="141" y="117"/>
                    </a:lnTo>
                    <a:cubicBezTo>
                      <a:pt x="174" y="137"/>
                      <a:pt x="206" y="159"/>
                      <a:pt x="242" y="172"/>
                    </a:cubicBezTo>
                    <a:cubicBezTo>
                      <a:pt x="247" y="175"/>
                      <a:pt x="252" y="176"/>
                      <a:pt x="257" y="176"/>
                    </a:cubicBezTo>
                    <a:cubicBezTo>
                      <a:pt x="285" y="176"/>
                      <a:pt x="296" y="130"/>
                      <a:pt x="271" y="107"/>
                    </a:cubicBezTo>
                    <a:cubicBezTo>
                      <a:pt x="239" y="88"/>
                      <a:pt x="200" y="75"/>
                      <a:pt x="164" y="56"/>
                    </a:cubicBezTo>
                    <a:cubicBezTo>
                      <a:pt x="129" y="39"/>
                      <a:pt x="96" y="17"/>
                      <a:pt x="60" y="4"/>
                    </a:cubicBezTo>
                    <a:cubicBezTo>
                      <a:pt x="56" y="2"/>
                      <a:pt x="51" y="1"/>
                      <a:pt x="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3" name="Google Shape;2653;p23"/>
              <p:cNvSpPr/>
              <p:nvPr/>
            </p:nvSpPr>
            <p:spPr>
              <a:xfrm>
                <a:off x="6043300" y="2207390"/>
                <a:ext cx="20423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328" extrusionOk="0">
                    <a:moveTo>
                      <a:pt x="249" y="1"/>
                    </a:moveTo>
                    <a:cubicBezTo>
                      <a:pt x="239" y="1"/>
                      <a:pt x="229" y="5"/>
                      <a:pt x="221" y="14"/>
                    </a:cubicBezTo>
                    <a:cubicBezTo>
                      <a:pt x="150" y="95"/>
                      <a:pt x="79" y="183"/>
                      <a:pt x="17" y="273"/>
                    </a:cubicBezTo>
                    <a:cubicBezTo>
                      <a:pt x="1" y="300"/>
                      <a:pt x="24" y="328"/>
                      <a:pt x="50" y="328"/>
                    </a:cubicBezTo>
                    <a:cubicBezTo>
                      <a:pt x="59" y="328"/>
                      <a:pt x="68" y="324"/>
                      <a:pt x="76" y="315"/>
                    </a:cubicBezTo>
                    <a:cubicBezTo>
                      <a:pt x="147" y="235"/>
                      <a:pt x="221" y="150"/>
                      <a:pt x="286" y="66"/>
                    </a:cubicBezTo>
                    <a:cubicBezTo>
                      <a:pt x="311" y="39"/>
                      <a:pt x="279" y="1"/>
                      <a:pt x="24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4" name="Google Shape;2654;p23"/>
              <p:cNvSpPr/>
              <p:nvPr/>
            </p:nvSpPr>
            <p:spPr>
              <a:xfrm>
                <a:off x="6068057" y="2179941"/>
                <a:ext cx="17074" cy="14447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207" y="1"/>
                    </a:moveTo>
                    <a:cubicBezTo>
                      <a:pt x="200" y="1"/>
                      <a:pt x="192" y="3"/>
                      <a:pt x="185" y="8"/>
                    </a:cubicBezTo>
                    <a:cubicBezTo>
                      <a:pt x="155" y="37"/>
                      <a:pt x="133" y="69"/>
                      <a:pt x="107" y="99"/>
                    </a:cubicBezTo>
                    <a:cubicBezTo>
                      <a:pt x="78" y="128"/>
                      <a:pt x="48" y="157"/>
                      <a:pt x="16" y="180"/>
                    </a:cubicBezTo>
                    <a:cubicBezTo>
                      <a:pt x="0" y="193"/>
                      <a:pt x="17" y="219"/>
                      <a:pt x="34" y="219"/>
                    </a:cubicBezTo>
                    <a:cubicBezTo>
                      <a:pt x="38" y="219"/>
                      <a:pt x="42" y="218"/>
                      <a:pt x="45" y="215"/>
                    </a:cubicBezTo>
                    <a:cubicBezTo>
                      <a:pt x="117" y="176"/>
                      <a:pt x="197" y="118"/>
                      <a:pt x="240" y="50"/>
                    </a:cubicBezTo>
                    <a:cubicBezTo>
                      <a:pt x="260" y="27"/>
                      <a:pt x="235" y="1"/>
                      <a:pt x="20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5" name="Google Shape;2655;p23"/>
              <p:cNvSpPr/>
              <p:nvPr/>
            </p:nvSpPr>
            <p:spPr>
              <a:xfrm>
                <a:off x="6084802" y="2166150"/>
                <a:ext cx="12674" cy="1109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9" extrusionOk="0">
                    <a:moveTo>
                      <a:pt x="134" y="1"/>
                    </a:moveTo>
                    <a:cubicBezTo>
                      <a:pt x="124" y="1"/>
                      <a:pt x="115" y="5"/>
                      <a:pt x="108" y="14"/>
                    </a:cubicBezTo>
                    <a:cubicBezTo>
                      <a:pt x="79" y="46"/>
                      <a:pt x="56" y="79"/>
                      <a:pt x="23" y="111"/>
                    </a:cubicBezTo>
                    <a:cubicBezTo>
                      <a:pt x="1" y="136"/>
                      <a:pt x="23" y="169"/>
                      <a:pt x="49" y="169"/>
                    </a:cubicBezTo>
                    <a:cubicBezTo>
                      <a:pt x="57" y="169"/>
                      <a:pt x="65" y="166"/>
                      <a:pt x="72" y="160"/>
                    </a:cubicBezTo>
                    <a:cubicBezTo>
                      <a:pt x="98" y="130"/>
                      <a:pt x="130" y="101"/>
                      <a:pt x="163" y="69"/>
                    </a:cubicBezTo>
                    <a:cubicBezTo>
                      <a:pt x="193" y="42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56" name="Google Shape;2656;p23"/>
            <p:cNvGrpSpPr/>
            <p:nvPr/>
          </p:nvGrpSpPr>
          <p:grpSpPr>
            <a:xfrm rot="1970090">
              <a:off x="8536605" y="3688054"/>
              <a:ext cx="801780" cy="651633"/>
              <a:chOff x="5889506" y="1223296"/>
              <a:chExt cx="439398" cy="357113"/>
            </a:xfrm>
          </p:grpSpPr>
          <p:sp>
            <p:nvSpPr>
              <p:cNvPr id="2657" name="Google Shape;2657;p23"/>
              <p:cNvSpPr/>
              <p:nvPr/>
            </p:nvSpPr>
            <p:spPr>
              <a:xfrm>
                <a:off x="5889506" y="1223296"/>
                <a:ext cx="439398" cy="357113"/>
              </a:xfrm>
              <a:custGeom>
                <a:avLst/>
                <a:gdLst/>
                <a:ahLst/>
                <a:cxnLst/>
                <a:rect l="l" t="t" r="r" b="b"/>
                <a:pathLst>
                  <a:path w="6691" h="5438" extrusionOk="0">
                    <a:moveTo>
                      <a:pt x="3671" y="105"/>
                    </a:moveTo>
                    <a:cubicBezTo>
                      <a:pt x="4556" y="821"/>
                      <a:pt x="5482" y="1491"/>
                      <a:pt x="6393" y="2175"/>
                    </a:cubicBezTo>
                    <a:cubicBezTo>
                      <a:pt x="5984" y="2146"/>
                      <a:pt x="5576" y="2123"/>
                      <a:pt x="5168" y="2113"/>
                    </a:cubicBezTo>
                    <a:cubicBezTo>
                      <a:pt x="5155" y="2113"/>
                      <a:pt x="5145" y="2117"/>
                      <a:pt x="5139" y="2123"/>
                    </a:cubicBezTo>
                    <a:cubicBezTo>
                      <a:pt x="4543" y="1793"/>
                      <a:pt x="3947" y="1462"/>
                      <a:pt x="3354" y="1135"/>
                    </a:cubicBezTo>
                    <a:cubicBezTo>
                      <a:pt x="3049" y="963"/>
                      <a:pt x="2742" y="798"/>
                      <a:pt x="2437" y="626"/>
                    </a:cubicBezTo>
                    <a:cubicBezTo>
                      <a:pt x="2333" y="571"/>
                      <a:pt x="2139" y="409"/>
                      <a:pt x="1980" y="357"/>
                    </a:cubicBezTo>
                    <a:cubicBezTo>
                      <a:pt x="2534" y="328"/>
                      <a:pt x="3127" y="263"/>
                      <a:pt x="3652" y="118"/>
                    </a:cubicBezTo>
                    <a:cubicBezTo>
                      <a:pt x="3662" y="114"/>
                      <a:pt x="3668" y="108"/>
                      <a:pt x="3671" y="105"/>
                    </a:cubicBezTo>
                    <a:close/>
                    <a:moveTo>
                      <a:pt x="1912" y="482"/>
                    </a:moveTo>
                    <a:cubicBezTo>
                      <a:pt x="1947" y="482"/>
                      <a:pt x="1987" y="503"/>
                      <a:pt x="2029" y="545"/>
                    </a:cubicBezTo>
                    <a:cubicBezTo>
                      <a:pt x="2282" y="626"/>
                      <a:pt x="2541" y="830"/>
                      <a:pt x="2774" y="960"/>
                    </a:cubicBezTo>
                    <a:cubicBezTo>
                      <a:pt x="3020" y="1096"/>
                      <a:pt x="3266" y="1235"/>
                      <a:pt x="3519" y="1371"/>
                    </a:cubicBezTo>
                    <a:cubicBezTo>
                      <a:pt x="4028" y="1656"/>
                      <a:pt x="4533" y="1935"/>
                      <a:pt x="5045" y="2220"/>
                    </a:cubicBezTo>
                    <a:cubicBezTo>
                      <a:pt x="4646" y="2602"/>
                      <a:pt x="4374" y="3114"/>
                      <a:pt x="4089" y="3584"/>
                    </a:cubicBezTo>
                    <a:cubicBezTo>
                      <a:pt x="3992" y="3743"/>
                      <a:pt x="3898" y="3905"/>
                      <a:pt x="3807" y="4067"/>
                    </a:cubicBezTo>
                    <a:cubicBezTo>
                      <a:pt x="3749" y="4044"/>
                      <a:pt x="3697" y="4025"/>
                      <a:pt x="3639" y="4002"/>
                    </a:cubicBezTo>
                    <a:cubicBezTo>
                      <a:pt x="3633" y="3999"/>
                      <a:pt x="3626" y="3997"/>
                      <a:pt x="3620" y="3997"/>
                    </a:cubicBezTo>
                    <a:cubicBezTo>
                      <a:pt x="3586" y="3997"/>
                      <a:pt x="3562" y="4045"/>
                      <a:pt x="3600" y="4070"/>
                    </a:cubicBezTo>
                    <a:cubicBezTo>
                      <a:pt x="3652" y="4102"/>
                      <a:pt x="3700" y="4125"/>
                      <a:pt x="3759" y="4151"/>
                    </a:cubicBezTo>
                    <a:cubicBezTo>
                      <a:pt x="3555" y="4494"/>
                      <a:pt x="3364" y="4844"/>
                      <a:pt x="3198" y="5201"/>
                    </a:cubicBezTo>
                    <a:cubicBezTo>
                      <a:pt x="3189" y="5196"/>
                      <a:pt x="3181" y="5193"/>
                      <a:pt x="3173" y="5193"/>
                    </a:cubicBezTo>
                    <a:cubicBezTo>
                      <a:pt x="3169" y="5193"/>
                      <a:pt x="3166" y="5193"/>
                      <a:pt x="3163" y="5194"/>
                    </a:cubicBezTo>
                    <a:lnTo>
                      <a:pt x="3159" y="5194"/>
                    </a:lnTo>
                    <a:cubicBezTo>
                      <a:pt x="3085" y="5133"/>
                      <a:pt x="2980" y="5075"/>
                      <a:pt x="2980" y="5075"/>
                    </a:cubicBezTo>
                    <a:lnTo>
                      <a:pt x="2980" y="5075"/>
                    </a:lnTo>
                    <a:cubicBezTo>
                      <a:pt x="2980" y="5075"/>
                      <a:pt x="2984" y="5077"/>
                      <a:pt x="2991" y="5081"/>
                    </a:cubicBezTo>
                    <a:cubicBezTo>
                      <a:pt x="2845" y="4996"/>
                      <a:pt x="2696" y="4912"/>
                      <a:pt x="2550" y="4828"/>
                    </a:cubicBezTo>
                    <a:cubicBezTo>
                      <a:pt x="2291" y="4682"/>
                      <a:pt x="2032" y="4530"/>
                      <a:pt x="1773" y="4391"/>
                    </a:cubicBezTo>
                    <a:cubicBezTo>
                      <a:pt x="1229" y="4089"/>
                      <a:pt x="684" y="3782"/>
                      <a:pt x="118" y="3526"/>
                    </a:cubicBezTo>
                    <a:cubicBezTo>
                      <a:pt x="441" y="2991"/>
                      <a:pt x="749" y="2450"/>
                      <a:pt x="1050" y="1906"/>
                    </a:cubicBezTo>
                    <a:cubicBezTo>
                      <a:pt x="1187" y="1673"/>
                      <a:pt x="1316" y="1436"/>
                      <a:pt x="1449" y="1203"/>
                    </a:cubicBezTo>
                    <a:cubicBezTo>
                      <a:pt x="1533" y="1047"/>
                      <a:pt x="1614" y="882"/>
                      <a:pt x="1711" y="733"/>
                    </a:cubicBezTo>
                    <a:cubicBezTo>
                      <a:pt x="1731" y="691"/>
                      <a:pt x="1757" y="655"/>
                      <a:pt x="1776" y="617"/>
                    </a:cubicBezTo>
                    <a:cubicBezTo>
                      <a:pt x="1815" y="526"/>
                      <a:pt x="1860" y="482"/>
                      <a:pt x="1912" y="482"/>
                    </a:cubicBezTo>
                    <a:close/>
                    <a:moveTo>
                      <a:pt x="5204" y="2236"/>
                    </a:moveTo>
                    <a:cubicBezTo>
                      <a:pt x="5592" y="2266"/>
                      <a:pt x="5984" y="2278"/>
                      <a:pt x="6376" y="2295"/>
                    </a:cubicBezTo>
                    <a:cubicBezTo>
                      <a:pt x="6062" y="2988"/>
                      <a:pt x="5719" y="3662"/>
                      <a:pt x="5333" y="4310"/>
                    </a:cubicBezTo>
                    <a:cubicBezTo>
                      <a:pt x="5243" y="4459"/>
                      <a:pt x="5158" y="4656"/>
                      <a:pt x="5045" y="4786"/>
                    </a:cubicBezTo>
                    <a:cubicBezTo>
                      <a:pt x="4844" y="5013"/>
                      <a:pt x="4627" y="5029"/>
                      <a:pt x="4352" y="5081"/>
                    </a:cubicBezTo>
                    <a:cubicBezTo>
                      <a:pt x="4008" y="5145"/>
                      <a:pt x="3649" y="5191"/>
                      <a:pt x="3308" y="5275"/>
                    </a:cubicBezTo>
                    <a:cubicBezTo>
                      <a:pt x="3503" y="4915"/>
                      <a:pt x="3688" y="4556"/>
                      <a:pt x="3888" y="4193"/>
                    </a:cubicBezTo>
                    <a:cubicBezTo>
                      <a:pt x="3898" y="4200"/>
                      <a:pt x="3911" y="4203"/>
                      <a:pt x="3924" y="4203"/>
                    </a:cubicBezTo>
                    <a:cubicBezTo>
                      <a:pt x="3928" y="4204"/>
                      <a:pt x="3932" y="4204"/>
                      <a:pt x="3936" y="4204"/>
                    </a:cubicBezTo>
                    <a:cubicBezTo>
                      <a:pt x="3988" y="4204"/>
                      <a:pt x="4001" y="4127"/>
                      <a:pt x="3947" y="4109"/>
                    </a:cubicBezTo>
                    <a:cubicBezTo>
                      <a:pt x="3943" y="4109"/>
                      <a:pt x="3940" y="4106"/>
                      <a:pt x="3937" y="4106"/>
                    </a:cubicBezTo>
                    <a:cubicBezTo>
                      <a:pt x="4002" y="3989"/>
                      <a:pt x="4067" y="3872"/>
                      <a:pt x="4135" y="3756"/>
                    </a:cubicBezTo>
                    <a:cubicBezTo>
                      <a:pt x="4442" y="3237"/>
                      <a:pt x="4747" y="2651"/>
                      <a:pt x="5194" y="2246"/>
                    </a:cubicBezTo>
                    <a:cubicBezTo>
                      <a:pt x="5200" y="2243"/>
                      <a:pt x="5200" y="2240"/>
                      <a:pt x="5204" y="2236"/>
                    </a:cubicBezTo>
                    <a:close/>
                    <a:moveTo>
                      <a:pt x="3704" y="0"/>
                    </a:moveTo>
                    <a:cubicBezTo>
                      <a:pt x="3691" y="0"/>
                      <a:pt x="3680" y="5"/>
                      <a:pt x="3668" y="11"/>
                    </a:cubicBezTo>
                    <a:cubicBezTo>
                      <a:pt x="3661" y="6"/>
                      <a:pt x="3654" y="3"/>
                      <a:pt x="3644" y="3"/>
                    </a:cubicBezTo>
                    <a:cubicBezTo>
                      <a:pt x="3641" y="3"/>
                      <a:pt x="3637" y="3"/>
                      <a:pt x="3632" y="4"/>
                    </a:cubicBezTo>
                    <a:cubicBezTo>
                      <a:pt x="3033" y="69"/>
                      <a:pt x="2427" y="179"/>
                      <a:pt x="1825" y="263"/>
                    </a:cubicBezTo>
                    <a:cubicBezTo>
                      <a:pt x="1776" y="270"/>
                      <a:pt x="1783" y="335"/>
                      <a:pt x="1818" y="357"/>
                    </a:cubicBezTo>
                    <a:cubicBezTo>
                      <a:pt x="1698" y="406"/>
                      <a:pt x="1650" y="562"/>
                      <a:pt x="1585" y="672"/>
                    </a:cubicBezTo>
                    <a:cubicBezTo>
                      <a:pt x="1413" y="983"/>
                      <a:pt x="1235" y="1294"/>
                      <a:pt x="1060" y="1608"/>
                    </a:cubicBezTo>
                    <a:cubicBezTo>
                      <a:pt x="707" y="2230"/>
                      <a:pt x="360" y="2858"/>
                      <a:pt x="27" y="3493"/>
                    </a:cubicBezTo>
                    <a:cubicBezTo>
                      <a:pt x="24" y="3503"/>
                      <a:pt x="24" y="3506"/>
                      <a:pt x="24" y="3516"/>
                    </a:cubicBezTo>
                    <a:cubicBezTo>
                      <a:pt x="7" y="3526"/>
                      <a:pt x="1" y="3558"/>
                      <a:pt x="27" y="3571"/>
                    </a:cubicBezTo>
                    <a:cubicBezTo>
                      <a:pt x="646" y="3944"/>
                      <a:pt x="1290" y="4277"/>
                      <a:pt x="1922" y="4627"/>
                    </a:cubicBezTo>
                    <a:cubicBezTo>
                      <a:pt x="2217" y="4796"/>
                      <a:pt x="2521" y="4958"/>
                      <a:pt x="2810" y="5136"/>
                    </a:cubicBezTo>
                    <a:cubicBezTo>
                      <a:pt x="2897" y="5188"/>
                      <a:pt x="2994" y="5304"/>
                      <a:pt x="3104" y="5340"/>
                    </a:cubicBezTo>
                    <a:cubicBezTo>
                      <a:pt x="3082" y="5365"/>
                      <a:pt x="3091" y="5411"/>
                      <a:pt x="3130" y="5411"/>
                    </a:cubicBezTo>
                    <a:cubicBezTo>
                      <a:pt x="3131" y="5411"/>
                      <a:pt x="3132" y="5411"/>
                      <a:pt x="3134" y="5411"/>
                    </a:cubicBezTo>
                    <a:lnTo>
                      <a:pt x="3140" y="5411"/>
                    </a:lnTo>
                    <a:cubicBezTo>
                      <a:pt x="3153" y="5427"/>
                      <a:pt x="3172" y="5437"/>
                      <a:pt x="3190" y="5437"/>
                    </a:cubicBezTo>
                    <a:cubicBezTo>
                      <a:pt x="3209" y="5437"/>
                      <a:pt x="3227" y="5427"/>
                      <a:pt x="3240" y="5405"/>
                    </a:cubicBezTo>
                    <a:lnTo>
                      <a:pt x="3240" y="5401"/>
                    </a:lnTo>
                    <a:cubicBezTo>
                      <a:pt x="3645" y="5366"/>
                      <a:pt x="4050" y="5269"/>
                      <a:pt x="4449" y="5201"/>
                    </a:cubicBezTo>
                    <a:cubicBezTo>
                      <a:pt x="4838" y="5129"/>
                      <a:pt x="5013" y="5090"/>
                      <a:pt x="5223" y="4754"/>
                    </a:cubicBezTo>
                    <a:cubicBezTo>
                      <a:pt x="5706" y="3979"/>
                      <a:pt x="6127" y="3169"/>
                      <a:pt x="6503" y="2340"/>
                    </a:cubicBezTo>
                    <a:cubicBezTo>
                      <a:pt x="6506" y="2327"/>
                      <a:pt x="6509" y="2321"/>
                      <a:pt x="6509" y="2311"/>
                    </a:cubicBezTo>
                    <a:cubicBezTo>
                      <a:pt x="6542" y="2311"/>
                      <a:pt x="6574" y="2317"/>
                      <a:pt x="6610" y="2317"/>
                    </a:cubicBezTo>
                    <a:cubicBezTo>
                      <a:pt x="6681" y="2317"/>
                      <a:pt x="6691" y="2223"/>
                      <a:pt x="6642" y="2188"/>
                    </a:cubicBezTo>
                    <a:cubicBezTo>
                      <a:pt x="5673" y="1459"/>
                      <a:pt x="4721" y="701"/>
                      <a:pt x="3730" y="8"/>
                    </a:cubicBezTo>
                    <a:cubicBezTo>
                      <a:pt x="3721" y="2"/>
                      <a:pt x="3712" y="0"/>
                      <a:pt x="370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8" name="Google Shape;2658;p23"/>
              <p:cNvSpPr/>
              <p:nvPr/>
            </p:nvSpPr>
            <p:spPr>
              <a:xfrm>
                <a:off x="5900341" y="1443939"/>
                <a:ext cx="35265" cy="11821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80" extrusionOk="0">
                    <a:moveTo>
                      <a:pt x="461" y="0"/>
                    </a:moveTo>
                    <a:cubicBezTo>
                      <a:pt x="459" y="0"/>
                      <a:pt x="457" y="0"/>
                      <a:pt x="455" y="0"/>
                    </a:cubicBezTo>
                    <a:cubicBezTo>
                      <a:pt x="322" y="20"/>
                      <a:pt x="183" y="59"/>
                      <a:pt x="50" y="94"/>
                    </a:cubicBezTo>
                    <a:cubicBezTo>
                      <a:pt x="1" y="110"/>
                      <a:pt x="15" y="180"/>
                      <a:pt x="63" y="180"/>
                    </a:cubicBezTo>
                    <a:cubicBezTo>
                      <a:pt x="66" y="180"/>
                      <a:pt x="69" y="179"/>
                      <a:pt x="72" y="179"/>
                    </a:cubicBezTo>
                    <a:cubicBezTo>
                      <a:pt x="205" y="156"/>
                      <a:pt x="348" y="133"/>
                      <a:pt x="477" y="94"/>
                    </a:cubicBezTo>
                    <a:cubicBezTo>
                      <a:pt x="537" y="76"/>
                      <a:pt x="515" y="0"/>
                      <a:pt x="46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9" name="Google Shape;2659;p23"/>
              <p:cNvSpPr/>
              <p:nvPr/>
            </p:nvSpPr>
            <p:spPr>
              <a:xfrm>
                <a:off x="5943091" y="1437306"/>
                <a:ext cx="28698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148" extrusionOk="0">
                    <a:moveTo>
                      <a:pt x="385" y="0"/>
                    </a:moveTo>
                    <a:cubicBezTo>
                      <a:pt x="382" y="0"/>
                      <a:pt x="380" y="1"/>
                      <a:pt x="377" y="1"/>
                    </a:cubicBezTo>
                    <a:cubicBezTo>
                      <a:pt x="267" y="14"/>
                      <a:pt x="160" y="40"/>
                      <a:pt x="53" y="63"/>
                    </a:cubicBezTo>
                    <a:cubicBezTo>
                      <a:pt x="0" y="72"/>
                      <a:pt x="19" y="147"/>
                      <a:pt x="72" y="147"/>
                    </a:cubicBezTo>
                    <a:cubicBezTo>
                      <a:pt x="75" y="147"/>
                      <a:pt x="77" y="147"/>
                      <a:pt x="79" y="147"/>
                    </a:cubicBezTo>
                    <a:cubicBezTo>
                      <a:pt x="183" y="131"/>
                      <a:pt x="290" y="121"/>
                      <a:pt x="390" y="95"/>
                    </a:cubicBezTo>
                    <a:cubicBezTo>
                      <a:pt x="436" y="83"/>
                      <a:pt x="430" y="0"/>
                      <a:pt x="38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0" name="Google Shape;2660;p23"/>
              <p:cNvSpPr/>
              <p:nvPr/>
            </p:nvSpPr>
            <p:spPr>
              <a:xfrm>
                <a:off x="5984921" y="1432447"/>
                <a:ext cx="31784" cy="9456"/>
              </a:xfrm>
              <a:custGeom>
                <a:avLst/>
                <a:gdLst/>
                <a:ahLst/>
                <a:cxnLst/>
                <a:rect l="l" t="t" r="r" b="b"/>
                <a:pathLst>
                  <a:path w="484" h="144" extrusionOk="0">
                    <a:moveTo>
                      <a:pt x="419" y="0"/>
                    </a:moveTo>
                    <a:cubicBezTo>
                      <a:pt x="417" y="0"/>
                      <a:pt x="416" y="0"/>
                      <a:pt x="414" y="1"/>
                    </a:cubicBezTo>
                    <a:cubicBezTo>
                      <a:pt x="288" y="17"/>
                      <a:pt x="168" y="43"/>
                      <a:pt x="45" y="65"/>
                    </a:cubicBezTo>
                    <a:cubicBezTo>
                      <a:pt x="0" y="75"/>
                      <a:pt x="12" y="143"/>
                      <a:pt x="55" y="143"/>
                    </a:cubicBezTo>
                    <a:cubicBezTo>
                      <a:pt x="56" y="143"/>
                      <a:pt x="57" y="143"/>
                      <a:pt x="58" y="143"/>
                    </a:cubicBezTo>
                    <a:cubicBezTo>
                      <a:pt x="184" y="130"/>
                      <a:pt x="304" y="124"/>
                      <a:pt x="430" y="104"/>
                    </a:cubicBezTo>
                    <a:cubicBezTo>
                      <a:pt x="483" y="95"/>
                      <a:pt x="470" y="0"/>
                      <a:pt x="41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1" name="Google Shape;2661;p23"/>
              <p:cNvSpPr/>
              <p:nvPr/>
            </p:nvSpPr>
            <p:spPr>
              <a:xfrm>
                <a:off x="6113696" y="1237612"/>
                <a:ext cx="14382" cy="21014"/>
              </a:xfrm>
              <a:custGeom>
                <a:avLst/>
                <a:gdLst/>
                <a:ahLst/>
                <a:cxnLst/>
                <a:rect l="l" t="t" r="r" b="b"/>
                <a:pathLst>
                  <a:path w="219" h="320" extrusionOk="0">
                    <a:moveTo>
                      <a:pt x="167" y="0"/>
                    </a:moveTo>
                    <a:cubicBezTo>
                      <a:pt x="149" y="0"/>
                      <a:pt x="130" y="10"/>
                      <a:pt x="121" y="33"/>
                    </a:cubicBezTo>
                    <a:cubicBezTo>
                      <a:pt x="92" y="104"/>
                      <a:pt x="50" y="172"/>
                      <a:pt x="18" y="240"/>
                    </a:cubicBezTo>
                    <a:cubicBezTo>
                      <a:pt x="1" y="276"/>
                      <a:pt x="32" y="319"/>
                      <a:pt x="64" y="319"/>
                    </a:cubicBezTo>
                    <a:cubicBezTo>
                      <a:pt x="75" y="319"/>
                      <a:pt x="86" y="314"/>
                      <a:pt x="95" y="301"/>
                    </a:cubicBezTo>
                    <a:cubicBezTo>
                      <a:pt x="154" y="230"/>
                      <a:pt x="189" y="146"/>
                      <a:pt x="209" y="58"/>
                    </a:cubicBezTo>
                    <a:cubicBezTo>
                      <a:pt x="218" y="22"/>
                      <a:pt x="194" y="0"/>
                      <a:pt x="16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2" name="Google Shape;2662;p23"/>
              <p:cNvSpPr/>
              <p:nvPr/>
            </p:nvSpPr>
            <p:spPr>
              <a:xfrm>
                <a:off x="6098789" y="1270051"/>
                <a:ext cx="12083" cy="20292"/>
              </a:xfrm>
              <a:custGeom>
                <a:avLst/>
                <a:gdLst/>
                <a:ahLst/>
                <a:cxnLst/>
                <a:rect l="l" t="t" r="r" b="b"/>
                <a:pathLst>
                  <a:path w="184" h="309" extrusionOk="0">
                    <a:moveTo>
                      <a:pt x="160" y="1"/>
                    </a:moveTo>
                    <a:cubicBezTo>
                      <a:pt x="154" y="1"/>
                      <a:pt x="148" y="3"/>
                      <a:pt x="144" y="8"/>
                    </a:cubicBezTo>
                    <a:cubicBezTo>
                      <a:pt x="92" y="86"/>
                      <a:pt x="44" y="167"/>
                      <a:pt x="11" y="254"/>
                    </a:cubicBezTo>
                    <a:cubicBezTo>
                      <a:pt x="1" y="284"/>
                      <a:pt x="29" y="309"/>
                      <a:pt x="56" y="309"/>
                    </a:cubicBezTo>
                    <a:cubicBezTo>
                      <a:pt x="70" y="309"/>
                      <a:pt x="82" y="302"/>
                      <a:pt x="89" y="287"/>
                    </a:cubicBezTo>
                    <a:cubicBezTo>
                      <a:pt x="128" y="206"/>
                      <a:pt x="157" y="115"/>
                      <a:pt x="177" y="24"/>
                    </a:cubicBezTo>
                    <a:cubicBezTo>
                      <a:pt x="183" y="11"/>
                      <a:pt x="172" y="1"/>
                      <a:pt x="1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3" name="Google Shape;2663;p23"/>
              <p:cNvSpPr/>
              <p:nvPr/>
            </p:nvSpPr>
            <p:spPr>
              <a:xfrm>
                <a:off x="6080599" y="1300258"/>
                <a:ext cx="13856" cy="19635"/>
              </a:xfrm>
              <a:custGeom>
                <a:avLst/>
                <a:gdLst/>
                <a:ahLst/>
                <a:cxnLst/>
                <a:rect l="l" t="t" r="r" b="b"/>
                <a:pathLst>
                  <a:path w="211" h="299" extrusionOk="0">
                    <a:moveTo>
                      <a:pt x="171" y="0"/>
                    </a:moveTo>
                    <a:cubicBezTo>
                      <a:pt x="160" y="0"/>
                      <a:pt x="149" y="5"/>
                      <a:pt x="143" y="15"/>
                    </a:cubicBezTo>
                    <a:cubicBezTo>
                      <a:pt x="94" y="86"/>
                      <a:pt x="45" y="161"/>
                      <a:pt x="13" y="242"/>
                    </a:cubicBezTo>
                    <a:cubicBezTo>
                      <a:pt x="0" y="274"/>
                      <a:pt x="30" y="299"/>
                      <a:pt x="59" y="299"/>
                    </a:cubicBezTo>
                    <a:cubicBezTo>
                      <a:pt x="74" y="299"/>
                      <a:pt x="88" y="292"/>
                      <a:pt x="97" y="277"/>
                    </a:cubicBezTo>
                    <a:cubicBezTo>
                      <a:pt x="143" y="206"/>
                      <a:pt x="172" y="118"/>
                      <a:pt x="198" y="37"/>
                    </a:cubicBezTo>
                    <a:cubicBezTo>
                      <a:pt x="210" y="16"/>
                      <a:pt x="191" y="0"/>
                      <a:pt x="1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4" name="Google Shape;2664;p23"/>
              <p:cNvSpPr/>
              <p:nvPr/>
            </p:nvSpPr>
            <p:spPr>
              <a:xfrm>
                <a:off x="6057616" y="1337032"/>
                <a:ext cx="18519" cy="24232"/>
              </a:xfrm>
              <a:custGeom>
                <a:avLst/>
                <a:gdLst/>
                <a:ahLst/>
                <a:cxnLst/>
                <a:rect l="l" t="t" r="r" b="b"/>
                <a:pathLst>
                  <a:path w="282" h="369" extrusionOk="0">
                    <a:moveTo>
                      <a:pt x="245" y="1"/>
                    </a:moveTo>
                    <a:cubicBezTo>
                      <a:pt x="238" y="1"/>
                      <a:pt x="230" y="3"/>
                      <a:pt x="224" y="9"/>
                    </a:cubicBezTo>
                    <a:cubicBezTo>
                      <a:pt x="143" y="93"/>
                      <a:pt x="81" y="197"/>
                      <a:pt x="23" y="297"/>
                    </a:cubicBezTo>
                    <a:cubicBezTo>
                      <a:pt x="0" y="335"/>
                      <a:pt x="32" y="368"/>
                      <a:pt x="66" y="368"/>
                    </a:cubicBezTo>
                    <a:cubicBezTo>
                      <a:pt x="81" y="368"/>
                      <a:pt x="96" y="362"/>
                      <a:pt x="107" y="346"/>
                    </a:cubicBezTo>
                    <a:cubicBezTo>
                      <a:pt x="172" y="248"/>
                      <a:pt x="233" y="148"/>
                      <a:pt x="272" y="38"/>
                    </a:cubicBezTo>
                    <a:cubicBezTo>
                      <a:pt x="282" y="17"/>
                      <a:pt x="264" y="1"/>
                      <a:pt x="24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5" name="Google Shape;2665;p23"/>
              <p:cNvSpPr/>
              <p:nvPr/>
            </p:nvSpPr>
            <p:spPr>
              <a:xfrm>
                <a:off x="6037587" y="1377024"/>
                <a:ext cx="13725" cy="2416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68" extrusionOk="0">
                    <a:moveTo>
                      <a:pt x="180" y="0"/>
                    </a:moveTo>
                    <a:cubicBezTo>
                      <a:pt x="167" y="0"/>
                      <a:pt x="152" y="7"/>
                      <a:pt x="146" y="18"/>
                    </a:cubicBezTo>
                    <a:cubicBezTo>
                      <a:pt x="124" y="67"/>
                      <a:pt x="108" y="116"/>
                      <a:pt x="88" y="164"/>
                    </a:cubicBezTo>
                    <a:cubicBezTo>
                      <a:pt x="69" y="210"/>
                      <a:pt x="43" y="252"/>
                      <a:pt x="20" y="294"/>
                    </a:cubicBezTo>
                    <a:cubicBezTo>
                      <a:pt x="0" y="334"/>
                      <a:pt x="30" y="367"/>
                      <a:pt x="61" y="367"/>
                    </a:cubicBezTo>
                    <a:cubicBezTo>
                      <a:pt x="76" y="367"/>
                      <a:pt x="91" y="360"/>
                      <a:pt x="101" y="342"/>
                    </a:cubicBezTo>
                    <a:cubicBezTo>
                      <a:pt x="163" y="255"/>
                      <a:pt x="198" y="132"/>
                      <a:pt x="205" y="28"/>
                    </a:cubicBezTo>
                    <a:cubicBezTo>
                      <a:pt x="208" y="9"/>
                      <a:pt x="195" y="0"/>
                      <a:pt x="18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6" name="Google Shape;2666;p23"/>
              <p:cNvSpPr/>
              <p:nvPr/>
            </p:nvSpPr>
            <p:spPr>
              <a:xfrm>
                <a:off x="6020645" y="1412550"/>
                <a:ext cx="11295" cy="19307"/>
              </a:xfrm>
              <a:custGeom>
                <a:avLst/>
                <a:gdLst/>
                <a:ahLst/>
                <a:cxnLst/>
                <a:rect l="l" t="t" r="r" b="b"/>
                <a:pathLst>
                  <a:path w="172" h="294" extrusionOk="0">
                    <a:moveTo>
                      <a:pt x="137" y="0"/>
                    </a:moveTo>
                    <a:cubicBezTo>
                      <a:pt x="131" y="0"/>
                      <a:pt x="124" y="3"/>
                      <a:pt x="119" y="9"/>
                    </a:cubicBezTo>
                    <a:cubicBezTo>
                      <a:pt x="67" y="74"/>
                      <a:pt x="9" y="164"/>
                      <a:pt x="3" y="252"/>
                    </a:cubicBezTo>
                    <a:cubicBezTo>
                      <a:pt x="1" y="279"/>
                      <a:pt x="23" y="294"/>
                      <a:pt x="46" y="294"/>
                    </a:cubicBezTo>
                    <a:cubicBezTo>
                      <a:pt x="64" y="294"/>
                      <a:pt x="81" y="285"/>
                      <a:pt x="87" y="265"/>
                    </a:cubicBezTo>
                    <a:cubicBezTo>
                      <a:pt x="100" y="229"/>
                      <a:pt x="100" y="187"/>
                      <a:pt x="106" y="151"/>
                    </a:cubicBezTo>
                    <a:cubicBezTo>
                      <a:pt x="119" y="109"/>
                      <a:pt x="136" y="74"/>
                      <a:pt x="155" y="41"/>
                    </a:cubicBezTo>
                    <a:cubicBezTo>
                      <a:pt x="172" y="20"/>
                      <a:pt x="155" y="0"/>
                      <a:pt x="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7" name="Google Shape;2667;p23"/>
              <p:cNvSpPr/>
              <p:nvPr/>
            </p:nvSpPr>
            <p:spPr>
              <a:xfrm>
                <a:off x="6034829" y="1443414"/>
                <a:ext cx="31916" cy="16680"/>
              </a:xfrm>
              <a:custGeom>
                <a:avLst/>
                <a:gdLst/>
                <a:ahLst/>
                <a:cxnLst/>
                <a:rect l="l" t="t" r="r" b="b"/>
                <a:pathLst>
                  <a:path w="486" h="254" extrusionOk="0">
                    <a:moveTo>
                      <a:pt x="51" y="0"/>
                    </a:moveTo>
                    <a:cubicBezTo>
                      <a:pt x="19" y="0"/>
                      <a:pt x="1" y="47"/>
                      <a:pt x="33" y="70"/>
                    </a:cubicBezTo>
                    <a:cubicBezTo>
                      <a:pt x="153" y="138"/>
                      <a:pt x="276" y="203"/>
                      <a:pt x="405" y="251"/>
                    </a:cubicBezTo>
                    <a:cubicBezTo>
                      <a:pt x="410" y="253"/>
                      <a:pt x="414" y="254"/>
                      <a:pt x="418" y="254"/>
                    </a:cubicBezTo>
                    <a:cubicBezTo>
                      <a:pt x="460" y="254"/>
                      <a:pt x="486" y="185"/>
                      <a:pt x="444" y="164"/>
                    </a:cubicBezTo>
                    <a:cubicBezTo>
                      <a:pt x="324" y="99"/>
                      <a:pt x="192" y="44"/>
                      <a:pt x="62" y="2"/>
                    </a:cubicBezTo>
                    <a:cubicBezTo>
                      <a:pt x="58" y="1"/>
                      <a:pt x="54" y="0"/>
                      <a:pt x="5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8" name="Google Shape;2668;p23"/>
              <p:cNvSpPr/>
              <p:nvPr/>
            </p:nvSpPr>
            <p:spPr>
              <a:xfrm>
                <a:off x="6080468" y="1464361"/>
                <a:ext cx="30537" cy="16352"/>
              </a:xfrm>
              <a:custGeom>
                <a:avLst/>
                <a:gdLst/>
                <a:ahLst/>
                <a:cxnLst/>
                <a:rect l="l" t="t" r="r" b="b"/>
                <a:pathLst>
                  <a:path w="465" h="249" extrusionOk="0">
                    <a:moveTo>
                      <a:pt x="60" y="0"/>
                    </a:moveTo>
                    <a:cubicBezTo>
                      <a:pt x="17" y="0"/>
                      <a:pt x="1" y="63"/>
                      <a:pt x="47" y="78"/>
                    </a:cubicBezTo>
                    <a:cubicBezTo>
                      <a:pt x="164" y="120"/>
                      <a:pt x="268" y="175"/>
                      <a:pt x="371" y="240"/>
                    </a:cubicBezTo>
                    <a:cubicBezTo>
                      <a:pt x="380" y="246"/>
                      <a:pt x="388" y="249"/>
                      <a:pt x="397" y="249"/>
                    </a:cubicBezTo>
                    <a:cubicBezTo>
                      <a:pt x="434" y="249"/>
                      <a:pt x="464" y="198"/>
                      <a:pt x="430" y="169"/>
                    </a:cubicBezTo>
                    <a:cubicBezTo>
                      <a:pt x="326" y="81"/>
                      <a:pt x="196" y="30"/>
                      <a:pt x="67" y="0"/>
                    </a:cubicBezTo>
                    <a:cubicBezTo>
                      <a:pt x="65" y="0"/>
                      <a:pt x="62" y="0"/>
                      <a:pt x="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9" name="Google Shape;2669;p23"/>
              <p:cNvSpPr/>
              <p:nvPr/>
            </p:nvSpPr>
            <p:spPr>
              <a:xfrm>
                <a:off x="6171878" y="1506783"/>
                <a:ext cx="21605" cy="10967"/>
              </a:xfrm>
              <a:custGeom>
                <a:avLst/>
                <a:gdLst/>
                <a:ahLst/>
                <a:cxnLst/>
                <a:rect l="l" t="t" r="r" b="b"/>
                <a:pathLst>
                  <a:path w="329" h="167" extrusionOk="0">
                    <a:moveTo>
                      <a:pt x="54" y="0"/>
                    </a:moveTo>
                    <a:cubicBezTo>
                      <a:pt x="10" y="0"/>
                      <a:pt x="1" y="69"/>
                      <a:pt x="45" y="90"/>
                    </a:cubicBezTo>
                    <a:cubicBezTo>
                      <a:pt x="110" y="113"/>
                      <a:pt x="178" y="145"/>
                      <a:pt x="243" y="164"/>
                    </a:cubicBezTo>
                    <a:cubicBezTo>
                      <a:pt x="248" y="166"/>
                      <a:pt x="253" y="166"/>
                      <a:pt x="258" y="166"/>
                    </a:cubicBezTo>
                    <a:cubicBezTo>
                      <a:pt x="311" y="166"/>
                      <a:pt x="328" y="91"/>
                      <a:pt x="272" y="67"/>
                    </a:cubicBezTo>
                    <a:cubicBezTo>
                      <a:pt x="207" y="41"/>
                      <a:pt x="139" y="25"/>
                      <a:pt x="68" y="2"/>
                    </a:cubicBezTo>
                    <a:cubicBezTo>
                      <a:pt x="63" y="1"/>
                      <a:pt x="58" y="0"/>
                      <a:pt x="5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0" name="Google Shape;2670;p23"/>
              <p:cNvSpPr/>
              <p:nvPr/>
            </p:nvSpPr>
            <p:spPr>
              <a:xfrm>
                <a:off x="6199984" y="1523594"/>
                <a:ext cx="23379" cy="10310"/>
              </a:xfrm>
              <a:custGeom>
                <a:avLst/>
                <a:gdLst/>
                <a:ahLst/>
                <a:cxnLst/>
                <a:rect l="l" t="t" r="r" b="b"/>
                <a:pathLst>
                  <a:path w="356" h="157" extrusionOk="0">
                    <a:moveTo>
                      <a:pt x="56" y="1"/>
                    </a:moveTo>
                    <a:cubicBezTo>
                      <a:pt x="16" y="1"/>
                      <a:pt x="0" y="65"/>
                      <a:pt x="45" y="80"/>
                    </a:cubicBezTo>
                    <a:cubicBezTo>
                      <a:pt x="116" y="103"/>
                      <a:pt x="191" y="119"/>
                      <a:pt x="255" y="151"/>
                    </a:cubicBezTo>
                    <a:cubicBezTo>
                      <a:pt x="264" y="155"/>
                      <a:pt x="272" y="157"/>
                      <a:pt x="280" y="157"/>
                    </a:cubicBezTo>
                    <a:cubicBezTo>
                      <a:pt x="337" y="157"/>
                      <a:pt x="356" y="63"/>
                      <a:pt x="281" y="54"/>
                    </a:cubicBezTo>
                    <a:cubicBezTo>
                      <a:pt x="207" y="48"/>
                      <a:pt x="135" y="19"/>
                      <a:pt x="67" y="2"/>
                    </a:cubicBezTo>
                    <a:cubicBezTo>
                      <a:pt x="64" y="1"/>
                      <a:pt x="60" y="1"/>
                      <a:pt x="5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671" name="Google Shape;2671;p2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Font typeface="Vazirmatn"/>
              <a:buNone/>
              <a:defRPr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2672" name="Google Shape;2672;p23"/>
          <p:cNvSpPr txBox="1">
            <a:spLocks noGrp="1"/>
          </p:cNvSpPr>
          <p:nvPr>
            <p:ph type="subTitle" idx="1"/>
          </p:nvPr>
        </p:nvSpPr>
        <p:spPr>
          <a:xfrm>
            <a:off x="4923075" y="2835250"/>
            <a:ext cx="2799600" cy="115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73" name="Google Shape;2673;p23"/>
          <p:cNvSpPr txBox="1">
            <a:spLocks noGrp="1"/>
          </p:cNvSpPr>
          <p:nvPr>
            <p:ph type="subTitle" idx="2"/>
          </p:nvPr>
        </p:nvSpPr>
        <p:spPr>
          <a:xfrm>
            <a:off x="1580900" y="2835250"/>
            <a:ext cx="2799600" cy="115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74" name="Google Shape;2674;p23"/>
          <p:cNvSpPr txBox="1">
            <a:spLocks noGrp="1"/>
          </p:cNvSpPr>
          <p:nvPr>
            <p:ph type="subTitle" idx="3"/>
          </p:nvPr>
        </p:nvSpPr>
        <p:spPr>
          <a:xfrm>
            <a:off x="1580899" y="2428825"/>
            <a:ext cx="27996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2675" name="Google Shape;2675;p23"/>
          <p:cNvSpPr txBox="1">
            <a:spLocks noGrp="1"/>
          </p:cNvSpPr>
          <p:nvPr>
            <p:ph type="subTitle" idx="4"/>
          </p:nvPr>
        </p:nvSpPr>
        <p:spPr>
          <a:xfrm>
            <a:off x="4923078" y="2428825"/>
            <a:ext cx="2799600" cy="558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200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Vazirmatn"/>
              <a:buNone/>
              <a:defRPr sz="2400" b="1"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_AND_TWO_COLUMNS_1_1">
    <p:spTree>
      <p:nvGrpSpPr>
        <p:cNvPr id="1" name="Shape 26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7" name="Google Shape;2677;p24"/>
          <p:cNvPicPr preferRelativeResize="0"/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78" name="Google Shape;2678;p24"/>
          <p:cNvGrpSpPr/>
          <p:nvPr/>
        </p:nvGrpSpPr>
        <p:grpSpPr>
          <a:xfrm>
            <a:off x="-294557" y="512381"/>
            <a:ext cx="9459274" cy="3365624"/>
            <a:chOff x="-294557" y="512381"/>
            <a:chExt cx="9459274" cy="3365624"/>
          </a:xfrm>
        </p:grpSpPr>
        <p:grpSp>
          <p:nvGrpSpPr>
            <p:cNvPr id="2679" name="Google Shape;2679;p24"/>
            <p:cNvGrpSpPr/>
            <p:nvPr/>
          </p:nvGrpSpPr>
          <p:grpSpPr>
            <a:xfrm rot="2258642">
              <a:off x="-339773" y="3031313"/>
              <a:ext cx="1029115" cy="202717"/>
              <a:chOff x="4737493" y="4305992"/>
              <a:chExt cx="547410" cy="107830"/>
            </a:xfrm>
          </p:grpSpPr>
          <p:sp>
            <p:nvSpPr>
              <p:cNvPr id="2680" name="Google Shape;2680;p24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1" name="Google Shape;2681;p24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2" name="Google Shape;2682;p24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3" name="Google Shape;2683;p24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4" name="Google Shape;2684;p24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5" name="Google Shape;2685;p24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6" name="Google Shape;2686;p24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7" name="Google Shape;2687;p24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8" name="Google Shape;2688;p24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9" name="Google Shape;2689;p24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0" name="Google Shape;2690;p24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1" name="Google Shape;2691;p24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2" name="Google Shape;2692;p24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93" name="Google Shape;2693;p24"/>
            <p:cNvGrpSpPr/>
            <p:nvPr/>
          </p:nvGrpSpPr>
          <p:grpSpPr>
            <a:xfrm rot="3128191">
              <a:off x="8668129" y="3460030"/>
              <a:ext cx="475920" cy="285182"/>
              <a:chOff x="5983345" y="4283994"/>
              <a:chExt cx="253151" cy="151694"/>
            </a:xfrm>
          </p:grpSpPr>
          <p:sp>
            <p:nvSpPr>
              <p:cNvPr id="2694" name="Google Shape;2694;p24"/>
              <p:cNvSpPr/>
              <p:nvPr/>
            </p:nvSpPr>
            <p:spPr>
              <a:xfrm>
                <a:off x="5983345" y="4330552"/>
                <a:ext cx="43014" cy="81693"/>
              </a:xfrm>
              <a:custGeom>
                <a:avLst/>
                <a:gdLst/>
                <a:ahLst/>
                <a:cxnLst/>
                <a:rect l="l" t="t" r="r" b="b"/>
                <a:pathLst>
                  <a:path w="655" h="1244" extrusionOk="0">
                    <a:moveTo>
                      <a:pt x="138" y="1"/>
                    </a:moveTo>
                    <a:cubicBezTo>
                      <a:pt x="123" y="1"/>
                      <a:pt x="107" y="11"/>
                      <a:pt x="104" y="32"/>
                    </a:cubicBezTo>
                    <a:lnTo>
                      <a:pt x="94" y="32"/>
                    </a:lnTo>
                    <a:cubicBezTo>
                      <a:pt x="30" y="32"/>
                      <a:pt x="30" y="130"/>
                      <a:pt x="94" y="133"/>
                    </a:cubicBezTo>
                    <a:lnTo>
                      <a:pt x="101" y="133"/>
                    </a:lnTo>
                    <a:cubicBezTo>
                      <a:pt x="94" y="292"/>
                      <a:pt x="88" y="447"/>
                      <a:pt x="78" y="606"/>
                    </a:cubicBezTo>
                    <a:cubicBezTo>
                      <a:pt x="65" y="732"/>
                      <a:pt x="49" y="862"/>
                      <a:pt x="30" y="988"/>
                    </a:cubicBezTo>
                    <a:cubicBezTo>
                      <a:pt x="20" y="1027"/>
                      <a:pt x="1" y="1082"/>
                      <a:pt x="4" y="1121"/>
                    </a:cubicBezTo>
                    <a:cubicBezTo>
                      <a:pt x="17" y="1219"/>
                      <a:pt x="127" y="1244"/>
                      <a:pt x="245" y="1244"/>
                    </a:cubicBezTo>
                    <a:cubicBezTo>
                      <a:pt x="353" y="1244"/>
                      <a:pt x="468" y="1223"/>
                      <a:pt x="522" y="1218"/>
                    </a:cubicBezTo>
                    <a:cubicBezTo>
                      <a:pt x="600" y="1215"/>
                      <a:pt x="600" y="1101"/>
                      <a:pt x="522" y="1098"/>
                    </a:cubicBezTo>
                    <a:cubicBezTo>
                      <a:pt x="507" y="1097"/>
                      <a:pt x="492" y="1096"/>
                      <a:pt x="475" y="1096"/>
                    </a:cubicBezTo>
                    <a:cubicBezTo>
                      <a:pt x="420" y="1096"/>
                      <a:pt x="359" y="1103"/>
                      <a:pt x="302" y="1103"/>
                    </a:cubicBezTo>
                    <a:cubicBezTo>
                      <a:pt x="266" y="1103"/>
                      <a:pt x="232" y="1100"/>
                      <a:pt x="201" y="1092"/>
                    </a:cubicBezTo>
                    <a:cubicBezTo>
                      <a:pt x="111" y="1069"/>
                      <a:pt x="150" y="1098"/>
                      <a:pt x="143" y="1004"/>
                    </a:cubicBezTo>
                    <a:cubicBezTo>
                      <a:pt x="133" y="936"/>
                      <a:pt x="159" y="855"/>
                      <a:pt x="166" y="784"/>
                    </a:cubicBezTo>
                    <a:cubicBezTo>
                      <a:pt x="169" y="761"/>
                      <a:pt x="169" y="732"/>
                      <a:pt x="169" y="709"/>
                    </a:cubicBezTo>
                    <a:cubicBezTo>
                      <a:pt x="226" y="713"/>
                      <a:pt x="283" y="716"/>
                      <a:pt x="339" y="716"/>
                    </a:cubicBezTo>
                    <a:cubicBezTo>
                      <a:pt x="385" y="716"/>
                      <a:pt x="431" y="714"/>
                      <a:pt x="477" y="709"/>
                    </a:cubicBezTo>
                    <a:cubicBezTo>
                      <a:pt x="538" y="700"/>
                      <a:pt x="542" y="612"/>
                      <a:pt x="477" y="612"/>
                    </a:cubicBezTo>
                    <a:cubicBezTo>
                      <a:pt x="376" y="616"/>
                      <a:pt x="276" y="622"/>
                      <a:pt x="179" y="622"/>
                    </a:cubicBezTo>
                    <a:cubicBezTo>
                      <a:pt x="185" y="460"/>
                      <a:pt x="188" y="305"/>
                      <a:pt x="182" y="143"/>
                    </a:cubicBezTo>
                    <a:lnTo>
                      <a:pt x="182" y="143"/>
                    </a:lnTo>
                    <a:cubicBezTo>
                      <a:pt x="318" y="152"/>
                      <a:pt x="454" y="162"/>
                      <a:pt x="590" y="165"/>
                    </a:cubicBezTo>
                    <a:cubicBezTo>
                      <a:pt x="655" y="165"/>
                      <a:pt x="652" y="55"/>
                      <a:pt x="584" y="49"/>
                    </a:cubicBezTo>
                    <a:cubicBezTo>
                      <a:pt x="444" y="36"/>
                      <a:pt x="308" y="36"/>
                      <a:pt x="169" y="32"/>
                    </a:cubicBezTo>
                    <a:cubicBezTo>
                      <a:pt x="167" y="11"/>
                      <a:pt x="153" y="1"/>
                      <a:pt x="1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5" name="Google Shape;2695;p24"/>
              <p:cNvSpPr/>
              <p:nvPr/>
            </p:nvSpPr>
            <p:spPr>
              <a:xfrm>
                <a:off x="6036733" y="4378752"/>
                <a:ext cx="34936" cy="31916"/>
              </a:xfrm>
              <a:custGeom>
                <a:avLst/>
                <a:gdLst/>
                <a:ahLst/>
                <a:cxnLst/>
                <a:rect l="l" t="t" r="r" b="b"/>
                <a:pathLst>
                  <a:path w="532" h="486" extrusionOk="0">
                    <a:moveTo>
                      <a:pt x="36" y="1"/>
                    </a:moveTo>
                    <a:cubicBezTo>
                      <a:pt x="18" y="1"/>
                      <a:pt x="1" y="12"/>
                      <a:pt x="1" y="37"/>
                    </a:cubicBezTo>
                    <a:cubicBezTo>
                      <a:pt x="1" y="160"/>
                      <a:pt x="17" y="277"/>
                      <a:pt x="33" y="400"/>
                    </a:cubicBezTo>
                    <a:cubicBezTo>
                      <a:pt x="33" y="413"/>
                      <a:pt x="36" y="419"/>
                      <a:pt x="36" y="432"/>
                    </a:cubicBezTo>
                    <a:cubicBezTo>
                      <a:pt x="41" y="459"/>
                      <a:pt x="62" y="471"/>
                      <a:pt x="84" y="471"/>
                    </a:cubicBezTo>
                    <a:cubicBezTo>
                      <a:pt x="113" y="471"/>
                      <a:pt x="143" y="452"/>
                      <a:pt x="143" y="419"/>
                    </a:cubicBezTo>
                    <a:cubicBezTo>
                      <a:pt x="137" y="335"/>
                      <a:pt x="159" y="160"/>
                      <a:pt x="273" y="141"/>
                    </a:cubicBezTo>
                    <a:cubicBezTo>
                      <a:pt x="280" y="139"/>
                      <a:pt x="286" y="138"/>
                      <a:pt x="292" y="138"/>
                    </a:cubicBezTo>
                    <a:cubicBezTo>
                      <a:pt x="379" y="138"/>
                      <a:pt x="396" y="280"/>
                      <a:pt x="396" y="371"/>
                    </a:cubicBezTo>
                    <a:cubicBezTo>
                      <a:pt x="386" y="384"/>
                      <a:pt x="376" y="403"/>
                      <a:pt x="380" y="426"/>
                    </a:cubicBezTo>
                    <a:cubicBezTo>
                      <a:pt x="386" y="442"/>
                      <a:pt x="393" y="455"/>
                      <a:pt x="406" y="468"/>
                    </a:cubicBezTo>
                    <a:cubicBezTo>
                      <a:pt x="418" y="480"/>
                      <a:pt x="433" y="485"/>
                      <a:pt x="448" y="485"/>
                    </a:cubicBezTo>
                    <a:cubicBezTo>
                      <a:pt x="452" y="485"/>
                      <a:pt x="456" y="485"/>
                      <a:pt x="461" y="484"/>
                    </a:cubicBezTo>
                    <a:cubicBezTo>
                      <a:pt x="467" y="484"/>
                      <a:pt x="467" y="484"/>
                      <a:pt x="470" y="481"/>
                    </a:cubicBezTo>
                    <a:cubicBezTo>
                      <a:pt x="490" y="478"/>
                      <a:pt x="509" y="461"/>
                      <a:pt x="509" y="439"/>
                    </a:cubicBezTo>
                    <a:cubicBezTo>
                      <a:pt x="532" y="279"/>
                      <a:pt x="481" y="14"/>
                      <a:pt x="280" y="14"/>
                    </a:cubicBezTo>
                    <a:cubicBezTo>
                      <a:pt x="278" y="14"/>
                      <a:pt x="275" y="14"/>
                      <a:pt x="273" y="14"/>
                    </a:cubicBezTo>
                    <a:cubicBezTo>
                      <a:pt x="189" y="18"/>
                      <a:pt x="127" y="73"/>
                      <a:pt x="85" y="141"/>
                    </a:cubicBezTo>
                    <a:cubicBezTo>
                      <a:pt x="82" y="108"/>
                      <a:pt x="78" y="76"/>
                      <a:pt x="78" y="37"/>
                    </a:cubicBezTo>
                    <a:cubicBezTo>
                      <a:pt x="77" y="14"/>
                      <a:pt x="56" y="1"/>
                      <a:pt x="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6" name="Google Shape;2696;p24"/>
              <p:cNvSpPr/>
              <p:nvPr/>
            </p:nvSpPr>
            <p:spPr>
              <a:xfrm>
                <a:off x="6060177" y="4360628"/>
                <a:ext cx="35462" cy="11033"/>
              </a:xfrm>
              <a:custGeom>
                <a:avLst/>
                <a:gdLst/>
                <a:ahLst/>
                <a:cxnLst/>
                <a:rect l="l" t="t" r="r" b="b"/>
                <a:pathLst>
                  <a:path w="540" h="168" extrusionOk="0">
                    <a:moveTo>
                      <a:pt x="444" y="0"/>
                    </a:moveTo>
                    <a:cubicBezTo>
                      <a:pt x="439" y="0"/>
                      <a:pt x="433" y="1"/>
                      <a:pt x="428" y="2"/>
                    </a:cubicBezTo>
                    <a:cubicBezTo>
                      <a:pt x="408" y="9"/>
                      <a:pt x="402" y="25"/>
                      <a:pt x="398" y="41"/>
                    </a:cubicBezTo>
                    <a:cubicBezTo>
                      <a:pt x="392" y="41"/>
                      <a:pt x="392" y="41"/>
                      <a:pt x="389" y="44"/>
                    </a:cubicBezTo>
                    <a:cubicBezTo>
                      <a:pt x="369" y="47"/>
                      <a:pt x="347" y="47"/>
                      <a:pt x="327" y="51"/>
                    </a:cubicBezTo>
                    <a:cubicBezTo>
                      <a:pt x="298" y="54"/>
                      <a:pt x="266" y="60"/>
                      <a:pt x="240" y="60"/>
                    </a:cubicBezTo>
                    <a:cubicBezTo>
                      <a:pt x="175" y="67"/>
                      <a:pt x="113" y="70"/>
                      <a:pt x="49" y="83"/>
                    </a:cubicBezTo>
                    <a:cubicBezTo>
                      <a:pt x="0" y="93"/>
                      <a:pt x="13" y="167"/>
                      <a:pt x="62" y="167"/>
                    </a:cubicBezTo>
                    <a:cubicBezTo>
                      <a:pt x="143" y="164"/>
                      <a:pt x="217" y="158"/>
                      <a:pt x="298" y="151"/>
                    </a:cubicBezTo>
                    <a:cubicBezTo>
                      <a:pt x="309" y="150"/>
                      <a:pt x="321" y="150"/>
                      <a:pt x="332" y="150"/>
                    </a:cubicBezTo>
                    <a:cubicBezTo>
                      <a:pt x="340" y="150"/>
                      <a:pt x="348" y="150"/>
                      <a:pt x="356" y="150"/>
                    </a:cubicBezTo>
                    <a:cubicBezTo>
                      <a:pt x="396" y="150"/>
                      <a:pt x="437" y="149"/>
                      <a:pt x="470" y="132"/>
                    </a:cubicBezTo>
                    <a:cubicBezTo>
                      <a:pt x="539" y="95"/>
                      <a:pt x="513" y="0"/>
                      <a:pt x="44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7" name="Google Shape;2697;p24"/>
              <p:cNvSpPr/>
              <p:nvPr/>
            </p:nvSpPr>
            <p:spPr>
              <a:xfrm>
                <a:off x="6047568" y="4348545"/>
                <a:ext cx="44787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82" h="131" extrusionOk="0">
                    <a:moveTo>
                      <a:pt x="161" y="0"/>
                    </a:moveTo>
                    <a:cubicBezTo>
                      <a:pt x="124" y="0"/>
                      <a:pt x="87" y="1"/>
                      <a:pt x="49" y="1"/>
                    </a:cubicBezTo>
                    <a:cubicBezTo>
                      <a:pt x="1" y="1"/>
                      <a:pt x="1" y="73"/>
                      <a:pt x="49" y="76"/>
                    </a:cubicBezTo>
                    <a:cubicBezTo>
                      <a:pt x="237" y="92"/>
                      <a:pt x="422" y="118"/>
                      <a:pt x="610" y="131"/>
                    </a:cubicBezTo>
                    <a:cubicBezTo>
                      <a:pt x="671" y="131"/>
                      <a:pt x="681" y="37"/>
                      <a:pt x="626" y="31"/>
                    </a:cubicBezTo>
                    <a:cubicBezTo>
                      <a:pt x="475" y="7"/>
                      <a:pt x="317" y="0"/>
                      <a:pt x="16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8" name="Google Shape;2698;p24"/>
              <p:cNvSpPr/>
              <p:nvPr/>
            </p:nvSpPr>
            <p:spPr>
              <a:xfrm>
                <a:off x="6106341" y="4364502"/>
                <a:ext cx="123591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1882" h="148" extrusionOk="0">
                    <a:moveTo>
                      <a:pt x="1719" y="1"/>
                    </a:moveTo>
                    <a:cubicBezTo>
                      <a:pt x="1701" y="1"/>
                      <a:pt x="1686" y="7"/>
                      <a:pt x="1675" y="18"/>
                    </a:cubicBezTo>
                    <a:cubicBezTo>
                      <a:pt x="1363" y="12"/>
                      <a:pt x="1050" y="6"/>
                      <a:pt x="738" y="6"/>
                    </a:cubicBezTo>
                    <a:cubicBezTo>
                      <a:pt x="510" y="6"/>
                      <a:pt x="282" y="9"/>
                      <a:pt x="55" y="18"/>
                    </a:cubicBezTo>
                    <a:cubicBezTo>
                      <a:pt x="0" y="18"/>
                      <a:pt x="0" y="102"/>
                      <a:pt x="55" y="102"/>
                    </a:cubicBezTo>
                    <a:cubicBezTo>
                      <a:pt x="632" y="105"/>
                      <a:pt x="1215" y="105"/>
                      <a:pt x="1795" y="147"/>
                    </a:cubicBezTo>
                    <a:cubicBezTo>
                      <a:pt x="1796" y="147"/>
                      <a:pt x="1797" y="147"/>
                      <a:pt x="1798" y="147"/>
                    </a:cubicBezTo>
                    <a:cubicBezTo>
                      <a:pt x="1870" y="147"/>
                      <a:pt x="1881" y="37"/>
                      <a:pt x="1811" y="21"/>
                    </a:cubicBezTo>
                    <a:cubicBezTo>
                      <a:pt x="1782" y="14"/>
                      <a:pt x="1756" y="8"/>
                      <a:pt x="1730" y="1"/>
                    </a:cubicBezTo>
                    <a:cubicBezTo>
                      <a:pt x="1726" y="1"/>
                      <a:pt x="1722" y="1"/>
                      <a:pt x="17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9" name="Google Shape;2699;p24"/>
              <p:cNvSpPr/>
              <p:nvPr/>
            </p:nvSpPr>
            <p:spPr>
              <a:xfrm>
                <a:off x="6125910" y="4289116"/>
                <a:ext cx="40978" cy="69413"/>
              </a:xfrm>
              <a:custGeom>
                <a:avLst/>
                <a:gdLst/>
                <a:ahLst/>
                <a:cxnLst/>
                <a:rect l="l" t="t" r="r" b="b"/>
                <a:pathLst>
                  <a:path w="624" h="1057" extrusionOk="0">
                    <a:moveTo>
                      <a:pt x="182" y="1"/>
                    </a:moveTo>
                    <a:cubicBezTo>
                      <a:pt x="159" y="1"/>
                      <a:pt x="138" y="15"/>
                      <a:pt x="130" y="45"/>
                    </a:cubicBezTo>
                    <a:cubicBezTo>
                      <a:pt x="52" y="362"/>
                      <a:pt x="0" y="693"/>
                      <a:pt x="7" y="1020"/>
                    </a:cubicBezTo>
                    <a:cubicBezTo>
                      <a:pt x="7" y="1044"/>
                      <a:pt x="25" y="1056"/>
                      <a:pt x="44" y="1056"/>
                    </a:cubicBezTo>
                    <a:cubicBezTo>
                      <a:pt x="63" y="1056"/>
                      <a:pt x="83" y="1044"/>
                      <a:pt x="84" y="1020"/>
                    </a:cubicBezTo>
                    <a:cubicBezTo>
                      <a:pt x="88" y="958"/>
                      <a:pt x="97" y="893"/>
                      <a:pt x="104" y="832"/>
                    </a:cubicBezTo>
                    <a:cubicBezTo>
                      <a:pt x="107" y="833"/>
                      <a:pt x="109" y="833"/>
                      <a:pt x="112" y="833"/>
                    </a:cubicBezTo>
                    <a:cubicBezTo>
                      <a:pt x="141" y="833"/>
                      <a:pt x="166" y="791"/>
                      <a:pt x="136" y="767"/>
                    </a:cubicBezTo>
                    <a:cubicBezTo>
                      <a:pt x="126" y="757"/>
                      <a:pt x="130" y="735"/>
                      <a:pt x="149" y="715"/>
                    </a:cubicBezTo>
                    <a:cubicBezTo>
                      <a:pt x="275" y="790"/>
                      <a:pt x="392" y="864"/>
                      <a:pt x="505" y="955"/>
                    </a:cubicBezTo>
                    <a:cubicBezTo>
                      <a:pt x="520" y="966"/>
                      <a:pt x="534" y="970"/>
                      <a:pt x="547" y="970"/>
                    </a:cubicBezTo>
                    <a:cubicBezTo>
                      <a:pt x="593" y="970"/>
                      <a:pt x="623" y="913"/>
                      <a:pt x="580" y="877"/>
                    </a:cubicBezTo>
                    <a:cubicBezTo>
                      <a:pt x="467" y="796"/>
                      <a:pt x="343" y="725"/>
                      <a:pt x="217" y="663"/>
                    </a:cubicBezTo>
                    <a:cubicBezTo>
                      <a:pt x="262" y="631"/>
                      <a:pt x="311" y="599"/>
                      <a:pt x="324" y="589"/>
                    </a:cubicBezTo>
                    <a:cubicBezTo>
                      <a:pt x="395" y="537"/>
                      <a:pt x="473" y="492"/>
                      <a:pt x="535" y="433"/>
                    </a:cubicBezTo>
                    <a:cubicBezTo>
                      <a:pt x="567" y="398"/>
                      <a:pt x="536" y="350"/>
                      <a:pt x="497" y="350"/>
                    </a:cubicBezTo>
                    <a:cubicBezTo>
                      <a:pt x="489" y="350"/>
                      <a:pt x="481" y="351"/>
                      <a:pt x="473" y="356"/>
                    </a:cubicBezTo>
                    <a:cubicBezTo>
                      <a:pt x="405" y="391"/>
                      <a:pt x="343" y="450"/>
                      <a:pt x="279" y="492"/>
                    </a:cubicBezTo>
                    <a:cubicBezTo>
                      <a:pt x="233" y="531"/>
                      <a:pt x="181" y="563"/>
                      <a:pt x="136" y="602"/>
                    </a:cubicBezTo>
                    <a:cubicBezTo>
                      <a:pt x="162" y="450"/>
                      <a:pt x="188" y="297"/>
                      <a:pt x="227" y="148"/>
                    </a:cubicBezTo>
                    <a:cubicBezTo>
                      <a:pt x="249" y="142"/>
                      <a:pt x="269" y="116"/>
                      <a:pt x="259" y="84"/>
                    </a:cubicBezTo>
                    <a:cubicBezTo>
                      <a:pt x="256" y="71"/>
                      <a:pt x="249" y="61"/>
                      <a:pt x="243" y="45"/>
                    </a:cubicBezTo>
                    <a:cubicBezTo>
                      <a:pt x="231" y="16"/>
                      <a:pt x="206" y="1"/>
                      <a:pt x="1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0" name="Google Shape;2700;p24"/>
              <p:cNvSpPr/>
              <p:nvPr/>
            </p:nvSpPr>
            <p:spPr>
              <a:xfrm>
                <a:off x="6164917" y="4320242"/>
                <a:ext cx="41372" cy="27647"/>
              </a:xfrm>
              <a:custGeom>
                <a:avLst/>
                <a:gdLst/>
                <a:ahLst/>
                <a:cxnLst/>
                <a:rect l="l" t="t" r="r" b="b"/>
                <a:pathLst>
                  <a:path w="630" h="421" extrusionOk="0">
                    <a:moveTo>
                      <a:pt x="201" y="1"/>
                    </a:moveTo>
                    <a:cubicBezTo>
                      <a:pt x="172" y="1"/>
                      <a:pt x="143" y="37"/>
                      <a:pt x="158" y="66"/>
                    </a:cubicBezTo>
                    <a:cubicBezTo>
                      <a:pt x="184" y="115"/>
                      <a:pt x="209" y="160"/>
                      <a:pt x="239" y="209"/>
                    </a:cubicBezTo>
                    <a:cubicBezTo>
                      <a:pt x="180" y="244"/>
                      <a:pt x="119" y="277"/>
                      <a:pt x="47" y="303"/>
                    </a:cubicBezTo>
                    <a:cubicBezTo>
                      <a:pt x="0" y="320"/>
                      <a:pt x="15" y="389"/>
                      <a:pt x="59" y="389"/>
                    </a:cubicBezTo>
                    <a:cubicBezTo>
                      <a:pt x="64" y="389"/>
                      <a:pt x="68" y="388"/>
                      <a:pt x="73" y="387"/>
                    </a:cubicBezTo>
                    <a:cubicBezTo>
                      <a:pt x="145" y="361"/>
                      <a:pt x="222" y="329"/>
                      <a:pt x="297" y="293"/>
                    </a:cubicBezTo>
                    <a:cubicBezTo>
                      <a:pt x="303" y="306"/>
                      <a:pt x="307" y="313"/>
                      <a:pt x="313" y="322"/>
                    </a:cubicBezTo>
                    <a:cubicBezTo>
                      <a:pt x="303" y="335"/>
                      <a:pt x="300" y="351"/>
                      <a:pt x="303" y="368"/>
                    </a:cubicBezTo>
                    <a:cubicBezTo>
                      <a:pt x="311" y="405"/>
                      <a:pt x="336" y="421"/>
                      <a:pt x="362" y="421"/>
                    </a:cubicBezTo>
                    <a:cubicBezTo>
                      <a:pt x="402" y="421"/>
                      <a:pt x="443" y="384"/>
                      <a:pt x="430" y="329"/>
                    </a:cubicBezTo>
                    <a:cubicBezTo>
                      <a:pt x="420" y="303"/>
                      <a:pt x="404" y="274"/>
                      <a:pt x="384" y="244"/>
                    </a:cubicBezTo>
                    <a:cubicBezTo>
                      <a:pt x="459" y="199"/>
                      <a:pt x="530" y="151"/>
                      <a:pt x="592" y="95"/>
                    </a:cubicBezTo>
                    <a:cubicBezTo>
                      <a:pt x="629" y="63"/>
                      <a:pt x="596" y="7"/>
                      <a:pt x="555" y="7"/>
                    </a:cubicBezTo>
                    <a:cubicBezTo>
                      <a:pt x="547" y="7"/>
                      <a:pt x="538" y="9"/>
                      <a:pt x="530" y="14"/>
                    </a:cubicBezTo>
                    <a:cubicBezTo>
                      <a:pt x="462" y="63"/>
                      <a:pt x="394" y="112"/>
                      <a:pt x="326" y="157"/>
                    </a:cubicBezTo>
                    <a:cubicBezTo>
                      <a:pt x="294" y="108"/>
                      <a:pt x="261" y="60"/>
                      <a:pt x="229" y="14"/>
                    </a:cubicBezTo>
                    <a:cubicBezTo>
                      <a:pt x="221" y="5"/>
                      <a:pt x="211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1" name="Google Shape;2701;p24"/>
              <p:cNvSpPr/>
              <p:nvPr/>
            </p:nvSpPr>
            <p:spPr>
              <a:xfrm>
                <a:off x="6193089" y="4283994"/>
                <a:ext cx="43408" cy="33623"/>
              </a:xfrm>
              <a:custGeom>
                <a:avLst/>
                <a:gdLst/>
                <a:ahLst/>
                <a:cxnLst/>
                <a:rect l="l" t="t" r="r" b="b"/>
                <a:pathLst>
                  <a:path w="661" h="512" extrusionOk="0">
                    <a:moveTo>
                      <a:pt x="133" y="0"/>
                    </a:moveTo>
                    <a:cubicBezTo>
                      <a:pt x="64" y="0"/>
                      <a:pt x="1" y="44"/>
                      <a:pt x="10" y="132"/>
                    </a:cubicBezTo>
                    <a:cubicBezTo>
                      <a:pt x="12" y="157"/>
                      <a:pt x="32" y="171"/>
                      <a:pt x="51" y="171"/>
                    </a:cubicBezTo>
                    <a:cubicBezTo>
                      <a:pt x="68" y="171"/>
                      <a:pt x="85" y="159"/>
                      <a:pt x="85" y="132"/>
                    </a:cubicBezTo>
                    <a:cubicBezTo>
                      <a:pt x="109" y="115"/>
                      <a:pt x="130" y="106"/>
                      <a:pt x="146" y="106"/>
                    </a:cubicBezTo>
                    <a:cubicBezTo>
                      <a:pt x="168" y="106"/>
                      <a:pt x="183" y="124"/>
                      <a:pt x="189" y="162"/>
                    </a:cubicBezTo>
                    <a:cubicBezTo>
                      <a:pt x="192" y="194"/>
                      <a:pt x="192" y="226"/>
                      <a:pt x="182" y="259"/>
                    </a:cubicBezTo>
                    <a:cubicBezTo>
                      <a:pt x="179" y="288"/>
                      <a:pt x="172" y="311"/>
                      <a:pt x="166" y="340"/>
                    </a:cubicBezTo>
                    <a:cubicBezTo>
                      <a:pt x="163" y="388"/>
                      <a:pt x="166" y="437"/>
                      <a:pt x="208" y="469"/>
                    </a:cubicBezTo>
                    <a:cubicBezTo>
                      <a:pt x="243" y="500"/>
                      <a:pt x="293" y="511"/>
                      <a:pt x="347" y="511"/>
                    </a:cubicBezTo>
                    <a:cubicBezTo>
                      <a:pt x="430" y="511"/>
                      <a:pt x="522" y="486"/>
                      <a:pt x="581" y="466"/>
                    </a:cubicBezTo>
                    <a:cubicBezTo>
                      <a:pt x="661" y="442"/>
                      <a:pt x="638" y="340"/>
                      <a:pt x="574" y="340"/>
                    </a:cubicBezTo>
                    <a:cubicBezTo>
                      <a:pt x="568" y="340"/>
                      <a:pt x="561" y="341"/>
                      <a:pt x="555" y="343"/>
                    </a:cubicBezTo>
                    <a:cubicBezTo>
                      <a:pt x="501" y="364"/>
                      <a:pt x="441" y="382"/>
                      <a:pt x="381" y="382"/>
                    </a:cubicBezTo>
                    <a:cubicBezTo>
                      <a:pt x="376" y="382"/>
                      <a:pt x="372" y="382"/>
                      <a:pt x="367" y="382"/>
                    </a:cubicBezTo>
                    <a:cubicBezTo>
                      <a:pt x="279" y="375"/>
                      <a:pt x="292" y="356"/>
                      <a:pt x="302" y="278"/>
                    </a:cubicBezTo>
                    <a:cubicBezTo>
                      <a:pt x="309" y="204"/>
                      <a:pt x="309" y="123"/>
                      <a:pt x="257" y="58"/>
                    </a:cubicBezTo>
                    <a:cubicBezTo>
                      <a:pt x="226" y="19"/>
                      <a:pt x="178" y="0"/>
                      <a:pt x="13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2" name="Google Shape;2702;p24"/>
              <p:cNvSpPr/>
              <p:nvPr/>
            </p:nvSpPr>
            <p:spPr>
              <a:xfrm>
                <a:off x="6153491" y="4377964"/>
                <a:ext cx="72434" cy="57724"/>
              </a:xfrm>
              <a:custGeom>
                <a:avLst/>
                <a:gdLst/>
                <a:ahLst/>
                <a:cxnLst/>
                <a:rect l="l" t="t" r="r" b="b"/>
                <a:pathLst>
                  <a:path w="1103" h="879" extrusionOk="0">
                    <a:moveTo>
                      <a:pt x="405" y="1"/>
                    </a:moveTo>
                    <a:cubicBezTo>
                      <a:pt x="268" y="1"/>
                      <a:pt x="103" y="144"/>
                      <a:pt x="30" y="224"/>
                    </a:cubicBezTo>
                    <a:cubicBezTo>
                      <a:pt x="0" y="257"/>
                      <a:pt x="28" y="297"/>
                      <a:pt x="61" y="297"/>
                    </a:cubicBezTo>
                    <a:cubicBezTo>
                      <a:pt x="70" y="297"/>
                      <a:pt x="80" y="294"/>
                      <a:pt x="89" y="286"/>
                    </a:cubicBezTo>
                    <a:cubicBezTo>
                      <a:pt x="134" y="240"/>
                      <a:pt x="199" y="159"/>
                      <a:pt x="264" y="143"/>
                    </a:cubicBezTo>
                    <a:cubicBezTo>
                      <a:pt x="298" y="136"/>
                      <a:pt x="326" y="133"/>
                      <a:pt x="349" y="133"/>
                    </a:cubicBezTo>
                    <a:cubicBezTo>
                      <a:pt x="515" y="133"/>
                      <a:pt x="420" y="292"/>
                      <a:pt x="380" y="383"/>
                    </a:cubicBezTo>
                    <a:cubicBezTo>
                      <a:pt x="325" y="525"/>
                      <a:pt x="247" y="655"/>
                      <a:pt x="160" y="781"/>
                    </a:cubicBezTo>
                    <a:cubicBezTo>
                      <a:pt x="132" y="819"/>
                      <a:pt x="165" y="878"/>
                      <a:pt x="211" y="878"/>
                    </a:cubicBezTo>
                    <a:cubicBezTo>
                      <a:pt x="213" y="878"/>
                      <a:pt x="214" y="878"/>
                      <a:pt x="215" y="878"/>
                    </a:cubicBezTo>
                    <a:cubicBezTo>
                      <a:pt x="487" y="852"/>
                      <a:pt x="750" y="862"/>
                      <a:pt x="1022" y="856"/>
                    </a:cubicBezTo>
                    <a:cubicBezTo>
                      <a:pt x="1103" y="852"/>
                      <a:pt x="1099" y="742"/>
                      <a:pt x="1022" y="736"/>
                    </a:cubicBezTo>
                    <a:cubicBezTo>
                      <a:pt x="925" y="723"/>
                      <a:pt x="827" y="718"/>
                      <a:pt x="729" y="718"/>
                    </a:cubicBezTo>
                    <a:cubicBezTo>
                      <a:pt x="600" y="718"/>
                      <a:pt x="470" y="727"/>
                      <a:pt x="341" y="736"/>
                    </a:cubicBezTo>
                    <a:cubicBezTo>
                      <a:pt x="403" y="635"/>
                      <a:pt x="455" y="532"/>
                      <a:pt x="500" y="425"/>
                    </a:cubicBezTo>
                    <a:cubicBezTo>
                      <a:pt x="532" y="334"/>
                      <a:pt x="607" y="192"/>
                      <a:pt x="555" y="94"/>
                    </a:cubicBezTo>
                    <a:cubicBezTo>
                      <a:pt x="517" y="27"/>
                      <a:pt x="464" y="1"/>
                      <a:pt x="40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703" name="Google Shape;2703;p24"/>
            <p:cNvGrpSpPr/>
            <p:nvPr/>
          </p:nvGrpSpPr>
          <p:grpSpPr>
            <a:xfrm rot="-2416383">
              <a:off x="8592812" y="634022"/>
              <a:ext cx="447780" cy="194821"/>
              <a:chOff x="8075001" y="4307963"/>
              <a:chExt cx="238179" cy="103627"/>
            </a:xfrm>
          </p:grpSpPr>
          <p:sp>
            <p:nvSpPr>
              <p:cNvPr id="2704" name="Google Shape;2704;p24"/>
              <p:cNvSpPr/>
              <p:nvPr/>
            </p:nvSpPr>
            <p:spPr>
              <a:xfrm>
                <a:off x="8075001" y="4316959"/>
                <a:ext cx="78476" cy="92857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1414" extrusionOk="0">
                    <a:moveTo>
                      <a:pt x="695" y="0"/>
                    </a:moveTo>
                    <a:cubicBezTo>
                      <a:pt x="482" y="0"/>
                      <a:pt x="258" y="67"/>
                      <a:pt x="152" y="165"/>
                    </a:cubicBezTo>
                    <a:cubicBezTo>
                      <a:pt x="0" y="304"/>
                      <a:pt x="91" y="450"/>
                      <a:pt x="220" y="567"/>
                    </a:cubicBezTo>
                    <a:cubicBezTo>
                      <a:pt x="321" y="661"/>
                      <a:pt x="437" y="729"/>
                      <a:pt x="551" y="797"/>
                    </a:cubicBezTo>
                    <a:cubicBezTo>
                      <a:pt x="638" y="852"/>
                      <a:pt x="755" y="904"/>
                      <a:pt x="803" y="997"/>
                    </a:cubicBezTo>
                    <a:cubicBezTo>
                      <a:pt x="898" y="1180"/>
                      <a:pt x="708" y="1286"/>
                      <a:pt x="543" y="1286"/>
                    </a:cubicBezTo>
                    <a:cubicBezTo>
                      <a:pt x="538" y="1286"/>
                      <a:pt x="533" y="1286"/>
                      <a:pt x="528" y="1286"/>
                    </a:cubicBezTo>
                    <a:cubicBezTo>
                      <a:pt x="447" y="1286"/>
                      <a:pt x="447" y="1409"/>
                      <a:pt x="528" y="1412"/>
                    </a:cubicBezTo>
                    <a:cubicBezTo>
                      <a:pt x="542" y="1413"/>
                      <a:pt x="556" y="1413"/>
                      <a:pt x="570" y="1413"/>
                    </a:cubicBezTo>
                    <a:cubicBezTo>
                      <a:pt x="864" y="1413"/>
                      <a:pt x="1148" y="1219"/>
                      <a:pt x="907" y="910"/>
                    </a:cubicBezTo>
                    <a:cubicBezTo>
                      <a:pt x="774" y="742"/>
                      <a:pt x="551" y="664"/>
                      <a:pt x="382" y="537"/>
                    </a:cubicBezTo>
                    <a:cubicBezTo>
                      <a:pt x="259" y="450"/>
                      <a:pt x="175" y="294"/>
                      <a:pt x="337" y="194"/>
                    </a:cubicBezTo>
                    <a:cubicBezTo>
                      <a:pt x="415" y="145"/>
                      <a:pt x="531" y="126"/>
                      <a:pt x="616" y="116"/>
                    </a:cubicBezTo>
                    <a:cubicBezTo>
                      <a:pt x="635" y="115"/>
                      <a:pt x="656" y="114"/>
                      <a:pt x="677" y="114"/>
                    </a:cubicBezTo>
                    <a:cubicBezTo>
                      <a:pt x="854" y="114"/>
                      <a:pt x="1095" y="166"/>
                      <a:pt x="1118" y="359"/>
                    </a:cubicBezTo>
                    <a:cubicBezTo>
                      <a:pt x="1121" y="378"/>
                      <a:pt x="1135" y="386"/>
                      <a:pt x="1150" y="386"/>
                    </a:cubicBezTo>
                    <a:cubicBezTo>
                      <a:pt x="1169" y="386"/>
                      <a:pt x="1189" y="373"/>
                      <a:pt x="1189" y="353"/>
                    </a:cubicBezTo>
                    <a:cubicBezTo>
                      <a:pt x="1194" y="97"/>
                      <a:pt x="953" y="0"/>
                      <a:pt x="69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5" name="Google Shape;2705;p24"/>
              <p:cNvSpPr/>
              <p:nvPr/>
            </p:nvSpPr>
            <p:spPr>
              <a:xfrm>
                <a:off x="8142639" y="4370938"/>
                <a:ext cx="40321" cy="8012"/>
              </a:xfrm>
              <a:custGeom>
                <a:avLst/>
                <a:gdLst/>
                <a:ahLst/>
                <a:cxnLst/>
                <a:rect l="l" t="t" r="r" b="b"/>
                <a:pathLst>
                  <a:path w="614" h="122" extrusionOk="0">
                    <a:moveTo>
                      <a:pt x="556" y="0"/>
                    </a:moveTo>
                    <a:cubicBezTo>
                      <a:pt x="554" y="0"/>
                      <a:pt x="553" y="0"/>
                      <a:pt x="551" y="1"/>
                    </a:cubicBezTo>
                    <a:cubicBezTo>
                      <a:pt x="412" y="11"/>
                      <a:pt x="275" y="25"/>
                      <a:pt x="134" y="25"/>
                    </a:cubicBezTo>
                    <a:cubicBezTo>
                      <a:pt x="108" y="25"/>
                      <a:pt x="82" y="24"/>
                      <a:pt x="55" y="23"/>
                    </a:cubicBezTo>
                    <a:cubicBezTo>
                      <a:pt x="0" y="23"/>
                      <a:pt x="3" y="104"/>
                      <a:pt x="55" y="111"/>
                    </a:cubicBezTo>
                    <a:cubicBezTo>
                      <a:pt x="125" y="117"/>
                      <a:pt x="197" y="121"/>
                      <a:pt x="268" y="121"/>
                    </a:cubicBezTo>
                    <a:cubicBezTo>
                      <a:pt x="369" y="121"/>
                      <a:pt x="469" y="113"/>
                      <a:pt x="564" y="94"/>
                    </a:cubicBezTo>
                    <a:cubicBezTo>
                      <a:pt x="614" y="85"/>
                      <a:pt x="604" y="0"/>
                      <a:pt x="55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6" name="Google Shape;2706;p24"/>
              <p:cNvSpPr/>
              <p:nvPr/>
            </p:nvSpPr>
            <p:spPr>
              <a:xfrm>
                <a:off x="8139881" y="4360431"/>
                <a:ext cx="44524" cy="6567"/>
              </a:xfrm>
              <a:custGeom>
                <a:avLst/>
                <a:gdLst/>
                <a:ahLst/>
                <a:cxnLst/>
                <a:rect l="l" t="t" r="r" b="b"/>
                <a:pathLst>
                  <a:path w="678" h="100" extrusionOk="0">
                    <a:moveTo>
                      <a:pt x="520" y="1"/>
                    </a:moveTo>
                    <a:cubicBezTo>
                      <a:pt x="364" y="1"/>
                      <a:pt x="205" y="8"/>
                      <a:pt x="49" y="21"/>
                    </a:cubicBezTo>
                    <a:cubicBezTo>
                      <a:pt x="8" y="28"/>
                      <a:pt x="0" y="96"/>
                      <a:pt x="46" y="96"/>
                    </a:cubicBezTo>
                    <a:cubicBezTo>
                      <a:pt x="47" y="96"/>
                      <a:pt x="48" y="96"/>
                      <a:pt x="49" y="96"/>
                    </a:cubicBezTo>
                    <a:cubicBezTo>
                      <a:pt x="136" y="91"/>
                      <a:pt x="224" y="89"/>
                      <a:pt x="311" y="89"/>
                    </a:cubicBezTo>
                    <a:cubicBezTo>
                      <a:pt x="413" y="89"/>
                      <a:pt x="513" y="92"/>
                      <a:pt x="612" y="99"/>
                    </a:cubicBezTo>
                    <a:cubicBezTo>
                      <a:pt x="615" y="99"/>
                      <a:pt x="618" y="100"/>
                      <a:pt x="620" y="100"/>
                    </a:cubicBezTo>
                    <a:cubicBezTo>
                      <a:pt x="677" y="100"/>
                      <a:pt x="674" y="2"/>
                      <a:pt x="612" y="2"/>
                    </a:cubicBezTo>
                    <a:cubicBezTo>
                      <a:pt x="582" y="1"/>
                      <a:pt x="551" y="1"/>
                      <a:pt x="5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7" name="Google Shape;2707;p24"/>
              <p:cNvSpPr/>
              <p:nvPr/>
            </p:nvSpPr>
            <p:spPr>
              <a:xfrm>
                <a:off x="8170942" y="4307963"/>
                <a:ext cx="62978" cy="103627"/>
              </a:xfrm>
              <a:custGeom>
                <a:avLst/>
                <a:gdLst/>
                <a:ahLst/>
                <a:cxnLst/>
                <a:rect l="l" t="t" r="r" b="b"/>
                <a:pathLst>
                  <a:path w="959" h="1578" extrusionOk="0">
                    <a:moveTo>
                      <a:pt x="845" y="1"/>
                    </a:moveTo>
                    <a:cubicBezTo>
                      <a:pt x="818" y="1"/>
                      <a:pt x="791" y="16"/>
                      <a:pt x="784" y="49"/>
                    </a:cubicBezTo>
                    <a:cubicBezTo>
                      <a:pt x="706" y="496"/>
                      <a:pt x="658" y="950"/>
                      <a:pt x="629" y="1410"/>
                    </a:cubicBezTo>
                    <a:cubicBezTo>
                      <a:pt x="515" y="1300"/>
                      <a:pt x="428" y="1031"/>
                      <a:pt x="376" y="927"/>
                    </a:cubicBezTo>
                    <a:cubicBezTo>
                      <a:pt x="279" y="746"/>
                      <a:pt x="188" y="558"/>
                      <a:pt x="94" y="373"/>
                    </a:cubicBezTo>
                    <a:cubicBezTo>
                      <a:pt x="86" y="355"/>
                      <a:pt x="72" y="348"/>
                      <a:pt x="59" y="348"/>
                    </a:cubicBezTo>
                    <a:cubicBezTo>
                      <a:pt x="30" y="348"/>
                      <a:pt x="1" y="380"/>
                      <a:pt x="16" y="415"/>
                    </a:cubicBezTo>
                    <a:cubicBezTo>
                      <a:pt x="136" y="687"/>
                      <a:pt x="266" y="950"/>
                      <a:pt x="399" y="1215"/>
                    </a:cubicBezTo>
                    <a:cubicBezTo>
                      <a:pt x="467" y="1348"/>
                      <a:pt x="515" y="1526"/>
                      <a:pt x="674" y="1575"/>
                    </a:cubicBezTo>
                    <a:cubicBezTo>
                      <a:pt x="680" y="1577"/>
                      <a:pt x="687" y="1578"/>
                      <a:pt x="693" y="1578"/>
                    </a:cubicBezTo>
                    <a:cubicBezTo>
                      <a:pt x="726" y="1578"/>
                      <a:pt x="752" y="1549"/>
                      <a:pt x="755" y="1514"/>
                    </a:cubicBezTo>
                    <a:cubicBezTo>
                      <a:pt x="784" y="1060"/>
                      <a:pt x="833" y="610"/>
                      <a:pt x="901" y="163"/>
                    </a:cubicBezTo>
                    <a:cubicBezTo>
                      <a:pt x="933" y="150"/>
                      <a:pt x="959" y="114"/>
                      <a:pt x="933" y="75"/>
                    </a:cubicBezTo>
                    <a:cubicBezTo>
                      <a:pt x="927" y="59"/>
                      <a:pt x="914" y="49"/>
                      <a:pt x="904" y="33"/>
                    </a:cubicBezTo>
                    <a:cubicBezTo>
                      <a:pt x="892" y="12"/>
                      <a:pt x="868" y="1"/>
                      <a:pt x="8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8" name="Google Shape;2708;p24"/>
              <p:cNvSpPr/>
              <p:nvPr/>
            </p:nvSpPr>
            <p:spPr>
              <a:xfrm>
                <a:off x="8243702" y="4368508"/>
                <a:ext cx="18322" cy="12871"/>
              </a:xfrm>
              <a:custGeom>
                <a:avLst/>
                <a:gdLst/>
                <a:ahLst/>
                <a:cxnLst/>
                <a:rect l="l" t="t" r="r" b="b"/>
                <a:pathLst>
                  <a:path w="279" h="196" extrusionOk="0">
                    <a:moveTo>
                      <a:pt x="194" y="0"/>
                    </a:moveTo>
                    <a:cubicBezTo>
                      <a:pt x="166" y="0"/>
                      <a:pt x="138" y="13"/>
                      <a:pt x="113" y="34"/>
                    </a:cubicBezTo>
                    <a:cubicBezTo>
                      <a:pt x="108" y="33"/>
                      <a:pt x="102" y="32"/>
                      <a:pt x="97" y="32"/>
                    </a:cubicBezTo>
                    <a:cubicBezTo>
                      <a:pt x="61" y="32"/>
                      <a:pt x="27" y="59"/>
                      <a:pt x="16" y="93"/>
                    </a:cubicBezTo>
                    <a:cubicBezTo>
                      <a:pt x="0" y="148"/>
                      <a:pt x="36" y="180"/>
                      <a:pt x="84" y="190"/>
                    </a:cubicBezTo>
                    <a:cubicBezTo>
                      <a:pt x="98" y="194"/>
                      <a:pt x="111" y="195"/>
                      <a:pt x="123" y="195"/>
                    </a:cubicBezTo>
                    <a:cubicBezTo>
                      <a:pt x="198" y="195"/>
                      <a:pt x="261" y="135"/>
                      <a:pt x="269" y="60"/>
                    </a:cubicBezTo>
                    <a:cubicBezTo>
                      <a:pt x="279" y="28"/>
                      <a:pt x="243" y="5"/>
                      <a:pt x="211" y="2"/>
                    </a:cubicBezTo>
                    <a:cubicBezTo>
                      <a:pt x="205" y="1"/>
                      <a:pt x="199" y="0"/>
                      <a:pt x="19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9" name="Google Shape;2709;p24"/>
              <p:cNvSpPr/>
              <p:nvPr/>
            </p:nvSpPr>
            <p:spPr>
              <a:xfrm>
                <a:off x="8268590" y="4320505"/>
                <a:ext cx="44590" cy="78870"/>
              </a:xfrm>
              <a:custGeom>
                <a:avLst/>
                <a:gdLst/>
                <a:ahLst/>
                <a:cxnLst/>
                <a:rect l="l" t="t" r="r" b="b"/>
                <a:pathLst>
                  <a:path w="679" h="1201" extrusionOk="0">
                    <a:moveTo>
                      <a:pt x="207" y="0"/>
                    </a:moveTo>
                    <a:cubicBezTo>
                      <a:pt x="198" y="0"/>
                      <a:pt x="188" y="6"/>
                      <a:pt x="181" y="20"/>
                    </a:cubicBezTo>
                    <a:cubicBezTo>
                      <a:pt x="52" y="296"/>
                      <a:pt x="0" y="752"/>
                      <a:pt x="159" y="1028"/>
                    </a:cubicBezTo>
                    <a:cubicBezTo>
                      <a:pt x="217" y="1128"/>
                      <a:pt x="338" y="1200"/>
                      <a:pt x="450" y="1200"/>
                    </a:cubicBezTo>
                    <a:cubicBezTo>
                      <a:pt x="533" y="1200"/>
                      <a:pt x="610" y="1161"/>
                      <a:pt x="654" y="1067"/>
                    </a:cubicBezTo>
                    <a:cubicBezTo>
                      <a:pt x="679" y="1018"/>
                      <a:pt x="642" y="978"/>
                      <a:pt x="602" y="978"/>
                    </a:cubicBezTo>
                    <a:cubicBezTo>
                      <a:pt x="584" y="978"/>
                      <a:pt x="565" y="986"/>
                      <a:pt x="551" y="1005"/>
                    </a:cubicBezTo>
                    <a:cubicBezTo>
                      <a:pt x="513" y="1058"/>
                      <a:pt x="473" y="1079"/>
                      <a:pt x="434" y="1079"/>
                    </a:cubicBezTo>
                    <a:cubicBezTo>
                      <a:pt x="340" y="1079"/>
                      <a:pt x="255" y="951"/>
                      <a:pt x="227" y="866"/>
                    </a:cubicBezTo>
                    <a:cubicBezTo>
                      <a:pt x="204" y="785"/>
                      <a:pt x="194" y="694"/>
                      <a:pt x="191" y="610"/>
                    </a:cubicBezTo>
                    <a:lnTo>
                      <a:pt x="191" y="610"/>
                    </a:lnTo>
                    <a:cubicBezTo>
                      <a:pt x="292" y="613"/>
                      <a:pt x="389" y="610"/>
                      <a:pt x="492" y="623"/>
                    </a:cubicBezTo>
                    <a:cubicBezTo>
                      <a:pt x="494" y="623"/>
                      <a:pt x="496" y="623"/>
                      <a:pt x="498" y="623"/>
                    </a:cubicBezTo>
                    <a:cubicBezTo>
                      <a:pt x="560" y="623"/>
                      <a:pt x="562" y="513"/>
                      <a:pt x="495" y="513"/>
                    </a:cubicBezTo>
                    <a:cubicBezTo>
                      <a:pt x="494" y="513"/>
                      <a:pt x="493" y="513"/>
                      <a:pt x="492" y="513"/>
                    </a:cubicBezTo>
                    <a:cubicBezTo>
                      <a:pt x="389" y="513"/>
                      <a:pt x="288" y="516"/>
                      <a:pt x="191" y="532"/>
                    </a:cubicBezTo>
                    <a:cubicBezTo>
                      <a:pt x="191" y="367"/>
                      <a:pt x="224" y="205"/>
                      <a:pt x="243" y="43"/>
                    </a:cubicBezTo>
                    <a:cubicBezTo>
                      <a:pt x="245" y="22"/>
                      <a:pt x="226" y="0"/>
                      <a:pt x="20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710" name="Google Shape;2710;p24"/>
          <p:cNvGrpSpPr/>
          <p:nvPr/>
        </p:nvGrpSpPr>
        <p:grpSpPr>
          <a:xfrm>
            <a:off x="-507479" y="637812"/>
            <a:ext cx="10366313" cy="4396289"/>
            <a:chOff x="-507479" y="637812"/>
            <a:chExt cx="10366313" cy="4396289"/>
          </a:xfrm>
        </p:grpSpPr>
        <p:grpSp>
          <p:nvGrpSpPr>
            <p:cNvPr id="2711" name="Google Shape;2711;p24"/>
            <p:cNvGrpSpPr/>
            <p:nvPr/>
          </p:nvGrpSpPr>
          <p:grpSpPr>
            <a:xfrm rot="-2520871">
              <a:off x="8466656" y="895447"/>
              <a:ext cx="1026559" cy="668517"/>
              <a:chOff x="6925286" y="2716904"/>
              <a:chExt cx="562593" cy="366373"/>
            </a:xfrm>
          </p:grpSpPr>
          <p:sp>
            <p:nvSpPr>
              <p:cNvPr id="2712" name="Google Shape;2712;p24"/>
              <p:cNvSpPr/>
              <p:nvPr/>
            </p:nvSpPr>
            <p:spPr>
              <a:xfrm>
                <a:off x="6974472" y="2716904"/>
                <a:ext cx="513408" cy="366373"/>
              </a:xfrm>
              <a:custGeom>
                <a:avLst/>
                <a:gdLst/>
                <a:ahLst/>
                <a:cxnLst/>
                <a:rect l="l" t="t" r="r" b="b"/>
                <a:pathLst>
                  <a:path w="7818" h="5579" extrusionOk="0">
                    <a:moveTo>
                      <a:pt x="3859" y="1235"/>
                    </a:moveTo>
                    <a:cubicBezTo>
                      <a:pt x="4180" y="1618"/>
                      <a:pt x="4478" y="2010"/>
                      <a:pt x="4769" y="2411"/>
                    </a:cubicBezTo>
                    <a:cubicBezTo>
                      <a:pt x="4656" y="2512"/>
                      <a:pt x="4539" y="2609"/>
                      <a:pt x="4426" y="2709"/>
                    </a:cubicBezTo>
                    <a:lnTo>
                      <a:pt x="4108" y="2453"/>
                    </a:lnTo>
                    <a:cubicBezTo>
                      <a:pt x="3888" y="2282"/>
                      <a:pt x="3652" y="2120"/>
                      <a:pt x="3422" y="1951"/>
                    </a:cubicBezTo>
                    <a:cubicBezTo>
                      <a:pt x="3564" y="1718"/>
                      <a:pt x="3710" y="1475"/>
                      <a:pt x="3859" y="1235"/>
                    </a:cubicBezTo>
                    <a:close/>
                    <a:moveTo>
                      <a:pt x="4847" y="2515"/>
                    </a:moveTo>
                    <a:cubicBezTo>
                      <a:pt x="5106" y="2871"/>
                      <a:pt x="5356" y="3231"/>
                      <a:pt x="5612" y="3587"/>
                    </a:cubicBezTo>
                    <a:lnTo>
                      <a:pt x="5378" y="3587"/>
                    </a:lnTo>
                    <a:cubicBezTo>
                      <a:pt x="5106" y="3309"/>
                      <a:pt x="4818" y="3046"/>
                      <a:pt x="4523" y="2790"/>
                    </a:cubicBezTo>
                    <a:cubicBezTo>
                      <a:pt x="4633" y="2696"/>
                      <a:pt x="4737" y="2606"/>
                      <a:pt x="4847" y="2515"/>
                    </a:cubicBezTo>
                    <a:close/>
                    <a:moveTo>
                      <a:pt x="7604" y="182"/>
                    </a:moveTo>
                    <a:lnTo>
                      <a:pt x="7604" y="182"/>
                    </a:lnTo>
                    <a:cubicBezTo>
                      <a:pt x="7585" y="762"/>
                      <a:pt x="7572" y="1345"/>
                      <a:pt x="7581" y="1925"/>
                    </a:cubicBezTo>
                    <a:cubicBezTo>
                      <a:pt x="7588" y="2470"/>
                      <a:pt x="7555" y="3062"/>
                      <a:pt x="7666" y="3600"/>
                    </a:cubicBezTo>
                    <a:cubicBezTo>
                      <a:pt x="7037" y="3600"/>
                      <a:pt x="6405" y="3594"/>
                      <a:pt x="5774" y="3594"/>
                    </a:cubicBezTo>
                    <a:cubicBezTo>
                      <a:pt x="5498" y="3208"/>
                      <a:pt x="5226" y="2819"/>
                      <a:pt x="4948" y="2434"/>
                    </a:cubicBezTo>
                    <a:cubicBezTo>
                      <a:pt x="5832" y="1682"/>
                      <a:pt x="6713" y="924"/>
                      <a:pt x="7604" y="182"/>
                    </a:cubicBezTo>
                    <a:close/>
                    <a:moveTo>
                      <a:pt x="4423" y="2884"/>
                    </a:moveTo>
                    <a:cubicBezTo>
                      <a:pt x="4688" y="3108"/>
                      <a:pt x="4944" y="3344"/>
                      <a:pt x="5191" y="3594"/>
                    </a:cubicBezTo>
                    <a:cubicBezTo>
                      <a:pt x="4633" y="3597"/>
                      <a:pt x="4073" y="3613"/>
                      <a:pt x="3519" y="3652"/>
                    </a:cubicBezTo>
                    <a:cubicBezTo>
                      <a:pt x="3823" y="3399"/>
                      <a:pt x="4121" y="3143"/>
                      <a:pt x="4423" y="2884"/>
                    </a:cubicBezTo>
                    <a:close/>
                    <a:moveTo>
                      <a:pt x="2262" y="1183"/>
                    </a:moveTo>
                    <a:cubicBezTo>
                      <a:pt x="2560" y="1491"/>
                      <a:pt x="2900" y="1747"/>
                      <a:pt x="3244" y="1993"/>
                    </a:cubicBezTo>
                    <a:cubicBezTo>
                      <a:pt x="2822" y="2703"/>
                      <a:pt x="2414" y="3415"/>
                      <a:pt x="2025" y="4138"/>
                    </a:cubicBezTo>
                    <a:cubicBezTo>
                      <a:pt x="1847" y="4137"/>
                      <a:pt x="1669" y="4136"/>
                      <a:pt x="1490" y="4136"/>
                    </a:cubicBezTo>
                    <a:cubicBezTo>
                      <a:pt x="1053" y="4136"/>
                      <a:pt x="616" y="4140"/>
                      <a:pt x="179" y="4154"/>
                    </a:cubicBezTo>
                    <a:cubicBezTo>
                      <a:pt x="940" y="3221"/>
                      <a:pt x="1582" y="2175"/>
                      <a:pt x="2262" y="1183"/>
                    </a:cubicBezTo>
                    <a:close/>
                    <a:moveTo>
                      <a:pt x="3354" y="2071"/>
                    </a:moveTo>
                    <a:cubicBezTo>
                      <a:pt x="3548" y="2207"/>
                      <a:pt x="3746" y="2346"/>
                      <a:pt x="3937" y="2492"/>
                    </a:cubicBezTo>
                    <a:cubicBezTo>
                      <a:pt x="4070" y="2593"/>
                      <a:pt x="4199" y="2696"/>
                      <a:pt x="4329" y="2803"/>
                    </a:cubicBezTo>
                    <a:cubicBezTo>
                      <a:pt x="4008" y="3085"/>
                      <a:pt x="3687" y="3373"/>
                      <a:pt x="3373" y="3665"/>
                    </a:cubicBezTo>
                    <a:cubicBezTo>
                      <a:pt x="3344" y="3675"/>
                      <a:pt x="3341" y="3710"/>
                      <a:pt x="3363" y="3726"/>
                    </a:cubicBezTo>
                    <a:cubicBezTo>
                      <a:pt x="3371" y="3736"/>
                      <a:pt x="3385" y="3742"/>
                      <a:pt x="3398" y="3742"/>
                    </a:cubicBezTo>
                    <a:cubicBezTo>
                      <a:pt x="3408" y="3742"/>
                      <a:pt x="3417" y="3740"/>
                      <a:pt x="3425" y="3733"/>
                    </a:cubicBezTo>
                    <a:cubicBezTo>
                      <a:pt x="3957" y="3768"/>
                      <a:pt x="4492" y="3776"/>
                      <a:pt x="5029" y="3776"/>
                    </a:cubicBezTo>
                    <a:cubicBezTo>
                      <a:pt x="5142" y="3776"/>
                      <a:pt x="5255" y="3776"/>
                      <a:pt x="5369" y="3775"/>
                    </a:cubicBezTo>
                    <a:cubicBezTo>
                      <a:pt x="5492" y="3901"/>
                      <a:pt x="5612" y="4031"/>
                      <a:pt x="5725" y="4164"/>
                    </a:cubicBezTo>
                    <a:cubicBezTo>
                      <a:pt x="5285" y="4152"/>
                      <a:pt x="4844" y="4149"/>
                      <a:pt x="4404" y="4149"/>
                    </a:cubicBezTo>
                    <a:cubicBezTo>
                      <a:pt x="3995" y="4149"/>
                      <a:pt x="3587" y="4151"/>
                      <a:pt x="3179" y="4151"/>
                    </a:cubicBezTo>
                    <a:cubicBezTo>
                      <a:pt x="3086" y="4151"/>
                      <a:pt x="2993" y="4151"/>
                      <a:pt x="2900" y="4151"/>
                    </a:cubicBezTo>
                    <a:cubicBezTo>
                      <a:pt x="2651" y="4151"/>
                      <a:pt x="2408" y="4148"/>
                      <a:pt x="2162" y="4148"/>
                    </a:cubicBezTo>
                    <a:cubicBezTo>
                      <a:pt x="2547" y="3448"/>
                      <a:pt x="2942" y="2755"/>
                      <a:pt x="3354" y="2071"/>
                    </a:cubicBezTo>
                    <a:close/>
                    <a:moveTo>
                      <a:pt x="5738" y="3762"/>
                    </a:moveTo>
                    <a:cubicBezTo>
                      <a:pt x="6127" y="4310"/>
                      <a:pt x="6519" y="4844"/>
                      <a:pt x="6950" y="5359"/>
                    </a:cubicBezTo>
                    <a:cubicBezTo>
                      <a:pt x="5997" y="5401"/>
                      <a:pt x="5041" y="5430"/>
                      <a:pt x="4089" y="5443"/>
                    </a:cubicBezTo>
                    <a:cubicBezTo>
                      <a:pt x="3623" y="5450"/>
                      <a:pt x="3159" y="5450"/>
                      <a:pt x="2693" y="5450"/>
                    </a:cubicBezTo>
                    <a:cubicBezTo>
                      <a:pt x="2453" y="5450"/>
                      <a:pt x="2207" y="5438"/>
                      <a:pt x="1963" y="5438"/>
                    </a:cubicBezTo>
                    <a:cubicBezTo>
                      <a:pt x="1785" y="5438"/>
                      <a:pt x="1607" y="5444"/>
                      <a:pt x="1433" y="5466"/>
                    </a:cubicBezTo>
                    <a:cubicBezTo>
                      <a:pt x="1646" y="5071"/>
                      <a:pt x="1867" y="4672"/>
                      <a:pt x="2084" y="4277"/>
                    </a:cubicBezTo>
                    <a:lnTo>
                      <a:pt x="2900" y="4277"/>
                    </a:lnTo>
                    <a:cubicBezTo>
                      <a:pt x="3574" y="4280"/>
                      <a:pt x="4250" y="4290"/>
                      <a:pt x="4924" y="4290"/>
                    </a:cubicBezTo>
                    <a:cubicBezTo>
                      <a:pt x="5196" y="4290"/>
                      <a:pt x="5467" y="4288"/>
                      <a:pt x="5738" y="4284"/>
                    </a:cubicBezTo>
                    <a:cubicBezTo>
                      <a:pt x="5787" y="4284"/>
                      <a:pt x="5806" y="4235"/>
                      <a:pt x="5793" y="4199"/>
                    </a:cubicBezTo>
                    <a:cubicBezTo>
                      <a:pt x="5842" y="4196"/>
                      <a:pt x="5881" y="4131"/>
                      <a:pt x="5838" y="4086"/>
                    </a:cubicBezTo>
                    <a:cubicBezTo>
                      <a:pt x="5741" y="3976"/>
                      <a:pt x="5644" y="3872"/>
                      <a:pt x="5547" y="3765"/>
                    </a:cubicBezTo>
                    <a:cubicBezTo>
                      <a:pt x="5612" y="3765"/>
                      <a:pt x="5673" y="3765"/>
                      <a:pt x="5738" y="3762"/>
                    </a:cubicBezTo>
                    <a:close/>
                    <a:moveTo>
                      <a:pt x="7678" y="0"/>
                    </a:moveTo>
                    <a:cubicBezTo>
                      <a:pt x="7667" y="0"/>
                      <a:pt x="7656" y="3"/>
                      <a:pt x="7646" y="7"/>
                    </a:cubicBezTo>
                    <a:cubicBezTo>
                      <a:pt x="7639" y="5"/>
                      <a:pt x="7632" y="4"/>
                      <a:pt x="7625" y="4"/>
                    </a:cubicBezTo>
                    <a:cubicBezTo>
                      <a:pt x="7609" y="4"/>
                      <a:pt x="7595" y="9"/>
                      <a:pt x="7581" y="20"/>
                    </a:cubicBezTo>
                    <a:cubicBezTo>
                      <a:pt x="6668" y="778"/>
                      <a:pt x="5761" y="1540"/>
                      <a:pt x="4867" y="2317"/>
                    </a:cubicBezTo>
                    <a:cubicBezTo>
                      <a:pt x="4556" y="1893"/>
                      <a:pt x="4235" y="1472"/>
                      <a:pt x="3895" y="1070"/>
                    </a:cubicBezTo>
                    <a:cubicBezTo>
                      <a:pt x="3883" y="1057"/>
                      <a:pt x="3867" y="1051"/>
                      <a:pt x="3851" y="1051"/>
                    </a:cubicBezTo>
                    <a:cubicBezTo>
                      <a:pt x="3827" y="1051"/>
                      <a:pt x="3803" y="1064"/>
                      <a:pt x="3791" y="1083"/>
                    </a:cubicBezTo>
                    <a:cubicBezTo>
                      <a:pt x="3629" y="1345"/>
                      <a:pt x="3470" y="1608"/>
                      <a:pt x="3312" y="1870"/>
                    </a:cubicBezTo>
                    <a:cubicBezTo>
                      <a:pt x="2955" y="1618"/>
                      <a:pt x="2602" y="1349"/>
                      <a:pt x="2301" y="1025"/>
                    </a:cubicBezTo>
                    <a:cubicBezTo>
                      <a:pt x="2288" y="1012"/>
                      <a:pt x="2272" y="1006"/>
                      <a:pt x="2256" y="1006"/>
                    </a:cubicBezTo>
                    <a:cubicBezTo>
                      <a:pt x="2233" y="1006"/>
                      <a:pt x="2209" y="1018"/>
                      <a:pt x="2194" y="1038"/>
                    </a:cubicBezTo>
                    <a:cubicBezTo>
                      <a:pt x="1484" y="2074"/>
                      <a:pt x="798" y="3134"/>
                      <a:pt x="59" y="4151"/>
                    </a:cubicBezTo>
                    <a:lnTo>
                      <a:pt x="53" y="4151"/>
                    </a:lnTo>
                    <a:cubicBezTo>
                      <a:pt x="1" y="4154"/>
                      <a:pt x="1" y="4229"/>
                      <a:pt x="53" y="4232"/>
                    </a:cubicBezTo>
                    <a:lnTo>
                      <a:pt x="88" y="4232"/>
                    </a:lnTo>
                    <a:cubicBezTo>
                      <a:pt x="707" y="4261"/>
                      <a:pt x="1329" y="4264"/>
                      <a:pt x="1944" y="4264"/>
                    </a:cubicBezTo>
                    <a:cubicBezTo>
                      <a:pt x="1724" y="4672"/>
                      <a:pt x="1510" y="5087"/>
                      <a:pt x="1303" y="5508"/>
                    </a:cubicBezTo>
                    <a:cubicBezTo>
                      <a:pt x="1287" y="5539"/>
                      <a:pt x="1315" y="5567"/>
                      <a:pt x="1340" y="5567"/>
                    </a:cubicBezTo>
                    <a:cubicBezTo>
                      <a:pt x="1352" y="5567"/>
                      <a:pt x="1364" y="5561"/>
                      <a:pt x="1371" y="5547"/>
                    </a:cubicBezTo>
                    <a:cubicBezTo>
                      <a:pt x="1378" y="5541"/>
                      <a:pt x="1381" y="5531"/>
                      <a:pt x="1384" y="5528"/>
                    </a:cubicBezTo>
                    <a:cubicBezTo>
                      <a:pt x="1620" y="5569"/>
                      <a:pt x="1866" y="5579"/>
                      <a:pt x="2111" y="5579"/>
                    </a:cubicBezTo>
                    <a:cubicBezTo>
                      <a:pt x="2303" y="5579"/>
                      <a:pt x="2495" y="5573"/>
                      <a:pt x="2683" y="5573"/>
                    </a:cubicBezTo>
                    <a:cubicBezTo>
                      <a:pt x="2800" y="5574"/>
                      <a:pt x="2916" y="5574"/>
                      <a:pt x="3033" y="5574"/>
                    </a:cubicBezTo>
                    <a:cubicBezTo>
                      <a:pt x="3383" y="5574"/>
                      <a:pt x="3733" y="5571"/>
                      <a:pt x="4083" y="5563"/>
                    </a:cubicBezTo>
                    <a:cubicBezTo>
                      <a:pt x="5035" y="5554"/>
                      <a:pt x="5987" y="5524"/>
                      <a:pt x="6940" y="5479"/>
                    </a:cubicBezTo>
                    <a:cubicBezTo>
                      <a:pt x="6979" y="5479"/>
                      <a:pt x="7001" y="5447"/>
                      <a:pt x="7005" y="5414"/>
                    </a:cubicBezTo>
                    <a:cubicBezTo>
                      <a:pt x="7012" y="5418"/>
                      <a:pt x="7019" y="5419"/>
                      <a:pt x="7026" y="5419"/>
                    </a:cubicBezTo>
                    <a:cubicBezTo>
                      <a:pt x="7072" y="5419"/>
                      <a:pt x="7115" y="5352"/>
                      <a:pt x="7076" y="5301"/>
                    </a:cubicBezTo>
                    <a:cubicBezTo>
                      <a:pt x="6655" y="4802"/>
                      <a:pt x="6273" y="4277"/>
                      <a:pt x="5890" y="3746"/>
                    </a:cubicBezTo>
                    <a:cubicBezTo>
                      <a:pt x="6506" y="3733"/>
                      <a:pt x="7118" y="3717"/>
                      <a:pt x="7724" y="3714"/>
                    </a:cubicBezTo>
                    <a:cubicBezTo>
                      <a:pt x="7729" y="3714"/>
                      <a:pt x="7735" y="3715"/>
                      <a:pt x="7739" y="3715"/>
                    </a:cubicBezTo>
                    <a:cubicBezTo>
                      <a:pt x="7818" y="3715"/>
                      <a:pt x="7813" y="3600"/>
                      <a:pt x="7734" y="3597"/>
                    </a:cubicBezTo>
                    <a:cubicBezTo>
                      <a:pt x="7792" y="3027"/>
                      <a:pt x="7714" y="2424"/>
                      <a:pt x="7711" y="1851"/>
                    </a:cubicBezTo>
                    <a:cubicBezTo>
                      <a:pt x="7704" y="1255"/>
                      <a:pt x="7717" y="662"/>
                      <a:pt x="7743" y="66"/>
                    </a:cubicBezTo>
                    <a:cubicBezTo>
                      <a:pt x="7746" y="22"/>
                      <a:pt x="7712" y="0"/>
                      <a:pt x="767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3" name="Google Shape;2713;p24"/>
              <p:cNvSpPr/>
              <p:nvPr/>
            </p:nvSpPr>
            <p:spPr>
              <a:xfrm>
                <a:off x="6925286" y="2954095"/>
                <a:ext cx="32375" cy="47020"/>
              </a:xfrm>
              <a:custGeom>
                <a:avLst/>
                <a:gdLst/>
                <a:ahLst/>
                <a:cxnLst/>
                <a:rect l="l" t="t" r="r" b="b"/>
                <a:pathLst>
                  <a:path w="493" h="716" extrusionOk="0">
                    <a:moveTo>
                      <a:pt x="209" y="215"/>
                    </a:moveTo>
                    <a:lnTo>
                      <a:pt x="270" y="348"/>
                    </a:lnTo>
                    <a:cubicBezTo>
                      <a:pt x="273" y="361"/>
                      <a:pt x="283" y="380"/>
                      <a:pt x="296" y="406"/>
                    </a:cubicBezTo>
                    <a:cubicBezTo>
                      <a:pt x="248" y="406"/>
                      <a:pt x="199" y="409"/>
                      <a:pt x="150" y="419"/>
                    </a:cubicBezTo>
                    <a:cubicBezTo>
                      <a:pt x="167" y="348"/>
                      <a:pt x="186" y="280"/>
                      <a:pt x="209" y="215"/>
                    </a:cubicBezTo>
                    <a:close/>
                    <a:moveTo>
                      <a:pt x="204" y="1"/>
                    </a:moveTo>
                    <a:cubicBezTo>
                      <a:pt x="177" y="1"/>
                      <a:pt x="150" y="18"/>
                      <a:pt x="141" y="46"/>
                    </a:cubicBezTo>
                    <a:cubicBezTo>
                      <a:pt x="95" y="176"/>
                      <a:pt x="56" y="309"/>
                      <a:pt x="31" y="442"/>
                    </a:cubicBezTo>
                    <a:cubicBezTo>
                      <a:pt x="14" y="458"/>
                      <a:pt x="14" y="484"/>
                      <a:pt x="24" y="500"/>
                    </a:cubicBezTo>
                    <a:cubicBezTo>
                      <a:pt x="14" y="555"/>
                      <a:pt x="8" y="617"/>
                      <a:pt x="5" y="672"/>
                    </a:cubicBezTo>
                    <a:cubicBezTo>
                      <a:pt x="1" y="699"/>
                      <a:pt x="25" y="715"/>
                      <a:pt x="49" y="715"/>
                    </a:cubicBezTo>
                    <a:cubicBezTo>
                      <a:pt x="68" y="715"/>
                      <a:pt x="86" y="706"/>
                      <a:pt x="92" y="685"/>
                    </a:cubicBezTo>
                    <a:cubicBezTo>
                      <a:pt x="105" y="630"/>
                      <a:pt x="112" y="575"/>
                      <a:pt x="124" y="519"/>
                    </a:cubicBezTo>
                    <a:cubicBezTo>
                      <a:pt x="193" y="516"/>
                      <a:pt x="267" y="510"/>
                      <a:pt x="335" y="506"/>
                    </a:cubicBezTo>
                    <a:cubicBezTo>
                      <a:pt x="338" y="523"/>
                      <a:pt x="345" y="539"/>
                      <a:pt x="348" y="552"/>
                    </a:cubicBezTo>
                    <a:cubicBezTo>
                      <a:pt x="335" y="565"/>
                      <a:pt x="329" y="575"/>
                      <a:pt x="329" y="591"/>
                    </a:cubicBezTo>
                    <a:lnTo>
                      <a:pt x="329" y="604"/>
                    </a:lnTo>
                    <a:cubicBezTo>
                      <a:pt x="329" y="623"/>
                      <a:pt x="338" y="646"/>
                      <a:pt x="354" y="655"/>
                    </a:cubicBezTo>
                    <a:lnTo>
                      <a:pt x="364" y="662"/>
                    </a:lnTo>
                    <a:cubicBezTo>
                      <a:pt x="374" y="667"/>
                      <a:pt x="384" y="669"/>
                      <a:pt x="393" y="669"/>
                    </a:cubicBezTo>
                    <a:cubicBezTo>
                      <a:pt x="414" y="669"/>
                      <a:pt x="433" y="657"/>
                      <a:pt x="448" y="639"/>
                    </a:cubicBezTo>
                    <a:cubicBezTo>
                      <a:pt x="481" y="600"/>
                      <a:pt x="471" y="542"/>
                      <a:pt x="452" y="487"/>
                    </a:cubicBezTo>
                    <a:cubicBezTo>
                      <a:pt x="493" y="462"/>
                      <a:pt x="484" y="393"/>
                      <a:pt x="430" y="393"/>
                    </a:cubicBezTo>
                    <a:cubicBezTo>
                      <a:pt x="428" y="393"/>
                      <a:pt x="427" y="393"/>
                      <a:pt x="426" y="393"/>
                    </a:cubicBezTo>
                    <a:lnTo>
                      <a:pt x="419" y="393"/>
                    </a:lnTo>
                    <a:cubicBezTo>
                      <a:pt x="416" y="387"/>
                      <a:pt x="416" y="380"/>
                      <a:pt x="413" y="374"/>
                    </a:cubicBezTo>
                    <a:cubicBezTo>
                      <a:pt x="371" y="257"/>
                      <a:pt x="316" y="137"/>
                      <a:pt x="254" y="30"/>
                    </a:cubicBezTo>
                    <a:cubicBezTo>
                      <a:pt x="242" y="10"/>
                      <a:pt x="223" y="1"/>
                      <a:pt x="20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4" name="Google Shape;2714;p24"/>
              <p:cNvSpPr/>
              <p:nvPr/>
            </p:nvSpPr>
            <p:spPr>
              <a:xfrm>
                <a:off x="7221712" y="3023243"/>
                <a:ext cx="34083" cy="42357"/>
              </a:xfrm>
              <a:custGeom>
                <a:avLst/>
                <a:gdLst/>
                <a:ahLst/>
                <a:cxnLst/>
                <a:rect l="l" t="t" r="r" b="b"/>
                <a:pathLst>
                  <a:path w="519" h="645" extrusionOk="0">
                    <a:moveTo>
                      <a:pt x="185" y="75"/>
                    </a:moveTo>
                    <a:cubicBezTo>
                      <a:pt x="207" y="75"/>
                      <a:pt x="229" y="83"/>
                      <a:pt x="246" y="101"/>
                    </a:cubicBezTo>
                    <a:cubicBezTo>
                      <a:pt x="292" y="150"/>
                      <a:pt x="269" y="231"/>
                      <a:pt x="204" y="250"/>
                    </a:cubicBezTo>
                    <a:cubicBezTo>
                      <a:pt x="150" y="266"/>
                      <a:pt x="155" y="357"/>
                      <a:pt x="211" y="357"/>
                    </a:cubicBezTo>
                    <a:cubicBezTo>
                      <a:pt x="212" y="357"/>
                      <a:pt x="213" y="357"/>
                      <a:pt x="214" y="357"/>
                    </a:cubicBezTo>
                    <a:cubicBezTo>
                      <a:pt x="217" y="357"/>
                      <a:pt x="224" y="357"/>
                      <a:pt x="227" y="354"/>
                    </a:cubicBezTo>
                    <a:cubicBezTo>
                      <a:pt x="250" y="349"/>
                      <a:pt x="273" y="345"/>
                      <a:pt x="296" y="345"/>
                    </a:cubicBezTo>
                    <a:cubicBezTo>
                      <a:pt x="305" y="345"/>
                      <a:pt x="315" y="346"/>
                      <a:pt x="324" y="348"/>
                    </a:cubicBezTo>
                    <a:cubicBezTo>
                      <a:pt x="356" y="357"/>
                      <a:pt x="402" y="374"/>
                      <a:pt x="392" y="412"/>
                    </a:cubicBezTo>
                    <a:cubicBezTo>
                      <a:pt x="386" y="442"/>
                      <a:pt x="327" y="461"/>
                      <a:pt x="308" y="467"/>
                    </a:cubicBezTo>
                    <a:cubicBezTo>
                      <a:pt x="256" y="484"/>
                      <a:pt x="204" y="484"/>
                      <a:pt x="156" y="493"/>
                    </a:cubicBezTo>
                    <a:cubicBezTo>
                      <a:pt x="149" y="487"/>
                      <a:pt x="146" y="484"/>
                      <a:pt x="139" y="477"/>
                    </a:cubicBezTo>
                    <a:cubicBezTo>
                      <a:pt x="139" y="364"/>
                      <a:pt x="117" y="247"/>
                      <a:pt x="78" y="143"/>
                    </a:cubicBezTo>
                    <a:lnTo>
                      <a:pt x="81" y="137"/>
                    </a:lnTo>
                    <a:cubicBezTo>
                      <a:pt x="100" y="101"/>
                      <a:pt x="143" y="75"/>
                      <a:pt x="185" y="75"/>
                    </a:cubicBezTo>
                    <a:close/>
                    <a:moveTo>
                      <a:pt x="206" y="0"/>
                    </a:moveTo>
                    <a:cubicBezTo>
                      <a:pt x="138" y="0"/>
                      <a:pt x="69" y="39"/>
                      <a:pt x="36" y="101"/>
                    </a:cubicBezTo>
                    <a:cubicBezTo>
                      <a:pt x="16" y="105"/>
                      <a:pt x="0" y="118"/>
                      <a:pt x="0" y="137"/>
                    </a:cubicBezTo>
                    <a:cubicBezTo>
                      <a:pt x="16" y="267"/>
                      <a:pt x="29" y="390"/>
                      <a:pt x="26" y="519"/>
                    </a:cubicBezTo>
                    <a:cubicBezTo>
                      <a:pt x="26" y="526"/>
                      <a:pt x="26" y="535"/>
                      <a:pt x="29" y="542"/>
                    </a:cubicBezTo>
                    <a:cubicBezTo>
                      <a:pt x="26" y="552"/>
                      <a:pt x="26" y="555"/>
                      <a:pt x="20" y="565"/>
                    </a:cubicBezTo>
                    <a:cubicBezTo>
                      <a:pt x="7" y="606"/>
                      <a:pt x="45" y="645"/>
                      <a:pt x="84" y="645"/>
                    </a:cubicBezTo>
                    <a:cubicBezTo>
                      <a:pt x="94" y="645"/>
                      <a:pt x="104" y="642"/>
                      <a:pt x="113" y="636"/>
                    </a:cubicBezTo>
                    <a:cubicBezTo>
                      <a:pt x="230" y="558"/>
                      <a:pt x="505" y="613"/>
                      <a:pt x="509" y="396"/>
                    </a:cubicBezTo>
                    <a:cubicBezTo>
                      <a:pt x="518" y="296"/>
                      <a:pt x="437" y="250"/>
                      <a:pt x="353" y="244"/>
                    </a:cubicBezTo>
                    <a:cubicBezTo>
                      <a:pt x="382" y="182"/>
                      <a:pt x="376" y="114"/>
                      <a:pt x="327" y="56"/>
                    </a:cubicBezTo>
                    <a:cubicBezTo>
                      <a:pt x="295" y="17"/>
                      <a:pt x="251" y="0"/>
                      <a:pt x="20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5" name="Google Shape;2715;p24"/>
              <p:cNvSpPr/>
              <p:nvPr/>
            </p:nvSpPr>
            <p:spPr>
              <a:xfrm>
                <a:off x="7422721" y="2861438"/>
                <a:ext cx="45115" cy="39402"/>
              </a:xfrm>
              <a:custGeom>
                <a:avLst/>
                <a:gdLst/>
                <a:ahLst/>
                <a:cxnLst/>
                <a:rect l="l" t="t" r="r" b="b"/>
                <a:pathLst>
                  <a:path w="687" h="600" extrusionOk="0">
                    <a:moveTo>
                      <a:pt x="485" y="1"/>
                    </a:moveTo>
                    <a:cubicBezTo>
                      <a:pt x="376" y="1"/>
                      <a:pt x="266" y="50"/>
                      <a:pt x="182" y="120"/>
                    </a:cubicBezTo>
                    <a:cubicBezTo>
                      <a:pt x="98" y="188"/>
                      <a:pt x="1" y="311"/>
                      <a:pt x="59" y="427"/>
                    </a:cubicBezTo>
                    <a:cubicBezTo>
                      <a:pt x="115" y="537"/>
                      <a:pt x="257" y="599"/>
                      <a:pt x="394" y="599"/>
                    </a:cubicBezTo>
                    <a:cubicBezTo>
                      <a:pt x="502" y="599"/>
                      <a:pt x="607" y="560"/>
                      <a:pt x="661" y="476"/>
                    </a:cubicBezTo>
                    <a:cubicBezTo>
                      <a:pt x="687" y="442"/>
                      <a:pt x="655" y="388"/>
                      <a:pt x="615" y="388"/>
                    </a:cubicBezTo>
                    <a:cubicBezTo>
                      <a:pt x="609" y="388"/>
                      <a:pt x="603" y="389"/>
                      <a:pt x="597" y="392"/>
                    </a:cubicBezTo>
                    <a:cubicBezTo>
                      <a:pt x="532" y="414"/>
                      <a:pt x="483" y="460"/>
                      <a:pt x="409" y="463"/>
                    </a:cubicBezTo>
                    <a:cubicBezTo>
                      <a:pt x="398" y="464"/>
                      <a:pt x="386" y="465"/>
                      <a:pt x="373" y="465"/>
                    </a:cubicBezTo>
                    <a:cubicBezTo>
                      <a:pt x="307" y="465"/>
                      <a:pt x="224" y="443"/>
                      <a:pt x="188" y="392"/>
                    </a:cubicBezTo>
                    <a:cubicBezTo>
                      <a:pt x="127" y="307"/>
                      <a:pt x="253" y="210"/>
                      <a:pt x="311" y="168"/>
                    </a:cubicBezTo>
                    <a:cubicBezTo>
                      <a:pt x="383" y="123"/>
                      <a:pt x="454" y="107"/>
                      <a:pt x="535" y="97"/>
                    </a:cubicBezTo>
                    <a:cubicBezTo>
                      <a:pt x="593" y="87"/>
                      <a:pt x="571" y="6"/>
                      <a:pt x="522" y="3"/>
                    </a:cubicBezTo>
                    <a:cubicBezTo>
                      <a:pt x="510" y="2"/>
                      <a:pt x="497" y="1"/>
                      <a:pt x="48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716" name="Google Shape;2716;p24"/>
            <p:cNvGrpSpPr/>
            <p:nvPr/>
          </p:nvGrpSpPr>
          <p:grpSpPr>
            <a:xfrm rot="3247306">
              <a:off x="-272169" y="3564361"/>
              <a:ext cx="765347" cy="971813"/>
              <a:chOff x="7996659" y="1819688"/>
              <a:chExt cx="419434" cy="532584"/>
            </a:xfrm>
          </p:grpSpPr>
          <p:sp>
            <p:nvSpPr>
              <p:cNvPr id="2717" name="Google Shape;2717;p24"/>
              <p:cNvSpPr/>
              <p:nvPr/>
            </p:nvSpPr>
            <p:spPr>
              <a:xfrm>
                <a:off x="7996659" y="1819688"/>
                <a:ext cx="419434" cy="532584"/>
              </a:xfrm>
              <a:custGeom>
                <a:avLst/>
                <a:gdLst/>
                <a:ahLst/>
                <a:cxnLst/>
                <a:rect l="l" t="t" r="r" b="b"/>
                <a:pathLst>
                  <a:path w="6387" h="8110" extrusionOk="0">
                    <a:moveTo>
                      <a:pt x="3158" y="136"/>
                    </a:moveTo>
                    <a:cubicBezTo>
                      <a:pt x="3547" y="136"/>
                      <a:pt x="3936" y="167"/>
                      <a:pt x="4316" y="246"/>
                    </a:cubicBezTo>
                    <a:cubicBezTo>
                      <a:pt x="4750" y="336"/>
                      <a:pt x="5366" y="485"/>
                      <a:pt x="5647" y="855"/>
                    </a:cubicBezTo>
                    <a:cubicBezTo>
                      <a:pt x="6386" y="1817"/>
                      <a:pt x="3548" y="1992"/>
                      <a:pt x="3078" y="1995"/>
                    </a:cubicBezTo>
                    <a:cubicBezTo>
                      <a:pt x="3044" y="1996"/>
                      <a:pt x="3009" y="1996"/>
                      <a:pt x="2974" y="1996"/>
                    </a:cubicBezTo>
                    <a:cubicBezTo>
                      <a:pt x="2484" y="1996"/>
                      <a:pt x="1994" y="1953"/>
                      <a:pt x="1511" y="1866"/>
                    </a:cubicBezTo>
                    <a:cubicBezTo>
                      <a:pt x="1313" y="1830"/>
                      <a:pt x="769" y="1713"/>
                      <a:pt x="458" y="1493"/>
                    </a:cubicBezTo>
                    <a:cubicBezTo>
                      <a:pt x="399" y="1418"/>
                      <a:pt x="335" y="1344"/>
                      <a:pt x="263" y="1276"/>
                    </a:cubicBezTo>
                    <a:cubicBezTo>
                      <a:pt x="231" y="1208"/>
                      <a:pt x="221" y="1133"/>
                      <a:pt x="247" y="1059"/>
                    </a:cubicBezTo>
                    <a:cubicBezTo>
                      <a:pt x="250" y="1052"/>
                      <a:pt x="254" y="1049"/>
                      <a:pt x="260" y="1039"/>
                    </a:cubicBezTo>
                    <a:cubicBezTo>
                      <a:pt x="684" y="174"/>
                      <a:pt x="2013" y="174"/>
                      <a:pt x="2845" y="142"/>
                    </a:cubicBezTo>
                    <a:cubicBezTo>
                      <a:pt x="2950" y="138"/>
                      <a:pt x="3054" y="136"/>
                      <a:pt x="3158" y="136"/>
                    </a:cubicBezTo>
                    <a:close/>
                    <a:moveTo>
                      <a:pt x="5453" y="1739"/>
                    </a:moveTo>
                    <a:lnTo>
                      <a:pt x="5453" y="1739"/>
                    </a:lnTo>
                    <a:cubicBezTo>
                      <a:pt x="4896" y="2445"/>
                      <a:pt x="4698" y="3349"/>
                      <a:pt x="4701" y="4266"/>
                    </a:cubicBezTo>
                    <a:cubicBezTo>
                      <a:pt x="4685" y="4266"/>
                      <a:pt x="4666" y="4273"/>
                      <a:pt x="4653" y="4289"/>
                    </a:cubicBezTo>
                    <a:cubicBezTo>
                      <a:pt x="4372" y="4750"/>
                      <a:pt x="3818" y="4855"/>
                      <a:pt x="3305" y="4855"/>
                    </a:cubicBezTo>
                    <a:cubicBezTo>
                      <a:pt x="3256" y="4855"/>
                      <a:pt x="3207" y="4854"/>
                      <a:pt x="3159" y="4852"/>
                    </a:cubicBezTo>
                    <a:cubicBezTo>
                      <a:pt x="2631" y="4833"/>
                      <a:pt x="2009" y="4703"/>
                      <a:pt x="1643" y="4292"/>
                    </a:cubicBezTo>
                    <a:cubicBezTo>
                      <a:pt x="1702" y="3813"/>
                      <a:pt x="1559" y="3365"/>
                      <a:pt x="1329" y="2922"/>
                    </a:cubicBezTo>
                    <a:cubicBezTo>
                      <a:pt x="1125" y="2523"/>
                      <a:pt x="918" y="2112"/>
                      <a:pt x="655" y="1742"/>
                    </a:cubicBezTo>
                    <a:lnTo>
                      <a:pt x="655" y="1742"/>
                    </a:lnTo>
                    <a:cubicBezTo>
                      <a:pt x="931" y="1885"/>
                      <a:pt x="1251" y="1950"/>
                      <a:pt x="1543" y="2002"/>
                    </a:cubicBezTo>
                    <a:cubicBezTo>
                      <a:pt x="2039" y="2087"/>
                      <a:pt x="2549" y="2133"/>
                      <a:pt x="3060" y="2133"/>
                    </a:cubicBezTo>
                    <a:cubicBezTo>
                      <a:pt x="3658" y="2133"/>
                      <a:pt x="4256" y="2070"/>
                      <a:pt x="4831" y="1934"/>
                    </a:cubicBezTo>
                    <a:cubicBezTo>
                      <a:pt x="5022" y="1888"/>
                      <a:pt x="5252" y="1830"/>
                      <a:pt x="5453" y="1739"/>
                    </a:cubicBezTo>
                    <a:close/>
                    <a:moveTo>
                      <a:pt x="1627" y="4431"/>
                    </a:moveTo>
                    <a:cubicBezTo>
                      <a:pt x="1983" y="4882"/>
                      <a:pt x="2758" y="4985"/>
                      <a:pt x="3279" y="4985"/>
                    </a:cubicBezTo>
                    <a:cubicBezTo>
                      <a:pt x="3736" y="4985"/>
                      <a:pt x="4462" y="4907"/>
                      <a:pt x="4705" y="4451"/>
                    </a:cubicBezTo>
                    <a:cubicBezTo>
                      <a:pt x="4724" y="4982"/>
                      <a:pt x="4967" y="5432"/>
                      <a:pt x="5252" y="5870"/>
                    </a:cubicBezTo>
                    <a:cubicBezTo>
                      <a:pt x="5408" y="6113"/>
                      <a:pt x="5586" y="6349"/>
                      <a:pt x="5712" y="6615"/>
                    </a:cubicBezTo>
                    <a:cubicBezTo>
                      <a:pt x="5997" y="7191"/>
                      <a:pt x="5615" y="7499"/>
                      <a:pt x="5106" y="7677"/>
                    </a:cubicBezTo>
                    <a:cubicBezTo>
                      <a:pt x="4455" y="7904"/>
                      <a:pt x="3762" y="7975"/>
                      <a:pt x="3072" y="7979"/>
                    </a:cubicBezTo>
                    <a:cubicBezTo>
                      <a:pt x="2992" y="7979"/>
                      <a:pt x="2912" y="7979"/>
                      <a:pt x="2831" y="7979"/>
                    </a:cubicBezTo>
                    <a:cubicBezTo>
                      <a:pt x="2247" y="7979"/>
                      <a:pt x="1634" y="7961"/>
                      <a:pt x="1073" y="7813"/>
                    </a:cubicBezTo>
                    <a:cubicBezTo>
                      <a:pt x="707" y="7716"/>
                      <a:pt x="150" y="7525"/>
                      <a:pt x="241" y="7046"/>
                    </a:cubicBezTo>
                    <a:cubicBezTo>
                      <a:pt x="305" y="6728"/>
                      <a:pt x="548" y="6407"/>
                      <a:pt x="733" y="6145"/>
                    </a:cubicBezTo>
                    <a:cubicBezTo>
                      <a:pt x="1060" y="5662"/>
                      <a:pt x="1417" y="5193"/>
                      <a:pt x="1582" y="4626"/>
                    </a:cubicBezTo>
                    <a:cubicBezTo>
                      <a:pt x="1601" y="4561"/>
                      <a:pt x="1614" y="4496"/>
                      <a:pt x="1627" y="4431"/>
                    </a:cubicBezTo>
                    <a:close/>
                    <a:moveTo>
                      <a:pt x="3211" y="1"/>
                    </a:moveTo>
                    <a:cubicBezTo>
                      <a:pt x="3107" y="1"/>
                      <a:pt x="3005" y="3"/>
                      <a:pt x="2907" y="6"/>
                    </a:cubicBezTo>
                    <a:cubicBezTo>
                      <a:pt x="2356" y="22"/>
                      <a:pt x="1776" y="74"/>
                      <a:pt x="1238" y="200"/>
                    </a:cubicBezTo>
                    <a:cubicBezTo>
                      <a:pt x="782" y="307"/>
                      <a:pt x="357" y="531"/>
                      <a:pt x="156" y="978"/>
                    </a:cubicBezTo>
                    <a:cubicBezTo>
                      <a:pt x="150" y="997"/>
                      <a:pt x="153" y="1017"/>
                      <a:pt x="160" y="1033"/>
                    </a:cubicBezTo>
                    <a:cubicBezTo>
                      <a:pt x="143" y="1085"/>
                      <a:pt x="143" y="1143"/>
                      <a:pt x="156" y="1195"/>
                    </a:cubicBezTo>
                    <a:cubicBezTo>
                      <a:pt x="134" y="1205"/>
                      <a:pt x="114" y="1237"/>
                      <a:pt x="137" y="1263"/>
                    </a:cubicBezTo>
                    <a:lnTo>
                      <a:pt x="234" y="1386"/>
                    </a:lnTo>
                    <a:cubicBezTo>
                      <a:pt x="263" y="1431"/>
                      <a:pt x="296" y="1470"/>
                      <a:pt x="331" y="1506"/>
                    </a:cubicBezTo>
                    <a:cubicBezTo>
                      <a:pt x="704" y="1998"/>
                      <a:pt x="999" y="2536"/>
                      <a:pt x="1271" y="3090"/>
                    </a:cubicBezTo>
                    <a:cubicBezTo>
                      <a:pt x="1653" y="3868"/>
                      <a:pt x="1566" y="4577"/>
                      <a:pt x="1135" y="5309"/>
                    </a:cubicBezTo>
                    <a:cubicBezTo>
                      <a:pt x="820" y="5837"/>
                      <a:pt x="341" y="6326"/>
                      <a:pt x="150" y="6913"/>
                    </a:cubicBezTo>
                    <a:cubicBezTo>
                      <a:pt x="1" y="7376"/>
                      <a:pt x="260" y="7629"/>
                      <a:pt x="665" y="7807"/>
                    </a:cubicBezTo>
                    <a:cubicBezTo>
                      <a:pt x="1242" y="8060"/>
                      <a:pt x="1903" y="8076"/>
                      <a:pt x="2521" y="8098"/>
                    </a:cubicBezTo>
                    <a:cubicBezTo>
                      <a:pt x="2696" y="8105"/>
                      <a:pt x="2871" y="8109"/>
                      <a:pt x="3046" y="8109"/>
                    </a:cubicBezTo>
                    <a:cubicBezTo>
                      <a:pt x="3554" y="8109"/>
                      <a:pt x="4063" y="8075"/>
                      <a:pt x="4559" y="7969"/>
                    </a:cubicBezTo>
                    <a:cubicBezTo>
                      <a:pt x="5000" y="7878"/>
                      <a:pt x="5758" y="7726"/>
                      <a:pt x="5936" y="7230"/>
                    </a:cubicBezTo>
                    <a:cubicBezTo>
                      <a:pt x="6098" y="6761"/>
                      <a:pt x="5664" y="6252"/>
                      <a:pt x="5430" y="5892"/>
                    </a:cubicBezTo>
                    <a:cubicBezTo>
                      <a:pt x="5226" y="5581"/>
                      <a:pt x="5016" y="5261"/>
                      <a:pt x="4912" y="4901"/>
                    </a:cubicBezTo>
                    <a:cubicBezTo>
                      <a:pt x="4802" y="4525"/>
                      <a:pt x="4844" y="4127"/>
                      <a:pt x="4870" y="3738"/>
                    </a:cubicBezTo>
                    <a:cubicBezTo>
                      <a:pt x="4941" y="2873"/>
                      <a:pt x="5200" y="2115"/>
                      <a:pt x="5842" y="1506"/>
                    </a:cubicBezTo>
                    <a:cubicBezTo>
                      <a:pt x="5874" y="1480"/>
                      <a:pt x="5868" y="1438"/>
                      <a:pt x="5842" y="1415"/>
                    </a:cubicBezTo>
                    <a:cubicBezTo>
                      <a:pt x="6014" y="1127"/>
                      <a:pt x="5852" y="819"/>
                      <a:pt x="5612" y="625"/>
                    </a:cubicBezTo>
                    <a:cubicBezTo>
                      <a:pt x="4988" y="119"/>
                      <a:pt x="4026" y="1"/>
                      <a:pt x="321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8" name="Google Shape;2718;p24"/>
              <p:cNvSpPr/>
              <p:nvPr/>
            </p:nvSpPr>
            <p:spPr>
              <a:xfrm>
                <a:off x="8107507" y="2077631"/>
                <a:ext cx="23510" cy="12346"/>
              </a:xfrm>
              <a:custGeom>
                <a:avLst/>
                <a:gdLst/>
                <a:ahLst/>
                <a:cxnLst/>
                <a:rect l="l" t="t" r="r" b="b"/>
                <a:pathLst>
                  <a:path w="358" h="188" extrusionOk="0">
                    <a:moveTo>
                      <a:pt x="290" y="1"/>
                    </a:moveTo>
                    <a:cubicBezTo>
                      <a:pt x="285" y="1"/>
                      <a:pt x="279" y="2"/>
                      <a:pt x="273" y="4"/>
                    </a:cubicBezTo>
                    <a:cubicBezTo>
                      <a:pt x="192" y="40"/>
                      <a:pt x="104" y="82"/>
                      <a:pt x="30" y="121"/>
                    </a:cubicBezTo>
                    <a:cubicBezTo>
                      <a:pt x="1" y="141"/>
                      <a:pt x="13" y="188"/>
                      <a:pt x="44" y="188"/>
                    </a:cubicBezTo>
                    <a:cubicBezTo>
                      <a:pt x="48" y="188"/>
                      <a:pt x="52" y="187"/>
                      <a:pt x="56" y="186"/>
                    </a:cubicBezTo>
                    <a:cubicBezTo>
                      <a:pt x="146" y="153"/>
                      <a:pt x="231" y="118"/>
                      <a:pt x="315" y="79"/>
                    </a:cubicBezTo>
                    <a:cubicBezTo>
                      <a:pt x="358" y="56"/>
                      <a:pt x="330" y="1"/>
                      <a:pt x="29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9" name="Google Shape;2719;p24"/>
              <p:cNvSpPr/>
              <p:nvPr/>
            </p:nvSpPr>
            <p:spPr>
              <a:xfrm>
                <a:off x="8140472" y="2069947"/>
                <a:ext cx="31981" cy="10113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54" extrusionOk="0">
                    <a:moveTo>
                      <a:pt x="419" y="1"/>
                    </a:moveTo>
                    <a:cubicBezTo>
                      <a:pt x="415" y="1"/>
                      <a:pt x="412" y="1"/>
                      <a:pt x="409" y="2"/>
                    </a:cubicBezTo>
                    <a:cubicBezTo>
                      <a:pt x="283" y="18"/>
                      <a:pt x="153" y="50"/>
                      <a:pt x="33" y="89"/>
                    </a:cubicBezTo>
                    <a:cubicBezTo>
                      <a:pt x="2" y="102"/>
                      <a:pt x="1" y="154"/>
                      <a:pt x="36" y="154"/>
                    </a:cubicBezTo>
                    <a:cubicBezTo>
                      <a:pt x="38" y="154"/>
                      <a:pt x="39" y="154"/>
                      <a:pt x="40" y="154"/>
                    </a:cubicBezTo>
                    <a:cubicBezTo>
                      <a:pt x="169" y="144"/>
                      <a:pt x="309" y="121"/>
                      <a:pt x="435" y="86"/>
                    </a:cubicBezTo>
                    <a:cubicBezTo>
                      <a:pt x="487" y="74"/>
                      <a:pt x="470" y="1"/>
                      <a:pt x="41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0" name="Google Shape;2720;p24"/>
              <p:cNvSpPr/>
              <p:nvPr/>
            </p:nvSpPr>
            <p:spPr>
              <a:xfrm>
                <a:off x="8189854" y="2068306"/>
                <a:ext cx="32638" cy="6304"/>
              </a:xfrm>
              <a:custGeom>
                <a:avLst/>
                <a:gdLst/>
                <a:ahLst/>
                <a:cxnLst/>
                <a:rect l="l" t="t" r="r" b="b"/>
                <a:pathLst>
                  <a:path w="497" h="96" extrusionOk="0">
                    <a:moveTo>
                      <a:pt x="431" y="1"/>
                    </a:moveTo>
                    <a:cubicBezTo>
                      <a:pt x="305" y="1"/>
                      <a:pt x="175" y="4"/>
                      <a:pt x="49" y="10"/>
                    </a:cubicBezTo>
                    <a:cubicBezTo>
                      <a:pt x="0" y="10"/>
                      <a:pt x="0" y="85"/>
                      <a:pt x="49" y="85"/>
                    </a:cubicBezTo>
                    <a:cubicBezTo>
                      <a:pt x="152" y="90"/>
                      <a:pt x="257" y="95"/>
                      <a:pt x="361" y="95"/>
                    </a:cubicBezTo>
                    <a:cubicBezTo>
                      <a:pt x="385" y="95"/>
                      <a:pt x="408" y="95"/>
                      <a:pt x="431" y="95"/>
                    </a:cubicBezTo>
                    <a:cubicBezTo>
                      <a:pt x="432" y="95"/>
                      <a:pt x="433" y="95"/>
                      <a:pt x="435" y="95"/>
                    </a:cubicBezTo>
                    <a:cubicBezTo>
                      <a:pt x="496" y="95"/>
                      <a:pt x="495" y="4"/>
                      <a:pt x="43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1" name="Google Shape;2721;p24"/>
              <p:cNvSpPr/>
              <p:nvPr/>
            </p:nvSpPr>
            <p:spPr>
              <a:xfrm>
                <a:off x="8236544" y="2072114"/>
                <a:ext cx="29092" cy="11624"/>
              </a:xfrm>
              <a:custGeom>
                <a:avLst/>
                <a:gdLst/>
                <a:ahLst/>
                <a:cxnLst/>
                <a:rect l="l" t="t" r="r" b="b"/>
                <a:pathLst>
                  <a:path w="443" h="177" extrusionOk="0">
                    <a:moveTo>
                      <a:pt x="52" y="1"/>
                    </a:moveTo>
                    <a:cubicBezTo>
                      <a:pt x="11" y="1"/>
                      <a:pt x="1" y="73"/>
                      <a:pt x="44" y="82"/>
                    </a:cubicBezTo>
                    <a:cubicBezTo>
                      <a:pt x="154" y="101"/>
                      <a:pt x="255" y="134"/>
                      <a:pt x="355" y="173"/>
                    </a:cubicBezTo>
                    <a:cubicBezTo>
                      <a:pt x="363" y="176"/>
                      <a:pt x="370" y="177"/>
                      <a:pt x="377" y="177"/>
                    </a:cubicBezTo>
                    <a:cubicBezTo>
                      <a:pt x="428" y="177"/>
                      <a:pt x="442" y="95"/>
                      <a:pt x="388" y="72"/>
                    </a:cubicBezTo>
                    <a:cubicBezTo>
                      <a:pt x="284" y="27"/>
                      <a:pt x="171" y="7"/>
                      <a:pt x="57" y="1"/>
                    </a:cubicBezTo>
                    <a:cubicBezTo>
                      <a:pt x="55" y="1"/>
                      <a:pt x="54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2" name="Google Shape;2722;p24"/>
              <p:cNvSpPr/>
              <p:nvPr/>
            </p:nvSpPr>
            <p:spPr>
              <a:xfrm>
                <a:off x="8273450" y="2083869"/>
                <a:ext cx="26662" cy="19110"/>
              </a:xfrm>
              <a:custGeom>
                <a:avLst/>
                <a:gdLst/>
                <a:ahLst/>
                <a:cxnLst/>
                <a:rect l="l" t="t" r="r" b="b"/>
                <a:pathLst>
                  <a:path w="406" h="291" extrusionOk="0">
                    <a:moveTo>
                      <a:pt x="56" y="0"/>
                    </a:moveTo>
                    <a:cubicBezTo>
                      <a:pt x="1" y="0"/>
                      <a:pt x="1" y="84"/>
                      <a:pt x="56" y="88"/>
                    </a:cubicBezTo>
                    <a:cubicBezTo>
                      <a:pt x="169" y="101"/>
                      <a:pt x="234" y="172"/>
                      <a:pt x="292" y="266"/>
                    </a:cubicBezTo>
                    <a:cubicBezTo>
                      <a:pt x="302" y="283"/>
                      <a:pt x="319" y="291"/>
                      <a:pt x="336" y="291"/>
                    </a:cubicBezTo>
                    <a:cubicBezTo>
                      <a:pt x="370" y="291"/>
                      <a:pt x="405" y="261"/>
                      <a:pt x="393" y="220"/>
                    </a:cubicBezTo>
                    <a:cubicBezTo>
                      <a:pt x="347" y="84"/>
                      <a:pt x="195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3" name="Google Shape;2723;p24"/>
              <p:cNvSpPr/>
              <p:nvPr/>
            </p:nvSpPr>
            <p:spPr>
              <a:xfrm>
                <a:off x="8016425" y="2252832"/>
                <a:ext cx="29157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327" extrusionOk="0">
                    <a:moveTo>
                      <a:pt x="376" y="0"/>
                    </a:moveTo>
                    <a:cubicBezTo>
                      <a:pt x="369" y="0"/>
                      <a:pt x="362" y="2"/>
                      <a:pt x="354" y="6"/>
                    </a:cubicBezTo>
                    <a:cubicBezTo>
                      <a:pt x="225" y="67"/>
                      <a:pt x="111" y="165"/>
                      <a:pt x="17" y="271"/>
                    </a:cubicBezTo>
                    <a:cubicBezTo>
                      <a:pt x="0" y="296"/>
                      <a:pt x="17" y="327"/>
                      <a:pt x="40" y="327"/>
                    </a:cubicBezTo>
                    <a:cubicBezTo>
                      <a:pt x="47" y="327"/>
                      <a:pt x="55" y="324"/>
                      <a:pt x="63" y="317"/>
                    </a:cubicBezTo>
                    <a:cubicBezTo>
                      <a:pt x="170" y="223"/>
                      <a:pt x="277" y="152"/>
                      <a:pt x="400" y="84"/>
                    </a:cubicBezTo>
                    <a:cubicBezTo>
                      <a:pt x="444" y="59"/>
                      <a:pt x="417" y="0"/>
                      <a:pt x="37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4" name="Google Shape;2724;p24"/>
              <p:cNvSpPr/>
              <p:nvPr/>
            </p:nvSpPr>
            <p:spPr>
              <a:xfrm>
                <a:off x="8061342" y="2237597"/>
                <a:ext cx="38811" cy="13594"/>
              </a:xfrm>
              <a:custGeom>
                <a:avLst/>
                <a:gdLst/>
                <a:ahLst/>
                <a:cxnLst/>
                <a:rect l="l" t="t" r="r" b="b"/>
                <a:pathLst>
                  <a:path w="591" h="207" extrusionOk="0">
                    <a:moveTo>
                      <a:pt x="522" y="0"/>
                    </a:moveTo>
                    <a:cubicBezTo>
                      <a:pt x="519" y="0"/>
                      <a:pt x="516" y="1"/>
                      <a:pt x="513" y="1"/>
                    </a:cubicBezTo>
                    <a:cubicBezTo>
                      <a:pt x="354" y="40"/>
                      <a:pt x="202" y="86"/>
                      <a:pt x="46" y="131"/>
                    </a:cubicBezTo>
                    <a:cubicBezTo>
                      <a:pt x="1" y="143"/>
                      <a:pt x="18" y="206"/>
                      <a:pt x="60" y="206"/>
                    </a:cubicBezTo>
                    <a:cubicBezTo>
                      <a:pt x="63" y="206"/>
                      <a:pt x="66" y="206"/>
                      <a:pt x="69" y="205"/>
                    </a:cubicBezTo>
                    <a:cubicBezTo>
                      <a:pt x="224" y="166"/>
                      <a:pt x="383" y="134"/>
                      <a:pt x="538" y="92"/>
                    </a:cubicBezTo>
                    <a:cubicBezTo>
                      <a:pt x="591" y="77"/>
                      <a:pt x="573" y="0"/>
                      <a:pt x="5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5" name="Google Shape;2725;p24"/>
              <p:cNvSpPr/>
              <p:nvPr/>
            </p:nvSpPr>
            <p:spPr>
              <a:xfrm>
                <a:off x="8124974" y="2231884"/>
                <a:ext cx="36907" cy="7552"/>
              </a:xfrm>
              <a:custGeom>
                <a:avLst/>
                <a:gdLst/>
                <a:ahLst/>
                <a:cxnLst/>
                <a:rect l="l" t="t" r="r" b="b"/>
                <a:pathLst>
                  <a:path w="562" h="115" extrusionOk="0">
                    <a:moveTo>
                      <a:pt x="507" y="0"/>
                    </a:moveTo>
                    <a:cubicBezTo>
                      <a:pt x="504" y="0"/>
                      <a:pt x="502" y="0"/>
                      <a:pt x="499" y="1"/>
                    </a:cubicBezTo>
                    <a:cubicBezTo>
                      <a:pt x="350" y="17"/>
                      <a:pt x="204" y="36"/>
                      <a:pt x="49" y="36"/>
                    </a:cubicBezTo>
                    <a:cubicBezTo>
                      <a:pt x="0" y="36"/>
                      <a:pt x="0" y="104"/>
                      <a:pt x="49" y="111"/>
                    </a:cubicBezTo>
                    <a:cubicBezTo>
                      <a:pt x="103" y="113"/>
                      <a:pt x="157" y="115"/>
                      <a:pt x="211" y="115"/>
                    </a:cubicBezTo>
                    <a:cubicBezTo>
                      <a:pt x="311" y="115"/>
                      <a:pt x="411" y="110"/>
                      <a:pt x="512" y="95"/>
                    </a:cubicBezTo>
                    <a:cubicBezTo>
                      <a:pt x="561" y="86"/>
                      <a:pt x="552" y="0"/>
                      <a:pt x="50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6" name="Google Shape;2726;p24"/>
              <p:cNvSpPr/>
              <p:nvPr/>
            </p:nvSpPr>
            <p:spPr>
              <a:xfrm>
                <a:off x="8183485" y="2230439"/>
                <a:ext cx="40321" cy="7946"/>
              </a:xfrm>
              <a:custGeom>
                <a:avLst/>
                <a:gdLst/>
                <a:ahLst/>
                <a:cxnLst/>
                <a:rect l="l" t="t" r="r" b="b"/>
                <a:pathLst>
                  <a:path w="614" h="121" extrusionOk="0">
                    <a:moveTo>
                      <a:pt x="238" y="1"/>
                    </a:moveTo>
                    <a:cubicBezTo>
                      <a:pt x="178" y="1"/>
                      <a:pt x="118" y="3"/>
                      <a:pt x="59" y="7"/>
                    </a:cubicBezTo>
                    <a:cubicBezTo>
                      <a:pt x="1" y="10"/>
                      <a:pt x="0" y="91"/>
                      <a:pt x="55" y="91"/>
                    </a:cubicBezTo>
                    <a:cubicBezTo>
                      <a:pt x="56" y="91"/>
                      <a:pt x="57" y="91"/>
                      <a:pt x="59" y="91"/>
                    </a:cubicBezTo>
                    <a:cubicBezTo>
                      <a:pt x="71" y="91"/>
                      <a:pt x="83" y="90"/>
                      <a:pt x="96" y="90"/>
                    </a:cubicBezTo>
                    <a:cubicBezTo>
                      <a:pt x="248" y="90"/>
                      <a:pt x="398" y="108"/>
                      <a:pt x="551" y="120"/>
                    </a:cubicBezTo>
                    <a:cubicBezTo>
                      <a:pt x="553" y="120"/>
                      <a:pt x="555" y="120"/>
                      <a:pt x="557" y="120"/>
                    </a:cubicBezTo>
                    <a:cubicBezTo>
                      <a:pt x="607" y="120"/>
                      <a:pt x="614" y="42"/>
                      <a:pt x="564" y="29"/>
                    </a:cubicBezTo>
                    <a:cubicBezTo>
                      <a:pt x="457" y="8"/>
                      <a:pt x="348" y="1"/>
                      <a:pt x="2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7" name="Google Shape;2727;p24"/>
              <p:cNvSpPr/>
              <p:nvPr/>
            </p:nvSpPr>
            <p:spPr>
              <a:xfrm>
                <a:off x="8245738" y="2233591"/>
                <a:ext cx="37629" cy="12215"/>
              </a:xfrm>
              <a:custGeom>
                <a:avLst/>
                <a:gdLst/>
                <a:ahLst/>
                <a:cxnLst/>
                <a:rect l="l" t="t" r="r" b="b"/>
                <a:pathLst>
                  <a:path w="573" h="186" extrusionOk="0">
                    <a:moveTo>
                      <a:pt x="60" y="0"/>
                    </a:moveTo>
                    <a:cubicBezTo>
                      <a:pt x="16" y="0"/>
                      <a:pt x="0" y="63"/>
                      <a:pt x="47" y="78"/>
                    </a:cubicBezTo>
                    <a:cubicBezTo>
                      <a:pt x="193" y="117"/>
                      <a:pt x="342" y="159"/>
                      <a:pt x="491" y="185"/>
                    </a:cubicBezTo>
                    <a:cubicBezTo>
                      <a:pt x="493" y="186"/>
                      <a:pt x="495" y="186"/>
                      <a:pt x="497" y="186"/>
                    </a:cubicBezTo>
                    <a:cubicBezTo>
                      <a:pt x="551" y="186"/>
                      <a:pt x="573" y="107"/>
                      <a:pt x="517" y="91"/>
                    </a:cubicBezTo>
                    <a:cubicBezTo>
                      <a:pt x="371" y="53"/>
                      <a:pt x="215" y="30"/>
                      <a:pt x="66" y="1"/>
                    </a:cubicBezTo>
                    <a:cubicBezTo>
                      <a:pt x="64" y="0"/>
                      <a:pt x="62" y="0"/>
                      <a:pt x="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8" name="Google Shape;2728;p24"/>
              <p:cNvSpPr/>
              <p:nvPr/>
            </p:nvSpPr>
            <p:spPr>
              <a:xfrm>
                <a:off x="8302409" y="2246593"/>
                <a:ext cx="29814" cy="13331"/>
              </a:xfrm>
              <a:custGeom>
                <a:avLst/>
                <a:gdLst/>
                <a:ahLst/>
                <a:cxnLst/>
                <a:rect l="l" t="t" r="r" b="b"/>
                <a:pathLst>
                  <a:path w="454" h="203" extrusionOk="0">
                    <a:moveTo>
                      <a:pt x="56" y="0"/>
                    </a:moveTo>
                    <a:cubicBezTo>
                      <a:pt x="0" y="0"/>
                      <a:pt x="2" y="88"/>
                      <a:pt x="62" y="98"/>
                    </a:cubicBezTo>
                    <a:cubicBezTo>
                      <a:pt x="165" y="104"/>
                      <a:pt x="256" y="140"/>
                      <a:pt x="344" y="195"/>
                    </a:cubicBezTo>
                    <a:cubicBezTo>
                      <a:pt x="354" y="200"/>
                      <a:pt x="363" y="203"/>
                      <a:pt x="373" y="203"/>
                    </a:cubicBezTo>
                    <a:cubicBezTo>
                      <a:pt x="423" y="203"/>
                      <a:pt x="454" y="131"/>
                      <a:pt x="402" y="101"/>
                    </a:cubicBezTo>
                    <a:cubicBezTo>
                      <a:pt x="301" y="36"/>
                      <a:pt x="182" y="7"/>
                      <a:pt x="62" y="0"/>
                    </a:cubicBezTo>
                    <a:cubicBezTo>
                      <a:pt x="60" y="0"/>
                      <a:pt x="58" y="0"/>
                      <a:pt x="5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9" name="Google Shape;2729;p24"/>
              <p:cNvSpPr/>
              <p:nvPr/>
            </p:nvSpPr>
            <p:spPr>
              <a:xfrm>
                <a:off x="8339774" y="2264455"/>
                <a:ext cx="32966" cy="21540"/>
              </a:xfrm>
              <a:custGeom>
                <a:avLst/>
                <a:gdLst/>
                <a:ahLst/>
                <a:cxnLst/>
                <a:rect l="l" t="t" r="r" b="b"/>
                <a:pathLst>
                  <a:path w="502" h="328" extrusionOk="0">
                    <a:moveTo>
                      <a:pt x="55" y="0"/>
                    </a:moveTo>
                    <a:cubicBezTo>
                      <a:pt x="11" y="0"/>
                      <a:pt x="1" y="74"/>
                      <a:pt x="47" y="91"/>
                    </a:cubicBezTo>
                    <a:cubicBezTo>
                      <a:pt x="179" y="143"/>
                      <a:pt x="273" y="221"/>
                      <a:pt x="380" y="311"/>
                    </a:cubicBezTo>
                    <a:cubicBezTo>
                      <a:pt x="392" y="323"/>
                      <a:pt x="405" y="327"/>
                      <a:pt x="418" y="327"/>
                    </a:cubicBezTo>
                    <a:cubicBezTo>
                      <a:pt x="462" y="327"/>
                      <a:pt x="501" y="273"/>
                      <a:pt x="461" y="230"/>
                    </a:cubicBezTo>
                    <a:cubicBezTo>
                      <a:pt x="358" y="124"/>
                      <a:pt x="209" y="49"/>
                      <a:pt x="73" y="4"/>
                    </a:cubicBezTo>
                    <a:cubicBezTo>
                      <a:pt x="66" y="1"/>
                      <a:pt x="60" y="0"/>
                      <a:pt x="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730" name="Google Shape;2730;p24"/>
            <p:cNvGrpSpPr/>
            <p:nvPr/>
          </p:nvGrpSpPr>
          <p:grpSpPr>
            <a:xfrm rot="1205843">
              <a:off x="8579881" y="4109791"/>
              <a:ext cx="1187466" cy="742912"/>
              <a:chOff x="6880435" y="4156402"/>
              <a:chExt cx="650771" cy="407141"/>
            </a:xfrm>
          </p:grpSpPr>
          <p:sp>
            <p:nvSpPr>
              <p:cNvPr id="2731" name="Google Shape;2731;p24"/>
              <p:cNvSpPr/>
              <p:nvPr/>
            </p:nvSpPr>
            <p:spPr>
              <a:xfrm>
                <a:off x="6911496" y="4201712"/>
                <a:ext cx="562464" cy="308649"/>
              </a:xfrm>
              <a:custGeom>
                <a:avLst/>
                <a:gdLst/>
                <a:ahLst/>
                <a:cxnLst/>
                <a:rect l="l" t="t" r="r" b="b"/>
                <a:pathLst>
                  <a:path w="8565" h="4700" extrusionOk="0">
                    <a:moveTo>
                      <a:pt x="542" y="443"/>
                    </a:moveTo>
                    <a:lnTo>
                      <a:pt x="542" y="443"/>
                    </a:lnTo>
                    <a:cubicBezTo>
                      <a:pt x="1919" y="1751"/>
                      <a:pt x="3564" y="2821"/>
                      <a:pt x="5288" y="3682"/>
                    </a:cubicBezTo>
                    <a:lnTo>
                      <a:pt x="5275" y="3695"/>
                    </a:lnTo>
                    <a:cubicBezTo>
                      <a:pt x="5161" y="3903"/>
                      <a:pt x="5132" y="4233"/>
                      <a:pt x="5288" y="4431"/>
                    </a:cubicBezTo>
                    <a:cubicBezTo>
                      <a:pt x="4353" y="4399"/>
                      <a:pt x="3418" y="4377"/>
                      <a:pt x="2483" y="4377"/>
                    </a:cubicBezTo>
                    <a:cubicBezTo>
                      <a:pt x="1880" y="4377"/>
                      <a:pt x="1277" y="4386"/>
                      <a:pt x="675" y="4408"/>
                    </a:cubicBezTo>
                    <a:cubicBezTo>
                      <a:pt x="668" y="4022"/>
                      <a:pt x="662" y="3634"/>
                      <a:pt x="655" y="3245"/>
                    </a:cubicBezTo>
                    <a:lnTo>
                      <a:pt x="655" y="3245"/>
                    </a:lnTo>
                    <a:cubicBezTo>
                      <a:pt x="1157" y="3417"/>
                      <a:pt x="1692" y="3669"/>
                      <a:pt x="1721" y="4278"/>
                    </a:cubicBezTo>
                    <a:cubicBezTo>
                      <a:pt x="1723" y="4319"/>
                      <a:pt x="1755" y="4339"/>
                      <a:pt x="1786" y="4339"/>
                    </a:cubicBezTo>
                    <a:cubicBezTo>
                      <a:pt x="1817" y="4339"/>
                      <a:pt x="1846" y="4319"/>
                      <a:pt x="1841" y="4278"/>
                    </a:cubicBezTo>
                    <a:cubicBezTo>
                      <a:pt x="1808" y="3669"/>
                      <a:pt x="1222" y="3255"/>
                      <a:pt x="649" y="3167"/>
                    </a:cubicBezTo>
                    <a:cubicBezTo>
                      <a:pt x="629" y="2260"/>
                      <a:pt x="600" y="1350"/>
                      <a:pt x="542" y="443"/>
                    </a:cubicBezTo>
                    <a:close/>
                    <a:moveTo>
                      <a:pt x="5375" y="3728"/>
                    </a:moveTo>
                    <a:cubicBezTo>
                      <a:pt x="5945" y="4006"/>
                      <a:pt x="6522" y="4265"/>
                      <a:pt x="7102" y="4505"/>
                    </a:cubicBezTo>
                    <a:cubicBezTo>
                      <a:pt x="6525" y="4476"/>
                      <a:pt x="5949" y="4453"/>
                      <a:pt x="5366" y="4431"/>
                    </a:cubicBezTo>
                    <a:cubicBezTo>
                      <a:pt x="5336" y="4314"/>
                      <a:pt x="5294" y="4204"/>
                      <a:pt x="5294" y="4084"/>
                    </a:cubicBezTo>
                    <a:cubicBezTo>
                      <a:pt x="5294" y="3958"/>
                      <a:pt x="5333" y="3847"/>
                      <a:pt x="5375" y="3734"/>
                    </a:cubicBezTo>
                    <a:lnTo>
                      <a:pt x="5375" y="3728"/>
                    </a:lnTo>
                    <a:close/>
                    <a:moveTo>
                      <a:pt x="478" y="1"/>
                    </a:moveTo>
                    <a:cubicBezTo>
                      <a:pt x="463" y="1"/>
                      <a:pt x="449" y="11"/>
                      <a:pt x="448" y="31"/>
                    </a:cubicBezTo>
                    <a:cubicBezTo>
                      <a:pt x="412" y="1483"/>
                      <a:pt x="480" y="2953"/>
                      <a:pt x="539" y="4408"/>
                    </a:cubicBezTo>
                    <a:cubicBezTo>
                      <a:pt x="377" y="4411"/>
                      <a:pt x="218" y="4421"/>
                      <a:pt x="56" y="4427"/>
                    </a:cubicBezTo>
                    <a:cubicBezTo>
                      <a:pt x="1" y="4431"/>
                      <a:pt x="1" y="4508"/>
                      <a:pt x="56" y="4508"/>
                    </a:cubicBezTo>
                    <a:lnTo>
                      <a:pt x="542" y="4521"/>
                    </a:lnTo>
                    <a:cubicBezTo>
                      <a:pt x="542" y="4550"/>
                      <a:pt x="545" y="4583"/>
                      <a:pt x="545" y="4609"/>
                    </a:cubicBezTo>
                    <a:cubicBezTo>
                      <a:pt x="547" y="4652"/>
                      <a:pt x="580" y="4674"/>
                      <a:pt x="612" y="4674"/>
                    </a:cubicBezTo>
                    <a:cubicBezTo>
                      <a:pt x="645" y="4674"/>
                      <a:pt x="676" y="4652"/>
                      <a:pt x="675" y="4609"/>
                    </a:cubicBezTo>
                    <a:lnTo>
                      <a:pt x="675" y="4525"/>
                    </a:lnTo>
                    <a:cubicBezTo>
                      <a:pt x="3273" y="4586"/>
                      <a:pt x="5871" y="4573"/>
                      <a:pt x="8466" y="4699"/>
                    </a:cubicBezTo>
                    <a:cubicBezTo>
                      <a:pt x="8468" y="4700"/>
                      <a:pt x="8470" y="4700"/>
                      <a:pt x="8472" y="4700"/>
                    </a:cubicBezTo>
                    <a:cubicBezTo>
                      <a:pt x="8536" y="4700"/>
                      <a:pt x="8564" y="4605"/>
                      <a:pt x="8501" y="4576"/>
                    </a:cubicBezTo>
                    <a:cubicBezTo>
                      <a:pt x="8446" y="4554"/>
                      <a:pt x="8395" y="4528"/>
                      <a:pt x="8333" y="4505"/>
                    </a:cubicBezTo>
                    <a:cubicBezTo>
                      <a:pt x="8325" y="4502"/>
                      <a:pt x="8318" y="4501"/>
                      <a:pt x="8311" y="4501"/>
                    </a:cubicBezTo>
                    <a:cubicBezTo>
                      <a:pt x="8280" y="4501"/>
                      <a:pt x="8258" y="4528"/>
                      <a:pt x="8255" y="4557"/>
                    </a:cubicBezTo>
                    <a:cubicBezTo>
                      <a:pt x="7947" y="4541"/>
                      <a:pt x="7640" y="4528"/>
                      <a:pt x="7335" y="4512"/>
                    </a:cubicBezTo>
                    <a:cubicBezTo>
                      <a:pt x="7338" y="4486"/>
                      <a:pt x="7329" y="4453"/>
                      <a:pt x="7290" y="4434"/>
                    </a:cubicBezTo>
                    <a:cubicBezTo>
                      <a:pt x="6065" y="3945"/>
                      <a:pt x="4883" y="3355"/>
                      <a:pt x="3755" y="2665"/>
                    </a:cubicBezTo>
                    <a:cubicBezTo>
                      <a:pt x="2622" y="1975"/>
                      <a:pt x="1585" y="1172"/>
                      <a:pt x="542" y="355"/>
                    </a:cubicBezTo>
                    <a:cubicBezTo>
                      <a:pt x="539" y="355"/>
                      <a:pt x="539" y="349"/>
                      <a:pt x="532" y="349"/>
                    </a:cubicBezTo>
                    <a:cubicBezTo>
                      <a:pt x="526" y="245"/>
                      <a:pt x="516" y="135"/>
                      <a:pt x="509" y="31"/>
                    </a:cubicBezTo>
                    <a:cubicBezTo>
                      <a:pt x="508" y="11"/>
                      <a:pt x="493" y="1"/>
                      <a:pt x="4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2" name="Google Shape;2732;p24"/>
              <p:cNvSpPr/>
              <p:nvPr/>
            </p:nvSpPr>
            <p:spPr>
              <a:xfrm>
                <a:off x="6880435" y="4510481"/>
                <a:ext cx="36644" cy="53061"/>
              </a:xfrm>
              <a:custGeom>
                <a:avLst/>
                <a:gdLst/>
                <a:ahLst/>
                <a:cxnLst/>
                <a:rect l="l" t="t" r="r" b="b"/>
                <a:pathLst>
                  <a:path w="558" h="808" extrusionOk="0">
                    <a:moveTo>
                      <a:pt x="283" y="292"/>
                    </a:moveTo>
                    <a:cubicBezTo>
                      <a:pt x="289" y="325"/>
                      <a:pt x="299" y="354"/>
                      <a:pt x="309" y="386"/>
                    </a:cubicBezTo>
                    <a:cubicBezTo>
                      <a:pt x="292" y="386"/>
                      <a:pt x="276" y="389"/>
                      <a:pt x="260" y="393"/>
                    </a:cubicBezTo>
                    <a:cubicBezTo>
                      <a:pt x="270" y="360"/>
                      <a:pt x="276" y="325"/>
                      <a:pt x="283" y="292"/>
                    </a:cubicBezTo>
                    <a:close/>
                    <a:moveTo>
                      <a:pt x="262" y="1"/>
                    </a:moveTo>
                    <a:cubicBezTo>
                      <a:pt x="239" y="1"/>
                      <a:pt x="217" y="12"/>
                      <a:pt x="211" y="40"/>
                    </a:cubicBezTo>
                    <a:cubicBezTo>
                      <a:pt x="192" y="163"/>
                      <a:pt x="173" y="283"/>
                      <a:pt x="147" y="406"/>
                    </a:cubicBezTo>
                    <a:cubicBezTo>
                      <a:pt x="114" y="409"/>
                      <a:pt x="88" y="412"/>
                      <a:pt x="56" y="419"/>
                    </a:cubicBezTo>
                    <a:cubicBezTo>
                      <a:pt x="17" y="422"/>
                      <a:pt x="1" y="480"/>
                      <a:pt x="46" y="487"/>
                    </a:cubicBezTo>
                    <a:cubicBezTo>
                      <a:pt x="75" y="490"/>
                      <a:pt x="104" y="493"/>
                      <a:pt x="137" y="493"/>
                    </a:cubicBezTo>
                    <a:cubicBezTo>
                      <a:pt x="121" y="584"/>
                      <a:pt x="104" y="668"/>
                      <a:pt x="92" y="759"/>
                    </a:cubicBezTo>
                    <a:cubicBezTo>
                      <a:pt x="86" y="788"/>
                      <a:pt x="110" y="808"/>
                      <a:pt x="134" y="808"/>
                    </a:cubicBezTo>
                    <a:cubicBezTo>
                      <a:pt x="149" y="808"/>
                      <a:pt x="164" y="799"/>
                      <a:pt x="169" y="778"/>
                    </a:cubicBezTo>
                    <a:cubicBezTo>
                      <a:pt x="192" y="684"/>
                      <a:pt x="211" y="587"/>
                      <a:pt x="234" y="493"/>
                    </a:cubicBezTo>
                    <a:cubicBezTo>
                      <a:pt x="266" y="493"/>
                      <a:pt x="302" y="490"/>
                      <a:pt x="334" y="487"/>
                    </a:cubicBezTo>
                    <a:cubicBezTo>
                      <a:pt x="354" y="551"/>
                      <a:pt x="380" y="619"/>
                      <a:pt x="412" y="681"/>
                    </a:cubicBezTo>
                    <a:cubicBezTo>
                      <a:pt x="421" y="702"/>
                      <a:pt x="437" y="710"/>
                      <a:pt x="453" y="710"/>
                    </a:cubicBezTo>
                    <a:cubicBezTo>
                      <a:pt x="486" y="710"/>
                      <a:pt x="521" y="677"/>
                      <a:pt x="513" y="636"/>
                    </a:cubicBezTo>
                    <a:cubicBezTo>
                      <a:pt x="500" y="577"/>
                      <a:pt x="487" y="519"/>
                      <a:pt x="467" y="457"/>
                    </a:cubicBezTo>
                    <a:cubicBezTo>
                      <a:pt x="477" y="454"/>
                      <a:pt x="484" y="454"/>
                      <a:pt x="496" y="451"/>
                    </a:cubicBezTo>
                    <a:cubicBezTo>
                      <a:pt x="557" y="436"/>
                      <a:pt x="538" y="353"/>
                      <a:pt x="483" y="353"/>
                    </a:cubicBezTo>
                    <a:cubicBezTo>
                      <a:pt x="479" y="353"/>
                      <a:pt x="475" y="353"/>
                      <a:pt x="471" y="354"/>
                    </a:cubicBezTo>
                    <a:cubicBezTo>
                      <a:pt x="461" y="357"/>
                      <a:pt x="451" y="357"/>
                      <a:pt x="438" y="360"/>
                    </a:cubicBezTo>
                    <a:cubicBezTo>
                      <a:pt x="403" y="253"/>
                      <a:pt x="364" y="146"/>
                      <a:pt x="325" y="40"/>
                    </a:cubicBezTo>
                    <a:cubicBezTo>
                      <a:pt x="316" y="15"/>
                      <a:pt x="288" y="1"/>
                      <a:pt x="26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3" name="Google Shape;2733;p24"/>
              <p:cNvSpPr/>
              <p:nvPr/>
            </p:nvSpPr>
            <p:spPr>
              <a:xfrm>
                <a:off x="6915108" y="4156402"/>
                <a:ext cx="36250" cy="35396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39" extrusionOk="0">
                    <a:moveTo>
                      <a:pt x="384" y="1"/>
                    </a:moveTo>
                    <a:cubicBezTo>
                      <a:pt x="216" y="1"/>
                      <a:pt x="42" y="75"/>
                      <a:pt x="14" y="258"/>
                    </a:cubicBezTo>
                    <a:cubicBezTo>
                      <a:pt x="1" y="349"/>
                      <a:pt x="33" y="433"/>
                      <a:pt x="114" y="478"/>
                    </a:cubicBezTo>
                    <a:cubicBezTo>
                      <a:pt x="202" y="530"/>
                      <a:pt x="322" y="517"/>
                      <a:pt x="419" y="537"/>
                    </a:cubicBezTo>
                    <a:cubicBezTo>
                      <a:pt x="424" y="538"/>
                      <a:pt x="429" y="538"/>
                      <a:pt x="433" y="538"/>
                    </a:cubicBezTo>
                    <a:cubicBezTo>
                      <a:pt x="490" y="538"/>
                      <a:pt x="527" y="454"/>
                      <a:pt x="467" y="430"/>
                    </a:cubicBezTo>
                    <a:cubicBezTo>
                      <a:pt x="377" y="388"/>
                      <a:pt x="130" y="430"/>
                      <a:pt x="134" y="287"/>
                    </a:cubicBezTo>
                    <a:cubicBezTo>
                      <a:pt x="137" y="96"/>
                      <a:pt x="390" y="115"/>
                      <a:pt x="516" y="96"/>
                    </a:cubicBezTo>
                    <a:cubicBezTo>
                      <a:pt x="552" y="90"/>
                      <a:pt x="552" y="25"/>
                      <a:pt x="509" y="15"/>
                    </a:cubicBezTo>
                    <a:cubicBezTo>
                      <a:pt x="470" y="6"/>
                      <a:pt x="427" y="1"/>
                      <a:pt x="38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4" name="Google Shape;2734;p24"/>
              <p:cNvSpPr/>
              <p:nvPr/>
            </p:nvSpPr>
            <p:spPr>
              <a:xfrm>
                <a:off x="7482282" y="4492817"/>
                <a:ext cx="48924" cy="52930"/>
              </a:xfrm>
              <a:custGeom>
                <a:avLst/>
                <a:gdLst/>
                <a:ahLst/>
                <a:cxnLst/>
                <a:rect l="l" t="t" r="r" b="b"/>
                <a:pathLst>
                  <a:path w="745" h="806" extrusionOk="0">
                    <a:moveTo>
                      <a:pt x="244" y="163"/>
                    </a:moveTo>
                    <a:cubicBezTo>
                      <a:pt x="334" y="169"/>
                      <a:pt x="344" y="202"/>
                      <a:pt x="279" y="266"/>
                    </a:cubicBezTo>
                    <a:cubicBezTo>
                      <a:pt x="260" y="286"/>
                      <a:pt x="237" y="302"/>
                      <a:pt x="211" y="318"/>
                    </a:cubicBezTo>
                    <a:cubicBezTo>
                      <a:pt x="211" y="279"/>
                      <a:pt x="214" y="176"/>
                      <a:pt x="244" y="163"/>
                    </a:cubicBezTo>
                    <a:close/>
                    <a:moveTo>
                      <a:pt x="208" y="435"/>
                    </a:moveTo>
                    <a:cubicBezTo>
                      <a:pt x="214" y="438"/>
                      <a:pt x="227" y="445"/>
                      <a:pt x="240" y="445"/>
                    </a:cubicBezTo>
                    <a:cubicBezTo>
                      <a:pt x="263" y="443"/>
                      <a:pt x="293" y="441"/>
                      <a:pt x="325" y="441"/>
                    </a:cubicBezTo>
                    <a:cubicBezTo>
                      <a:pt x="429" y="441"/>
                      <a:pt x="557" y="459"/>
                      <a:pt x="564" y="558"/>
                    </a:cubicBezTo>
                    <a:cubicBezTo>
                      <a:pt x="564" y="623"/>
                      <a:pt x="555" y="613"/>
                      <a:pt x="503" y="629"/>
                    </a:cubicBezTo>
                    <a:cubicBezTo>
                      <a:pt x="470" y="642"/>
                      <a:pt x="435" y="645"/>
                      <a:pt x="402" y="655"/>
                    </a:cubicBezTo>
                    <a:cubicBezTo>
                      <a:pt x="362" y="663"/>
                      <a:pt x="324" y="666"/>
                      <a:pt x="285" y="666"/>
                    </a:cubicBezTo>
                    <a:cubicBezTo>
                      <a:pt x="258" y="666"/>
                      <a:pt x="232" y="664"/>
                      <a:pt x="205" y="662"/>
                    </a:cubicBezTo>
                    <a:cubicBezTo>
                      <a:pt x="205" y="584"/>
                      <a:pt x="205" y="513"/>
                      <a:pt x="208" y="435"/>
                    </a:cubicBezTo>
                    <a:close/>
                    <a:moveTo>
                      <a:pt x="278" y="1"/>
                    </a:moveTo>
                    <a:cubicBezTo>
                      <a:pt x="276" y="1"/>
                      <a:pt x="274" y="1"/>
                      <a:pt x="273" y="1"/>
                    </a:cubicBezTo>
                    <a:cubicBezTo>
                      <a:pt x="1" y="11"/>
                      <a:pt x="69" y="561"/>
                      <a:pt x="82" y="714"/>
                    </a:cubicBezTo>
                    <a:cubicBezTo>
                      <a:pt x="85" y="739"/>
                      <a:pt x="98" y="756"/>
                      <a:pt x="117" y="762"/>
                    </a:cubicBezTo>
                    <a:cubicBezTo>
                      <a:pt x="127" y="775"/>
                      <a:pt x="137" y="788"/>
                      <a:pt x="159" y="791"/>
                    </a:cubicBezTo>
                    <a:cubicBezTo>
                      <a:pt x="182" y="794"/>
                      <a:pt x="208" y="801"/>
                      <a:pt x="237" y="804"/>
                    </a:cubicBezTo>
                    <a:cubicBezTo>
                      <a:pt x="241" y="805"/>
                      <a:pt x="245" y="805"/>
                      <a:pt x="248" y="805"/>
                    </a:cubicBezTo>
                    <a:cubicBezTo>
                      <a:pt x="258" y="805"/>
                      <a:pt x="266" y="802"/>
                      <a:pt x="276" y="794"/>
                    </a:cubicBezTo>
                    <a:cubicBezTo>
                      <a:pt x="282" y="795"/>
                      <a:pt x="289" y="795"/>
                      <a:pt x="296" y="795"/>
                    </a:cubicBezTo>
                    <a:cubicBezTo>
                      <a:pt x="483" y="795"/>
                      <a:pt x="745" y="749"/>
                      <a:pt x="723" y="558"/>
                    </a:cubicBezTo>
                    <a:cubicBezTo>
                      <a:pt x="700" y="396"/>
                      <a:pt x="551" y="338"/>
                      <a:pt x="402" y="322"/>
                    </a:cubicBezTo>
                    <a:cubicBezTo>
                      <a:pt x="431" y="283"/>
                      <a:pt x="451" y="234"/>
                      <a:pt x="444" y="176"/>
                    </a:cubicBezTo>
                    <a:cubicBezTo>
                      <a:pt x="438" y="90"/>
                      <a:pt x="372" y="1"/>
                      <a:pt x="27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35" name="Google Shape;2735;p24"/>
            <p:cNvSpPr/>
            <p:nvPr/>
          </p:nvSpPr>
          <p:spPr>
            <a:xfrm rot="1928001">
              <a:off x="-208619" y="2100506"/>
              <a:ext cx="766803" cy="785631"/>
            </a:xfrm>
            <a:custGeom>
              <a:avLst/>
              <a:gdLst/>
              <a:ahLst/>
              <a:cxnLst/>
              <a:rect l="l" t="t" r="r" b="b"/>
              <a:pathLst>
                <a:path w="6399" h="6556" extrusionOk="0">
                  <a:moveTo>
                    <a:pt x="4209" y="1"/>
                  </a:moveTo>
                  <a:cubicBezTo>
                    <a:pt x="4183" y="1"/>
                    <a:pt x="4161" y="15"/>
                    <a:pt x="4157" y="50"/>
                  </a:cubicBezTo>
                  <a:cubicBezTo>
                    <a:pt x="4034" y="948"/>
                    <a:pt x="3930" y="1851"/>
                    <a:pt x="3787" y="2749"/>
                  </a:cubicBezTo>
                  <a:cubicBezTo>
                    <a:pt x="3726" y="3134"/>
                    <a:pt x="3655" y="3523"/>
                    <a:pt x="3528" y="3892"/>
                  </a:cubicBezTo>
                  <a:cubicBezTo>
                    <a:pt x="3428" y="4194"/>
                    <a:pt x="3140" y="4929"/>
                    <a:pt x="2735" y="5071"/>
                  </a:cubicBezTo>
                  <a:cubicBezTo>
                    <a:pt x="2783" y="3656"/>
                    <a:pt x="2913" y="2243"/>
                    <a:pt x="2816" y="831"/>
                  </a:cubicBezTo>
                  <a:lnTo>
                    <a:pt x="2816" y="831"/>
                  </a:lnTo>
                  <a:cubicBezTo>
                    <a:pt x="2845" y="883"/>
                    <a:pt x="2867" y="935"/>
                    <a:pt x="2890" y="993"/>
                  </a:cubicBezTo>
                  <a:cubicBezTo>
                    <a:pt x="2900" y="1024"/>
                    <a:pt x="2927" y="1037"/>
                    <a:pt x="2953" y="1037"/>
                  </a:cubicBezTo>
                  <a:cubicBezTo>
                    <a:pt x="2993" y="1037"/>
                    <a:pt x="3033" y="1006"/>
                    <a:pt x="3013" y="957"/>
                  </a:cubicBezTo>
                  <a:cubicBezTo>
                    <a:pt x="2961" y="815"/>
                    <a:pt x="2893" y="698"/>
                    <a:pt x="2799" y="575"/>
                  </a:cubicBezTo>
                  <a:cubicBezTo>
                    <a:pt x="2797" y="540"/>
                    <a:pt x="2761" y="510"/>
                    <a:pt x="2726" y="510"/>
                  </a:cubicBezTo>
                  <a:cubicBezTo>
                    <a:pt x="2707" y="510"/>
                    <a:pt x="2688" y="519"/>
                    <a:pt x="2676" y="543"/>
                  </a:cubicBezTo>
                  <a:cubicBezTo>
                    <a:pt x="2589" y="724"/>
                    <a:pt x="2498" y="909"/>
                    <a:pt x="2414" y="1090"/>
                  </a:cubicBezTo>
                  <a:cubicBezTo>
                    <a:pt x="2390" y="1143"/>
                    <a:pt x="2433" y="1190"/>
                    <a:pt x="2475" y="1190"/>
                  </a:cubicBezTo>
                  <a:cubicBezTo>
                    <a:pt x="2495" y="1190"/>
                    <a:pt x="2515" y="1180"/>
                    <a:pt x="2527" y="1155"/>
                  </a:cubicBezTo>
                  <a:cubicBezTo>
                    <a:pt x="2579" y="1058"/>
                    <a:pt x="2637" y="960"/>
                    <a:pt x="2689" y="863"/>
                  </a:cubicBezTo>
                  <a:lnTo>
                    <a:pt x="2689" y="863"/>
                  </a:lnTo>
                  <a:cubicBezTo>
                    <a:pt x="2773" y="2269"/>
                    <a:pt x="2586" y="3682"/>
                    <a:pt x="2579" y="5091"/>
                  </a:cubicBezTo>
                  <a:cubicBezTo>
                    <a:pt x="2524" y="5088"/>
                    <a:pt x="2472" y="5075"/>
                    <a:pt x="2411" y="5046"/>
                  </a:cubicBezTo>
                  <a:cubicBezTo>
                    <a:pt x="2229" y="4958"/>
                    <a:pt x="2090" y="4650"/>
                    <a:pt x="1993" y="4479"/>
                  </a:cubicBezTo>
                  <a:cubicBezTo>
                    <a:pt x="1889" y="4297"/>
                    <a:pt x="1795" y="4109"/>
                    <a:pt x="1704" y="3921"/>
                  </a:cubicBezTo>
                  <a:cubicBezTo>
                    <a:pt x="1523" y="3526"/>
                    <a:pt x="1374" y="3118"/>
                    <a:pt x="1261" y="2700"/>
                  </a:cubicBezTo>
                  <a:cubicBezTo>
                    <a:pt x="1031" y="1855"/>
                    <a:pt x="950" y="980"/>
                    <a:pt x="995" y="105"/>
                  </a:cubicBezTo>
                  <a:cubicBezTo>
                    <a:pt x="997" y="86"/>
                    <a:pt x="981" y="76"/>
                    <a:pt x="965" y="76"/>
                  </a:cubicBezTo>
                  <a:cubicBezTo>
                    <a:pt x="949" y="76"/>
                    <a:pt x="932" y="86"/>
                    <a:pt x="930" y="105"/>
                  </a:cubicBezTo>
                  <a:cubicBezTo>
                    <a:pt x="833" y="1103"/>
                    <a:pt x="946" y="2107"/>
                    <a:pt x="1244" y="3063"/>
                  </a:cubicBezTo>
                  <a:cubicBezTo>
                    <a:pt x="1390" y="3523"/>
                    <a:pt x="1578" y="3970"/>
                    <a:pt x="1808" y="4394"/>
                  </a:cubicBezTo>
                  <a:cubicBezTo>
                    <a:pt x="1921" y="4605"/>
                    <a:pt x="2067" y="4942"/>
                    <a:pt x="2291" y="5114"/>
                  </a:cubicBezTo>
                  <a:cubicBezTo>
                    <a:pt x="1546" y="5084"/>
                    <a:pt x="794" y="5052"/>
                    <a:pt x="49" y="5016"/>
                  </a:cubicBezTo>
                  <a:cubicBezTo>
                    <a:pt x="48" y="5016"/>
                    <a:pt x="47" y="5016"/>
                    <a:pt x="46" y="5016"/>
                  </a:cubicBezTo>
                  <a:cubicBezTo>
                    <a:pt x="0" y="5016"/>
                    <a:pt x="1" y="5091"/>
                    <a:pt x="49" y="5094"/>
                  </a:cubicBezTo>
                  <a:cubicBezTo>
                    <a:pt x="891" y="5175"/>
                    <a:pt x="1740" y="5227"/>
                    <a:pt x="2586" y="5269"/>
                  </a:cubicBezTo>
                  <a:cubicBezTo>
                    <a:pt x="2589" y="5690"/>
                    <a:pt x="2608" y="6108"/>
                    <a:pt x="2663" y="6523"/>
                  </a:cubicBezTo>
                  <a:cubicBezTo>
                    <a:pt x="2665" y="6544"/>
                    <a:pt x="2683" y="6556"/>
                    <a:pt x="2699" y="6556"/>
                  </a:cubicBezTo>
                  <a:cubicBezTo>
                    <a:pt x="2715" y="6556"/>
                    <a:pt x="2730" y="6545"/>
                    <a:pt x="2728" y="6523"/>
                  </a:cubicBezTo>
                  <a:cubicBezTo>
                    <a:pt x="2715" y="6108"/>
                    <a:pt x="2718" y="5690"/>
                    <a:pt x="2731" y="5272"/>
                  </a:cubicBezTo>
                  <a:cubicBezTo>
                    <a:pt x="3836" y="5321"/>
                    <a:pt x="4941" y="5337"/>
                    <a:pt x="6049" y="5347"/>
                  </a:cubicBezTo>
                  <a:cubicBezTo>
                    <a:pt x="6026" y="5363"/>
                    <a:pt x="6007" y="5373"/>
                    <a:pt x="5987" y="5389"/>
                  </a:cubicBezTo>
                  <a:cubicBezTo>
                    <a:pt x="5880" y="5450"/>
                    <a:pt x="5777" y="5515"/>
                    <a:pt x="5666" y="5577"/>
                  </a:cubicBezTo>
                  <a:cubicBezTo>
                    <a:pt x="5605" y="5616"/>
                    <a:pt x="5644" y="5698"/>
                    <a:pt x="5704" y="5698"/>
                  </a:cubicBezTo>
                  <a:cubicBezTo>
                    <a:pt x="5713" y="5698"/>
                    <a:pt x="5724" y="5695"/>
                    <a:pt x="5734" y="5690"/>
                  </a:cubicBezTo>
                  <a:cubicBezTo>
                    <a:pt x="5854" y="5632"/>
                    <a:pt x="5961" y="5567"/>
                    <a:pt x="6068" y="5496"/>
                  </a:cubicBezTo>
                  <a:lnTo>
                    <a:pt x="6334" y="5337"/>
                  </a:lnTo>
                  <a:cubicBezTo>
                    <a:pt x="6373" y="5318"/>
                    <a:pt x="6376" y="5272"/>
                    <a:pt x="6356" y="5243"/>
                  </a:cubicBezTo>
                  <a:lnTo>
                    <a:pt x="6373" y="5227"/>
                  </a:lnTo>
                  <a:cubicBezTo>
                    <a:pt x="6399" y="5191"/>
                    <a:pt x="6399" y="5139"/>
                    <a:pt x="6360" y="5120"/>
                  </a:cubicBezTo>
                  <a:cubicBezTo>
                    <a:pt x="6204" y="5042"/>
                    <a:pt x="6052" y="4987"/>
                    <a:pt x="5880" y="4958"/>
                  </a:cubicBezTo>
                  <a:cubicBezTo>
                    <a:pt x="5875" y="4957"/>
                    <a:pt x="5871" y="4957"/>
                    <a:pt x="5866" y="4957"/>
                  </a:cubicBezTo>
                  <a:cubicBezTo>
                    <a:pt x="5793" y="4957"/>
                    <a:pt x="5768" y="5072"/>
                    <a:pt x="5845" y="5088"/>
                  </a:cubicBezTo>
                  <a:cubicBezTo>
                    <a:pt x="5974" y="5110"/>
                    <a:pt x="6091" y="5149"/>
                    <a:pt x="6214" y="5201"/>
                  </a:cubicBezTo>
                  <a:lnTo>
                    <a:pt x="6201" y="5214"/>
                  </a:lnTo>
                  <a:cubicBezTo>
                    <a:pt x="5090" y="5208"/>
                    <a:pt x="3985" y="5175"/>
                    <a:pt x="2880" y="5136"/>
                  </a:cubicBezTo>
                  <a:cubicBezTo>
                    <a:pt x="3039" y="5039"/>
                    <a:pt x="3169" y="4877"/>
                    <a:pt x="3266" y="4735"/>
                  </a:cubicBezTo>
                  <a:cubicBezTo>
                    <a:pt x="3538" y="4333"/>
                    <a:pt x="3700" y="3863"/>
                    <a:pt x="3804" y="3393"/>
                  </a:cubicBezTo>
                  <a:cubicBezTo>
                    <a:pt x="4050" y="2311"/>
                    <a:pt x="4134" y="1184"/>
                    <a:pt x="4286" y="86"/>
                  </a:cubicBezTo>
                  <a:cubicBezTo>
                    <a:pt x="4292" y="35"/>
                    <a:pt x="4247" y="1"/>
                    <a:pt x="420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36" name="Google Shape;2736;p2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737" name="Google Shape;2737;p24"/>
          <p:cNvSpPr txBox="1">
            <a:spLocks noGrp="1"/>
          </p:cNvSpPr>
          <p:nvPr>
            <p:ph type="subTitle" idx="1"/>
          </p:nvPr>
        </p:nvSpPr>
        <p:spPr>
          <a:xfrm>
            <a:off x="1633650" y="3029900"/>
            <a:ext cx="5876700" cy="11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8" name="Google Shape;2738;p24"/>
          <p:cNvSpPr txBox="1">
            <a:spLocks noGrp="1"/>
          </p:cNvSpPr>
          <p:nvPr>
            <p:ph type="subTitle" idx="2"/>
          </p:nvPr>
        </p:nvSpPr>
        <p:spPr>
          <a:xfrm>
            <a:off x="1633650" y="1531200"/>
            <a:ext cx="5876700" cy="11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azirmatn"/>
              <a:buNone/>
              <a:defRPr sz="3500" b="1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●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○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■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●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○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■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●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○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Char char="■"/>
              <a:defRPr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5" r:id="rId4"/>
    <p:sldLayoutId id="2147483658" r:id="rId5"/>
    <p:sldLayoutId id="2147483659" r:id="rId6"/>
    <p:sldLayoutId id="2147483667" r:id="rId7"/>
    <p:sldLayoutId id="2147483669" r:id="rId8"/>
    <p:sldLayoutId id="2147483670" r:id="rId9"/>
    <p:sldLayoutId id="2147483672" r:id="rId10"/>
    <p:sldLayoutId id="2147483677" r:id="rId11"/>
    <p:sldLayoutId id="2147483678" r:id="rId12"/>
    <p:sldLayoutId id="2147483679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1.e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.xml"/><Relationship Id="rId18" Type="http://schemas.openxmlformats.org/officeDocument/2006/relationships/image" Target="../media/image10.png"/><Relationship Id="rId26" Type="http://schemas.openxmlformats.org/officeDocument/2006/relationships/image" Target="../media/image14.png"/><Relationship Id="rId39" Type="http://schemas.openxmlformats.org/officeDocument/2006/relationships/customXml" Target="../ink/ink19.xml"/><Relationship Id="rId21" Type="http://schemas.openxmlformats.org/officeDocument/2006/relationships/customXml" Target="../ink/ink10.xml"/><Relationship Id="rId34" Type="http://schemas.openxmlformats.org/officeDocument/2006/relationships/image" Target="../media/image18.png"/><Relationship Id="rId7" Type="http://schemas.openxmlformats.org/officeDocument/2006/relationships/customXml" Target="../ink/ink3.xml"/><Relationship Id="rId12" Type="http://schemas.openxmlformats.org/officeDocument/2006/relationships/image" Target="../media/image7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../media/image20.png"/><Relationship Id="rId2" Type="http://schemas.openxmlformats.org/officeDocument/2006/relationships/image" Target="../media/image2.png"/><Relationship Id="rId16" Type="http://schemas.openxmlformats.org/officeDocument/2006/relationships/image" Target="../media/image9.png"/><Relationship Id="rId20" Type="http://schemas.openxmlformats.org/officeDocument/2006/relationships/image" Target="../media/image11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11" Type="http://schemas.openxmlformats.org/officeDocument/2006/relationships/customXml" Target="../ink/ink5.xml"/><Relationship Id="rId24" Type="http://schemas.openxmlformats.org/officeDocument/2006/relationships/image" Target="../media/image13.png"/><Relationship Id="rId32" Type="http://schemas.openxmlformats.org/officeDocument/2006/relationships/image" Target="../media/image17.png"/><Relationship Id="rId37" Type="http://schemas.openxmlformats.org/officeDocument/2006/relationships/customXml" Target="../ink/ink18.xml"/><Relationship Id="rId40" Type="http://schemas.openxmlformats.org/officeDocument/2006/relationships/image" Target="../media/image21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5.png"/><Relationship Id="rId36" Type="http://schemas.openxmlformats.org/officeDocument/2006/relationships/image" Target="../media/image19.png"/><Relationship Id="rId10" Type="http://schemas.openxmlformats.org/officeDocument/2006/relationships/image" Target="../media/image6.png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3.png"/><Relationship Id="rId9" Type="http://schemas.openxmlformats.org/officeDocument/2006/relationships/customXml" Target="../ink/ink4.xml"/><Relationship Id="rId14" Type="http://schemas.openxmlformats.org/officeDocument/2006/relationships/image" Target="../media/image8.png"/><Relationship Id="rId22" Type="http://schemas.openxmlformats.org/officeDocument/2006/relationships/image" Target="../media/image12.png"/><Relationship Id="rId27" Type="http://schemas.openxmlformats.org/officeDocument/2006/relationships/customXml" Target="../ink/ink13.xml"/><Relationship Id="rId30" Type="http://schemas.openxmlformats.org/officeDocument/2006/relationships/image" Target="../media/image16.png"/><Relationship Id="rId35" Type="http://schemas.openxmlformats.org/officeDocument/2006/relationships/customXml" Target="../ink/ink17.xml"/><Relationship Id="rId8" Type="http://schemas.openxmlformats.org/officeDocument/2006/relationships/image" Target="../media/image5.png"/><Relationship Id="rId3" Type="http://schemas.openxmlformats.org/officeDocument/2006/relationships/customXml" Target="../ink/ink1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9.png"/><Relationship Id="rId21" Type="http://schemas.openxmlformats.org/officeDocument/2006/relationships/customXml" Target="../ink/ink29.xml"/><Relationship Id="rId42" Type="http://schemas.openxmlformats.org/officeDocument/2006/relationships/image" Target="../media/image117.png"/><Relationship Id="rId47" Type="http://schemas.openxmlformats.org/officeDocument/2006/relationships/customXml" Target="../ink/ink42.xml"/><Relationship Id="rId63" Type="http://schemas.openxmlformats.org/officeDocument/2006/relationships/customXml" Target="../ink/ink50.xml"/><Relationship Id="rId68" Type="http://schemas.openxmlformats.org/officeDocument/2006/relationships/image" Target="../media/image130.png"/><Relationship Id="rId84" Type="http://schemas.openxmlformats.org/officeDocument/2006/relationships/image" Target="../media/image138.png"/><Relationship Id="rId89" Type="http://schemas.openxmlformats.org/officeDocument/2006/relationships/customXml" Target="../ink/ink63.xml"/><Relationship Id="rId16" Type="http://schemas.openxmlformats.org/officeDocument/2006/relationships/image" Target="../media/image104.png"/><Relationship Id="rId11" Type="http://schemas.openxmlformats.org/officeDocument/2006/relationships/customXml" Target="../ink/ink24.xml"/><Relationship Id="rId32" Type="http://schemas.openxmlformats.org/officeDocument/2006/relationships/image" Target="../media/image112.png"/><Relationship Id="rId37" Type="http://schemas.openxmlformats.org/officeDocument/2006/relationships/customXml" Target="../ink/ink37.xml"/><Relationship Id="rId53" Type="http://schemas.openxmlformats.org/officeDocument/2006/relationships/customXml" Target="../ink/ink45.xml"/><Relationship Id="rId58" Type="http://schemas.openxmlformats.org/officeDocument/2006/relationships/image" Target="../media/image125.png"/><Relationship Id="rId74" Type="http://schemas.openxmlformats.org/officeDocument/2006/relationships/image" Target="../media/image133.png"/><Relationship Id="rId79" Type="http://schemas.openxmlformats.org/officeDocument/2006/relationships/customXml" Target="../ink/ink58.xml"/><Relationship Id="rId5" Type="http://schemas.openxmlformats.org/officeDocument/2006/relationships/customXml" Target="../ink/ink21.xml"/><Relationship Id="rId90" Type="http://schemas.openxmlformats.org/officeDocument/2006/relationships/image" Target="../media/image141.png"/><Relationship Id="rId22" Type="http://schemas.openxmlformats.org/officeDocument/2006/relationships/image" Target="../media/image107.png"/><Relationship Id="rId27" Type="http://schemas.openxmlformats.org/officeDocument/2006/relationships/customXml" Target="../ink/ink32.xml"/><Relationship Id="rId43" Type="http://schemas.openxmlformats.org/officeDocument/2006/relationships/customXml" Target="../ink/ink40.xml"/><Relationship Id="rId48" Type="http://schemas.openxmlformats.org/officeDocument/2006/relationships/image" Target="../media/image120.png"/><Relationship Id="rId64" Type="http://schemas.openxmlformats.org/officeDocument/2006/relationships/image" Target="../media/image128.png"/><Relationship Id="rId69" Type="http://schemas.openxmlformats.org/officeDocument/2006/relationships/customXml" Target="../ink/ink53.xml"/><Relationship Id="rId8" Type="http://schemas.openxmlformats.org/officeDocument/2006/relationships/image" Target="../media/image100.png"/><Relationship Id="rId51" Type="http://schemas.openxmlformats.org/officeDocument/2006/relationships/customXml" Target="../ink/ink44.xml"/><Relationship Id="rId72" Type="http://schemas.openxmlformats.org/officeDocument/2006/relationships/image" Target="../media/image132.png"/><Relationship Id="rId80" Type="http://schemas.openxmlformats.org/officeDocument/2006/relationships/image" Target="../media/image136.png"/><Relationship Id="rId85" Type="http://schemas.openxmlformats.org/officeDocument/2006/relationships/customXml" Target="../ink/ink61.xml"/><Relationship Id="rId93" Type="http://schemas.openxmlformats.org/officeDocument/2006/relationships/customXml" Target="../ink/ink65.xml"/><Relationship Id="rId3" Type="http://schemas.openxmlformats.org/officeDocument/2006/relationships/customXml" Target="../ink/ink20.xml"/><Relationship Id="rId12" Type="http://schemas.openxmlformats.org/officeDocument/2006/relationships/image" Target="../media/image102.png"/><Relationship Id="rId17" Type="http://schemas.openxmlformats.org/officeDocument/2006/relationships/customXml" Target="../ink/ink27.xml"/><Relationship Id="rId25" Type="http://schemas.openxmlformats.org/officeDocument/2006/relationships/customXml" Target="../ink/ink31.xml"/><Relationship Id="rId33" Type="http://schemas.openxmlformats.org/officeDocument/2006/relationships/customXml" Target="../ink/ink35.xml"/><Relationship Id="rId38" Type="http://schemas.openxmlformats.org/officeDocument/2006/relationships/image" Target="../media/image115.png"/><Relationship Id="rId46" Type="http://schemas.openxmlformats.org/officeDocument/2006/relationships/image" Target="../media/image119.png"/><Relationship Id="rId59" Type="http://schemas.openxmlformats.org/officeDocument/2006/relationships/customXml" Target="../ink/ink48.xml"/><Relationship Id="rId67" Type="http://schemas.openxmlformats.org/officeDocument/2006/relationships/customXml" Target="../ink/ink52.xml"/><Relationship Id="rId20" Type="http://schemas.openxmlformats.org/officeDocument/2006/relationships/image" Target="../media/image106.png"/><Relationship Id="rId41" Type="http://schemas.openxmlformats.org/officeDocument/2006/relationships/customXml" Target="../ink/ink39.xml"/><Relationship Id="rId54" Type="http://schemas.openxmlformats.org/officeDocument/2006/relationships/image" Target="../media/image123.png"/><Relationship Id="rId62" Type="http://schemas.openxmlformats.org/officeDocument/2006/relationships/image" Target="../media/image127.png"/><Relationship Id="rId70" Type="http://schemas.openxmlformats.org/officeDocument/2006/relationships/image" Target="../media/image131.png"/><Relationship Id="rId75" Type="http://schemas.openxmlformats.org/officeDocument/2006/relationships/customXml" Target="../ink/ink56.xml"/><Relationship Id="rId83" Type="http://schemas.openxmlformats.org/officeDocument/2006/relationships/customXml" Target="../ink/ink60.xml"/><Relationship Id="rId88" Type="http://schemas.openxmlformats.org/officeDocument/2006/relationships/image" Target="../media/image140.png"/><Relationship Id="rId91" Type="http://schemas.openxmlformats.org/officeDocument/2006/relationships/customXml" Target="../ink/ink6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9.png"/><Relationship Id="rId15" Type="http://schemas.openxmlformats.org/officeDocument/2006/relationships/customXml" Target="../ink/ink26.xml"/><Relationship Id="rId23" Type="http://schemas.openxmlformats.org/officeDocument/2006/relationships/customXml" Target="../ink/ink30.xml"/><Relationship Id="rId28" Type="http://schemas.openxmlformats.org/officeDocument/2006/relationships/image" Target="../media/image110.png"/><Relationship Id="rId36" Type="http://schemas.openxmlformats.org/officeDocument/2006/relationships/image" Target="../media/image114.png"/><Relationship Id="rId49" Type="http://schemas.openxmlformats.org/officeDocument/2006/relationships/customXml" Target="../ink/ink43.xml"/><Relationship Id="rId57" Type="http://schemas.openxmlformats.org/officeDocument/2006/relationships/customXml" Target="../ink/ink47.xml"/><Relationship Id="rId10" Type="http://schemas.openxmlformats.org/officeDocument/2006/relationships/image" Target="../media/image101.png"/><Relationship Id="rId31" Type="http://schemas.openxmlformats.org/officeDocument/2006/relationships/customXml" Target="../ink/ink34.xml"/><Relationship Id="rId44" Type="http://schemas.openxmlformats.org/officeDocument/2006/relationships/image" Target="../media/image118.png"/><Relationship Id="rId52" Type="http://schemas.openxmlformats.org/officeDocument/2006/relationships/image" Target="../media/image122.png"/><Relationship Id="rId60" Type="http://schemas.openxmlformats.org/officeDocument/2006/relationships/image" Target="../media/image126.png"/><Relationship Id="rId65" Type="http://schemas.openxmlformats.org/officeDocument/2006/relationships/customXml" Target="../ink/ink51.xml"/><Relationship Id="rId73" Type="http://schemas.openxmlformats.org/officeDocument/2006/relationships/customXml" Target="../ink/ink55.xml"/><Relationship Id="rId78" Type="http://schemas.openxmlformats.org/officeDocument/2006/relationships/image" Target="../media/image135.png"/><Relationship Id="rId81" Type="http://schemas.openxmlformats.org/officeDocument/2006/relationships/customXml" Target="../ink/ink59.xml"/><Relationship Id="rId86" Type="http://schemas.openxmlformats.org/officeDocument/2006/relationships/image" Target="../media/image139.png"/><Relationship Id="rId94" Type="http://schemas.openxmlformats.org/officeDocument/2006/relationships/image" Target="../media/image143.png"/><Relationship Id="rId4" Type="http://schemas.openxmlformats.org/officeDocument/2006/relationships/image" Target="../media/image98.png"/><Relationship Id="rId9" Type="http://schemas.openxmlformats.org/officeDocument/2006/relationships/customXml" Target="../ink/ink23.xml"/><Relationship Id="rId13" Type="http://schemas.openxmlformats.org/officeDocument/2006/relationships/customXml" Target="../ink/ink25.xml"/><Relationship Id="rId18" Type="http://schemas.openxmlformats.org/officeDocument/2006/relationships/image" Target="../media/image105.png"/><Relationship Id="rId39" Type="http://schemas.openxmlformats.org/officeDocument/2006/relationships/customXml" Target="../ink/ink38.xml"/><Relationship Id="rId34" Type="http://schemas.openxmlformats.org/officeDocument/2006/relationships/image" Target="../media/image113.png"/><Relationship Id="rId50" Type="http://schemas.openxmlformats.org/officeDocument/2006/relationships/image" Target="../media/image121.png"/><Relationship Id="rId55" Type="http://schemas.openxmlformats.org/officeDocument/2006/relationships/customXml" Target="../ink/ink46.xml"/><Relationship Id="rId76" Type="http://schemas.openxmlformats.org/officeDocument/2006/relationships/image" Target="../media/image134.png"/><Relationship Id="rId7" Type="http://schemas.openxmlformats.org/officeDocument/2006/relationships/customXml" Target="../ink/ink22.xml"/><Relationship Id="rId71" Type="http://schemas.openxmlformats.org/officeDocument/2006/relationships/customXml" Target="../ink/ink54.xml"/><Relationship Id="rId92" Type="http://schemas.openxmlformats.org/officeDocument/2006/relationships/image" Target="../media/image142.png"/><Relationship Id="rId2" Type="http://schemas.openxmlformats.org/officeDocument/2006/relationships/notesSlide" Target="../notesSlides/notesSlide3.xml"/><Relationship Id="rId29" Type="http://schemas.openxmlformats.org/officeDocument/2006/relationships/customXml" Target="../ink/ink33.xml"/><Relationship Id="rId24" Type="http://schemas.openxmlformats.org/officeDocument/2006/relationships/image" Target="../media/image108.png"/><Relationship Id="rId40" Type="http://schemas.openxmlformats.org/officeDocument/2006/relationships/image" Target="../media/image116.png"/><Relationship Id="rId45" Type="http://schemas.openxmlformats.org/officeDocument/2006/relationships/customXml" Target="../ink/ink41.xml"/><Relationship Id="rId66" Type="http://schemas.openxmlformats.org/officeDocument/2006/relationships/image" Target="../media/image129.png"/><Relationship Id="rId87" Type="http://schemas.openxmlformats.org/officeDocument/2006/relationships/customXml" Target="../ink/ink62.xml"/><Relationship Id="rId61" Type="http://schemas.openxmlformats.org/officeDocument/2006/relationships/customXml" Target="../ink/ink49.xml"/><Relationship Id="rId82" Type="http://schemas.openxmlformats.org/officeDocument/2006/relationships/image" Target="../media/image137.png"/><Relationship Id="rId19" Type="http://schemas.openxmlformats.org/officeDocument/2006/relationships/customXml" Target="../ink/ink28.xml"/><Relationship Id="rId14" Type="http://schemas.openxmlformats.org/officeDocument/2006/relationships/image" Target="../media/image103.png"/><Relationship Id="rId30" Type="http://schemas.openxmlformats.org/officeDocument/2006/relationships/image" Target="../media/image111.png"/><Relationship Id="rId35" Type="http://schemas.openxmlformats.org/officeDocument/2006/relationships/customXml" Target="../ink/ink36.xml"/><Relationship Id="rId56" Type="http://schemas.openxmlformats.org/officeDocument/2006/relationships/image" Target="../media/image124.png"/><Relationship Id="rId77" Type="http://schemas.openxmlformats.org/officeDocument/2006/relationships/customXml" Target="../ink/ink5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.png"/><Relationship Id="rId21" Type="http://schemas.openxmlformats.org/officeDocument/2006/relationships/customXml" Target="../ink/ink75.xml"/><Relationship Id="rId42" Type="http://schemas.openxmlformats.org/officeDocument/2006/relationships/image" Target="../media/image44.png"/><Relationship Id="rId47" Type="http://schemas.openxmlformats.org/officeDocument/2006/relationships/customXml" Target="../ink/ink88.xml"/><Relationship Id="rId63" Type="http://schemas.openxmlformats.org/officeDocument/2006/relationships/customXml" Target="../ink/ink96.xml"/><Relationship Id="rId68" Type="http://schemas.openxmlformats.org/officeDocument/2006/relationships/image" Target="../media/image57.png"/><Relationship Id="rId84" Type="http://schemas.openxmlformats.org/officeDocument/2006/relationships/image" Target="../media/image65.png"/><Relationship Id="rId89" Type="http://schemas.openxmlformats.org/officeDocument/2006/relationships/customXml" Target="../ink/ink109.xml"/><Relationship Id="rId16" Type="http://schemas.openxmlformats.org/officeDocument/2006/relationships/image" Target="../media/image31.png"/><Relationship Id="rId11" Type="http://schemas.openxmlformats.org/officeDocument/2006/relationships/customXml" Target="../ink/ink70.xml"/><Relationship Id="rId32" Type="http://schemas.openxmlformats.org/officeDocument/2006/relationships/image" Target="../media/image39.png"/><Relationship Id="rId37" Type="http://schemas.openxmlformats.org/officeDocument/2006/relationships/customXml" Target="../ink/ink83.xml"/><Relationship Id="rId53" Type="http://schemas.openxmlformats.org/officeDocument/2006/relationships/customXml" Target="../ink/ink91.xml"/><Relationship Id="rId58" Type="http://schemas.openxmlformats.org/officeDocument/2006/relationships/image" Target="../media/image52.png"/><Relationship Id="rId74" Type="http://schemas.openxmlformats.org/officeDocument/2006/relationships/image" Target="../media/image60.png"/><Relationship Id="rId79" Type="http://schemas.openxmlformats.org/officeDocument/2006/relationships/customXml" Target="../ink/ink104.xml"/><Relationship Id="rId102" Type="http://schemas.openxmlformats.org/officeDocument/2006/relationships/image" Target="../media/image74.png"/><Relationship Id="rId5" Type="http://schemas.openxmlformats.org/officeDocument/2006/relationships/customXml" Target="../ink/ink67.xml"/><Relationship Id="rId90" Type="http://schemas.openxmlformats.org/officeDocument/2006/relationships/image" Target="../media/image68.png"/><Relationship Id="rId95" Type="http://schemas.openxmlformats.org/officeDocument/2006/relationships/customXml" Target="../ink/ink112.xml"/><Relationship Id="rId22" Type="http://schemas.openxmlformats.org/officeDocument/2006/relationships/image" Target="../media/image34.png"/><Relationship Id="rId27" Type="http://schemas.openxmlformats.org/officeDocument/2006/relationships/customXml" Target="../ink/ink78.xml"/><Relationship Id="rId43" Type="http://schemas.openxmlformats.org/officeDocument/2006/relationships/customXml" Target="../ink/ink86.xml"/><Relationship Id="rId48" Type="http://schemas.openxmlformats.org/officeDocument/2006/relationships/image" Target="../media/image47.png"/><Relationship Id="rId64" Type="http://schemas.openxmlformats.org/officeDocument/2006/relationships/image" Target="../media/image55.png"/><Relationship Id="rId69" Type="http://schemas.openxmlformats.org/officeDocument/2006/relationships/customXml" Target="../ink/ink99.xml"/><Relationship Id="rId80" Type="http://schemas.openxmlformats.org/officeDocument/2006/relationships/image" Target="../media/image63.png"/><Relationship Id="rId85" Type="http://schemas.openxmlformats.org/officeDocument/2006/relationships/customXml" Target="../ink/ink107.xml"/><Relationship Id="rId12" Type="http://schemas.openxmlformats.org/officeDocument/2006/relationships/image" Target="../media/image29.png"/><Relationship Id="rId17" Type="http://schemas.openxmlformats.org/officeDocument/2006/relationships/customXml" Target="../ink/ink73.xml"/><Relationship Id="rId25" Type="http://schemas.openxmlformats.org/officeDocument/2006/relationships/customXml" Target="../ink/ink77.xml"/><Relationship Id="rId33" Type="http://schemas.openxmlformats.org/officeDocument/2006/relationships/customXml" Target="../ink/ink81.xml"/><Relationship Id="rId38" Type="http://schemas.openxmlformats.org/officeDocument/2006/relationships/image" Target="../media/image42.png"/><Relationship Id="rId46" Type="http://schemas.openxmlformats.org/officeDocument/2006/relationships/image" Target="../media/image46.png"/><Relationship Id="rId59" Type="http://schemas.openxmlformats.org/officeDocument/2006/relationships/customXml" Target="../ink/ink94.xml"/><Relationship Id="rId67" Type="http://schemas.openxmlformats.org/officeDocument/2006/relationships/customXml" Target="../ink/ink98.xml"/><Relationship Id="rId20" Type="http://schemas.openxmlformats.org/officeDocument/2006/relationships/image" Target="../media/image33.png"/><Relationship Id="rId41" Type="http://schemas.openxmlformats.org/officeDocument/2006/relationships/customXml" Target="../ink/ink85.xml"/><Relationship Id="rId54" Type="http://schemas.openxmlformats.org/officeDocument/2006/relationships/image" Target="../media/image50.png"/><Relationship Id="rId62" Type="http://schemas.openxmlformats.org/officeDocument/2006/relationships/image" Target="../media/image54.png"/><Relationship Id="rId70" Type="http://schemas.openxmlformats.org/officeDocument/2006/relationships/image" Target="../media/image58.png"/><Relationship Id="rId75" Type="http://schemas.openxmlformats.org/officeDocument/2006/relationships/customXml" Target="../ink/ink102.xml"/><Relationship Id="rId83" Type="http://schemas.openxmlformats.org/officeDocument/2006/relationships/customXml" Target="../ink/ink106.xml"/><Relationship Id="rId88" Type="http://schemas.openxmlformats.org/officeDocument/2006/relationships/image" Target="../media/image67.png"/><Relationship Id="rId91" Type="http://schemas.openxmlformats.org/officeDocument/2006/relationships/customXml" Target="../ink/ink110.xml"/><Relationship Id="rId96" Type="http://schemas.openxmlformats.org/officeDocument/2006/relationships/image" Target="../media/image7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15" Type="http://schemas.openxmlformats.org/officeDocument/2006/relationships/customXml" Target="../ink/ink72.xml"/><Relationship Id="rId23" Type="http://schemas.openxmlformats.org/officeDocument/2006/relationships/customXml" Target="../ink/ink76.xml"/><Relationship Id="rId28" Type="http://schemas.openxmlformats.org/officeDocument/2006/relationships/image" Target="../media/image37.png"/><Relationship Id="rId36" Type="http://schemas.openxmlformats.org/officeDocument/2006/relationships/image" Target="../media/image41.png"/><Relationship Id="rId49" Type="http://schemas.openxmlformats.org/officeDocument/2006/relationships/customXml" Target="../ink/ink89.xml"/><Relationship Id="rId57" Type="http://schemas.openxmlformats.org/officeDocument/2006/relationships/customXml" Target="../ink/ink93.xml"/><Relationship Id="rId10" Type="http://schemas.openxmlformats.org/officeDocument/2006/relationships/image" Target="../media/image28.png"/><Relationship Id="rId31" Type="http://schemas.openxmlformats.org/officeDocument/2006/relationships/customXml" Target="../ink/ink80.xml"/><Relationship Id="rId44" Type="http://schemas.openxmlformats.org/officeDocument/2006/relationships/image" Target="../media/image45.png"/><Relationship Id="rId52" Type="http://schemas.openxmlformats.org/officeDocument/2006/relationships/image" Target="../media/image49.png"/><Relationship Id="rId60" Type="http://schemas.openxmlformats.org/officeDocument/2006/relationships/image" Target="../media/image53.png"/><Relationship Id="rId65" Type="http://schemas.openxmlformats.org/officeDocument/2006/relationships/customXml" Target="../ink/ink97.xml"/><Relationship Id="rId73" Type="http://schemas.openxmlformats.org/officeDocument/2006/relationships/customXml" Target="../ink/ink101.xml"/><Relationship Id="rId78" Type="http://schemas.openxmlformats.org/officeDocument/2006/relationships/image" Target="../media/image62.png"/><Relationship Id="rId81" Type="http://schemas.openxmlformats.org/officeDocument/2006/relationships/customXml" Target="../ink/ink105.xml"/><Relationship Id="rId86" Type="http://schemas.openxmlformats.org/officeDocument/2006/relationships/image" Target="../media/image66.png"/><Relationship Id="rId94" Type="http://schemas.openxmlformats.org/officeDocument/2006/relationships/image" Target="../media/image70.png"/><Relationship Id="rId99" Type="http://schemas.openxmlformats.org/officeDocument/2006/relationships/customXml" Target="../ink/ink114.xml"/><Relationship Id="rId101" Type="http://schemas.openxmlformats.org/officeDocument/2006/relationships/customXml" Target="../ink/ink115.xml"/><Relationship Id="rId4" Type="http://schemas.openxmlformats.org/officeDocument/2006/relationships/image" Target="../media/image25.png"/><Relationship Id="rId9" Type="http://schemas.openxmlformats.org/officeDocument/2006/relationships/customXml" Target="../ink/ink69.xml"/><Relationship Id="rId13" Type="http://schemas.openxmlformats.org/officeDocument/2006/relationships/customXml" Target="../ink/ink71.xml"/><Relationship Id="rId18" Type="http://schemas.openxmlformats.org/officeDocument/2006/relationships/image" Target="../media/image32.png"/><Relationship Id="rId39" Type="http://schemas.openxmlformats.org/officeDocument/2006/relationships/customXml" Target="../ink/ink84.xml"/><Relationship Id="rId34" Type="http://schemas.openxmlformats.org/officeDocument/2006/relationships/image" Target="../media/image40.png"/><Relationship Id="rId50" Type="http://schemas.openxmlformats.org/officeDocument/2006/relationships/image" Target="../media/image48.png"/><Relationship Id="rId55" Type="http://schemas.openxmlformats.org/officeDocument/2006/relationships/customXml" Target="../ink/ink92.xml"/><Relationship Id="rId76" Type="http://schemas.openxmlformats.org/officeDocument/2006/relationships/image" Target="../media/image61.png"/><Relationship Id="rId97" Type="http://schemas.openxmlformats.org/officeDocument/2006/relationships/customXml" Target="../ink/ink113.xml"/><Relationship Id="rId7" Type="http://schemas.openxmlformats.org/officeDocument/2006/relationships/customXml" Target="../ink/ink68.xml"/><Relationship Id="rId71" Type="http://schemas.openxmlformats.org/officeDocument/2006/relationships/customXml" Target="../ink/ink100.xml"/><Relationship Id="rId92" Type="http://schemas.openxmlformats.org/officeDocument/2006/relationships/image" Target="../media/image69.png"/><Relationship Id="rId2" Type="http://schemas.openxmlformats.org/officeDocument/2006/relationships/image" Target="../media/image23.png"/><Relationship Id="rId29" Type="http://schemas.openxmlformats.org/officeDocument/2006/relationships/customXml" Target="../ink/ink79.xml"/><Relationship Id="rId24" Type="http://schemas.openxmlformats.org/officeDocument/2006/relationships/image" Target="../media/image35.png"/><Relationship Id="rId40" Type="http://schemas.openxmlformats.org/officeDocument/2006/relationships/image" Target="../media/image43.png"/><Relationship Id="rId45" Type="http://schemas.openxmlformats.org/officeDocument/2006/relationships/customXml" Target="../ink/ink87.xml"/><Relationship Id="rId66" Type="http://schemas.openxmlformats.org/officeDocument/2006/relationships/image" Target="../media/image56.png"/><Relationship Id="rId87" Type="http://schemas.openxmlformats.org/officeDocument/2006/relationships/customXml" Target="../ink/ink108.xml"/><Relationship Id="rId61" Type="http://schemas.openxmlformats.org/officeDocument/2006/relationships/customXml" Target="../ink/ink95.xml"/><Relationship Id="rId82" Type="http://schemas.openxmlformats.org/officeDocument/2006/relationships/image" Target="../media/image64.png"/><Relationship Id="rId19" Type="http://schemas.openxmlformats.org/officeDocument/2006/relationships/customXml" Target="../ink/ink74.xml"/><Relationship Id="rId14" Type="http://schemas.openxmlformats.org/officeDocument/2006/relationships/image" Target="../media/image30.png"/><Relationship Id="rId30" Type="http://schemas.openxmlformats.org/officeDocument/2006/relationships/image" Target="../media/image38.png"/><Relationship Id="rId35" Type="http://schemas.openxmlformats.org/officeDocument/2006/relationships/customXml" Target="../ink/ink82.xml"/><Relationship Id="rId56" Type="http://schemas.openxmlformats.org/officeDocument/2006/relationships/image" Target="../media/image51.png"/><Relationship Id="rId77" Type="http://schemas.openxmlformats.org/officeDocument/2006/relationships/customXml" Target="../ink/ink103.xml"/><Relationship Id="rId100" Type="http://schemas.openxmlformats.org/officeDocument/2006/relationships/image" Target="../media/image73.png"/><Relationship Id="rId8" Type="http://schemas.openxmlformats.org/officeDocument/2006/relationships/image" Target="../media/image27.png"/><Relationship Id="rId51" Type="http://schemas.openxmlformats.org/officeDocument/2006/relationships/customXml" Target="../ink/ink90.xml"/><Relationship Id="rId72" Type="http://schemas.openxmlformats.org/officeDocument/2006/relationships/image" Target="../media/image59.png"/><Relationship Id="rId93" Type="http://schemas.openxmlformats.org/officeDocument/2006/relationships/customXml" Target="../ink/ink111.xml"/><Relationship Id="rId98" Type="http://schemas.openxmlformats.org/officeDocument/2006/relationships/image" Target="../media/image72.png"/><Relationship Id="rId3" Type="http://schemas.openxmlformats.org/officeDocument/2006/relationships/customXml" Target="../ink/ink6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1" name="Google Shape;4041;p37"/>
          <p:cNvSpPr txBox="1">
            <a:spLocks noGrp="1"/>
          </p:cNvSpPr>
          <p:nvPr>
            <p:ph type="ctrTitle"/>
          </p:nvPr>
        </p:nvSpPr>
        <p:spPr>
          <a:xfrm>
            <a:off x="1817250" y="1523350"/>
            <a:ext cx="5509500" cy="180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’s Linear Algebra Projec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42" name="Google Shape;4042;p37"/>
          <p:cNvSpPr txBox="1">
            <a:spLocks noGrp="1"/>
          </p:cNvSpPr>
          <p:nvPr>
            <p:ph type="subTitle" idx="1"/>
          </p:nvPr>
        </p:nvSpPr>
        <p:spPr>
          <a:xfrm>
            <a:off x="1817250" y="3346750"/>
            <a:ext cx="5509500" cy="46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ssion 1 – 11.9.25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43" name="Google Shape;4043;p37"/>
          <p:cNvSpPr txBox="1">
            <a:spLocks noGrp="1"/>
          </p:cNvSpPr>
          <p:nvPr>
            <p:ph type="ctrTitle" idx="2"/>
          </p:nvPr>
        </p:nvSpPr>
        <p:spPr>
          <a:xfrm>
            <a:off x="5307645" y="452950"/>
            <a:ext cx="3123105" cy="46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UWCCSC Math Circle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Google Shape;4100;p4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4294800" cy="11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ectors </a:t>
            </a:r>
            <a:endParaRPr dirty="0"/>
          </a:p>
        </p:txBody>
      </p:sp>
      <p:sp>
        <p:nvSpPr>
          <p:cNvPr id="4101" name="Google Shape;4101;p44"/>
          <p:cNvSpPr txBox="1">
            <a:spLocks noGrp="1"/>
          </p:cNvSpPr>
          <p:nvPr>
            <p:ph type="subTitle" idx="1"/>
          </p:nvPr>
        </p:nvSpPr>
        <p:spPr>
          <a:xfrm>
            <a:off x="720000" y="1941025"/>
            <a:ext cx="4294800" cy="229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ector has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itu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isn’t defined by what it is, but rather what you can do with it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</a:pPr>
            <a:endParaRPr lang="en-US" dirty="0"/>
          </a:p>
        </p:txBody>
      </p:sp>
      <p:grpSp>
        <p:nvGrpSpPr>
          <p:cNvPr id="4102" name="Google Shape;4102;p44"/>
          <p:cNvGrpSpPr/>
          <p:nvPr/>
        </p:nvGrpSpPr>
        <p:grpSpPr>
          <a:xfrm>
            <a:off x="5660108" y="279541"/>
            <a:ext cx="2574033" cy="3177524"/>
            <a:chOff x="5660108" y="279541"/>
            <a:chExt cx="2574033" cy="3177524"/>
          </a:xfrm>
        </p:grpSpPr>
        <p:grpSp>
          <p:nvGrpSpPr>
            <p:cNvPr id="4103" name="Google Shape;4103;p44"/>
            <p:cNvGrpSpPr/>
            <p:nvPr/>
          </p:nvGrpSpPr>
          <p:grpSpPr>
            <a:xfrm rot="-3708110">
              <a:off x="7316362" y="2839755"/>
              <a:ext cx="1053989" cy="207617"/>
              <a:chOff x="4737493" y="4305992"/>
              <a:chExt cx="547410" cy="107830"/>
            </a:xfrm>
          </p:grpSpPr>
          <p:sp>
            <p:nvSpPr>
              <p:cNvPr id="4104" name="Google Shape;4104;p44"/>
              <p:cNvSpPr/>
              <p:nvPr/>
            </p:nvSpPr>
            <p:spPr>
              <a:xfrm>
                <a:off x="4737493" y="4313938"/>
                <a:ext cx="52470" cy="86159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312" extrusionOk="0">
                    <a:moveTo>
                      <a:pt x="233" y="127"/>
                    </a:moveTo>
                    <a:cubicBezTo>
                      <a:pt x="302" y="127"/>
                      <a:pt x="435" y="167"/>
                      <a:pt x="468" y="195"/>
                    </a:cubicBezTo>
                    <a:cubicBezTo>
                      <a:pt x="578" y="412"/>
                      <a:pt x="569" y="519"/>
                      <a:pt x="432" y="535"/>
                    </a:cubicBezTo>
                    <a:cubicBezTo>
                      <a:pt x="364" y="551"/>
                      <a:pt x="296" y="561"/>
                      <a:pt x="225" y="567"/>
                    </a:cubicBezTo>
                    <a:cubicBezTo>
                      <a:pt x="215" y="567"/>
                      <a:pt x="202" y="577"/>
                      <a:pt x="196" y="580"/>
                    </a:cubicBezTo>
                    <a:cubicBezTo>
                      <a:pt x="189" y="548"/>
                      <a:pt x="186" y="515"/>
                      <a:pt x="180" y="483"/>
                    </a:cubicBezTo>
                    <a:cubicBezTo>
                      <a:pt x="170" y="412"/>
                      <a:pt x="164" y="340"/>
                      <a:pt x="154" y="269"/>
                    </a:cubicBezTo>
                    <a:cubicBezTo>
                      <a:pt x="141" y="169"/>
                      <a:pt x="118" y="156"/>
                      <a:pt x="206" y="130"/>
                    </a:cubicBezTo>
                    <a:cubicBezTo>
                      <a:pt x="213" y="128"/>
                      <a:pt x="222" y="127"/>
                      <a:pt x="233" y="127"/>
                    </a:cubicBezTo>
                    <a:close/>
                    <a:moveTo>
                      <a:pt x="180" y="0"/>
                    </a:moveTo>
                    <a:cubicBezTo>
                      <a:pt x="27" y="0"/>
                      <a:pt x="0" y="82"/>
                      <a:pt x="24" y="272"/>
                    </a:cubicBezTo>
                    <a:cubicBezTo>
                      <a:pt x="63" y="613"/>
                      <a:pt x="92" y="985"/>
                      <a:pt x="238" y="1296"/>
                    </a:cubicBezTo>
                    <a:cubicBezTo>
                      <a:pt x="243" y="1307"/>
                      <a:pt x="252" y="1312"/>
                      <a:pt x="262" y="1312"/>
                    </a:cubicBezTo>
                    <a:cubicBezTo>
                      <a:pt x="278" y="1312"/>
                      <a:pt x="296" y="1298"/>
                      <a:pt x="296" y="1280"/>
                    </a:cubicBezTo>
                    <a:cubicBezTo>
                      <a:pt x="290" y="1082"/>
                      <a:pt x="251" y="888"/>
                      <a:pt x="215" y="690"/>
                    </a:cubicBezTo>
                    <a:lnTo>
                      <a:pt x="225" y="690"/>
                    </a:lnTo>
                    <a:cubicBezTo>
                      <a:pt x="413" y="681"/>
                      <a:pt x="727" y="661"/>
                      <a:pt x="760" y="421"/>
                    </a:cubicBezTo>
                    <a:cubicBezTo>
                      <a:pt x="799" y="175"/>
                      <a:pt x="494" y="39"/>
                      <a:pt x="290" y="10"/>
                    </a:cubicBezTo>
                    <a:cubicBezTo>
                      <a:pt x="247" y="3"/>
                      <a:pt x="211" y="0"/>
                      <a:pt x="18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5" name="Google Shape;4105;p44"/>
              <p:cNvSpPr/>
              <p:nvPr/>
            </p:nvSpPr>
            <p:spPr>
              <a:xfrm>
                <a:off x="4790749" y="4371135"/>
                <a:ext cx="37498" cy="9128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39" extrusionOk="0">
                    <a:moveTo>
                      <a:pt x="496" y="1"/>
                    </a:moveTo>
                    <a:cubicBezTo>
                      <a:pt x="415" y="1"/>
                      <a:pt x="334" y="20"/>
                      <a:pt x="253" y="27"/>
                    </a:cubicBezTo>
                    <a:cubicBezTo>
                      <a:pt x="182" y="30"/>
                      <a:pt x="107" y="27"/>
                      <a:pt x="36" y="36"/>
                    </a:cubicBezTo>
                    <a:cubicBezTo>
                      <a:pt x="0" y="43"/>
                      <a:pt x="4" y="98"/>
                      <a:pt x="36" y="111"/>
                    </a:cubicBezTo>
                    <a:cubicBezTo>
                      <a:pt x="101" y="130"/>
                      <a:pt x="184" y="139"/>
                      <a:pt x="267" y="139"/>
                    </a:cubicBezTo>
                    <a:cubicBezTo>
                      <a:pt x="354" y="139"/>
                      <a:pt x="441" y="129"/>
                      <a:pt x="509" y="111"/>
                    </a:cubicBezTo>
                    <a:cubicBezTo>
                      <a:pt x="571" y="91"/>
                      <a:pt x="558" y="1"/>
                      <a:pt x="4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6" name="Google Shape;4106;p44"/>
              <p:cNvSpPr/>
              <p:nvPr/>
            </p:nvSpPr>
            <p:spPr>
              <a:xfrm>
                <a:off x="4791406" y="4352419"/>
                <a:ext cx="41109" cy="840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128" extrusionOk="0">
                    <a:moveTo>
                      <a:pt x="275" y="1"/>
                    </a:moveTo>
                    <a:cubicBezTo>
                      <a:pt x="203" y="1"/>
                      <a:pt x="131" y="3"/>
                      <a:pt x="59" y="7"/>
                    </a:cubicBezTo>
                    <a:cubicBezTo>
                      <a:pt x="0" y="10"/>
                      <a:pt x="0" y="95"/>
                      <a:pt x="59" y="95"/>
                    </a:cubicBezTo>
                    <a:cubicBezTo>
                      <a:pt x="224" y="95"/>
                      <a:pt x="386" y="108"/>
                      <a:pt x="551" y="127"/>
                    </a:cubicBezTo>
                    <a:cubicBezTo>
                      <a:pt x="554" y="127"/>
                      <a:pt x="557" y="128"/>
                      <a:pt x="560" y="128"/>
                    </a:cubicBezTo>
                    <a:cubicBezTo>
                      <a:pt x="625" y="128"/>
                      <a:pt x="622" y="23"/>
                      <a:pt x="551" y="14"/>
                    </a:cubicBezTo>
                    <a:cubicBezTo>
                      <a:pt x="460" y="5"/>
                      <a:pt x="367" y="1"/>
                      <a:pt x="27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7" name="Google Shape;4107;p44"/>
              <p:cNvSpPr/>
              <p:nvPr/>
            </p:nvSpPr>
            <p:spPr>
              <a:xfrm>
                <a:off x="4848209" y="4305992"/>
                <a:ext cx="50238" cy="82088"/>
              </a:xfrm>
              <a:custGeom>
                <a:avLst/>
                <a:gdLst/>
                <a:ahLst/>
                <a:cxnLst/>
                <a:rect l="l" t="t" r="r" b="b"/>
                <a:pathLst>
                  <a:path w="765" h="1250" extrusionOk="0">
                    <a:moveTo>
                      <a:pt x="353" y="142"/>
                    </a:moveTo>
                    <a:cubicBezTo>
                      <a:pt x="382" y="142"/>
                      <a:pt x="414" y="150"/>
                      <a:pt x="447" y="167"/>
                    </a:cubicBezTo>
                    <a:cubicBezTo>
                      <a:pt x="590" y="241"/>
                      <a:pt x="593" y="410"/>
                      <a:pt x="460" y="494"/>
                    </a:cubicBezTo>
                    <a:cubicBezTo>
                      <a:pt x="376" y="549"/>
                      <a:pt x="279" y="549"/>
                      <a:pt x="182" y="555"/>
                    </a:cubicBezTo>
                    <a:cubicBezTo>
                      <a:pt x="178" y="555"/>
                      <a:pt x="169" y="559"/>
                      <a:pt x="165" y="559"/>
                    </a:cubicBezTo>
                    <a:cubicBezTo>
                      <a:pt x="162" y="517"/>
                      <a:pt x="156" y="468"/>
                      <a:pt x="152" y="423"/>
                    </a:cubicBezTo>
                    <a:cubicBezTo>
                      <a:pt x="142" y="286"/>
                      <a:pt x="226" y="142"/>
                      <a:pt x="353" y="142"/>
                    </a:cubicBezTo>
                    <a:close/>
                    <a:moveTo>
                      <a:pt x="310" y="0"/>
                    </a:moveTo>
                    <a:cubicBezTo>
                      <a:pt x="182" y="0"/>
                      <a:pt x="71" y="68"/>
                      <a:pt x="33" y="209"/>
                    </a:cubicBezTo>
                    <a:cubicBezTo>
                      <a:pt x="0" y="329"/>
                      <a:pt x="33" y="471"/>
                      <a:pt x="42" y="591"/>
                    </a:cubicBezTo>
                    <a:cubicBezTo>
                      <a:pt x="65" y="795"/>
                      <a:pt x="84" y="996"/>
                      <a:pt x="114" y="1200"/>
                    </a:cubicBezTo>
                    <a:cubicBezTo>
                      <a:pt x="117" y="1233"/>
                      <a:pt x="146" y="1250"/>
                      <a:pt x="172" y="1250"/>
                    </a:cubicBezTo>
                    <a:cubicBezTo>
                      <a:pt x="198" y="1250"/>
                      <a:pt x="222" y="1234"/>
                      <a:pt x="217" y="1200"/>
                    </a:cubicBezTo>
                    <a:cubicBezTo>
                      <a:pt x="204" y="1025"/>
                      <a:pt x="188" y="857"/>
                      <a:pt x="172" y="682"/>
                    </a:cubicBezTo>
                    <a:lnTo>
                      <a:pt x="178" y="682"/>
                    </a:lnTo>
                    <a:cubicBezTo>
                      <a:pt x="376" y="679"/>
                      <a:pt x="638" y="640"/>
                      <a:pt x="703" y="416"/>
                    </a:cubicBezTo>
                    <a:cubicBezTo>
                      <a:pt x="765" y="225"/>
                      <a:pt x="590" y="63"/>
                      <a:pt x="415" y="14"/>
                    </a:cubicBezTo>
                    <a:cubicBezTo>
                      <a:pt x="379" y="5"/>
                      <a:pt x="344" y="0"/>
                      <a:pt x="3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8" name="Google Shape;4108;p44"/>
              <p:cNvSpPr/>
              <p:nvPr/>
            </p:nvSpPr>
            <p:spPr>
              <a:xfrm>
                <a:off x="4888792" y="4369099"/>
                <a:ext cx="20752" cy="14382"/>
              </a:xfrm>
              <a:custGeom>
                <a:avLst/>
                <a:gdLst/>
                <a:ahLst/>
                <a:cxnLst/>
                <a:rect l="l" t="t" r="r" b="b"/>
                <a:pathLst>
                  <a:path w="316" h="219" extrusionOk="0">
                    <a:moveTo>
                      <a:pt x="189" y="0"/>
                    </a:moveTo>
                    <a:cubicBezTo>
                      <a:pt x="175" y="0"/>
                      <a:pt x="161" y="2"/>
                      <a:pt x="147" y="6"/>
                    </a:cubicBezTo>
                    <a:cubicBezTo>
                      <a:pt x="143" y="6"/>
                      <a:pt x="134" y="12"/>
                      <a:pt x="130" y="16"/>
                    </a:cubicBezTo>
                    <a:cubicBezTo>
                      <a:pt x="121" y="12"/>
                      <a:pt x="114" y="6"/>
                      <a:pt x="105" y="6"/>
                    </a:cubicBezTo>
                    <a:cubicBezTo>
                      <a:pt x="14" y="6"/>
                      <a:pt x="1" y="126"/>
                      <a:pt x="50" y="181"/>
                    </a:cubicBezTo>
                    <a:cubicBezTo>
                      <a:pt x="74" y="208"/>
                      <a:pt x="102" y="219"/>
                      <a:pt x="131" y="219"/>
                    </a:cubicBezTo>
                    <a:cubicBezTo>
                      <a:pt x="191" y="219"/>
                      <a:pt x="254" y="171"/>
                      <a:pt x="296" y="129"/>
                    </a:cubicBezTo>
                    <a:cubicBezTo>
                      <a:pt x="312" y="103"/>
                      <a:pt x="315" y="64"/>
                      <a:pt x="292" y="42"/>
                    </a:cubicBezTo>
                    <a:cubicBezTo>
                      <a:pt x="262" y="13"/>
                      <a:pt x="226" y="0"/>
                      <a:pt x="18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9" name="Google Shape;4109;p44"/>
              <p:cNvSpPr/>
              <p:nvPr/>
            </p:nvSpPr>
            <p:spPr>
              <a:xfrm>
                <a:off x="4922676" y="4350909"/>
                <a:ext cx="44065" cy="8603"/>
              </a:xfrm>
              <a:custGeom>
                <a:avLst/>
                <a:gdLst/>
                <a:ahLst/>
                <a:cxnLst/>
                <a:rect l="l" t="t" r="r" b="b"/>
                <a:pathLst>
                  <a:path w="671" h="131" extrusionOk="0">
                    <a:moveTo>
                      <a:pt x="298" y="0"/>
                    </a:moveTo>
                    <a:cubicBezTo>
                      <a:pt x="216" y="0"/>
                      <a:pt x="134" y="3"/>
                      <a:pt x="55" y="11"/>
                    </a:cubicBezTo>
                    <a:cubicBezTo>
                      <a:pt x="0" y="14"/>
                      <a:pt x="0" y="92"/>
                      <a:pt x="55" y="95"/>
                    </a:cubicBezTo>
                    <a:cubicBezTo>
                      <a:pt x="233" y="114"/>
                      <a:pt x="415" y="118"/>
                      <a:pt x="593" y="131"/>
                    </a:cubicBezTo>
                    <a:cubicBezTo>
                      <a:pt x="594" y="131"/>
                      <a:pt x="595" y="131"/>
                      <a:pt x="596" y="131"/>
                    </a:cubicBezTo>
                    <a:cubicBezTo>
                      <a:pt x="671" y="131"/>
                      <a:pt x="670" y="20"/>
                      <a:pt x="593" y="14"/>
                    </a:cubicBezTo>
                    <a:cubicBezTo>
                      <a:pt x="498" y="5"/>
                      <a:pt x="398" y="0"/>
                      <a:pt x="2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0" name="Google Shape;4110;p44"/>
              <p:cNvSpPr/>
              <p:nvPr/>
            </p:nvSpPr>
            <p:spPr>
              <a:xfrm>
                <a:off x="4974357" y="4314923"/>
                <a:ext cx="33163" cy="82547"/>
              </a:xfrm>
              <a:custGeom>
                <a:avLst/>
                <a:gdLst/>
                <a:ahLst/>
                <a:cxnLst/>
                <a:rect l="l" t="t" r="r" b="b"/>
                <a:pathLst>
                  <a:path w="505" h="1257" extrusionOk="0">
                    <a:moveTo>
                      <a:pt x="394" y="1"/>
                    </a:moveTo>
                    <a:cubicBezTo>
                      <a:pt x="384" y="1"/>
                      <a:pt x="374" y="4"/>
                      <a:pt x="366" y="11"/>
                    </a:cubicBezTo>
                    <a:cubicBezTo>
                      <a:pt x="185" y="196"/>
                      <a:pt x="0" y="423"/>
                      <a:pt x="10" y="698"/>
                    </a:cubicBezTo>
                    <a:cubicBezTo>
                      <a:pt x="16" y="935"/>
                      <a:pt x="195" y="1148"/>
                      <a:pt x="402" y="1249"/>
                    </a:cubicBezTo>
                    <a:cubicBezTo>
                      <a:pt x="412" y="1254"/>
                      <a:pt x="422" y="1256"/>
                      <a:pt x="431" y="1256"/>
                    </a:cubicBezTo>
                    <a:cubicBezTo>
                      <a:pt x="475" y="1256"/>
                      <a:pt x="505" y="1205"/>
                      <a:pt x="470" y="1168"/>
                    </a:cubicBezTo>
                    <a:cubicBezTo>
                      <a:pt x="305" y="990"/>
                      <a:pt x="110" y="886"/>
                      <a:pt x="143" y="601"/>
                    </a:cubicBezTo>
                    <a:cubicBezTo>
                      <a:pt x="169" y="390"/>
                      <a:pt x="318" y="228"/>
                      <a:pt x="438" y="66"/>
                    </a:cubicBezTo>
                    <a:cubicBezTo>
                      <a:pt x="463" y="36"/>
                      <a:pt x="428" y="1"/>
                      <a:pt x="3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1" name="Google Shape;4111;p44"/>
              <p:cNvSpPr/>
              <p:nvPr/>
            </p:nvSpPr>
            <p:spPr>
              <a:xfrm>
                <a:off x="5009686" y="4324576"/>
                <a:ext cx="42226" cy="65210"/>
              </a:xfrm>
              <a:custGeom>
                <a:avLst/>
                <a:gdLst/>
                <a:ahLst/>
                <a:cxnLst/>
                <a:rect l="l" t="t" r="r" b="b"/>
                <a:pathLst>
                  <a:path w="643" h="993" extrusionOk="0">
                    <a:moveTo>
                      <a:pt x="574" y="1"/>
                    </a:moveTo>
                    <a:cubicBezTo>
                      <a:pt x="550" y="1"/>
                      <a:pt x="526" y="14"/>
                      <a:pt x="515" y="46"/>
                    </a:cubicBezTo>
                    <a:cubicBezTo>
                      <a:pt x="476" y="185"/>
                      <a:pt x="441" y="321"/>
                      <a:pt x="402" y="464"/>
                    </a:cubicBezTo>
                    <a:cubicBezTo>
                      <a:pt x="386" y="532"/>
                      <a:pt x="350" y="788"/>
                      <a:pt x="288" y="872"/>
                    </a:cubicBezTo>
                    <a:cubicBezTo>
                      <a:pt x="217" y="723"/>
                      <a:pt x="152" y="567"/>
                      <a:pt x="91" y="415"/>
                    </a:cubicBezTo>
                    <a:cubicBezTo>
                      <a:pt x="83" y="395"/>
                      <a:pt x="66" y="387"/>
                      <a:pt x="49" y="387"/>
                    </a:cubicBezTo>
                    <a:cubicBezTo>
                      <a:pt x="24" y="387"/>
                      <a:pt x="0" y="405"/>
                      <a:pt x="10" y="434"/>
                    </a:cubicBezTo>
                    <a:cubicBezTo>
                      <a:pt x="75" y="616"/>
                      <a:pt x="152" y="791"/>
                      <a:pt x="230" y="969"/>
                    </a:cubicBezTo>
                    <a:cubicBezTo>
                      <a:pt x="235" y="983"/>
                      <a:pt x="252" y="992"/>
                      <a:pt x="267" y="992"/>
                    </a:cubicBezTo>
                    <a:cubicBezTo>
                      <a:pt x="272" y="992"/>
                      <a:pt x="277" y="991"/>
                      <a:pt x="282" y="988"/>
                    </a:cubicBezTo>
                    <a:cubicBezTo>
                      <a:pt x="408" y="956"/>
                      <a:pt x="424" y="823"/>
                      <a:pt x="450" y="713"/>
                    </a:cubicBezTo>
                    <a:cubicBezTo>
                      <a:pt x="512" y="502"/>
                      <a:pt x="577" y="289"/>
                      <a:pt x="625" y="75"/>
                    </a:cubicBezTo>
                    <a:cubicBezTo>
                      <a:pt x="643" y="30"/>
                      <a:pt x="609" y="1"/>
                      <a:pt x="57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2" name="Google Shape;4112;p44"/>
              <p:cNvSpPr/>
              <p:nvPr/>
            </p:nvSpPr>
            <p:spPr>
              <a:xfrm>
                <a:off x="5056048" y="4358789"/>
                <a:ext cx="40453" cy="9259"/>
              </a:xfrm>
              <a:custGeom>
                <a:avLst/>
                <a:gdLst/>
                <a:ahLst/>
                <a:cxnLst/>
                <a:rect l="l" t="t" r="r" b="b"/>
                <a:pathLst>
                  <a:path w="616" h="141" extrusionOk="0">
                    <a:moveTo>
                      <a:pt x="68" y="1"/>
                    </a:moveTo>
                    <a:cubicBezTo>
                      <a:pt x="0" y="1"/>
                      <a:pt x="3" y="105"/>
                      <a:pt x="68" y="108"/>
                    </a:cubicBezTo>
                    <a:cubicBezTo>
                      <a:pt x="227" y="121"/>
                      <a:pt x="386" y="130"/>
                      <a:pt x="538" y="140"/>
                    </a:cubicBezTo>
                    <a:cubicBezTo>
                      <a:pt x="539" y="140"/>
                      <a:pt x="540" y="140"/>
                      <a:pt x="541" y="140"/>
                    </a:cubicBezTo>
                    <a:cubicBezTo>
                      <a:pt x="616" y="140"/>
                      <a:pt x="615" y="23"/>
                      <a:pt x="538" y="17"/>
                    </a:cubicBezTo>
                    <a:cubicBezTo>
                      <a:pt x="382" y="11"/>
                      <a:pt x="224" y="7"/>
                      <a:pt x="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3" name="Google Shape;4113;p44"/>
              <p:cNvSpPr/>
              <p:nvPr/>
            </p:nvSpPr>
            <p:spPr>
              <a:xfrm>
                <a:off x="5118235" y="4331209"/>
                <a:ext cx="17665" cy="76571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166" extrusionOk="0">
                    <a:moveTo>
                      <a:pt x="202" y="1"/>
                    </a:moveTo>
                    <a:cubicBezTo>
                      <a:pt x="195" y="1"/>
                      <a:pt x="189" y="3"/>
                      <a:pt x="184" y="6"/>
                    </a:cubicBezTo>
                    <a:cubicBezTo>
                      <a:pt x="90" y="65"/>
                      <a:pt x="138" y="223"/>
                      <a:pt x="135" y="314"/>
                    </a:cubicBezTo>
                    <a:cubicBezTo>
                      <a:pt x="129" y="576"/>
                      <a:pt x="90" y="832"/>
                      <a:pt x="12" y="1082"/>
                    </a:cubicBezTo>
                    <a:cubicBezTo>
                      <a:pt x="0" y="1124"/>
                      <a:pt x="40" y="1165"/>
                      <a:pt x="80" y="1165"/>
                    </a:cubicBezTo>
                    <a:cubicBezTo>
                      <a:pt x="95" y="1165"/>
                      <a:pt x="110" y="1160"/>
                      <a:pt x="122" y="1147"/>
                    </a:cubicBezTo>
                    <a:lnTo>
                      <a:pt x="171" y="1085"/>
                    </a:lnTo>
                    <a:cubicBezTo>
                      <a:pt x="197" y="1059"/>
                      <a:pt x="187" y="1023"/>
                      <a:pt x="168" y="998"/>
                    </a:cubicBezTo>
                    <a:cubicBezTo>
                      <a:pt x="197" y="878"/>
                      <a:pt x="216" y="755"/>
                      <a:pt x="229" y="635"/>
                    </a:cubicBezTo>
                    <a:cubicBezTo>
                      <a:pt x="236" y="554"/>
                      <a:pt x="239" y="476"/>
                      <a:pt x="245" y="395"/>
                    </a:cubicBezTo>
                    <a:cubicBezTo>
                      <a:pt x="245" y="353"/>
                      <a:pt x="213" y="142"/>
                      <a:pt x="229" y="87"/>
                    </a:cubicBezTo>
                    <a:cubicBezTo>
                      <a:pt x="252" y="74"/>
                      <a:pt x="268" y="52"/>
                      <a:pt x="249" y="29"/>
                    </a:cubicBezTo>
                    <a:lnTo>
                      <a:pt x="239" y="22"/>
                    </a:lnTo>
                    <a:cubicBezTo>
                      <a:pt x="232" y="11"/>
                      <a:pt x="217" y="1"/>
                      <a:pt x="20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4" name="Google Shape;4114;p44"/>
              <p:cNvSpPr/>
              <p:nvPr/>
            </p:nvSpPr>
            <p:spPr>
              <a:xfrm>
                <a:off x="5142007" y="4340337"/>
                <a:ext cx="68559" cy="41503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632" extrusionOk="0">
                    <a:moveTo>
                      <a:pt x="207" y="191"/>
                    </a:moveTo>
                    <a:cubicBezTo>
                      <a:pt x="314" y="198"/>
                      <a:pt x="473" y="473"/>
                      <a:pt x="308" y="499"/>
                    </a:cubicBezTo>
                    <a:cubicBezTo>
                      <a:pt x="302" y="500"/>
                      <a:pt x="297" y="500"/>
                      <a:pt x="292" y="500"/>
                    </a:cubicBezTo>
                    <a:cubicBezTo>
                      <a:pt x="216" y="500"/>
                      <a:pt x="165" y="417"/>
                      <a:pt x="165" y="350"/>
                    </a:cubicBezTo>
                    <a:cubicBezTo>
                      <a:pt x="165" y="324"/>
                      <a:pt x="181" y="256"/>
                      <a:pt x="207" y="191"/>
                    </a:cubicBezTo>
                    <a:close/>
                    <a:moveTo>
                      <a:pt x="743" y="270"/>
                    </a:moveTo>
                    <a:cubicBezTo>
                      <a:pt x="755" y="270"/>
                      <a:pt x="768" y="272"/>
                      <a:pt x="781" y="275"/>
                    </a:cubicBezTo>
                    <a:cubicBezTo>
                      <a:pt x="858" y="295"/>
                      <a:pt x="897" y="366"/>
                      <a:pt x="878" y="437"/>
                    </a:cubicBezTo>
                    <a:cubicBezTo>
                      <a:pt x="867" y="486"/>
                      <a:pt x="834" y="507"/>
                      <a:pt x="797" y="507"/>
                    </a:cubicBezTo>
                    <a:cubicBezTo>
                      <a:pt x="767" y="507"/>
                      <a:pt x="734" y="493"/>
                      <a:pt x="709" y="467"/>
                    </a:cubicBezTo>
                    <a:cubicBezTo>
                      <a:pt x="654" y="411"/>
                      <a:pt x="658" y="343"/>
                      <a:pt x="680" y="279"/>
                    </a:cubicBezTo>
                    <a:cubicBezTo>
                      <a:pt x="701" y="275"/>
                      <a:pt x="721" y="270"/>
                      <a:pt x="743" y="270"/>
                    </a:cubicBezTo>
                    <a:close/>
                    <a:moveTo>
                      <a:pt x="276" y="0"/>
                    </a:moveTo>
                    <a:cubicBezTo>
                      <a:pt x="230" y="0"/>
                      <a:pt x="189" y="30"/>
                      <a:pt x="156" y="75"/>
                    </a:cubicBezTo>
                    <a:cubicBezTo>
                      <a:pt x="71" y="84"/>
                      <a:pt x="0" y="143"/>
                      <a:pt x="3" y="253"/>
                    </a:cubicBezTo>
                    <a:cubicBezTo>
                      <a:pt x="3" y="285"/>
                      <a:pt x="32" y="308"/>
                      <a:pt x="62" y="311"/>
                    </a:cubicBezTo>
                    <a:cubicBezTo>
                      <a:pt x="55" y="337"/>
                      <a:pt x="52" y="360"/>
                      <a:pt x="55" y="376"/>
                    </a:cubicBezTo>
                    <a:cubicBezTo>
                      <a:pt x="66" y="504"/>
                      <a:pt x="180" y="619"/>
                      <a:pt x="307" y="619"/>
                    </a:cubicBezTo>
                    <a:cubicBezTo>
                      <a:pt x="334" y="619"/>
                      <a:pt x="362" y="614"/>
                      <a:pt x="389" y="603"/>
                    </a:cubicBezTo>
                    <a:cubicBezTo>
                      <a:pt x="502" y="554"/>
                      <a:pt x="518" y="437"/>
                      <a:pt x="489" y="334"/>
                    </a:cubicBezTo>
                    <a:lnTo>
                      <a:pt x="489" y="334"/>
                    </a:lnTo>
                    <a:cubicBezTo>
                      <a:pt x="502" y="340"/>
                      <a:pt x="517" y="345"/>
                      <a:pt x="532" y="345"/>
                    </a:cubicBezTo>
                    <a:cubicBezTo>
                      <a:pt x="540" y="345"/>
                      <a:pt x="547" y="344"/>
                      <a:pt x="554" y="340"/>
                    </a:cubicBezTo>
                    <a:cubicBezTo>
                      <a:pt x="557" y="340"/>
                      <a:pt x="557" y="337"/>
                      <a:pt x="564" y="337"/>
                    </a:cubicBezTo>
                    <a:cubicBezTo>
                      <a:pt x="554" y="418"/>
                      <a:pt x="573" y="496"/>
                      <a:pt x="635" y="560"/>
                    </a:cubicBezTo>
                    <a:cubicBezTo>
                      <a:pt x="681" y="607"/>
                      <a:pt x="743" y="632"/>
                      <a:pt x="803" y="632"/>
                    </a:cubicBezTo>
                    <a:cubicBezTo>
                      <a:pt x="873" y="632"/>
                      <a:pt x="940" y="598"/>
                      <a:pt x="978" y="525"/>
                    </a:cubicBezTo>
                    <a:cubicBezTo>
                      <a:pt x="1043" y="415"/>
                      <a:pt x="1008" y="256"/>
                      <a:pt x="894" y="181"/>
                    </a:cubicBezTo>
                    <a:cubicBezTo>
                      <a:pt x="849" y="156"/>
                      <a:pt x="794" y="143"/>
                      <a:pt x="735" y="139"/>
                    </a:cubicBezTo>
                    <a:cubicBezTo>
                      <a:pt x="733" y="117"/>
                      <a:pt x="711" y="98"/>
                      <a:pt x="689" y="98"/>
                    </a:cubicBezTo>
                    <a:cubicBezTo>
                      <a:pt x="680" y="98"/>
                      <a:pt x="671" y="101"/>
                      <a:pt x="664" y="110"/>
                    </a:cubicBezTo>
                    <a:cubicBezTo>
                      <a:pt x="651" y="123"/>
                      <a:pt x="645" y="139"/>
                      <a:pt x="632" y="149"/>
                    </a:cubicBezTo>
                    <a:cubicBezTo>
                      <a:pt x="567" y="165"/>
                      <a:pt x="509" y="204"/>
                      <a:pt x="470" y="256"/>
                    </a:cubicBezTo>
                    <a:cubicBezTo>
                      <a:pt x="467" y="259"/>
                      <a:pt x="467" y="262"/>
                      <a:pt x="467" y="269"/>
                    </a:cubicBezTo>
                    <a:cubicBezTo>
                      <a:pt x="444" y="220"/>
                      <a:pt x="411" y="172"/>
                      <a:pt x="379" y="143"/>
                    </a:cubicBezTo>
                    <a:cubicBezTo>
                      <a:pt x="353" y="113"/>
                      <a:pt x="311" y="94"/>
                      <a:pt x="272" y="81"/>
                    </a:cubicBezTo>
                    <a:cubicBezTo>
                      <a:pt x="279" y="78"/>
                      <a:pt x="292" y="75"/>
                      <a:pt x="305" y="75"/>
                    </a:cubicBezTo>
                    <a:cubicBezTo>
                      <a:pt x="306" y="75"/>
                      <a:pt x="307" y="75"/>
                      <a:pt x="308" y="75"/>
                    </a:cubicBezTo>
                    <a:cubicBezTo>
                      <a:pt x="336" y="75"/>
                      <a:pt x="362" y="32"/>
                      <a:pt x="327" y="13"/>
                    </a:cubicBezTo>
                    <a:cubicBezTo>
                      <a:pt x="310" y="4"/>
                      <a:pt x="292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5" name="Google Shape;4115;p44"/>
              <p:cNvSpPr/>
              <p:nvPr/>
            </p:nvSpPr>
            <p:spPr>
              <a:xfrm>
                <a:off x="5197300" y="4316828"/>
                <a:ext cx="30077" cy="96995"/>
              </a:xfrm>
              <a:custGeom>
                <a:avLst/>
                <a:gdLst/>
                <a:ahLst/>
                <a:cxnLst/>
                <a:rect l="l" t="t" r="r" b="b"/>
                <a:pathLst>
                  <a:path w="458" h="1477" extrusionOk="0">
                    <a:moveTo>
                      <a:pt x="94" y="1"/>
                    </a:moveTo>
                    <a:cubicBezTo>
                      <a:pt x="77" y="1"/>
                      <a:pt x="60" y="5"/>
                      <a:pt x="42" y="15"/>
                    </a:cubicBezTo>
                    <a:cubicBezTo>
                      <a:pt x="8" y="32"/>
                      <a:pt x="27" y="88"/>
                      <a:pt x="62" y="88"/>
                    </a:cubicBezTo>
                    <a:cubicBezTo>
                      <a:pt x="66" y="88"/>
                      <a:pt x="70" y="88"/>
                      <a:pt x="75" y="86"/>
                    </a:cubicBezTo>
                    <a:cubicBezTo>
                      <a:pt x="82" y="84"/>
                      <a:pt x="88" y="83"/>
                      <a:pt x="94" y="83"/>
                    </a:cubicBezTo>
                    <a:cubicBezTo>
                      <a:pt x="252" y="83"/>
                      <a:pt x="285" y="724"/>
                      <a:pt x="269" y="802"/>
                    </a:cubicBezTo>
                    <a:cubicBezTo>
                      <a:pt x="243" y="980"/>
                      <a:pt x="166" y="1148"/>
                      <a:pt x="72" y="1301"/>
                    </a:cubicBezTo>
                    <a:cubicBezTo>
                      <a:pt x="68" y="1304"/>
                      <a:pt x="65" y="1310"/>
                      <a:pt x="59" y="1317"/>
                    </a:cubicBezTo>
                    <a:cubicBezTo>
                      <a:pt x="49" y="1340"/>
                      <a:pt x="39" y="1359"/>
                      <a:pt x="29" y="1379"/>
                    </a:cubicBezTo>
                    <a:cubicBezTo>
                      <a:pt x="1" y="1430"/>
                      <a:pt x="43" y="1476"/>
                      <a:pt x="87" y="1476"/>
                    </a:cubicBezTo>
                    <a:cubicBezTo>
                      <a:pt x="107" y="1476"/>
                      <a:pt x="126" y="1467"/>
                      <a:pt x="140" y="1443"/>
                    </a:cubicBezTo>
                    <a:cubicBezTo>
                      <a:pt x="324" y="1139"/>
                      <a:pt x="457" y="792"/>
                      <a:pt x="376" y="433"/>
                    </a:cubicBezTo>
                    <a:cubicBezTo>
                      <a:pt x="356" y="337"/>
                      <a:pt x="241" y="1"/>
                      <a:pt x="9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6" name="Google Shape;4116;p44"/>
              <p:cNvSpPr/>
              <p:nvPr/>
            </p:nvSpPr>
            <p:spPr>
              <a:xfrm>
                <a:off x="5232366" y="4332062"/>
                <a:ext cx="52536" cy="66195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08" extrusionOk="0">
                    <a:moveTo>
                      <a:pt x="166" y="1"/>
                    </a:moveTo>
                    <a:cubicBezTo>
                      <a:pt x="134" y="1"/>
                      <a:pt x="100" y="21"/>
                      <a:pt x="98" y="61"/>
                    </a:cubicBezTo>
                    <a:cubicBezTo>
                      <a:pt x="75" y="307"/>
                      <a:pt x="46" y="550"/>
                      <a:pt x="4" y="800"/>
                    </a:cubicBezTo>
                    <a:cubicBezTo>
                      <a:pt x="1" y="832"/>
                      <a:pt x="17" y="868"/>
                      <a:pt x="46" y="881"/>
                    </a:cubicBezTo>
                    <a:cubicBezTo>
                      <a:pt x="50" y="903"/>
                      <a:pt x="73" y="917"/>
                      <a:pt x="94" y="917"/>
                    </a:cubicBezTo>
                    <a:cubicBezTo>
                      <a:pt x="113" y="917"/>
                      <a:pt x="131" y="907"/>
                      <a:pt x="134" y="884"/>
                    </a:cubicBezTo>
                    <a:cubicBezTo>
                      <a:pt x="134" y="874"/>
                      <a:pt x="134" y="868"/>
                      <a:pt x="137" y="865"/>
                    </a:cubicBezTo>
                    <a:cubicBezTo>
                      <a:pt x="169" y="852"/>
                      <a:pt x="202" y="839"/>
                      <a:pt x="231" y="826"/>
                    </a:cubicBezTo>
                    <a:cubicBezTo>
                      <a:pt x="390" y="855"/>
                      <a:pt x="535" y="910"/>
                      <a:pt x="671" y="997"/>
                    </a:cubicBezTo>
                    <a:cubicBezTo>
                      <a:pt x="683" y="1005"/>
                      <a:pt x="694" y="1008"/>
                      <a:pt x="705" y="1008"/>
                    </a:cubicBezTo>
                    <a:cubicBezTo>
                      <a:pt x="763" y="1008"/>
                      <a:pt x="799" y="916"/>
                      <a:pt x="736" y="881"/>
                    </a:cubicBezTo>
                    <a:cubicBezTo>
                      <a:pt x="633" y="816"/>
                      <a:pt x="526" y="771"/>
                      <a:pt x="412" y="735"/>
                    </a:cubicBezTo>
                    <a:cubicBezTo>
                      <a:pt x="503" y="680"/>
                      <a:pt x="590" y="622"/>
                      <a:pt x="671" y="550"/>
                    </a:cubicBezTo>
                    <a:cubicBezTo>
                      <a:pt x="714" y="516"/>
                      <a:pt x="679" y="439"/>
                      <a:pt x="628" y="439"/>
                    </a:cubicBezTo>
                    <a:cubicBezTo>
                      <a:pt x="621" y="439"/>
                      <a:pt x="614" y="440"/>
                      <a:pt x="607" y="444"/>
                    </a:cubicBezTo>
                    <a:cubicBezTo>
                      <a:pt x="451" y="499"/>
                      <a:pt x="305" y="567"/>
                      <a:pt x="163" y="657"/>
                    </a:cubicBezTo>
                    <a:lnTo>
                      <a:pt x="163" y="644"/>
                    </a:lnTo>
                    <a:cubicBezTo>
                      <a:pt x="192" y="450"/>
                      <a:pt x="215" y="256"/>
                      <a:pt x="228" y="61"/>
                    </a:cubicBezTo>
                    <a:cubicBezTo>
                      <a:pt x="231" y="21"/>
                      <a:pt x="199" y="1"/>
                      <a:pt x="16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117" name="Google Shape;4117;p44"/>
            <p:cNvGrpSpPr/>
            <p:nvPr/>
          </p:nvGrpSpPr>
          <p:grpSpPr>
            <a:xfrm rot="-1659384">
              <a:off x="5666143" y="1941507"/>
              <a:ext cx="824112" cy="228854"/>
              <a:chOff x="4799352" y="1342220"/>
              <a:chExt cx="428026" cy="118862"/>
            </a:xfrm>
          </p:grpSpPr>
          <p:sp>
            <p:nvSpPr>
              <p:cNvPr id="4118" name="Google Shape;4118;p44"/>
              <p:cNvSpPr/>
              <p:nvPr/>
            </p:nvSpPr>
            <p:spPr>
              <a:xfrm>
                <a:off x="4799352" y="1373609"/>
                <a:ext cx="54834" cy="43211"/>
              </a:xfrm>
              <a:custGeom>
                <a:avLst/>
                <a:gdLst/>
                <a:ahLst/>
                <a:cxnLst/>
                <a:rect l="l" t="t" r="r" b="b"/>
                <a:pathLst>
                  <a:path w="835" h="658" extrusionOk="0">
                    <a:moveTo>
                      <a:pt x="136" y="0"/>
                    </a:moveTo>
                    <a:cubicBezTo>
                      <a:pt x="104" y="0"/>
                      <a:pt x="79" y="43"/>
                      <a:pt x="106" y="70"/>
                    </a:cubicBezTo>
                    <a:cubicBezTo>
                      <a:pt x="190" y="164"/>
                      <a:pt x="287" y="245"/>
                      <a:pt x="368" y="339"/>
                    </a:cubicBezTo>
                    <a:cubicBezTo>
                      <a:pt x="381" y="352"/>
                      <a:pt x="394" y="369"/>
                      <a:pt x="407" y="385"/>
                    </a:cubicBezTo>
                    <a:cubicBezTo>
                      <a:pt x="297" y="453"/>
                      <a:pt x="187" y="508"/>
                      <a:pt x="54" y="553"/>
                    </a:cubicBezTo>
                    <a:cubicBezTo>
                      <a:pt x="1" y="571"/>
                      <a:pt x="18" y="646"/>
                      <a:pt x="64" y="646"/>
                    </a:cubicBezTo>
                    <a:cubicBezTo>
                      <a:pt x="68" y="646"/>
                      <a:pt x="72" y="645"/>
                      <a:pt x="77" y="644"/>
                    </a:cubicBezTo>
                    <a:cubicBezTo>
                      <a:pt x="213" y="602"/>
                      <a:pt x="349" y="550"/>
                      <a:pt x="479" y="482"/>
                    </a:cubicBezTo>
                    <a:cubicBezTo>
                      <a:pt x="521" y="534"/>
                      <a:pt x="556" y="586"/>
                      <a:pt x="602" y="637"/>
                    </a:cubicBezTo>
                    <a:cubicBezTo>
                      <a:pt x="612" y="651"/>
                      <a:pt x="625" y="657"/>
                      <a:pt x="638" y="657"/>
                    </a:cubicBezTo>
                    <a:cubicBezTo>
                      <a:pt x="676" y="657"/>
                      <a:pt x="713" y="608"/>
                      <a:pt x="689" y="569"/>
                    </a:cubicBezTo>
                    <a:cubicBezTo>
                      <a:pt x="660" y="518"/>
                      <a:pt x="628" y="466"/>
                      <a:pt x="589" y="417"/>
                    </a:cubicBezTo>
                    <a:cubicBezTo>
                      <a:pt x="670" y="362"/>
                      <a:pt x="741" y="304"/>
                      <a:pt x="802" y="229"/>
                    </a:cubicBezTo>
                    <a:cubicBezTo>
                      <a:pt x="835" y="197"/>
                      <a:pt x="807" y="136"/>
                      <a:pt x="765" y="136"/>
                    </a:cubicBezTo>
                    <a:cubicBezTo>
                      <a:pt x="757" y="136"/>
                      <a:pt x="747" y="139"/>
                      <a:pt x="738" y="145"/>
                    </a:cubicBezTo>
                    <a:cubicBezTo>
                      <a:pt x="657" y="207"/>
                      <a:pt x="585" y="262"/>
                      <a:pt x="508" y="313"/>
                    </a:cubicBezTo>
                    <a:cubicBezTo>
                      <a:pt x="404" y="194"/>
                      <a:pt x="278" y="83"/>
                      <a:pt x="155" y="6"/>
                    </a:cubicBezTo>
                    <a:cubicBezTo>
                      <a:pt x="148" y="2"/>
                      <a:pt x="142" y="0"/>
                      <a:pt x="1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9" name="Google Shape;4119;p44"/>
              <p:cNvSpPr/>
              <p:nvPr/>
            </p:nvSpPr>
            <p:spPr>
              <a:xfrm>
                <a:off x="4879007" y="1380570"/>
                <a:ext cx="41569" cy="36907"/>
              </a:xfrm>
              <a:custGeom>
                <a:avLst/>
                <a:gdLst/>
                <a:ahLst/>
                <a:cxnLst/>
                <a:rect l="l" t="t" r="r" b="b"/>
                <a:pathLst>
                  <a:path w="633" h="562" extrusionOk="0">
                    <a:moveTo>
                      <a:pt x="415" y="1"/>
                    </a:moveTo>
                    <a:cubicBezTo>
                      <a:pt x="383" y="1"/>
                      <a:pt x="349" y="22"/>
                      <a:pt x="351" y="58"/>
                    </a:cubicBezTo>
                    <a:cubicBezTo>
                      <a:pt x="357" y="133"/>
                      <a:pt x="351" y="198"/>
                      <a:pt x="335" y="256"/>
                    </a:cubicBezTo>
                    <a:cubicBezTo>
                      <a:pt x="244" y="256"/>
                      <a:pt x="150" y="256"/>
                      <a:pt x="59" y="253"/>
                    </a:cubicBezTo>
                    <a:cubicBezTo>
                      <a:pt x="1" y="253"/>
                      <a:pt x="1" y="347"/>
                      <a:pt x="59" y="350"/>
                    </a:cubicBezTo>
                    <a:cubicBezTo>
                      <a:pt x="134" y="353"/>
                      <a:pt x="211" y="363"/>
                      <a:pt x="283" y="369"/>
                    </a:cubicBezTo>
                    <a:cubicBezTo>
                      <a:pt x="260" y="412"/>
                      <a:pt x="228" y="444"/>
                      <a:pt x="186" y="476"/>
                    </a:cubicBezTo>
                    <a:cubicBezTo>
                      <a:pt x="148" y="503"/>
                      <a:pt x="182" y="562"/>
                      <a:pt x="223" y="562"/>
                    </a:cubicBezTo>
                    <a:cubicBezTo>
                      <a:pt x="231" y="562"/>
                      <a:pt x="239" y="559"/>
                      <a:pt x="247" y="554"/>
                    </a:cubicBezTo>
                    <a:cubicBezTo>
                      <a:pt x="312" y="509"/>
                      <a:pt x="364" y="447"/>
                      <a:pt x="406" y="379"/>
                    </a:cubicBezTo>
                    <a:cubicBezTo>
                      <a:pt x="430" y="381"/>
                      <a:pt x="455" y="382"/>
                      <a:pt x="480" y="382"/>
                    </a:cubicBezTo>
                    <a:cubicBezTo>
                      <a:pt x="505" y="382"/>
                      <a:pt x="531" y="381"/>
                      <a:pt x="555" y="379"/>
                    </a:cubicBezTo>
                    <a:cubicBezTo>
                      <a:pt x="610" y="379"/>
                      <a:pt x="633" y="285"/>
                      <a:pt x="571" y="272"/>
                    </a:cubicBezTo>
                    <a:cubicBezTo>
                      <a:pt x="535" y="269"/>
                      <a:pt x="497" y="266"/>
                      <a:pt x="458" y="263"/>
                    </a:cubicBezTo>
                    <a:cubicBezTo>
                      <a:pt x="477" y="191"/>
                      <a:pt x="480" y="117"/>
                      <a:pt x="471" y="42"/>
                    </a:cubicBezTo>
                    <a:cubicBezTo>
                      <a:pt x="465" y="14"/>
                      <a:pt x="441" y="1"/>
                      <a:pt x="4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0" name="Google Shape;4120;p44"/>
              <p:cNvSpPr/>
              <p:nvPr/>
            </p:nvSpPr>
            <p:spPr>
              <a:xfrm>
                <a:off x="4927339" y="1370129"/>
                <a:ext cx="55688" cy="90953"/>
              </a:xfrm>
              <a:custGeom>
                <a:avLst/>
                <a:gdLst/>
                <a:ahLst/>
                <a:cxnLst/>
                <a:rect l="l" t="t" r="r" b="b"/>
                <a:pathLst>
                  <a:path w="848" h="1385" extrusionOk="0">
                    <a:moveTo>
                      <a:pt x="693" y="1"/>
                    </a:moveTo>
                    <a:cubicBezTo>
                      <a:pt x="666" y="1"/>
                      <a:pt x="639" y="16"/>
                      <a:pt x="632" y="49"/>
                    </a:cubicBezTo>
                    <a:cubicBezTo>
                      <a:pt x="600" y="198"/>
                      <a:pt x="596" y="266"/>
                      <a:pt x="425" y="282"/>
                    </a:cubicBezTo>
                    <a:cubicBezTo>
                      <a:pt x="394" y="299"/>
                      <a:pt x="367" y="308"/>
                      <a:pt x="343" y="308"/>
                    </a:cubicBezTo>
                    <a:cubicBezTo>
                      <a:pt x="305" y="308"/>
                      <a:pt x="276" y="286"/>
                      <a:pt x="256" y="243"/>
                    </a:cubicBezTo>
                    <a:cubicBezTo>
                      <a:pt x="224" y="188"/>
                      <a:pt x="178" y="149"/>
                      <a:pt x="130" y="111"/>
                    </a:cubicBezTo>
                    <a:lnTo>
                      <a:pt x="130" y="111"/>
                    </a:lnTo>
                    <a:cubicBezTo>
                      <a:pt x="132" y="111"/>
                      <a:pt x="134" y="111"/>
                      <a:pt x="136" y="111"/>
                    </a:cubicBezTo>
                    <a:cubicBezTo>
                      <a:pt x="185" y="111"/>
                      <a:pt x="190" y="35"/>
                      <a:pt x="143" y="17"/>
                    </a:cubicBezTo>
                    <a:cubicBezTo>
                      <a:pt x="136" y="17"/>
                      <a:pt x="133" y="10"/>
                      <a:pt x="130" y="10"/>
                    </a:cubicBezTo>
                    <a:cubicBezTo>
                      <a:pt x="126" y="9"/>
                      <a:pt x="123" y="8"/>
                      <a:pt x="119" y="8"/>
                    </a:cubicBezTo>
                    <a:cubicBezTo>
                      <a:pt x="101" y="8"/>
                      <a:pt x="80" y="20"/>
                      <a:pt x="75" y="36"/>
                    </a:cubicBezTo>
                    <a:cubicBezTo>
                      <a:pt x="0" y="182"/>
                      <a:pt x="214" y="428"/>
                      <a:pt x="340" y="480"/>
                    </a:cubicBezTo>
                    <a:cubicBezTo>
                      <a:pt x="374" y="495"/>
                      <a:pt x="406" y="502"/>
                      <a:pt x="436" y="502"/>
                    </a:cubicBezTo>
                    <a:cubicBezTo>
                      <a:pt x="509" y="502"/>
                      <a:pt x="571" y="461"/>
                      <a:pt x="619" y="399"/>
                    </a:cubicBezTo>
                    <a:lnTo>
                      <a:pt x="619" y="399"/>
                    </a:lnTo>
                    <a:cubicBezTo>
                      <a:pt x="616" y="716"/>
                      <a:pt x="632" y="1031"/>
                      <a:pt x="700" y="1338"/>
                    </a:cubicBezTo>
                    <a:cubicBezTo>
                      <a:pt x="710" y="1370"/>
                      <a:pt x="737" y="1384"/>
                      <a:pt x="764" y="1384"/>
                    </a:cubicBezTo>
                    <a:cubicBezTo>
                      <a:pt x="805" y="1384"/>
                      <a:pt x="848" y="1352"/>
                      <a:pt x="836" y="1303"/>
                    </a:cubicBezTo>
                    <a:cubicBezTo>
                      <a:pt x="742" y="894"/>
                      <a:pt x="749" y="480"/>
                      <a:pt x="762" y="65"/>
                    </a:cubicBezTo>
                    <a:cubicBezTo>
                      <a:pt x="762" y="24"/>
                      <a:pt x="727" y="1"/>
                      <a:pt x="6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1" name="Google Shape;4121;p44"/>
              <p:cNvSpPr/>
              <p:nvPr/>
            </p:nvSpPr>
            <p:spPr>
              <a:xfrm>
                <a:off x="5005812" y="1404341"/>
                <a:ext cx="37498" cy="9719"/>
              </a:xfrm>
              <a:custGeom>
                <a:avLst/>
                <a:gdLst/>
                <a:ahLst/>
                <a:cxnLst/>
                <a:rect l="l" t="t" r="r" b="b"/>
                <a:pathLst>
                  <a:path w="571" h="148" extrusionOk="0">
                    <a:moveTo>
                      <a:pt x="445" y="1"/>
                    </a:moveTo>
                    <a:cubicBezTo>
                      <a:pt x="420" y="1"/>
                      <a:pt x="400" y="20"/>
                      <a:pt x="393" y="40"/>
                    </a:cubicBezTo>
                    <a:cubicBezTo>
                      <a:pt x="373" y="41"/>
                      <a:pt x="353" y="42"/>
                      <a:pt x="334" y="42"/>
                    </a:cubicBezTo>
                    <a:cubicBezTo>
                      <a:pt x="245" y="42"/>
                      <a:pt x="159" y="30"/>
                      <a:pt x="69" y="17"/>
                    </a:cubicBezTo>
                    <a:cubicBezTo>
                      <a:pt x="66" y="17"/>
                      <a:pt x="63" y="16"/>
                      <a:pt x="60" y="16"/>
                    </a:cubicBezTo>
                    <a:cubicBezTo>
                      <a:pt x="18" y="16"/>
                      <a:pt x="1" y="80"/>
                      <a:pt x="49" y="95"/>
                    </a:cubicBezTo>
                    <a:cubicBezTo>
                      <a:pt x="172" y="137"/>
                      <a:pt x="303" y="147"/>
                      <a:pt x="432" y="147"/>
                    </a:cubicBezTo>
                    <a:cubicBezTo>
                      <a:pt x="453" y="147"/>
                      <a:pt x="473" y="147"/>
                      <a:pt x="493" y="147"/>
                    </a:cubicBezTo>
                    <a:cubicBezTo>
                      <a:pt x="551" y="143"/>
                      <a:pt x="571" y="69"/>
                      <a:pt x="522" y="40"/>
                    </a:cubicBezTo>
                    <a:cubicBezTo>
                      <a:pt x="506" y="30"/>
                      <a:pt x="487" y="20"/>
                      <a:pt x="470" y="7"/>
                    </a:cubicBezTo>
                    <a:cubicBezTo>
                      <a:pt x="462" y="3"/>
                      <a:pt x="453" y="1"/>
                      <a:pt x="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2" name="Google Shape;4122;p44"/>
              <p:cNvSpPr/>
              <p:nvPr/>
            </p:nvSpPr>
            <p:spPr>
              <a:xfrm>
                <a:off x="4998588" y="1386414"/>
                <a:ext cx="49647" cy="7224"/>
              </a:xfrm>
              <a:custGeom>
                <a:avLst/>
                <a:gdLst/>
                <a:ahLst/>
                <a:cxnLst/>
                <a:rect l="l" t="t" r="r" b="b"/>
                <a:pathLst>
                  <a:path w="756" h="110" extrusionOk="0">
                    <a:moveTo>
                      <a:pt x="467" y="0"/>
                    </a:moveTo>
                    <a:cubicBezTo>
                      <a:pt x="330" y="0"/>
                      <a:pt x="192" y="5"/>
                      <a:pt x="59" y="12"/>
                    </a:cubicBezTo>
                    <a:cubicBezTo>
                      <a:pt x="1" y="15"/>
                      <a:pt x="1" y="99"/>
                      <a:pt x="59" y="99"/>
                    </a:cubicBezTo>
                    <a:cubicBezTo>
                      <a:pt x="181" y="105"/>
                      <a:pt x="308" y="109"/>
                      <a:pt x="435" y="109"/>
                    </a:cubicBezTo>
                    <a:cubicBezTo>
                      <a:pt x="519" y="109"/>
                      <a:pt x="602" y="107"/>
                      <a:pt x="684" y="102"/>
                    </a:cubicBezTo>
                    <a:cubicBezTo>
                      <a:pt x="686" y="102"/>
                      <a:pt x="689" y="103"/>
                      <a:pt x="691" y="103"/>
                    </a:cubicBezTo>
                    <a:cubicBezTo>
                      <a:pt x="755" y="103"/>
                      <a:pt x="753" y="11"/>
                      <a:pt x="684" y="5"/>
                    </a:cubicBezTo>
                    <a:cubicBezTo>
                      <a:pt x="613" y="2"/>
                      <a:pt x="540" y="0"/>
                      <a:pt x="4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3" name="Google Shape;4123;p44"/>
              <p:cNvSpPr/>
              <p:nvPr/>
            </p:nvSpPr>
            <p:spPr>
              <a:xfrm>
                <a:off x="5070626" y="1382343"/>
                <a:ext cx="61401" cy="4170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635" extrusionOk="0">
                    <a:moveTo>
                      <a:pt x="488" y="1"/>
                    </a:moveTo>
                    <a:cubicBezTo>
                      <a:pt x="427" y="1"/>
                      <a:pt x="360" y="17"/>
                      <a:pt x="322" y="31"/>
                    </a:cubicBezTo>
                    <a:cubicBezTo>
                      <a:pt x="164" y="93"/>
                      <a:pt x="34" y="239"/>
                      <a:pt x="15" y="407"/>
                    </a:cubicBezTo>
                    <a:cubicBezTo>
                      <a:pt x="1" y="550"/>
                      <a:pt x="97" y="634"/>
                      <a:pt x="222" y="634"/>
                    </a:cubicBezTo>
                    <a:cubicBezTo>
                      <a:pt x="242" y="634"/>
                      <a:pt x="263" y="632"/>
                      <a:pt x="284" y="627"/>
                    </a:cubicBezTo>
                    <a:cubicBezTo>
                      <a:pt x="407" y="598"/>
                      <a:pt x="494" y="514"/>
                      <a:pt x="559" y="407"/>
                    </a:cubicBezTo>
                    <a:cubicBezTo>
                      <a:pt x="591" y="475"/>
                      <a:pt x="646" y="537"/>
                      <a:pt x="718" y="563"/>
                    </a:cubicBezTo>
                    <a:cubicBezTo>
                      <a:pt x="735" y="568"/>
                      <a:pt x="752" y="571"/>
                      <a:pt x="768" y="571"/>
                    </a:cubicBezTo>
                    <a:cubicBezTo>
                      <a:pt x="859" y="571"/>
                      <a:pt x="934" y="494"/>
                      <a:pt x="896" y="401"/>
                    </a:cubicBezTo>
                    <a:cubicBezTo>
                      <a:pt x="885" y="373"/>
                      <a:pt x="858" y="359"/>
                      <a:pt x="833" y="359"/>
                    </a:cubicBezTo>
                    <a:cubicBezTo>
                      <a:pt x="804" y="359"/>
                      <a:pt x="778" y="377"/>
                      <a:pt x="779" y="417"/>
                    </a:cubicBezTo>
                    <a:cubicBezTo>
                      <a:pt x="776" y="417"/>
                      <a:pt x="773" y="417"/>
                      <a:pt x="770" y="417"/>
                    </a:cubicBezTo>
                    <a:cubicBezTo>
                      <a:pt x="723" y="417"/>
                      <a:pt x="694" y="394"/>
                      <a:pt x="679" y="342"/>
                    </a:cubicBezTo>
                    <a:cubicBezTo>
                      <a:pt x="656" y="304"/>
                      <a:pt x="646" y="258"/>
                      <a:pt x="640" y="213"/>
                    </a:cubicBezTo>
                    <a:cubicBezTo>
                      <a:pt x="636" y="174"/>
                      <a:pt x="602" y="150"/>
                      <a:pt x="570" y="150"/>
                    </a:cubicBezTo>
                    <a:cubicBezTo>
                      <a:pt x="545" y="150"/>
                      <a:pt x="520" y="164"/>
                      <a:pt x="510" y="197"/>
                    </a:cubicBezTo>
                    <a:cubicBezTo>
                      <a:pt x="491" y="271"/>
                      <a:pt x="462" y="339"/>
                      <a:pt x="413" y="397"/>
                    </a:cubicBezTo>
                    <a:cubicBezTo>
                      <a:pt x="383" y="433"/>
                      <a:pt x="283" y="505"/>
                      <a:pt x="214" y="505"/>
                    </a:cubicBezTo>
                    <a:cubicBezTo>
                      <a:pt x="170" y="505"/>
                      <a:pt x="138" y="476"/>
                      <a:pt x="144" y="391"/>
                    </a:cubicBezTo>
                    <a:cubicBezTo>
                      <a:pt x="151" y="307"/>
                      <a:pt x="225" y="219"/>
                      <a:pt x="293" y="167"/>
                    </a:cubicBezTo>
                    <a:cubicBezTo>
                      <a:pt x="310" y="156"/>
                      <a:pt x="486" y="95"/>
                      <a:pt x="527" y="95"/>
                    </a:cubicBezTo>
                    <a:cubicBezTo>
                      <a:pt x="533" y="95"/>
                      <a:pt x="537" y="97"/>
                      <a:pt x="536" y="99"/>
                    </a:cubicBezTo>
                    <a:cubicBezTo>
                      <a:pt x="534" y="125"/>
                      <a:pt x="558" y="141"/>
                      <a:pt x="580" y="141"/>
                    </a:cubicBezTo>
                    <a:cubicBezTo>
                      <a:pt x="597" y="141"/>
                      <a:pt x="613" y="132"/>
                      <a:pt x="617" y="112"/>
                    </a:cubicBezTo>
                    <a:cubicBezTo>
                      <a:pt x="630" y="26"/>
                      <a:pt x="564" y="1"/>
                      <a:pt x="4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4" name="Google Shape;4124;p44"/>
              <p:cNvSpPr/>
              <p:nvPr/>
            </p:nvSpPr>
            <p:spPr>
              <a:xfrm>
                <a:off x="5111800" y="1343271"/>
                <a:ext cx="37695" cy="41109"/>
              </a:xfrm>
              <a:custGeom>
                <a:avLst/>
                <a:gdLst/>
                <a:ahLst/>
                <a:cxnLst/>
                <a:rect l="l" t="t" r="r" b="b"/>
                <a:pathLst>
                  <a:path w="574" h="626" extrusionOk="0">
                    <a:moveTo>
                      <a:pt x="201" y="1"/>
                    </a:moveTo>
                    <a:cubicBezTo>
                      <a:pt x="112" y="1"/>
                      <a:pt x="24" y="63"/>
                      <a:pt x="6" y="166"/>
                    </a:cubicBezTo>
                    <a:cubicBezTo>
                      <a:pt x="1" y="200"/>
                      <a:pt x="26" y="222"/>
                      <a:pt x="52" y="222"/>
                    </a:cubicBezTo>
                    <a:cubicBezTo>
                      <a:pt x="68" y="222"/>
                      <a:pt x="84" y="212"/>
                      <a:pt x="91" y="189"/>
                    </a:cubicBezTo>
                    <a:cubicBezTo>
                      <a:pt x="104" y="143"/>
                      <a:pt x="145" y="106"/>
                      <a:pt x="189" y="106"/>
                    </a:cubicBezTo>
                    <a:cubicBezTo>
                      <a:pt x="210" y="106"/>
                      <a:pt x="231" y="114"/>
                      <a:pt x="249" y="134"/>
                    </a:cubicBezTo>
                    <a:cubicBezTo>
                      <a:pt x="298" y="183"/>
                      <a:pt x="266" y="254"/>
                      <a:pt x="236" y="302"/>
                    </a:cubicBezTo>
                    <a:cubicBezTo>
                      <a:pt x="191" y="383"/>
                      <a:pt x="126" y="448"/>
                      <a:pt x="58" y="507"/>
                    </a:cubicBezTo>
                    <a:cubicBezTo>
                      <a:pt x="10" y="542"/>
                      <a:pt x="55" y="610"/>
                      <a:pt x="104" y="613"/>
                    </a:cubicBezTo>
                    <a:cubicBezTo>
                      <a:pt x="195" y="620"/>
                      <a:pt x="287" y="626"/>
                      <a:pt x="378" y="626"/>
                    </a:cubicBezTo>
                    <a:cubicBezTo>
                      <a:pt x="413" y="626"/>
                      <a:pt x="448" y="625"/>
                      <a:pt x="483" y="623"/>
                    </a:cubicBezTo>
                    <a:cubicBezTo>
                      <a:pt x="573" y="613"/>
                      <a:pt x="573" y="494"/>
                      <a:pt x="489" y="494"/>
                    </a:cubicBezTo>
                    <a:lnTo>
                      <a:pt x="262" y="494"/>
                    </a:lnTo>
                    <a:cubicBezTo>
                      <a:pt x="366" y="377"/>
                      <a:pt x="450" y="209"/>
                      <a:pt x="353" y="79"/>
                    </a:cubicBezTo>
                    <a:cubicBezTo>
                      <a:pt x="313" y="25"/>
                      <a:pt x="257" y="1"/>
                      <a:pt x="2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5" name="Google Shape;4125;p44"/>
              <p:cNvSpPr/>
              <p:nvPr/>
            </p:nvSpPr>
            <p:spPr>
              <a:xfrm>
                <a:off x="5171558" y="1342220"/>
                <a:ext cx="55819" cy="88917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54" extrusionOk="0">
                    <a:moveTo>
                      <a:pt x="478" y="838"/>
                    </a:moveTo>
                    <a:cubicBezTo>
                      <a:pt x="599" y="838"/>
                      <a:pt x="635" y="878"/>
                      <a:pt x="583" y="963"/>
                    </a:cubicBezTo>
                    <a:cubicBezTo>
                      <a:pt x="535" y="1125"/>
                      <a:pt x="357" y="1219"/>
                      <a:pt x="195" y="1226"/>
                    </a:cubicBezTo>
                    <a:cubicBezTo>
                      <a:pt x="211" y="1128"/>
                      <a:pt x="230" y="1047"/>
                      <a:pt x="282" y="960"/>
                    </a:cubicBezTo>
                    <a:cubicBezTo>
                      <a:pt x="311" y="921"/>
                      <a:pt x="340" y="885"/>
                      <a:pt x="366" y="847"/>
                    </a:cubicBezTo>
                    <a:cubicBezTo>
                      <a:pt x="409" y="841"/>
                      <a:pt x="447" y="838"/>
                      <a:pt x="478" y="838"/>
                    </a:cubicBezTo>
                    <a:close/>
                    <a:moveTo>
                      <a:pt x="103" y="0"/>
                    </a:moveTo>
                    <a:cubicBezTo>
                      <a:pt x="68" y="0"/>
                      <a:pt x="30" y="30"/>
                      <a:pt x="42" y="69"/>
                    </a:cubicBezTo>
                    <a:cubicBezTo>
                      <a:pt x="104" y="250"/>
                      <a:pt x="81" y="451"/>
                      <a:pt x="75" y="642"/>
                    </a:cubicBezTo>
                    <a:lnTo>
                      <a:pt x="65" y="1219"/>
                    </a:lnTo>
                    <a:lnTo>
                      <a:pt x="65" y="1226"/>
                    </a:lnTo>
                    <a:cubicBezTo>
                      <a:pt x="10" y="1251"/>
                      <a:pt x="0" y="1339"/>
                      <a:pt x="68" y="1349"/>
                    </a:cubicBezTo>
                    <a:cubicBezTo>
                      <a:pt x="90" y="1352"/>
                      <a:pt x="113" y="1353"/>
                      <a:pt x="137" y="1353"/>
                    </a:cubicBezTo>
                    <a:cubicBezTo>
                      <a:pt x="434" y="1353"/>
                      <a:pt x="849" y="1117"/>
                      <a:pt x="732" y="772"/>
                    </a:cubicBezTo>
                    <a:cubicBezTo>
                      <a:pt x="700" y="672"/>
                      <a:pt x="615" y="628"/>
                      <a:pt x="524" y="628"/>
                    </a:cubicBezTo>
                    <a:cubicBezTo>
                      <a:pt x="480" y="628"/>
                      <a:pt x="434" y="638"/>
                      <a:pt x="392" y="659"/>
                    </a:cubicBezTo>
                    <a:cubicBezTo>
                      <a:pt x="311" y="701"/>
                      <a:pt x="247" y="766"/>
                      <a:pt x="198" y="840"/>
                    </a:cubicBezTo>
                    <a:cubicBezTo>
                      <a:pt x="198" y="727"/>
                      <a:pt x="198" y="613"/>
                      <a:pt x="201" y="500"/>
                    </a:cubicBezTo>
                    <a:cubicBezTo>
                      <a:pt x="201" y="335"/>
                      <a:pt x="211" y="186"/>
                      <a:pt x="146" y="27"/>
                    </a:cubicBezTo>
                    <a:cubicBezTo>
                      <a:pt x="137" y="8"/>
                      <a:pt x="120" y="0"/>
                      <a:pt x="1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126" name="Google Shape;4126;p44"/>
            <p:cNvGrpSpPr/>
            <p:nvPr/>
          </p:nvGrpSpPr>
          <p:grpSpPr>
            <a:xfrm rot="935572">
              <a:off x="6099250" y="2129693"/>
              <a:ext cx="873825" cy="1222061"/>
              <a:chOff x="3735990" y="4115688"/>
              <a:chExt cx="349166" cy="488320"/>
            </a:xfrm>
          </p:grpSpPr>
          <p:sp>
            <p:nvSpPr>
              <p:cNvPr id="4127" name="Google Shape;4127;p44"/>
              <p:cNvSpPr/>
              <p:nvPr/>
            </p:nvSpPr>
            <p:spPr>
              <a:xfrm>
                <a:off x="3772568" y="4159291"/>
                <a:ext cx="312589" cy="444717"/>
              </a:xfrm>
              <a:custGeom>
                <a:avLst/>
                <a:gdLst/>
                <a:ahLst/>
                <a:cxnLst/>
                <a:rect l="l" t="t" r="r" b="b"/>
                <a:pathLst>
                  <a:path w="4760" h="6772" extrusionOk="0">
                    <a:moveTo>
                      <a:pt x="2414" y="175"/>
                    </a:moveTo>
                    <a:cubicBezTo>
                      <a:pt x="3004" y="1957"/>
                      <a:pt x="3746" y="3680"/>
                      <a:pt x="4624" y="5336"/>
                    </a:cubicBezTo>
                    <a:cubicBezTo>
                      <a:pt x="4624" y="5342"/>
                      <a:pt x="4627" y="5342"/>
                      <a:pt x="4627" y="5345"/>
                    </a:cubicBezTo>
                    <a:cubicBezTo>
                      <a:pt x="4415" y="6312"/>
                      <a:pt x="3390" y="6674"/>
                      <a:pt x="2475" y="6674"/>
                    </a:cubicBezTo>
                    <a:cubicBezTo>
                      <a:pt x="2455" y="6674"/>
                      <a:pt x="2434" y="6674"/>
                      <a:pt x="2414" y="6674"/>
                    </a:cubicBezTo>
                    <a:cubicBezTo>
                      <a:pt x="1423" y="6657"/>
                      <a:pt x="254" y="6346"/>
                      <a:pt x="92" y="5213"/>
                    </a:cubicBezTo>
                    <a:cubicBezTo>
                      <a:pt x="208" y="5102"/>
                      <a:pt x="335" y="4973"/>
                      <a:pt x="419" y="4834"/>
                    </a:cubicBezTo>
                    <a:cubicBezTo>
                      <a:pt x="438" y="4804"/>
                      <a:pt x="410" y="4773"/>
                      <a:pt x="381" y="4773"/>
                    </a:cubicBezTo>
                    <a:cubicBezTo>
                      <a:pt x="372" y="4773"/>
                      <a:pt x="362" y="4777"/>
                      <a:pt x="354" y="4785"/>
                    </a:cubicBezTo>
                    <a:cubicBezTo>
                      <a:pt x="299" y="4843"/>
                      <a:pt x="250" y="4911"/>
                      <a:pt x="202" y="4976"/>
                    </a:cubicBezTo>
                    <a:cubicBezTo>
                      <a:pt x="189" y="4996"/>
                      <a:pt x="173" y="5012"/>
                      <a:pt x="160" y="5034"/>
                    </a:cubicBezTo>
                    <a:cubicBezTo>
                      <a:pt x="918" y="3470"/>
                      <a:pt x="1407" y="1746"/>
                      <a:pt x="2346" y="282"/>
                    </a:cubicBezTo>
                    <a:lnTo>
                      <a:pt x="2346" y="282"/>
                    </a:lnTo>
                    <a:cubicBezTo>
                      <a:pt x="2343" y="340"/>
                      <a:pt x="2343" y="392"/>
                      <a:pt x="2346" y="450"/>
                    </a:cubicBezTo>
                    <a:cubicBezTo>
                      <a:pt x="2350" y="475"/>
                      <a:pt x="2368" y="487"/>
                      <a:pt x="2386" y="487"/>
                    </a:cubicBezTo>
                    <a:cubicBezTo>
                      <a:pt x="2405" y="487"/>
                      <a:pt x="2422" y="475"/>
                      <a:pt x="2424" y="450"/>
                    </a:cubicBezTo>
                    <a:cubicBezTo>
                      <a:pt x="2431" y="360"/>
                      <a:pt x="2424" y="263"/>
                      <a:pt x="2414" y="175"/>
                    </a:cubicBezTo>
                    <a:close/>
                    <a:moveTo>
                      <a:pt x="2438" y="1"/>
                    </a:moveTo>
                    <a:cubicBezTo>
                      <a:pt x="2422" y="1"/>
                      <a:pt x="2406" y="8"/>
                      <a:pt x="2395" y="23"/>
                    </a:cubicBezTo>
                    <a:cubicBezTo>
                      <a:pt x="1886" y="823"/>
                      <a:pt x="1511" y="1685"/>
                      <a:pt x="1135" y="2550"/>
                    </a:cubicBezTo>
                    <a:cubicBezTo>
                      <a:pt x="756" y="3437"/>
                      <a:pt x="335" y="4315"/>
                      <a:pt x="11" y="5222"/>
                    </a:cubicBezTo>
                    <a:cubicBezTo>
                      <a:pt x="1" y="5239"/>
                      <a:pt x="17" y="5255"/>
                      <a:pt x="33" y="5255"/>
                    </a:cubicBezTo>
                    <a:cubicBezTo>
                      <a:pt x="30" y="6366"/>
                      <a:pt x="1417" y="6726"/>
                      <a:pt x="2301" y="6768"/>
                    </a:cubicBezTo>
                    <a:cubicBezTo>
                      <a:pt x="2358" y="6770"/>
                      <a:pt x="2417" y="6772"/>
                      <a:pt x="2475" y="6772"/>
                    </a:cubicBezTo>
                    <a:cubicBezTo>
                      <a:pt x="3455" y="6772"/>
                      <a:pt x="4549" y="6379"/>
                      <a:pt x="4757" y="5303"/>
                    </a:cubicBezTo>
                    <a:cubicBezTo>
                      <a:pt x="4760" y="5268"/>
                      <a:pt x="4734" y="5242"/>
                      <a:pt x="4705" y="5239"/>
                    </a:cubicBezTo>
                    <a:cubicBezTo>
                      <a:pt x="3820" y="3567"/>
                      <a:pt x="3085" y="1831"/>
                      <a:pt x="2489" y="36"/>
                    </a:cubicBezTo>
                    <a:cubicBezTo>
                      <a:pt x="2481" y="13"/>
                      <a:pt x="2460" y="1"/>
                      <a:pt x="243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8" name="Google Shape;4128;p44"/>
              <p:cNvSpPr/>
              <p:nvPr/>
            </p:nvSpPr>
            <p:spPr>
              <a:xfrm>
                <a:off x="3808751" y="4455517"/>
                <a:ext cx="25808" cy="13922"/>
              </a:xfrm>
              <a:custGeom>
                <a:avLst/>
                <a:gdLst/>
                <a:ahLst/>
                <a:cxnLst/>
                <a:rect l="l" t="t" r="r" b="b"/>
                <a:pathLst>
                  <a:path w="393" h="212" extrusionOk="0">
                    <a:moveTo>
                      <a:pt x="336" y="0"/>
                    </a:moveTo>
                    <a:cubicBezTo>
                      <a:pt x="332" y="0"/>
                      <a:pt x="328" y="1"/>
                      <a:pt x="325" y="2"/>
                    </a:cubicBezTo>
                    <a:cubicBezTo>
                      <a:pt x="224" y="41"/>
                      <a:pt x="124" y="96"/>
                      <a:pt x="30" y="148"/>
                    </a:cubicBezTo>
                    <a:cubicBezTo>
                      <a:pt x="1" y="168"/>
                      <a:pt x="13" y="211"/>
                      <a:pt x="44" y="211"/>
                    </a:cubicBezTo>
                    <a:cubicBezTo>
                      <a:pt x="47" y="211"/>
                      <a:pt x="51" y="211"/>
                      <a:pt x="56" y="209"/>
                    </a:cubicBezTo>
                    <a:cubicBezTo>
                      <a:pt x="156" y="174"/>
                      <a:pt x="266" y="128"/>
                      <a:pt x="360" y="76"/>
                    </a:cubicBezTo>
                    <a:cubicBezTo>
                      <a:pt x="393" y="59"/>
                      <a:pt x="374" y="0"/>
                      <a:pt x="33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9" name="Google Shape;4129;p44"/>
              <p:cNvSpPr/>
              <p:nvPr/>
            </p:nvSpPr>
            <p:spPr>
              <a:xfrm>
                <a:off x="3843620" y="4440874"/>
                <a:ext cx="24758" cy="12149"/>
              </a:xfrm>
              <a:custGeom>
                <a:avLst/>
                <a:gdLst/>
                <a:ahLst/>
                <a:cxnLst/>
                <a:rect l="l" t="t" r="r" b="b"/>
                <a:pathLst>
                  <a:path w="377" h="185" extrusionOk="0">
                    <a:moveTo>
                      <a:pt x="317" y="0"/>
                    </a:moveTo>
                    <a:cubicBezTo>
                      <a:pt x="315" y="0"/>
                      <a:pt x="312" y="1"/>
                      <a:pt x="309" y="1"/>
                    </a:cubicBezTo>
                    <a:cubicBezTo>
                      <a:pt x="211" y="18"/>
                      <a:pt x="114" y="69"/>
                      <a:pt x="33" y="118"/>
                    </a:cubicBezTo>
                    <a:cubicBezTo>
                      <a:pt x="0" y="137"/>
                      <a:pt x="21" y="184"/>
                      <a:pt x="54" y="184"/>
                    </a:cubicBezTo>
                    <a:cubicBezTo>
                      <a:pt x="60" y="184"/>
                      <a:pt x="66" y="183"/>
                      <a:pt x="72" y="180"/>
                    </a:cubicBezTo>
                    <a:cubicBezTo>
                      <a:pt x="160" y="134"/>
                      <a:pt x="254" y="105"/>
                      <a:pt x="338" y="63"/>
                    </a:cubicBezTo>
                    <a:cubicBezTo>
                      <a:pt x="377" y="51"/>
                      <a:pt x="352" y="0"/>
                      <a:pt x="3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0" name="Google Shape;4130;p44"/>
              <p:cNvSpPr/>
              <p:nvPr/>
            </p:nvSpPr>
            <p:spPr>
              <a:xfrm>
                <a:off x="3883218" y="4430695"/>
                <a:ext cx="26334" cy="10639"/>
              </a:xfrm>
              <a:custGeom>
                <a:avLst/>
                <a:gdLst/>
                <a:ahLst/>
                <a:cxnLst/>
                <a:rect l="l" t="t" r="r" b="b"/>
                <a:pathLst>
                  <a:path w="401" h="162" extrusionOk="0">
                    <a:moveTo>
                      <a:pt x="342" y="0"/>
                    </a:moveTo>
                    <a:cubicBezTo>
                      <a:pt x="339" y="0"/>
                      <a:pt x="337" y="1"/>
                      <a:pt x="334" y="1"/>
                    </a:cubicBezTo>
                    <a:cubicBezTo>
                      <a:pt x="237" y="17"/>
                      <a:pt x="137" y="53"/>
                      <a:pt x="43" y="85"/>
                    </a:cubicBezTo>
                    <a:cubicBezTo>
                      <a:pt x="1" y="100"/>
                      <a:pt x="11" y="161"/>
                      <a:pt x="51" y="161"/>
                    </a:cubicBezTo>
                    <a:cubicBezTo>
                      <a:pt x="54" y="161"/>
                      <a:pt x="58" y="161"/>
                      <a:pt x="62" y="160"/>
                    </a:cubicBezTo>
                    <a:cubicBezTo>
                      <a:pt x="159" y="134"/>
                      <a:pt x="266" y="117"/>
                      <a:pt x="360" y="82"/>
                    </a:cubicBezTo>
                    <a:cubicBezTo>
                      <a:pt x="400" y="57"/>
                      <a:pt x="387" y="0"/>
                      <a:pt x="3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1" name="Google Shape;4131;p44"/>
              <p:cNvSpPr/>
              <p:nvPr/>
            </p:nvSpPr>
            <p:spPr>
              <a:xfrm>
                <a:off x="3926625" y="4432993"/>
                <a:ext cx="22787" cy="5910"/>
              </a:xfrm>
              <a:custGeom>
                <a:avLst/>
                <a:gdLst/>
                <a:ahLst/>
                <a:cxnLst/>
                <a:rect l="l" t="t" r="r" b="b"/>
                <a:pathLst>
                  <a:path w="347" h="90" extrusionOk="0">
                    <a:moveTo>
                      <a:pt x="245" y="1"/>
                    </a:moveTo>
                    <a:cubicBezTo>
                      <a:pt x="178" y="1"/>
                      <a:pt x="109" y="6"/>
                      <a:pt x="42" y="14"/>
                    </a:cubicBezTo>
                    <a:cubicBezTo>
                      <a:pt x="0" y="18"/>
                      <a:pt x="0" y="76"/>
                      <a:pt x="42" y="76"/>
                    </a:cubicBezTo>
                    <a:cubicBezTo>
                      <a:pt x="112" y="82"/>
                      <a:pt x="185" y="90"/>
                      <a:pt x="255" y="90"/>
                    </a:cubicBezTo>
                    <a:cubicBezTo>
                      <a:pt x="266" y="90"/>
                      <a:pt x="278" y="89"/>
                      <a:pt x="289" y="89"/>
                    </a:cubicBezTo>
                    <a:cubicBezTo>
                      <a:pt x="347" y="89"/>
                      <a:pt x="347" y="8"/>
                      <a:pt x="289" y="1"/>
                    </a:cubicBezTo>
                    <a:cubicBezTo>
                      <a:pt x="274" y="1"/>
                      <a:pt x="260" y="1"/>
                      <a:pt x="24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2" name="Google Shape;4132;p44"/>
              <p:cNvSpPr/>
              <p:nvPr/>
            </p:nvSpPr>
            <p:spPr>
              <a:xfrm>
                <a:off x="3969177" y="4435161"/>
                <a:ext cx="26531" cy="9456"/>
              </a:xfrm>
              <a:custGeom>
                <a:avLst/>
                <a:gdLst/>
                <a:ahLst/>
                <a:cxnLst/>
                <a:rect l="l" t="t" r="r" b="b"/>
                <a:pathLst>
                  <a:path w="404" h="144" extrusionOk="0">
                    <a:moveTo>
                      <a:pt x="46" y="1"/>
                    </a:moveTo>
                    <a:cubicBezTo>
                      <a:pt x="16" y="1"/>
                      <a:pt x="0" y="46"/>
                      <a:pt x="29" y="62"/>
                    </a:cubicBezTo>
                    <a:cubicBezTo>
                      <a:pt x="120" y="105"/>
                      <a:pt x="227" y="127"/>
                      <a:pt x="324" y="143"/>
                    </a:cubicBezTo>
                    <a:cubicBezTo>
                      <a:pt x="326" y="144"/>
                      <a:pt x="329" y="144"/>
                      <a:pt x="331" y="144"/>
                    </a:cubicBezTo>
                    <a:cubicBezTo>
                      <a:pt x="384" y="144"/>
                      <a:pt x="403" y="68"/>
                      <a:pt x="350" y="56"/>
                    </a:cubicBezTo>
                    <a:cubicBezTo>
                      <a:pt x="256" y="30"/>
                      <a:pt x="143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3" name="Google Shape;4133;p44"/>
              <p:cNvSpPr/>
              <p:nvPr/>
            </p:nvSpPr>
            <p:spPr>
              <a:xfrm>
                <a:off x="4007002" y="4448294"/>
                <a:ext cx="22131" cy="9850"/>
              </a:xfrm>
              <a:custGeom>
                <a:avLst/>
                <a:gdLst/>
                <a:ahLst/>
                <a:cxnLst/>
                <a:rect l="l" t="t" r="r" b="b"/>
                <a:pathLst>
                  <a:path w="337" h="150" extrusionOk="0">
                    <a:moveTo>
                      <a:pt x="103" y="1"/>
                    </a:moveTo>
                    <a:cubicBezTo>
                      <a:pt x="76" y="1"/>
                      <a:pt x="49" y="4"/>
                      <a:pt x="24" y="11"/>
                    </a:cubicBezTo>
                    <a:cubicBezTo>
                      <a:pt x="4" y="21"/>
                      <a:pt x="1" y="54"/>
                      <a:pt x="24" y="57"/>
                    </a:cubicBezTo>
                    <a:cubicBezTo>
                      <a:pt x="111" y="73"/>
                      <a:pt x="179" y="96"/>
                      <a:pt x="257" y="141"/>
                    </a:cubicBezTo>
                    <a:cubicBezTo>
                      <a:pt x="266" y="147"/>
                      <a:pt x="275" y="149"/>
                      <a:pt x="282" y="149"/>
                    </a:cubicBezTo>
                    <a:cubicBezTo>
                      <a:pt x="319" y="149"/>
                      <a:pt x="336" y="96"/>
                      <a:pt x="299" y="67"/>
                    </a:cubicBezTo>
                    <a:cubicBezTo>
                      <a:pt x="247" y="24"/>
                      <a:pt x="174" y="1"/>
                      <a:pt x="10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4" name="Google Shape;4134;p44"/>
              <p:cNvSpPr/>
              <p:nvPr/>
            </p:nvSpPr>
            <p:spPr>
              <a:xfrm>
                <a:off x="4040361" y="4466418"/>
                <a:ext cx="15301" cy="13331"/>
              </a:xfrm>
              <a:custGeom>
                <a:avLst/>
                <a:gdLst/>
                <a:ahLst/>
                <a:cxnLst/>
                <a:rect l="l" t="t" r="r" b="b"/>
                <a:pathLst>
                  <a:path w="233" h="203" extrusionOk="0">
                    <a:moveTo>
                      <a:pt x="40" y="0"/>
                    </a:moveTo>
                    <a:cubicBezTo>
                      <a:pt x="18" y="0"/>
                      <a:pt x="0" y="27"/>
                      <a:pt x="18" y="50"/>
                    </a:cubicBezTo>
                    <a:cubicBezTo>
                      <a:pt x="60" y="98"/>
                      <a:pt x="99" y="150"/>
                      <a:pt x="147" y="189"/>
                    </a:cubicBezTo>
                    <a:cubicBezTo>
                      <a:pt x="157" y="198"/>
                      <a:pt x="168" y="202"/>
                      <a:pt x="178" y="202"/>
                    </a:cubicBezTo>
                    <a:cubicBezTo>
                      <a:pt x="209" y="202"/>
                      <a:pt x="233" y="163"/>
                      <a:pt x="206" y="134"/>
                    </a:cubicBezTo>
                    <a:cubicBezTo>
                      <a:pt x="163" y="89"/>
                      <a:pt x="108" y="50"/>
                      <a:pt x="60" y="8"/>
                    </a:cubicBezTo>
                    <a:cubicBezTo>
                      <a:pt x="53" y="3"/>
                      <a:pt x="47" y="0"/>
                      <a:pt x="4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5" name="Google Shape;4135;p44"/>
              <p:cNvSpPr/>
              <p:nvPr/>
            </p:nvSpPr>
            <p:spPr>
              <a:xfrm>
                <a:off x="3925114" y="4200071"/>
                <a:ext cx="5845" cy="21474"/>
              </a:xfrm>
              <a:custGeom>
                <a:avLst/>
                <a:gdLst/>
                <a:ahLst/>
                <a:cxnLst/>
                <a:rect l="l" t="t" r="r" b="b"/>
                <a:pathLst>
                  <a:path w="89" h="327" extrusionOk="0">
                    <a:moveTo>
                      <a:pt x="44" y="0"/>
                    </a:moveTo>
                    <a:cubicBezTo>
                      <a:pt x="33" y="0"/>
                      <a:pt x="22" y="6"/>
                      <a:pt x="20" y="17"/>
                    </a:cubicBezTo>
                    <a:cubicBezTo>
                      <a:pt x="7" y="111"/>
                      <a:pt x="1" y="209"/>
                      <a:pt x="14" y="302"/>
                    </a:cubicBezTo>
                    <a:cubicBezTo>
                      <a:pt x="15" y="319"/>
                      <a:pt x="31" y="327"/>
                      <a:pt x="48" y="327"/>
                    </a:cubicBezTo>
                    <a:cubicBezTo>
                      <a:pt x="64" y="327"/>
                      <a:pt x="80" y="319"/>
                      <a:pt x="82" y="302"/>
                    </a:cubicBezTo>
                    <a:cubicBezTo>
                      <a:pt x="88" y="209"/>
                      <a:pt x="82" y="111"/>
                      <a:pt x="69" y="17"/>
                    </a:cubicBezTo>
                    <a:cubicBezTo>
                      <a:pt x="67" y="6"/>
                      <a:pt x="56" y="0"/>
                      <a:pt x="4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6" name="Google Shape;4136;p44"/>
              <p:cNvSpPr/>
              <p:nvPr/>
            </p:nvSpPr>
            <p:spPr>
              <a:xfrm>
                <a:off x="3922487" y="4236451"/>
                <a:ext cx="9062" cy="18782"/>
              </a:xfrm>
              <a:custGeom>
                <a:avLst/>
                <a:gdLst/>
                <a:ahLst/>
                <a:cxnLst/>
                <a:rect l="l" t="t" r="r" b="b"/>
                <a:pathLst>
                  <a:path w="138" h="286" extrusionOk="0">
                    <a:moveTo>
                      <a:pt x="42" y="0"/>
                    </a:moveTo>
                    <a:cubicBezTo>
                      <a:pt x="20" y="0"/>
                      <a:pt x="0" y="22"/>
                      <a:pt x="11" y="46"/>
                    </a:cubicBezTo>
                    <a:cubicBezTo>
                      <a:pt x="44" y="111"/>
                      <a:pt x="57" y="186"/>
                      <a:pt x="54" y="254"/>
                    </a:cubicBezTo>
                    <a:cubicBezTo>
                      <a:pt x="50" y="274"/>
                      <a:pt x="66" y="285"/>
                      <a:pt x="84" y="285"/>
                    </a:cubicBezTo>
                    <a:cubicBezTo>
                      <a:pt x="98" y="285"/>
                      <a:pt x="113" y="278"/>
                      <a:pt x="118" y="260"/>
                    </a:cubicBezTo>
                    <a:cubicBezTo>
                      <a:pt x="138" y="176"/>
                      <a:pt x="122" y="89"/>
                      <a:pt x="70" y="14"/>
                    </a:cubicBezTo>
                    <a:cubicBezTo>
                      <a:pt x="62" y="4"/>
                      <a:pt x="52" y="0"/>
                      <a:pt x="4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7" name="Google Shape;4137;p44"/>
              <p:cNvSpPr/>
              <p:nvPr/>
            </p:nvSpPr>
            <p:spPr>
              <a:xfrm>
                <a:off x="3923407" y="4269613"/>
                <a:ext cx="6239" cy="22787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7" extrusionOk="0">
                    <a:moveTo>
                      <a:pt x="50" y="1"/>
                    </a:moveTo>
                    <a:cubicBezTo>
                      <a:pt x="40" y="1"/>
                      <a:pt x="31" y="6"/>
                      <a:pt x="30" y="18"/>
                    </a:cubicBezTo>
                    <a:cubicBezTo>
                      <a:pt x="14" y="115"/>
                      <a:pt x="1" y="228"/>
                      <a:pt x="17" y="322"/>
                    </a:cubicBezTo>
                    <a:cubicBezTo>
                      <a:pt x="20" y="338"/>
                      <a:pt x="36" y="347"/>
                      <a:pt x="51" y="347"/>
                    </a:cubicBezTo>
                    <a:cubicBezTo>
                      <a:pt x="66" y="347"/>
                      <a:pt x="82" y="338"/>
                      <a:pt x="85" y="322"/>
                    </a:cubicBezTo>
                    <a:cubicBezTo>
                      <a:pt x="95" y="222"/>
                      <a:pt x="82" y="115"/>
                      <a:pt x="72" y="18"/>
                    </a:cubicBezTo>
                    <a:cubicBezTo>
                      <a:pt x="69" y="6"/>
                      <a:pt x="59" y="1"/>
                      <a:pt x="5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8" name="Google Shape;4138;p44"/>
              <p:cNvSpPr/>
              <p:nvPr/>
            </p:nvSpPr>
            <p:spPr>
              <a:xfrm>
                <a:off x="3920452" y="4314464"/>
                <a:ext cx="6239" cy="22722"/>
              </a:xfrm>
              <a:custGeom>
                <a:avLst/>
                <a:gdLst/>
                <a:ahLst/>
                <a:cxnLst/>
                <a:rect l="l" t="t" r="r" b="b"/>
                <a:pathLst>
                  <a:path w="95" h="346" extrusionOk="0">
                    <a:moveTo>
                      <a:pt x="47" y="0"/>
                    </a:moveTo>
                    <a:cubicBezTo>
                      <a:pt x="31" y="0"/>
                      <a:pt x="15" y="12"/>
                      <a:pt x="13" y="34"/>
                    </a:cubicBezTo>
                    <a:cubicBezTo>
                      <a:pt x="7" y="119"/>
                      <a:pt x="0" y="216"/>
                      <a:pt x="7" y="307"/>
                    </a:cubicBezTo>
                    <a:cubicBezTo>
                      <a:pt x="8" y="332"/>
                      <a:pt x="29" y="345"/>
                      <a:pt x="49" y="345"/>
                    </a:cubicBezTo>
                    <a:cubicBezTo>
                      <a:pt x="69" y="345"/>
                      <a:pt x="89" y="332"/>
                      <a:pt x="91" y="307"/>
                    </a:cubicBezTo>
                    <a:cubicBezTo>
                      <a:pt x="94" y="216"/>
                      <a:pt x="91" y="119"/>
                      <a:pt x="81" y="34"/>
                    </a:cubicBezTo>
                    <a:cubicBezTo>
                      <a:pt x="80" y="12"/>
                      <a:pt x="64" y="0"/>
                      <a:pt x="4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9" name="Google Shape;4139;p44"/>
              <p:cNvSpPr/>
              <p:nvPr/>
            </p:nvSpPr>
            <p:spPr>
              <a:xfrm>
                <a:off x="3918285" y="4355768"/>
                <a:ext cx="7946" cy="19635"/>
              </a:xfrm>
              <a:custGeom>
                <a:avLst/>
                <a:gdLst/>
                <a:ahLst/>
                <a:cxnLst/>
                <a:rect l="l" t="t" r="r" b="b"/>
                <a:pathLst>
                  <a:path w="121" h="299" extrusionOk="0">
                    <a:moveTo>
                      <a:pt x="60" y="1"/>
                    </a:moveTo>
                    <a:cubicBezTo>
                      <a:pt x="47" y="1"/>
                      <a:pt x="33" y="8"/>
                      <a:pt x="27" y="24"/>
                    </a:cubicBezTo>
                    <a:cubicBezTo>
                      <a:pt x="1" y="102"/>
                      <a:pt x="1" y="193"/>
                      <a:pt x="30" y="270"/>
                    </a:cubicBezTo>
                    <a:cubicBezTo>
                      <a:pt x="40" y="290"/>
                      <a:pt x="57" y="298"/>
                      <a:pt x="74" y="298"/>
                    </a:cubicBezTo>
                    <a:cubicBezTo>
                      <a:pt x="98" y="298"/>
                      <a:pt x="120" y="279"/>
                      <a:pt x="114" y="248"/>
                    </a:cubicBezTo>
                    <a:cubicBezTo>
                      <a:pt x="105" y="173"/>
                      <a:pt x="95" y="105"/>
                      <a:pt x="92" y="31"/>
                    </a:cubicBezTo>
                    <a:cubicBezTo>
                      <a:pt x="92" y="11"/>
                      <a:pt x="76" y="1"/>
                      <a:pt x="6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0" name="Google Shape;4140;p44"/>
              <p:cNvSpPr/>
              <p:nvPr/>
            </p:nvSpPr>
            <p:spPr>
              <a:xfrm>
                <a:off x="3921502" y="4391492"/>
                <a:ext cx="6895" cy="23379"/>
              </a:xfrm>
              <a:custGeom>
                <a:avLst/>
                <a:gdLst/>
                <a:ahLst/>
                <a:cxnLst/>
                <a:rect l="l" t="t" r="r" b="b"/>
                <a:pathLst>
                  <a:path w="105" h="356" extrusionOk="0">
                    <a:moveTo>
                      <a:pt x="52" y="1"/>
                    </a:moveTo>
                    <a:cubicBezTo>
                      <a:pt x="40" y="1"/>
                      <a:pt x="28" y="7"/>
                      <a:pt x="26" y="18"/>
                    </a:cubicBezTo>
                    <a:cubicBezTo>
                      <a:pt x="10" y="112"/>
                      <a:pt x="1" y="225"/>
                      <a:pt x="14" y="319"/>
                    </a:cubicBezTo>
                    <a:cubicBezTo>
                      <a:pt x="18" y="344"/>
                      <a:pt x="35" y="356"/>
                      <a:pt x="52" y="356"/>
                    </a:cubicBezTo>
                    <a:cubicBezTo>
                      <a:pt x="69" y="356"/>
                      <a:pt x="86" y="344"/>
                      <a:pt x="91" y="319"/>
                    </a:cubicBezTo>
                    <a:cubicBezTo>
                      <a:pt x="104" y="225"/>
                      <a:pt x="95" y="112"/>
                      <a:pt x="78" y="18"/>
                    </a:cubicBezTo>
                    <a:cubicBezTo>
                      <a:pt x="77" y="7"/>
                      <a:pt x="65" y="1"/>
                      <a:pt x="5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1" name="Google Shape;4141;p44"/>
              <p:cNvSpPr/>
              <p:nvPr/>
            </p:nvSpPr>
            <p:spPr>
              <a:xfrm>
                <a:off x="3920255" y="4429644"/>
                <a:ext cx="7224" cy="20817"/>
              </a:xfrm>
              <a:custGeom>
                <a:avLst/>
                <a:gdLst/>
                <a:ahLst/>
                <a:cxnLst/>
                <a:rect l="l" t="t" r="r" b="b"/>
                <a:pathLst>
                  <a:path w="110" h="317" extrusionOk="0">
                    <a:moveTo>
                      <a:pt x="50" y="0"/>
                    </a:moveTo>
                    <a:cubicBezTo>
                      <a:pt x="39" y="0"/>
                      <a:pt x="29" y="6"/>
                      <a:pt x="26" y="20"/>
                    </a:cubicBezTo>
                    <a:cubicBezTo>
                      <a:pt x="0" y="108"/>
                      <a:pt x="7" y="205"/>
                      <a:pt x="29" y="289"/>
                    </a:cubicBezTo>
                    <a:cubicBezTo>
                      <a:pt x="36" y="308"/>
                      <a:pt x="50" y="316"/>
                      <a:pt x="65" y="316"/>
                    </a:cubicBezTo>
                    <a:cubicBezTo>
                      <a:pt x="87" y="316"/>
                      <a:pt x="110" y="297"/>
                      <a:pt x="104" y="270"/>
                    </a:cubicBezTo>
                    <a:cubicBezTo>
                      <a:pt x="88" y="189"/>
                      <a:pt x="81" y="114"/>
                      <a:pt x="81" y="30"/>
                    </a:cubicBezTo>
                    <a:cubicBezTo>
                      <a:pt x="81" y="11"/>
                      <a:pt x="65" y="0"/>
                      <a:pt x="5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2" name="Google Shape;4142;p44"/>
              <p:cNvSpPr/>
              <p:nvPr/>
            </p:nvSpPr>
            <p:spPr>
              <a:xfrm>
                <a:off x="3920846" y="4469439"/>
                <a:ext cx="5385" cy="15892"/>
              </a:xfrm>
              <a:custGeom>
                <a:avLst/>
                <a:gdLst/>
                <a:ahLst/>
                <a:cxnLst/>
                <a:rect l="l" t="t" r="r" b="b"/>
                <a:pathLst>
                  <a:path w="82" h="242" extrusionOk="0">
                    <a:moveTo>
                      <a:pt x="41" y="0"/>
                    </a:moveTo>
                    <a:cubicBezTo>
                      <a:pt x="26" y="0"/>
                      <a:pt x="11" y="10"/>
                      <a:pt x="7" y="30"/>
                    </a:cubicBezTo>
                    <a:cubicBezTo>
                      <a:pt x="4" y="91"/>
                      <a:pt x="1" y="153"/>
                      <a:pt x="4" y="208"/>
                    </a:cubicBezTo>
                    <a:cubicBezTo>
                      <a:pt x="6" y="230"/>
                      <a:pt x="22" y="242"/>
                      <a:pt x="38" y="242"/>
                    </a:cubicBezTo>
                    <a:cubicBezTo>
                      <a:pt x="54" y="242"/>
                      <a:pt x="70" y="230"/>
                      <a:pt x="72" y="208"/>
                    </a:cubicBezTo>
                    <a:cubicBezTo>
                      <a:pt x="82" y="149"/>
                      <a:pt x="75" y="88"/>
                      <a:pt x="72" y="30"/>
                    </a:cubicBezTo>
                    <a:cubicBezTo>
                      <a:pt x="70" y="10"/>
                      <a:pt x="56" y="0"/>
                      <a:pt x="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3" name="Google Shape;4143;p44"/>
              <p:cNvSpPr/>
              <p:nvPr/>
            </p:nvSpPr>
            <p:spPr>
              <a:xfrm>
                <a:off x="3906399" y="4455452"/>
                <a:ext cx="167064" cy="55360"/>
              </a:xfrm>
              <a:custGeom>
                <a:avLst/>
                <a:gdLst/>
                <a:ahLst/>
                <a:cxnLst/>
                <a:rect l="l" t="t" r="r" b="b"/>
                <a:pathLst>
                  <a:path w="2544" h="843" extrusionOk="0">
                    <a:moveTo>
                      <a:pt x="239" y="1"/>
                    </a:moveTo>
                    <a:cubicBezTo>
                      <a:pt x="169" y="1"/>
                      <a:pt x="98" y="9"/>
                      <a:pt x="30" y="26"/>
                    </a:cubicBezTo>
                    <a:cubicBezTo>
                      <a:pt x="1" y="32"/>
                      <a:pt x="7" y="77"/>
                      <a:pt x="39" y="77"/>
                    </a:cubicBezTo>
                    <a:cubicBezTo>
                      <a:pt x="54" y="77"/>
                      <a:pt x="68" y="77"/>
                      <a:pt x="83" y="77"/>
                    </a:cubicBezTo>
                    <a:cubicBezTo>
                      <a:pt x="451" y="77"/>
                      <a:pt x="922" y="235"/>
                      <a:pt x="872" y="680"/>
                    </a:cubicBezTo>
                    <a:cubicBezTo>
                      <a:pt x="833" y="683"/>
                      <a:pt x="665" y="701"/>
                      <a:pt x="523" y="701"/>
                    </a:cubicBezTo>
                    <a:cubicBezTo>
                      <a:pt x="403" y="701"/>
                      <a:pt x="301" y="689"/>
                      <a:pt x="308" y="644"/>
                    </a:cubicBezTo>
                    <a:cubicBezTo>
                      <a:pt x="312" y="627"/>
                      <a:pt x="300" y="616"/>
                      <a:pt x="287" y="616"/>
                    </a:cubicBezTo>
                    <a:cubicBezTo>
                      <a:pt x="279" y="616"/>
                      <a:pt x="270" y="621"/>
                      <a:pt x="266" y="631"/>
                    </a:cubicBezTo>
                    <a:cubicBezTo>
                      <a:pt x="215" y="772"/>
                      <a:pt x="322" y="806"/>
                      <a:pt x="449" y="806"/>
                    </a:cubicBezTo>
                    <a:cubicBezTo>
                      <a:pt x="564" y="806"/>
                      <a:pt x="695" y="778"/>
                      <a:pt x="746" y="774"/>
                    </a:cubicBezTo>
                    <a:cubicBezTo>
                      <a:pt x="804" y="771"/>
                      <a:pt x="856" y="771"/>
                      <a:pt x="914" y="767"/>
                    </a:cubicBezTo>
                    <a:cubicBezTo>
                      <a:pt x="919" y="769"/>
                      <a:pt x="925" y="770"/>
                      <a:pt x="932" y="770"/>
                    </a:cubicBezTo>
                    <a:cubicBezTo>
                      <a:pt x="939" y="770"/>
                      <a:pt x="947" y="769"/>
                      <a:pt x="953" y="767"/>
                    </a:cubicBezTo>
                    <a:cubicBezTo>
                      <a:pt x="1052" y="764"/>
                      <a:pt x="1151" y="763"/>
                      <a:pt x="1250" y="763"/>
                    </a:cubicBezTo>
                    <a:cubicBezTo>
                      <a:pt x="1662" y="763"/>
                      <a:pt x="2071" y="790"/>
                      <a:pt x="2479" y="842"/>
                    </a:cubicBezTo>
                    <a:cubicBezTo>
                      <a:pt x="2482" y="842"/>
                      <a:pt x="2485" y="843"/>
                      <a:pt x="2488" y="843"/>
                    </a:cubicBezTo>
                    <a:cubicBezTo>
                      <a:pt x="2543" y="843"/>
                      <a:pt x="2541" y="754"/>
                      <a:pt x="2479" y="745"/>
                    </a:cubicBezTo>
                    <a:cubicBezTo>
                      <a:pt x="2119" y="706"/>
                      <a:pt x="1756" y="680"/>
                      <a:pt x="1390" y="677"/>
                    </a:cubicBezTo>
                    <a:cubicBezTo>
                      <a:pt x="1258" y="677"/>
                      <a:pt x="1125" y="677"/>
                      <a:pt x="995" y="680"/>
                    </a:cubicBezTo>
                    <a:cubicBezTo>
                      <a:pt x="1014" y="252"/>
                      <a:pt x="629" y="1"/>
                      <a:pt x="2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4" name="Google Shape;4144;p44"/>
              <p:cNvSpPr/>
              <p:nvPr/>
            </p:nvSpPr>
            <p:spPr>
              <a:xfrm>
                <a:off x="3994263" y="4459917"/>
                <a:ext cx="20489" cy="27516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19" extrusionOk="0">
                    <a:moveTo>
                      <a:pt x="46" y="1"/>
                    </a:moveTo>
                    <a:cubicBezTo>
                      <a:pt x="28" y="1"/>
                      <a:pt x="10" y="13"/>
                      <a:pt x="7" y="39"/>
                    </a:cubicBezTo>
                    <a:cubicBezTo>
                      <a:pt x="0" y="155"/>
                      <a:pt x="23" y="269"/>
                      <a:pt x="65" y="379"/>
                    </a:cubicBezTo>
                    <a:cubicBezTo>
                      <a:pt x="77" y="407"/>
                      <a:pt x="102" y="419"/>
                      <a:pt x="126" y="419"/>
                    </a:cubicBezTo>
                    <a:cubicBezTo>
                      <a:pt x="163" y="419"/>
                      <a:pt x="200" y="390"/>
                      <a:pt x="182" y="346"/>
                    </a:cubicBezTo>
                    <a:cubicBezTo>
                      <a:pt x="153" y="269"/>
                      <a:pt x="195" y="191"/>
                      <a:pt x="266" y="165"/>
                    </a:cubicBezTo>
                    <a:cubicBezTo>
                      <a:pt x="311" y="143"/>
                      <a:pt x="311" y="61"/>
                      <a:pt x="253" y="61"/>
                    </a:cubicBezTo>
                    <a:cubicBezTo>
                      <a:pt x="252" y="61"/>
                      <a:pt x="251" y="61"/>
                      <a:pt x="250" y="61"/>
                    </a:cubicBezTo>
                    <a:cubicBezTo>
                      <a:pt x="192" y="68"/>
                      <a:pt x="137" y="100"/>
                      <a:pt x="101" y="142"/>
                    </a:cubicBezTo>
                    <a:cubicBezTo>
                      <a:pt x="94" y="107"/>
                      <a:pt x="88" y="74"/>
                      <a:pt x="85" y="39"/>
                    </a:cubicBezTo>
                    <a:cubicBezTo>
                      <a:pt x="83" y="14"/>
                      <a:pt x="65" y="1"/>
                      <a:pt x="4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5" name="Google Shape;4145;p44"/>
              <p:cNvSpPr/>
              <p:nvPr/>
            </p:nvSpPr>
            <p:spPr>
              <a:xfrm>
                <a:off x="3881117" y="4303037"/>
                <a:ext cx="32769" cy="51617"/>
              </a:xfrm>
              <a:custGeom>
                <a:avLst/>
                <a:gdLst/>
                <a:ahLst/>
                <a:cxnLst/>
                <a:rect l="l" t="t" r="r" b="b"/>
                <a:pathLst>
                  <a:path w="499" h="786" extrusionOk="0">
                    <a:moveTo>
                      <a:pt x="134" y="1"/>
                    </a:moveTo>
                    <a:cubicBezTo>
                      <a:pt x="121" y="1"/>
                      <a:pt x="110" y="7"/>
                      <a:pt x="107" y="21"/>
                    </a:cubicBezTo>
                    <a:cubicBezTo>
                      <a:pt x="62" y="257"/>
                      <a:pt x="32" y="497"/>
                      <a:pt x="7" y="730"/>
                    </a:cubicBezTo>
                    <a:cubicBezTo>
                      <a:pt x="1" y="765"/>
                      <a:pt x="32" y="785"/>
                      <a:pt x="62" y="785"/>
                    </a:cubicBezTo>
                    <a:cubicBezTo>
                      <a:pt x="82" y="785"/>
                      <a:pt x="101" y="777"/>
                      <a:pt x="110" y="759"/>
                    </a:cubicBezTo>
                    <a:cubicBezTo>
                      <a:pt x="143" y="701"/>
                      <a:pt x="175" y="643"/>
                      <a:pt x="207" y="584"/>
                    </a:cubicBezTo>
                    <a:cubicBezTo>
                      <a:pt x="220" y="555"/>
                      <a:pt x="237" y="532"/>
                      <a:pt x="253" y="506"/>
                    </a:cubicBezTo>
                    <a:cubicBezTo>
                      <a:pt x="257" y="506"/>
                      <a:pt x="261" y="506"/>
                      <a:pt x="265" y="506"/>
                    </a:cubicBezTo>
                    <a:cubicBezTo>
                      <a:pt x="372" y="506"/>
                      <a:pt x="407" y="549"/>
                      <a:pt x="363" y="636"/>
                    </a:cubicBezTo>
                    <a:cubicBezTo>
                      <a:pt x="355" y="677"/>
                      <a:pt x="389" y="707"/>
                      <a:pt x="420" y="707"/>
                    </a:cubicBezTo>
                    <a:cubicBezTo>
                      <a:pt x="441" y="707"/>
                      <a:pt x="460" y="694"/>
                      <a:pt x="467" y="665"/>
                    </a:cubicBezTo>
                    <a:cubicBezTo>
                      <a:pt x="499" y="545"/>
                      <a:pt x="496" y="341"/>
                      <a:pt x="327" y="335"/>
                    </a:cubicBezTo>
                    <a:cubicBezTo>
                      <a:pt x="323" y="334"/>
                      <a:pt x="319" y="334"/>
                      <a:pt x="315" y="334"/>
                    </a:cubicBezTo>
                    <a:cubicBezTo>
                      <a:pt x="243" y="334"/>
                      <a:pt x="185" y="387"/>
                      <a:pt x="139" y="451"/>
                    </a:cubicBezTo>
                    <a:cubicBezTo>
                      <a:pt x="152" y="309"/>
                      <a:pt x="165" y="166"/>
                      <a:pt x="169" y="30"/>
                    </a:cubicBezTo>
                    <a:cubicBezTo>
                      <a:pt x="169" y="12"/>
                      <a:pt x="150" y="1"/>
                      <a:pt x="13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6" name="Google Shape;4146;p44"/>
              <p:cNvSpPr/>
              <p:nvPr/>
            </p:nvSpPr>
            <p:spPr>
              <a:xfrm>
                <a:off x="3906005" y="4115688"/>
                <a:ext cx="52405" cy="34542"/>
              </a:xfrm>
              <a:custGeom>
                <a:avLst/>
                <a:gdLst/>
                <a:ahLst/>
                <a:cxnLst/>
                <a:rect l="l" t="t" r="r" b="b"/>
                <a:pathLst>
                  <a:path w="798" h="526" extrusionOk="0">
                    <a:moveTo>
                      <a:pt x="97" y="0"/>
                    </a:moveTo>
                    <a:cubicBezTo>
                      <a:pt x="61" y="0"/>
                      <a:pt x="32" y="43"/>
                      <a:pt x="65" y="78"/>
                    </a:cubicBezTo>
                    <a:cubicBezTo>
                      <a:pt x="130" y="143"/>
                      <a:pt x="185" y="211"/>
                      <a:pt x="246" y="279"/>
                    </a:cubicBezTo>
                    <a:cubicBezTo>
                      <a:pt x="175" y="324"/>
                      <a:pt x="101" y="363"/>
                      <a:pt x="29" y="408"/>
                    </a:cubicBezTo>
                    <a:cubicBezTo>
                      <a:pt x="0" y="426"/>
                      <a:pt x="13" y="479"/>
                      <a:pt x="43" y="479"/>
                    </a:cubicBezTo>
                    <a:cubicBezTo>
                      <a:pt x="47" y="479"/>
                      <a:pt x="51" y="478"/>
                      <a:pt x="55" y="476"/>
                    </a:cubicBezTo>
                    <a:cubicBezTo>
                      <a:pt x="146" y="441"/>
                      <a:pt x="230" y="402"/>
                      <a:pt x="314" y="360"/>
                    </a:cubicBezTo>
                    <a:cubicBezTo>
                      <a:pt x="356" y="408"/>
                      <a:pt x="402" y="457"/>
                      <a:pt x="444" y="505"/>
                    </a:cubicBezTo>
                    <a:cubicBezTo>
                      <a:pt x="457" y="520"/>
                      <a:pt x="472" y="526"/>
                      <a:pt x="486" y="526"/>
                    </a:cubicBezTo>
                    <a:cubicBezTo>
                      <a:pt x="528" y="526"/>
                      <a:pt x="563" y="468"/>
                      <a:pt x="531" y="421"/>
                    </a:cubicBezTo>
                    <a:cubicBezTo>
                      <a:pt x="499" y="379"/>
                      <a:pt x="467" y="343"/>
                      <a:pt x="428" y="305"/>
                    </a:cubicBezTo>
                    <a:cubicBezTo>
                      <a:pt x="538" y="246"/>
                      <a:pt x="645" y="185"/>
                      <a:pt x="745" y="120"/>
                    </a:cubicBezTo>
                    <a:cubicBezTo>
                      <a:pt x="797" y="87"/>
                      <a:pt x="764" y="15"/>
                      <a:pt x="715" y="15"/>
                    </a:cubicBezTo>
                    <a:cubicBezTo>
                      <a:pt x="706" y="15"/>
                      <a:pt x="696" y="17"/>
                      <a:pt x="687" y="23"/>
                    </a:cubicBezTo>
                    <a:lnTo>
                      <a:pt x="347" y="217"/>
                    </a:lnTo>
                    <a:cubicBezTo>
                      <a:pt x="275" y="146"/>
                      <a:pt x="201" y="78"/>
                      <a:pt x="130" y="13"/>
                    </a:cubicBezTo>
                    <a:cubicBezTo>
                      <a:pt x="119" y="4"/>
                      <a:pt x="108" y="0"/>
                      <a:pt x="9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7" name="Google Shape;4147;p44"/>
              <p:cNvSpPr/>
              <p:nvPr/>
            </p:nvSpPr>
            <p:spPr>
              <a:xfrm>
                <a:off x="3735990" y="4475874"/>
                <a:ext cx="28304" cy="43014"/>
              </a:xfrm>
              <a:custGeom>
                <a:avLst/>
                <a:gdLst/>
                <a:ahLst/>
                <a:cxnLst/>
                <a:rect l="l" t="t" r="r" b="b"/>
                <a:pathLst>
                  <a:path w="431" h="655" extrusionOk="0">
                    <a:moveTo>
                      <a:pt x="151" y="80"/>
                    </a:moveTo>
                    <a:cubicBezTo>
                      <a:pt x="195" y="80"/>
                      <a:pt x="239" y="97"/>
                      <a:pt x="260" y="136"/>
                    </a:cubicBezTo>
                    <a:cubicBezTo>
                      <a:pt x="308" y="211"/>
                      <a:pt x="225" y="299"/>
                      <a:pt x="149" y="299"/>
                    </a:cubicBezTo>
                    <a:cubicBezTo>
                      <a:pt x="142" y="299"/>
                      <a:pt x="136" y="299"/>
                      <a:pt x="130" y="298"/>
                    </a:cubicBezTo>
                    <a:lnTo>
                      <a:pt x="117" y="298"/>
                    </a:lnTo>
                    <a:cubicBezTo>
                      <a:pt x="104" y="230"/>
                      <a:pt x="98" y="162"/>
                      <a:pt x="85" y="94"/>
                    </a:cubicBezTo>
                    <a:cubicBezTo>
                      <a:pt x="105" y="85"/>
                      <a:pt x="128" y="80"/>
                      <a:pt x="151" y="80"/>
                    </a:cubicBezTo>
                    <a:close/>
                    <a:moveTo>
                      <a:pt x="170" y="0"/>
                    </a:moveTo>
                    <a:cubicBezTo>
                      <a:pt x="128" y="0"/>
                      <a:pt x="87" y="12"/>
                      <a:pt x="52" y="35"/>
                    </a:cubicBezTo>
                    <a:cubicBezTo>
                      <a:pt x="50" y="34"/>
                      <a:pt x="47" y="34"/>
                      <a:pt x="44" y="34"/>
                    </a:cubicBezTo>
                    <a:cubicBezTo>
                      <a:pt x="30" y="34"/>
                      <a:pt x="17" y="46"/>
                      <a:pt x="17" y="68"/>
                    </a:cubicBezTo>
                    <a:lnTo>
                      <a:pt x="17" y="71"/>
                    </a:lnTo>
                    <a:lnTo>
                      <a:pt x="10" y="77"/>
                    </a:lnTo>
                    <a:cubicBezTo>
                      <a:pt x="1" y="90"/>
                      <a:pt x="4" y="107"/>
                      <a:pt x="14" y="116"/>
                    </a:cubicBezTo>
                    <a:cubicBezTo>
                      <a:pt x="10" y="285"/>
                      <a:pt x="33" y="479"/>
                      <a:pt x="101" y="628"/>
                    </a:cubicBezTo>
                    <a:cubicBezTo>
                      <a:pt x="110" y="647"/>
                      <a:pt x="124" y="654"/>
                      <a:pt x="138" y="654"/>
                    </a:cubicBezTo>
                    <a:cubicBezTo>
                      <a:pt x="166" y="654"/>
                      <a:pt x="196" y="625"/>
                      <a:pt x="192" y="592"/>
                    </a:cubicBezTo>
                    <a:cubicBezTo>
                      <a:pt x="179" y="531"/>
                      <a:pt x="159" y="473"/>
                      <a:pt x="137" y="411"/>
                    </a:cubicBezTo>
                    <a:lnTo>
                      <a:pt x="137" y="411"/>
                    </a:lnTo>
                    <a:cubicBezTo>
                      <a:pt x="138" y="411"/>
                      <a:pt x="140" y="411"/>
                      <a:pt x="141" y="411"/>
                    </a:cubicBezTo>
                    <a:cubicBezTo>
                      <a:pt x="292" y="411"/>
                      <a:pt x="431" y="244"/>
                      <a:pt x="354" y="103"/>
                    </a:cubicBezTo>
                    <a:cubicBezTo>
                      <a:pt x="317" y="35"/>
                      <a:pt x="243" y="0"/>
                      <a:pt x="17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148" name="Google Shape;4148;p44"/>
            <p:cNvGrpSpPr/>
            <p:nvPr/>
          </p:nvGrpSpPr>
          <p:grpSpPr>
            <a:xfrm rot="1825564">
              <a:off x="6608665" y="603793"/>
              <a:ext cx="1513122" cy="855162"/>
              <a:chOff x="4710963" y="556836"/>
              <a:chExt cx="599550" cy="338855"/>
            </a:xfrm>
          </p:grpSpPr>
          <p:sp>
            <p:nvSpPr>
              <p:cNvPr id="4149" name="Google Shape;4149;p44"/>
              <p:cNvSpPr/>
              <p:nvPr/>
            </p:nvSpPr>
            <p:spPr>
              <a:xfrm>
                <a:off x="4771180" y="608845"/>
                <a:ext cx="491277" cy="286847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4368" extrusionOk="0">
                    <a:moveTo>
                      <a:pt x="3723" y="307"/>
                    </a:moveTo>
                    <a:lnTo>
                      <a:pt x="3723" y="307"/>
                    </a:lnTo>
                    <a:cubicBezTo>
                      <a:pt x="3690" y="602"/>
                      <a:pt x="3661" y="903"/>
                      <a:pt x="3635" y="1204"/>
                    </a:cubicBezTo>
                    <a:cubicBezTo>
                      <a:pt x="3441" y="1168"/>
                      <a:pt x="3253" y="1068"/>
                      <a:pt x="3078" y="919"/>
                    </a:cubicBezTo>
                    <a:cubicBezTo>
                      <a:pt x="3292" y="712"/>
                      <a:pt x="3506" y="508"/>
                      <a:pt x="3723" y="307"/>
                    </a:cubicBezTo>
                    <a:close/>
                    <a:moveTo>
                      <a:pt x="3813" y="248"/>
                    </a:moveTo>
                    <a:cubicBezTo>
                      <a:pt x="3985" y="508"/>
                      <a:pt x="4173" y="760"/>
                      <a:pt x="4364" y="1007"/>
                    </a:cubicBezTo>
                    <a:cubicBezTo>
                      <a:pt x="4178" y="1152"/>
                      <a:pt x="3979" y="1217"/>
                      <a:pt x="3788" y="1217"/>
                    </a:cubicBezTo>
                    <a:cubicBezTo>
                      <a:pt x="3784" y="1217"/>
                      <a:pt x="3779" y="1217"/>
                      <a:pt x="3775" y="1217"/>
                    </a:cubicBezTo>
                    <a:cubicBezTo>
                      <a:pt x="3791" y="893"/>
                      <a:pt x="3804" y="572"/>
                      <a:pt x="3813" y="248"/>
                    </a:cubicBezTo>
                    <a:close/>
                    <a:moveTo>
                      <a:pt x="3901" y="148"/>
                    </a:moveTo>
                    <a:cubicBezTo>
                      <a:pt x="4957" y="213"/>
                      <a:pt x="5994" y="527"/>
                      <a:pt x="6625" y="1428"/>
                    </a:cubicBezTo>
                    <a:cubicBezTo>
                      <a:pt x="7092" y="2089"/>
                      <a:pt x="7225" y="2808"/>
                      <a:pt x="7270" y="3563"/>
                    </a:cubicBezTo>
                    <a:cubicBezTo>
                      <a:pt x="7267" y="3563"/>
                      <a:pt x="7264" y="3569"/>
                      <a:pt x="7257" y="3575"/>
                    </a:cubicBezTo>
                    <a:cubicBezTo>
                      <a:pt x="7193" y="3509"/>
                      <a:pt x="7104" y="3442"/>
                      <a:pt x="7104" y="3442"/>
                    </a:cubicBezTo>
                    <a:lnTo>
                      <a:pt x="7104" y="3442"/>
                    </a:lnTo>
                    <a:cubicBezTo>
                      <a:pt x="7104" y="3442"/>
                      <a:pt x="7104" y="3442"/>
                      <a:pt x="7105" y="3443"/>
                    </a:cubicBezTo>
                    <a:cubicBezTo>
                      <a:pt x="7043" y="3401"/>
                      <a:pt x="6978" y="3355"/>
                      <a:pt x="6917" y="3310"/>
                    </a:cubicBezTo>
                    <a:cubicBezTo>
                      <a:pt x="6723" y="3164"/>
                      <a:pt x="6528" y="3018"/>
                      <a:pt x="6344" y="2863"/>
                    </a:cubicBezTo>
                    <a:cubicBezTo>
                      <a:pt x="6036" y="2607"/>
                      <a:pt x="5734" y="2335"/>
                      <a:pt x="5453" y="2053"/>
                    </a:cubicBezTo>
                    <a:cubicBezTo>
                      <a:pt x="4870" y="1470"/>
                      <a:pt x="4351" y="828"/>
                      <a:pt x="3885" y="148"/>
                    </a:cubicBezTo>
                    <a:close/>
                    <a:moveTo>
                      <a:pt x="3593" y="140"/>
                    </a:moveTo>
                    <a:cubicBezTo>
                      <a:pt x="3638" y="140"/>
                      <a:pt x="3682" y="140"/>
                      <a:pt x="3726" y="142"/>
                    </a:cubicBezTo>
                    <a:cubicBezTo>
                      <a:pt x="2537" y="1259"/>
                      <a:pt x="1358" y="2400"/>
                      <a:pt x="260" y="3614"/>
                    </a:cubicBezTo>
                    <a:cubicBezTo>
                      <a:pt x="318" y="2678"/>
                      <a:pt x="480" y="1781"/>
                      <a:pt x="1173" y="1052"/>
                    </a:cubicBezTo>
                    <a:cubicBezTo>
                      <a:pt x="1800" y="391"/>
                      <a:pt x="2705" y="140"/>
                      <a:pt x="3593" y="140"/>
                    </a:cubicBezTo>
                    <a:close/>
                    <a:moveTo>
                      <a:pt x="4422" y="1087"/>
                    </a:moveTo>
                    <a:cubicBezTo>
                      <a:pt x="4763" y="1518"/>
                      <a:pt x="5132" y="1923"/>
                      <a:pt x="5524" y="2302"/>
                    </a:cubicBezTo>
                    <a:cubicBezTo>
                      <a:pt x="5858" y="2623"/>
                      <a:pt x="6201" y="2921"/>
                      <a:pt x="6567" y="3206"/>
                    </a:cubicBezTo>
                    <a:cubicBezTo>
                      <a:pt x="6719" y="3326"/>
                      <a:pt x="6878" y="3446"/>
                      <a:pt x="7040" y="3559"/>
                    </a:cubicBezTo>
                    <a:cubicBezTo>
                      <a:pt x="7072" y="3582"/>
                      <a:pt x="7105" y="3608"/>
                      <a:pt x="7134" y="3631"/>
                    </a:cubicBezTo>
                    <a:cubicBezTo>
                      <a:pt x="6301" y="3666"/>
                      <a:pt x="5469" y="3699"/>
                      <a:pt x="4633" y="3712"/>
                    </a:cubicBezTo>
                    <a:lnTo>
                      <a:pt x="4633" y="3708"/>
                    </a:lnTo>
                    <a:cubicBezTo>
                      <a:pt x="4510" y="3316"/>
                      <a:pt x="4079" y="2966"/>
                      <a:pt x="3655" y="2966"/>
                    </a:cubicBezTo>
                    <a:cubicBezTo>
                      <a:pt x="3700" y="2419"/>
                      <a:pt x="3739" y="1875"/>
                      <a:pt x="3768" y="1324"/>
                    </a:cubicBezTo>
                    <a:cubicBezTo>
                      <a:pt x="4001" y="1324"/>
                      <a:pt x="4238" y="1237"/>
                      <a:pt x="4422" y="1087"/>
                    </a:cubicBezTo>
                    <a:close/>
                    <a:moveTo>
                      <a:pt x="3039" y="955"/>
                    </a:moveTo>
                    <a:cubicBezTo>
                      <a:pt x="3182" y="1165"/>
                      <a:pt x="3396" y="1279"/>
                      <a:pt x="3626" y="1311"/>
                    </a:cubicBezTo>
                    <a:cubicBezTo>
                      <a:pt x="3557" y="2105"/>
                      <a:pt x="3512" y="2905"/>
                      <a:pt x="3473" y="3699"/>
                    </a:cubicBezTo>
                    <a:cubicBezTo>
                      <a:pt x="3473" y="3708"/>
                      <a:pt x="3473" y="3712"/>
                      <a:pt x="3476" y="3721"/>
                    </a:cubicBezTo>
                    <a:cubicBezTo>
                      <a:pt x="2424" y="3712"/>
                      <a:pt x="1374" y="3673"/>
                      <a:pt x="321" y="3650"/>
                    </a:cubicBezTo>
                    <a:cubicBezTo>
                      <a:pt x="1225" y="2749"/>
                      <a:pt x="2119" y="1842"/>
                      <a:pt x="3039" y="955"/>
                    </a:cubicBezTo>
                    <a:close/>
                    <a:moveTo>
                      <a:pt x="3651" y="3031"/>
                    </a:moveTo>
                    <a:cubicBezTo>
                      <a:pt x="4060" y="3122"/>
                      <a:pt x="4354" y="3316"/>
                      <a:pt x="4542" y="3712"/>
                    </a:cubicBezTo>
                    <a:cubicBezTo>
                      <a:pt x="4290" y="3721"/>
                      <a:pt x="4043" y="3721"/>
                      <a:pt x="3791" y="3721"/>
                    </a:cubicBezTo>
                    <a:lnTo>
                      <a:pt x="3590" y="3721"/>
                    </a:lnTo>
                    <a:cubicBezTo>
                      <a:pt x="3593" y="3715"/>
                      <a:pt x="3593" y="3708"/>
                      <a:pt x="3593" y="3699"/>
                    </a:cubicBezTo>
                    <a:cubicBezTo>
                      <a:pt x="3613" y="3478"/>
                      <a:pt x="3629" y="3255"/>
                      <a:pt x="3651" y="3031"/>
                    </a:cubicBezTo>
                    <a:close/>
                    <a:moveTo>
                      <a:pt x="3655" y="1"/>
                    </a:moveTo>
                    <a:cubicBezTo>
                      <a:pt x="2555" y="1"/>
                      <a:pt x="1466" y="376"/>
                      <a:pt x="810" y="1298"/>
                    </a:cubicBezTo>
                    <a:cubicBezTo>
                      <a:pt x="227" y="2118"/>
                      <a:pt x="0" y="3261"/>
                      <a:pt x="179" y="4246"/>
                    </a:cubicBezTo>
                    <a:cubicBezTo>
                      <a:pt x="182" y="4261"/>
                      <a:pt x="194" y="4267"/>
                      <a:pt x="206" y="4267"/>
                    </a:cubicBezTo>
                    <a:cubicBezTo>
                      <a:pt x="221" y="4267"/>
                      <a:pt x="237" y="4257"/>
                      <a:pt x="237" y="4240"/>
                    </a:cubicBezTo>
                    <a:cubicBezTo>
                      <a:pt x="243" y="4068"/>
                      <a:pt x="250" y="3903"/>
                      <a:pt x="260" y="3731"/>
                    </a:cubicBezTo>
                    <a:cubicBezTo>
                      <a:pt x="1395" y="3834"/>
                      <a:pt x="2546" y="3877"/>
                      <a:pt x="3697" y="3877"/>
                    </a:cubicBezTo>
                    <a:cubicBezTo>
                      <a:pt x="4902" y="3877"/>
                      <a:pt x="6107" y="3830"/>
                      <a:pt x="7296" y="3754"/>
                    </a:cubicBezTo>
                    <a:cubicBezTo>
                      <a:pt x="7302" y="3935"/>
                      <a:pt x="7306" y="4116"/>
                      <a:pt x="7312" y="4304"/>
                    </a:cubicBezTo>
                    <a:cubicBezTo>
                      <a:pt x="7312" y="4346"/>
                      <a:pt x="7345" y="4368"/>
                      <a:pt x="7379" y="4368"/>
                    </a:cubicBezTo>
                    <a:cubicBezTo>
                      <a:pt x="7412" y="4368"/>
                      <a:pt x="7445" y="4346"/>
                      <a:pt x="7445" y="4304"/>
                    </a:cubicBezTo>
                    <a:cubicBezTo>
                      <a:pt x="7442" y="4113"/>
                      <a:pt x="7435" y="3925"/>
                      <a:pt x="7429" y="3741"/>
                    </a:cubicBezTo>
                    <a:cubicBezTo>
                      <a:pt x="7481" y="3724"/>
                      <a:pt x="7481" y="3627"/>
                      <a:pt x="7416" y="3618"/>
                    </a:cubicBezTo>
                    <a:cubicBezTo>
                      <a:pt x="7383" y="3002"/>
                      <a:pt x="7302" y="2409"/>
                      <a:pt x="7021" y="1826"/>
                    </a:cubicBezTo>
                    <a:cubicBezTo>
                      <a:pt x="6674" y="1117"/>
                      <a:pt x="6104" y="556"/>
                      <a:pt x="5359" y="294"/>
                    </a:cubicBezTo>
                    <a:cubicBezTo>
                      <a:pt x="4830" y="107"/>
                      <a:pt x="4241" y="1"/>
                      <a:pt x="365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0" name="Google Shape;4150;p44"/>
              <p:cNvSpPr/>
              <p:nvPr/>
            </p:nvSpPr>
            <p:spPr>
              <a:xfrm>
                <a:off x="4710963" y="837171"/>
                <a:ext cx="32835" cy="49712"/>
              </a:xfrm>
              <a:custGeom>
                <a:avLst/>
                <a:gdLst/>
                <a:ahLst/>
                <a:cxnLst/>
                <a:rect l="l" t="t" r="r" b="b"/>
                <a:pathLst>
                  <a:path w="500" h="757" extrusionOk="0">
                    <a:moveTo>
                      <a:pt x="224" y="179"/>
                    </a:moveTo>
                    <a:cubicBezTo>
                      <a:pt x="253" y="270"/>
                      <a:pt x="282" y="364"/>
                      <a:pt x="315" y="455"/>
                    </a:cubicBezTo>
                    <a:cubicBezTo>
                      <a:pt x="260" y="455"/>
                      <a:pt x="205" y="461"/>
                      <a:pt x="153" y="471"/>
                    </a:cubicBezTo>
                    <a:cubicBezTo>
                      <a:pt x="156" y="448"/>
                      <a:pt x="163" y="429"/>
                      <a:pt x="169" y="413"/>
                    </a:cubicBezTo>
                    <a:cubicBezTo>
                      <a:pt x="182" y="361"/>
                      <a:pt x="195" y="251"/>
                      <a:pt x="224" y="179"/>
                    </a:cubicBezTo>
                    <a:close/>
                    <a:moveTo>
                      <a:pt x="241" y="0"/>
                    </a:moveTo>
                    <a:cubicBezTo>
                      <a:pt x="233" y="0"/>
                      <a:pt x="223" y="2"/>
                      <a:pt x="214" y="8"/>
                    </a:cubicBezTo>
                    <a:cubicBezTo>
                      <a:pt x="117" y="69"/>
                      <a:pt x="114" y="179"/>
                      <a:pt x="88" y="283"/>
                    </a:cubicBezTo>
                    <a:cubicBezTo>
                      <a:pt x="75" y="348"/>
                      <a:pt x="59" y="416"/>
                      <a:pt x="43" y="487"/>
                    </a:cubicBezTo>
                    <a:lnTo>
                      <a:pt x="33" y="487"/>
                    </a:lnTo>
                    <a:cubicBezTo>
                      <a:pt x="1" y="490"/>
                      <a:pt x="4" y="539"/>
                      <a:pt x="33" y="546"/>
                    </a:cubicBezTo>
                    <a:cubicBezTo>
                      <a:pt x="20" y="607"/>
                      <a:pt x="10" y="665"/>
                      <a:pt x="7" y="724"/>
                    </a:cubicBezTo>
                    <a:cubicBezTo>
                      <a:pt x="5" y="746"/>
                      <a:pt x="20" y="757"/>
                      <a:pt x="36" y="757"/>
                    </a:cubicBezTo>
                    <a:cubicBezTo>
                      <a:pt x="51" y="757"/>
                      <a:pt x="66" y="749"/>
                      <a:pt x="72" y="733"/>
                    </a:cubicBezTo>
                    <a:cubicBezTo>
                      <a:pt x="98" y="672"/>
                      <a:pt x="114" y="610"/>
                      <a:pt x="127" y="546"/>
                    </a:cubicBezTo>
                    <a:cubicBezTo>
                      <a:pt x="198" y="546"/>
                      <a:pt x="270" y="546"/>
                      <a:pt x="341" y="539"/>
                    </a:cubicBezTo>
                    <a:cubicBezTo>
                      <a:pt x="357" y="584"/>
                      <a:pt x="376" y="633"/>
                      <a:pt x="396" y="672"/>
                    </a:cubicBezTo>
                    <a:cubicBezTo>
                      <a:pt x="407" y="693"/>
                      <a:pt x="424" y="701"/>
                      <a:pt x="441" y="701"/>
                    </a:cubicBezTo>
                    <a:cubicBezTo>
                      <a:pt x="470" y="701"/>
                      <a:pt x="499" y="673"/>
                      <a:pt x="493" y="639"/>
                    </a:cubicBezTo>
                    <a:cubicBezTo>
                      <a:pt x="451" y="439"/>
                      <a:pt x="363" y="238"/>
                      <a:pt x="295" y="40"/>
                    </a:cubicBezTo>
                    <a:cubicBezTo>
                      <a:pt x="286" y="17"/>
                      <a:pt x="265" y="0"/>
                      <a:pt x="2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1" name="Google Shape;4151;p44"/>
              <p:cNvSpPr/>
              <p:nvPr/>
            </p:nvSpPr>
            <p:spPr>
              <a:xfrm>
                <a:off x="5018354" y="556836"/>
                <a:ext cx="37104" cy="34739"/>
              </a:xfrm>
              <a:custGeom>
                <a:avLst/>
                <a:gdLst/>
                <a:ahLst/>
                <a:cxnLst/>
                <a:rect l="l" t="t" r="r" b="b"/>
                <a:pathLst>
                  <a:path w="565" h="529" extrusionOk="0">
                    <a:moveTo>
                      <a:pt x="271" y="1"/>
                    </a:moveTo>
                    <a:cubicBezTo>
                      <a:pt x="131" y="1"/>
                      <a:pt x="0" y="163"/>
                      <a:pt x="23" y="295"/>
                    </a:cubicBezTo>
                    <a:cubicBezTo>
                      <a:pt x="47" y="457"/>
                      <a:pt x="170" y="529"/>
                      <a:pt x="304" y="529"/>
                    </a:cubicBezTo>
                    <a:cubicBezTo>
                      <a:pt x="377" y="529"/>
                      <a:pt x="454" y="507"/>
                      <a:pt x="519" y="467"/>
                    </a:cubicBezTo>
                    <a:cubicBezTo>
                      <a:pt x="564" y="440"/>
                      <a:pt x="540" y="372"/>
                      <a:pt x="490" y="372"/>
                    </a:cubicBezTo>
                    <a:cubicBezTo>
                      <a:pt x="486" y="372"/>
                      <a:pt x="481" y="372"/>
                      <a:pt x="477" y="373"/>
                    </a:cubicBezTo>
                    <a:cubicBezTo>
                      <a:pt x="416" y="387"/>
                      <a:pt x="353" y="422"/>
                      <a:pt x="288" y="422"/>
                    </a:cubicBezTo>
                    <a:cubicBezTo>
                      <a:pt x="276" y="422"/>
                      <a:pt x="265" y="421"/>
                      <a:pt x="254" y="418"/>
                    </a:cubicBezTo>
                    <a:cubicBezTo>
                      <a:pt x="198" y="405"/>
                      <a:pt x="150" y="357"/>
                      <a:pt x="137" y="302"/>
                    </a:cubicBezTo>
                    <a:cubicBezTo>
                      <a:pt x="121" y="237"/>
                      <a:pt x="147" y="175"/>
                      <a:pt x="198" y="140"/>
                    </a:cubicBezTo>
                    <a:cubicBezTo>
                      <a:pt x="247" y="101"/>
                      <a:pt x="299" y="107"/>
                      <a:pt x="357" y="101"/>
                    </a:cubicBezTo>
                    <a:cubicBezTo>
                      <a:pt x="393" y="101"/>
                      <a:pt x="406" y="52"/>
                      <a:pt x="373" y="33"/>
                    </a:cubicBezTo>
                    <a:cubicBezTo>
                      <a:pt x="340" y="11"/>
                      <a:pt x="305" y="1"/>
                      <a:pt x="27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2" name="Google Shape;4152;p44"/>
              <p:cNvSpPr/>
              <p:nvPr/>
            </p:nvSpPr>
            <p:spPr>
              <a:xfrm>
                <a:off x="5276824" y="836514"/>
                <a:ext cx="33689" cy="49778"/>
              </a:xfrm>
              <a:custGeom>
                <a:avLst/>
                <a:gdLst/>
                <a:ahLst/>
                <a:cxnLst/>
                <a:rect l="l" t="t" r="r" b="b"/>
                <a:pathLst>
                  <a:path w="513" h="758" extrusionOk="0">
                    <a:moveTo>
                      <a:pt x="238" y="101"/>
                    </a:moveTo>
                    <a:cubicBezTo>
                      <a:pt x="267" y="101"/>
                      <a:pt x="294" y="110"/>
                      <a:pt x="315" y="131"/>
                    </a:cubicBezTo>
                    <a:cubicBezTo>
                      <a:pt x="390" y="209"/>
                      <a:pt x="189" y="274"/>
                      <a:pt x="134" y="306"/>
                    </a:cubicBezTo>
                    <a:cubicBezTo>
                      <a:pt x="124" y="309"/>
                      <a:pt x="121" y="316"/>
                      <a:pt x="118" y="326"/>
                    </a:cubicBezTo>
                    <a:cubicBezTo>
                      <a:pt x="114" y="270"/>
                      <a:pt x="114" y="212"/>
                      <a:pt x="108" y="160"/>
                    </a:cubicBezTo>
                    <a:cubicBezTo>
                      <a:pt x="142" y="124"/>
                      <a:pt x="192" y="101"/>
                      <a:pt x="238" y="101"/>
                    </a:cubicBezTo>
                    <a:close/>
                    <a:moveTo>
                      <a:pt x="118" y="394"/>
                    </a:moveTo>
                    <a:cubicBezTo>
                      <a:pt x="124" y="407"/>
                      <a:pt x="140" y="419"/>
                      <a:pt x="163" y="419"/>
                    </a:cubicBezTo>
                    <a:cubicBezTo>
                      <a:pt x="172" y="419"/>
                      <a:pt x="182" y="419"/>
                      <a:pt x="192" y="419"/>
                    </a:cubicBezTo>
                    <a:cubicBezTo>
                      <a:pt x="272" y="419"/>
                      <a:pt x="368" y="434"/>
                      <a:pt x="373" y="530"/>
                    </a:cubicBezTo>
                    <a:cubicBezTo>
                      <a:pt x="373" y="619"/>
                      <a:pt x="292" y="640"/>
                      <a:pt x="208" y="640"/>
                    </a:cubicBezTo>
                    <a:cubicBezTo>
                      <a:pt x="175" y="640"/>
                      <a:pt x="143" y="637"/>
                      <a:pt x="114" y="633"/>
                    </a:cubicBezTo>
                    <a:cubicBezTo>
                      <a:pt x="114" y="630"/>
                      <a:pt x="118" y="620"/>
                      <a:pt x="118" y="617"/>
                    </a:cubicBezTo>
                    <a:cubicBezTo>
                      <a:pt x="121" y="546"/>
                      <a:pt x="121" y="471"/>
                      <a:pt x="118" y="394"/>
                    </a:cubicBezTo>
                    <a:close/>
                    <a:moveTo>
                      <a:pt x="271" y="0"/>
                    </a:moveTo>
                    <a:cubicBezTo>
                      <a:pt x="198" y="0"/>
                      <a:pt x="118" y="22"/>
                      <a:pt x="69" y="63"/>
                    </a:cubicBezTo>
                    <a:cubicBezTo>
                      <a:pt x="67" y="63"/>
                      <a:pt x="64" y="63"/>
                      <a:pt x="62" y="63"/>
                    </a:cubicBezTo>
                    <a:cubicBezTo>
                      <a:pt x="44" y="63"/>
                      <a:pt x="27" y="73"/>
                      <a:pt x="27" y="99"/>
                    </a:cubicBezTo>
                    <a:cubicBezTo>
                      <a:pt x="11" y="270"/>
                      <a:pt x="4" y="449"/>
                      <a:pt x="11" y="614"/>
                    </a:cubicBezTo>
                    <a:cubicBezTo>
                      <a:pt x="11" y="627"/>
                      <a:pt x="17" y="637"/>
                      <a:pt x="24" y="646"/>
                    </a:cubicBezTo>
                    <a:cubicBezTo>
                      <a:pt x="1" y="679"/>
                      <a:pt x="4" y="740"/>
                      <a:pt x="53" y="747"/>
                    </a:cubicBezTo>
                    <a:cubicBezTo>
                      <a:pt x="90" y="753"/>
                      <a:pt x="133" y="758"/>
                      <a:pt x="178" y="758"/>
                    </a:cubicBezTo>
                    <a:cubicBezTo>
                      <a:pt x="328" y="758"/>
                      <a:pt x="494" y="708"/>
                      <a:pt x="506" y="533"/>
                    </a:cubicBezTo>
                    <a:cubicBezTo>
                      <a:pt x="513" y="423"/>
                      <a:pt x="441" y="358"/>
                      <a:pt x="348" y="326"/>
                    </a:cubicBezTo>
                    <a:cubicBezTo>
                      <a:pt x="383" y="303"/>
                      <a:pt x="416" y="274"/>
                      <a:pt x="432" y="232"/>
                    </a:cubicBezTo>
                    <a:cubicBezTo>
                      <a:pt x="464" y="164"/>
                      <a:pt x="461" y="79"/>
                      <a:pt x="396" y="31"/>
                    </a:cubicBezTo>
                    <a:cubicBezTo>
                      <a:pt x="365" y="10"/>
                      <a:pt x="319" y="0"/>
                      <a:pt x="27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257A3-75EC-7919-AE46-7D3322942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makes a vector space?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A93B42F-285B-9B0D-64D4-1BA1C22365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9999" y="1686643"/>
            <a:ext cx="7200218" cy="2298300"/>
          </a:xfrm>
        </p:spPr>
        <p:txBody>
          <a:bodyPr/>
          <a:lstStyle/>
          <a:p>
            <a:pPr marL="139700" indent="0">
              <a:buNone/>
            </a:pPr>
            <a:endParaRPr lang="en-US" altLang="zh-CN" sz="18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A5CE47-2C6B-D693-6D7D-2B35E183C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5439"/>
              </p:ext>
            </p:extLst>
          </p:nvPr>
        </p:nvGraphicFramePr>
        <p:xfrm>
          <a:off x="719999" y="2260934"/>
          <a:ext cx="752951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00600" imgH="1371600" progId="Equation.DSMT4">
                  <p:embed/>
                </p:oleObj>
              </mc:Choice>
              <mc:Fallback>
                <p:oleObj name="Equation" r:id="rId2" imgW="48006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9999" y="2260934"/>
                        <a:ext cx="7529512" cy="215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C21AAC-FD4B-B13E-24C2-463BDDE27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01212"/>
              </p:ext>
            </p:extLst>
          </p:nvPr>
        </p:nvGraphicFramePr>
        <p:xfrm>
          <a:off x="719999" y="1521773"/>
          <a:ext cx="8042916" cy="67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81480" imgH="431640" progId="Equation.DSMT4">
                  <p:embed/>
                </p:oleObj>
              </mc:Choice>
              <mc:Fallback>
                <p:oleObj name="Equation" r:id="rId4" imgW="518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99" y="1521773"/>
                        <a:ext cx="8042916" cy="67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8344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A50017-BD0B-BDB4-554D-C3CEF7EA8F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72042-20C4-8A08-B087-4A801AB2B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makes a vector space?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64320D-DDC6-DADE-CBAE-3A893278E3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0000" y="1941025"/>
            <a:ext cx="5275164" cy="2298300"/>
          </a:xfrm>
        </p:spPr>
        <p:txBody>
          <a:bodyPr/>
          <a:lstStyle/>
          <a:p>
            <a:pPr marL="139700" indent="0">
              <a:buNone/>
            </a:pPr>
            <a:endParaRPr lang="zh-CN" altLang="en-US" sz="18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EB156B-D20E-77D7-9702-68A67FC2E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2329"/>
              </p:ext>
            </p:extLst>
          </p:nvPr>
        </p:nvGraphicFramePr>
        <p:xfrm>
          <a:off x="860401" y="1817521"/>
          <a:ext cx="5275164" cy="254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396800" progId="Equation.DSMT4">
                  <p:embed/>
                </p:oleObj>
              </mc:Choice>
              <mc:Fallback>
                <p:oleObj name="Equation" r:id="rId2" imgW="2895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0401" y="1817521"/>
                        <a:ext cx="5275164" cy="254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271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14272C-761C-BAA9-C1CA-63CFD7644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does a vector space look like?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C3316E-9576-6920-B537-2D925FC8DB7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348197-76BC-21DC-B73C-491446EB9F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062" y="1570972"/>
            <a:ext cx="5075334" cy="31275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81C495-90C5-5F3E-A0A8-D97D25AC2B74}"/>
              </a:ext>
            </a:extLst>
          </p:cNvPr>
          <p:cNvSpPr txBox="1"/>
          <p:nvPr/>
        </p:nvSpPr>
        <p:spPr>
          <a:xfrm>
            <a:off x="6015789" y="2268812"/>
            <a:ext cx="1986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isualization of </a:t>
            </a:r>
            <a:endParaRPr lang="zh-CN" alt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A67A24-1C37-058E-459B-22BBBDEE8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50789"/>
              </p:ext>
            </p:extLst>
          </p:nvPr>
        </p:nvGraphicFramePr>
        <p:xfrm>
          <a:off x="7364853" y="2260130"/>
          <a:ext cx="362857" cy="34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4853" y="2260130"/>
                        <a:ext cx="362857" cy="340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780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BDDA09-DE46-5B20-8EEC-BDC09C75D3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75BA4-F44C-3D3B-3F28-915E6BB631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s of vector spaces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30186D-2914-2F4D-4015-92C0770258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0000" y="1941025"/>
            <a:ext cx="5275164" cy="2298300"/>
          </a:xfrm>
        </p:spPr>
        <p:txBody>
          <a:bodyPr/>
          <a:lstStyle/>
          <a:p>
            <a:pPr marL="139700" indent="0">
              <a:buNone/>
            </a:pPr>
            <a:endParaRPr lang="zh-CN" altLang="en-US" sz="1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02FA66-9C7F-9CE3-AE78-C0C4C713A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3874"/>
              </p:ext>
            </p:extLst>
          </p:nvPr>
        </p:nvGraphicFramePr>
        <p:xfrm>
          <a:off x="358932" y="1371130"/>
          <a:ext cx="6591884" cy="168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927000" progId="Equation.DSMT4">
                  <p:embed/>
                </p:oleObj>
              </mc:Choice>
              <mc:Fallback>
                <p:oleObj name="Equation" r:id="rId2" imgW="36320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932" y="1371130"/>
                        <a:ext cx="6591884" cy="1680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12DEF5-D210-2162-6A62-3F2B5DCF8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5667"/>
              </p:ext>
            </p:extLst>
          </p:nvPr>
        </p:nvGraphicFramePr>
        <p:xfrm>
          <a:off x="4060808" y="3375312"/>
          <a:ext cx="4738138" cy="135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600" imgH="1371600" progId="Equation.DSMT4">
                  <p:embed/>
                </p:oleObj>
              </mc:Choice>
              <mc:Fallback>
                <p:oleObj name="Equation" r:id="rId4" imgW="48006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4122CD-E959-46C9-2539-A947DD253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0808" y="3375312"/>
                        <a:ext cx="4738138" cy="1354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AD2E1A-E78A-07BC-3782-14D83E8DA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06486"/>
              </p:ext>
            </p:extLst>
          </p:nvPr>
        </p:nvGraphicFramePr>
        <p:xfrm>
          <a:off x="6429877" y="2616193"/>
          <a:ext cx="2455295" cy="118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1396800" progId="Equation.DSMT4">
                  <p:embed/>
                </p:oleObj>
              </mc:Choice>
              <mc:Fallback>
                <p:oleObj name="Equation" r:id="rId6" imgW="2895480" imgH="1396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CC4B1E-84F2-13D5-22C5-701A8251A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9877" y="2616193"/>
                        <a:ext cx="2455295" cy="1184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244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ACA0A7-2BB7-AE15-C943-B7C174AD99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CC8CAF-A572-2667-18E7-AC6D4D728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s of vector spaces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3388B7-5A24-542D-1501-138FAA677A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0000" y="1941025"/>
            <a:ext cx="5275164" cy="2298300"/>
          </a:xfrm>
        </p:spPr>
        <p:txBody>
          <a:bodyPr/>
          <a:lstStyle/>
          <a:p>
            <a:pPr marL="139700" indent="0">
              <a:buNone/>
            </a:pPr>
            <a:endParaRPr lang="zh-CN" altLang="en-US" sz="1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CE7DEB-FD59-9DEF-1915-D325FD5EC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33803"/>
              </p:ext>
            </p:extLst>
          </p:nvPr>
        </p:nvGraphicFramePr>
        <p:xfrm>
          <a:off x="521121" y="1640011"/>
          <a:ext cx="7591601" cy="88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508" imgH="457929" progId="Equation.DSMT4">
                  <p:embed/>
                </p:oleObj>
              </mc:Choice>
              <mc:Fallback>
                <p:oleObj name="Equation" r:id="rId2" imgW="3924508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121" y="1640011"/>
                        <a:ext cx="7591601" cy="88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8CA9CC-4FE9-B15C-A661-F7162B84F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80107"/>
              </p:ext>
            </p:extLst>
          </p:nvPr>
        </p:nvGraphicFramePr>
        <p:xfrm>
          <a:off x="4055227" y="3671029"/>
          <a:ext cx="4738138" cy="135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600" imgH="1371600" progId="Equation.DSMT4">
                  <p:embed/>
                </p:oleObj>
              </mc:Choice>
              <mc:Fallback>
                <p:oleObj name="Equation" r:id="rId4" imgW="48006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4122CD-E959-46C9-2539-A947DD253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5227" y="3671029"/>
                        <a:ext cx="4738138" cy="1354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FF25C5-BA28-FD5B-B04C-0E24325B7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43909"/>
              </p:ext>
            </p:extLst>
          </p:nvPr>
        </p:nvGraphicFramePr>
        <p:xfrm>
          <a:off x="6424296" y="2911910"/>
          <a:ext cx="2455295" cy="118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1396800" progId="Equation.DSMT4">
                  <p:embed/>
                </p:oleObj>
              </mc:Choice>
              <mc:Fallback>
                <p:oleObj name="Equation" r:id="rId6" imgW="2895480" imgH="1396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CC4B1E-84F2-13D5-22C5-701A8251A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4296" y="2911910"/>
                        <a:ext cx="2455295" cy="1184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1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E1BC15-42C7-3F3C-F3B8-5ACDF03E3B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45621-4558-A649-BA94-CB7F6C7D9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s of vector spaces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8EE069-1438-A86C-5013-9DF3FACAA7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0000" y="1941025"/>
            <a:ext cx="5275164" cy="2298300"/>
          </a:xfrm>
        </p:spPr>
        <p:txBody>
          <a:bodyPr/>
          <a:lstStyle/>
          <a:p>
            <a:pPr marL="139700" indent="0">
              <a:buNone/>
            </a:pPr>
            <a:endParaRPr lang="zh-CN" altLang="en-US" sz="1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720960-38F3-E84C-1B2D-A589084BA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55676"/>
              </p:ext>
            </p:extLst>
          </p:nvPr>
        </p:nvGraphicFramePr>
        <p:xfrm>
          <a:off x="401638" y="1452563"/>
          <a:ext cx="51736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914400" progId="Equation.DSMT4">
                  <p:embed/>
                </p:oleObj>
              </mc:Choice>
              <mc:Fallback>
                <p:oleObj name="Equation" r:id="rId2" imgW="3416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638" y="1452563"/>
                        <a:ext cx="5173662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4122CD-E959-46C9-2539-A947DD253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09045"/>
              </p:ext>
            </p:extLst>
          </p:nvPr>
        </p:nvGraphicFramePr>
        <p:xfrm>
          <a:off x="4261483" y="2412870"/>
          <a:ext cx="4738138" cy="135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600" imgH="1371600" progId="Equation.DSMT4">
                  <p:embed/>
                </p:oleObj>
              </mc:Choice>
              <mc:Fallback>
                <p:oleObj name="Equation" r:id="rId4" imgW="480060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A5CE47-2C6B-D693-6D7D-2B35E183C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1483" y="2412870"/>
                        <a:ext cx="4738138" cy="1354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CC4B1E-84F2-13D5-22C5-701A8251A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24130"/>
              </p:ext>
            </p:extLst>
          </p:nvPr>
        </p:nvGraphicFramePr>
        <p:xfrm>
          <a:off x="6503928" y="1592655"/>
          <a:ext cx="2581919" cy="124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1396800" progId="Equation.DSMT4">
                  <p:embed/>
                </p:oleObj>
              </mc:Choice>
              <mc:Fallback>
                <p:oleObj name="Equation" r:id="rId6" imgW="2895480" imgH="1396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EB156B-D20E-77D7-9702-68A67FC2E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3928" y="1592655"/>
                        <a:ext cx="2581919" cy="1245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2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7" name="Google Shape;4087;p42"/>
          <p:cNvSpPr txBox="1">
            <a:spLocks noGrp="1"/>
          </p:cNvSpPr>
          <p:nvPr>
            <p:ph type="title"/>
          </p:nvPr>
        </p:nvSpPr>
        <p:spPr>
          <a:xfrm>
            <a:off x="2162100" y="2806838"/>
            <a:ext cx="4819800" cy="53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What operations did we just make?</a:t>
            </a:r>
            <a:endParaRPr dirty="0"/>
          </a:p>
        </p:txBody>
      </p:sp>
      <p:sp>
        <p:nvSpPr>
          <p:cNvPr id="4088" name="Google Shape;4088;p42"/>
          <p:cNvSpPr txBox="1">
            <a:spLocks noGrp="1"/>
          </p:cNvSpPr>
          <p:nvPr>
            <p:ph type="subTitle" idx="1"/>
          </p:nvPr>
        </p:nvSpPr>
        <p:spPr>
          <a:xfrm>
            <a:off x="2162100" y="2084138"/>
            <a:ext cx="4819800" cy="144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endParaRPr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3" name="Google Shape;4093;p4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Building blocks of vector spaces</a:t>
            </a:r>
            <a:endParaRPr dirty="0"/>
          </a:p>
        </p:txBody>
      </p:sp>
      <p:sp>
        <p:nvSpPr>
          <p:cNvPr id="4094" name="Google Shape;4094;p43"/>
          <p:cNvSpPr txBox="1">
            <a:spLocks noGrp="1"/>
          </p:cNvSpPr>
          <p:nvPr>
            <p:ph type="subTitle" idx="1"/>
          </p:nvPr>
        </p:nvSpPr>
        <p:spPr>
          <a:xfrm>
            <a:off x="1633650" y="3029900"/>
            <a:ext cx="5876700" cy="11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095" name="Google Shape;4095;p43"/>
          <p:cNvSpPr txBox="1">
            <a:spLocks noGrp="1"/>
          </p:cNvSpPr>
          <p:nvPr>
            <p:ph type="subTitle" idx="2"/>
          </p:nvPr>
        </p:nvSpPr>
        <p:spPr>
          <a:xfrm>
            <a:off x="1489271" y="1831560"/>
            <a:ext cx="5876700" cy="11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n: The set of all possible vectors you can build from a set.</a:t>
            </a:r>
          </a:p>
          <a:p>
            <a:pPr marL="0" lvl="0" indent="0"/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independence: A set of vectors is independent if no vector can be built from others.</a:t>
            </a:r>
          </a:p>
          <a:p>
            <a:pPr marL="0" lvl="0" indent="0"/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: the basic set in vector space that has the span of the space and linear independence.</a:t>
            </a:r>
          </a:p>
          <a:p>
            <a:pPr marL="0" lvl="0" indent="0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: the number of vectors in its basis.</a:t>
            </a:r>
            <a:endParaRPr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F5618B-F05D-31F4-D1C4-7D58E2CCE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43276"/>
              </p:ext>
            </p:extLst>
          </p:nvPr>
        </p:nvGraphicFramePr>
        <p:xfrm>
          <a:off x="1633650" y="1531200"/>
          <a:ext cx="5031030" cy="30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9228" imgH="228965" progId="Equation.DSMT4">
                  <p:embed/>
                </p:oleObj>
              </mc:Choice>
              <mc:Fallback>
                <p:oleObj name="Equation" r:id="rId3" imgW="3829228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650" y="1531200"/>
                        <a:ext cx="5031030" cy="30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71387-341D-BCD0-A2DF-002687696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subspace test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E9B74B-F9AB-8CD7-C7FA-22C3E98977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4367" y="2759403"/>
            <a:ext cx="8030220" cy="1145700"/>
          </a:xfrm>
        </p:spPr>
        <p:txBody>
          <a:bodyPr/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aining zero, being closed under addition and scalar multiplication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609451E-D5A5-27C9-7450-BC1E8B416CD0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69CDCD-7A3E-139F-B038-A39DA8E5B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71023"/>
              </p:ext>
            </p:extLst>
          </p:nvPr>
        </p:nvGraphicFramePr>
        <p:xfrm>
          <a:off x="424367" y="1084375"/>
          <a:ext cx="7838000" cy="57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5254" imgH="410333" progId="Equation.DSMT4">
                  <p:embed/>
                </p:oleObj>
              </mc:Choice>
              <mc:Fallback>
                <p:oleObj name="Equation" r:id="rId2" imgW="5605254" imgH="4103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4367" y="1084375"/>
                        <a:ext cx="7838000" cy="57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FF3BBC-0B6B-2367-02E8-FB4910C13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71054"/>
              </p:ext>
            </p:extLst>
          </p:nvPr>
        </p:nvGraphicFramePr>
        <p:xfrm>
          <a:off x="1281113" y="1939925"/>
          <a:ext cx="5534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228600" progId="Equation.DSMT4">
                  <p:embed/>
                </p:oleObj>
              </mc:Choice>
              <mc:Fallback>
                <p:oleObj name="Equation" r:id="rId4" imgW="382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113" y="1939925"/>
                        <a:ext cx="55340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6120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7" name="Google Shape;4057;p39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able of contents</a:t>
            </a:r>
            <a:endParaRPr/>
          </a:p>
        </p:txBody>
      </p:sp>
      <p:sp>
        <p:nvSpPr>
          <p:cNvPr id="4058" name="Google Shape;4058;p39"/>
          <p:cNvSpPr txBox="1">
            <a:spLocks noGrp="1"/>
          </p:cNvSpPr>
          <p:nvPr>
            <p:ph type="subTitle" idx="3"/>
          </p:nvPr>
        </p:nvSpPr>
        <p:spPr>
          <a:xfrm>
            <a:off x="1441475" y="2896935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r>
              <a:rPr lang="en-US" altLang="zh-CN" dirty="0"/>
              <a:t>Mostly matrices. Quickly covering the complex field. Things about the orthonormal base.</a:t>
            </a:r>
          </a:p>
        </p:txBody>
      </p:sp>
      <p:sp>
        <p:nvSpPr>
          <p:cNvPr id="4059" name="Google Shape;4059;p39"/>
          <p:cNvSpPr txBox="1">
            <a:spLocks noGrp="1"/>
          </p:cNvSpPr>
          <p:nvPr>
            <p:ph type="subTitle" idx="1"/>
          </p:nvPr>
        </p:nvSpPr>
        <p:spPr>
          <a:xfrm>
            <a:off x="1399987" y="1560663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oofs about whether a set is a vector subspace</a:t>
            </a:r>
            <a:endParaRPr dirty="0"/>
          </a:p>
        </p:txBody>
      </p:sp>
      <p:sp>
        <p:nvSpPr>
          <p:cNvPr id="4060" name="Google Shape;4060;p39"/>
          <p:cNvSpPr txBox="1">
            <a:spLocks noGrp="1"/>
          </p:cNvSpPr>
          <p:nvPr>
            <p:ph type="subTitle" idx="2"/>
          </p:nvPr>
        </p:nvSpPr>
        <p:spPr>
          <a:xfrm>
            <a:off x="5619423" y="1526331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/>
              <a:t>Understanding the geometric inequalities in vector spaces and their algebraic form</a:t>
            </a:r>
          </a:p>
        </p:txBody>
      </p:sp>
      <p:sp>
        <p:nvSpPr>
          <p:cNvPr id="4061" name="Google Shape;4061;p39"/>
          <p:cNvSpPr txBox="1">
            <a:spLocks noGrp="1"/>
          </p:cNvSpPr>
          <p:nvPr>
            <p:ph type="subTitle" idx="4"/>
          </p:nvPr>
        </p:nvSpPr>
        <p:spPr>
          <a:xfrm>
            <a:off x="5523170" y="2959973"/>
            <a:ext cx="3448924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r>
              <a:rPr lang="en-US" altLang="zh-CN" dirty="0"/>
              <a:t>Prove the C* identity and some weighted (weight on the real part and imaginary part) transformations</a:t>
            </a:r>
            <a:endParaRPr dirty="0"/>
          </a:p>
        </p:txBody>
      </p:sp>
      <p:sp>
        <p:nvSpPr>
          <p:cNvPr id="4062" name="Google Shape;4062;p39"/>
          <p:cNvSpPr txBox="1">
            <a:spLocks noGrp="1"/>
          </p:cNvSpPr>
          <p:nvPr>
            <p:ph type="title" idx="5"/>
          </p:nvPr>
        </p:nvSpPr>
        <p:spPr>
          <a:xfrm>
            <a:off x="623848" y="1213398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063" name="Google Shape;4063;p39"/>
          <p:cNvSpPr txBox="1">
            <a:spLocks noGrp="1"/>
          </p:cNvSpPr>
          <p:nvPr>
            <p:ph type="title" idx="6"/>
          </p:nvPr>
        </p:nvSpPr>
        <p:spPr>
          <a:xfrm>
            <a:off x="527595" y="2549752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4064" name="Google Shape;4064;p39"/>
          <p:cNvSpPr txBox="1">
            <a:spLocks noGrp="1"/>
          </p:cNvSpPr>
          <p:nvPr>
            <p:ph type="title" idx="7"/>
          </p:nvPr>
        </p:nvSpPr>
        <p:spPr>
          <a:xfrm>
            <a:off x="4849923" y="1213398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065" name="Google Shape;4065;p39"/>
          <p:cNvSpPr txBox="1">
            <a:spLocks noGrp="1"/>
          </p:cNvSpPr>
          <p:nvPr>
            <p:ph type="title" idx="8"/>
          </p:nvPr>
        </p:nvSpPr>
        <p:spPr>
          <a:xfrm>
            <a:off x="4753670" y="2549752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4066" name="Google Shape;4066;p39"/>
          <p:cNvSpPr txBox="1">
            <a:spLocks noGrp="1"/>
          </p:cNvSpPr>
          <p:nvPr>
            <p:ph type="subTitle" idx="9"/>
          </p:nvPr>
        </p:nvSpPr>
        <p:spPr>
          <a:xfrm>
            <a:off x="1441475" y="859505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dirty="0"/>
              <a:t>Vector Spaces</a:t>
            </a:r>
            <a:endParaRPr dirty="0"/>
          </a:p>
        </p:txBody>
      </p:sp>
      <p:sp>
        <p:nvSpPr>
          <p:cNvPr id="4067" name="Google Shape;4067;p39"/>
          <p:cNvSpPr txBox="1">
            <a:spLocks noGrp="1"/>
          </p:cNvSpPr>
          <p:nvPr>
            <p:ph type="subTitle" idx="13"/>
          </p:nvPr>
        </p:nvSpPr>
        <p:spPr>
          <a:xfrm>
            <a:off x="5619423" y="842254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dirty="0"/>
              <a:t>Inner Products</a:t>
            </a:r>
            <a:endParaRPr b="0" dirty="0">
              <a:latin typeface="Vazirmatn SemiBold"/>
              <a:ea typeface="Vazirmatn SemiBold"/>
              <a:cs typeface="Vazirmatn SemiBold"/>
              <a:sym typeface="Vazirmatn SemiBold"/>
            </a:endParaRPr>
          </a:p>
        </p:txBody>
      </p:sp>
      <p:sp>
        <p:nvSpPr>
          <p:cNvPr id="4068" name="Google Shape;4068;p39"/>
          <p:cNvSpPr txBox="1">
            <a:spLocks noGrp="1"/>
          </p:cNvSpPr>
          <p:nvPr>
            <p:ph type="subTitle" idx="14"/>
          </p:nvPr>
        </p:nvSpPr>
        <p:spPr>
          <a:xfrm>
            <a:off x="1441474" y="2143552"/>
            <a:ext cx="3130525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Operators and Adjoints</a:t>
            </a:r>
            <a:endParaRPr dirty="0"/>
          </a:p>
        </p:txBody>
      </p:sp>
      <p:sp>
        <p:nvSpPr>
          <p:cNvPr id="4069" name="Google Shape;4069;p39"/>
          <p:cNvSpPr txBox="1">
            <a:spLocks noGrp="1"/>
          </p:cNvSpPr>
          <p:nvPr>
            <p:ph type="subTitle" idx="15"/>
          </p:nvPr>
        </p:nvSpPr>
        <p:spPr>
          <a:xfrm>
            <a:off x="5523196" y="2266477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dirty="0"/>
              <a:t>Proof</a:t>
            </a:r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" name="Google Shape;4157;p4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et’s prove it!</a:t>
            </a:r>
            <a:endParaRPr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A49E360-1D07-5E83-7C48-BA93F766880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12D2D2B0-F66D-83D0-B86E-685431E52BDF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5847A0EF-B715-2113-A65A-8F4D10851C34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ubtitle 8">
            <a:extLst>
              <a:ext uri="{FF2B5EF4-FFF2-40B4-BE49-F238E27FC236}">
                <a16:creationId xmlns:a16="http://schemas.microsoft.com/office/drawing/2014/main" id="{B86E63B7-83F3-B91E-16C9-36367CEE7604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C350DC-17FC-A0E1-87A0-CD970A4A4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78880"/>
              </p:ext>
            </p:extLst>
          </p:nvPr>
        </p:nvGraphicFramePr>
        <p:xfrm>
          <a:off x="550383" y="1231288"/>
          <a:ext cx="8316640" cy="46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28600" progId="Equation.DSMT4">
                  <p:embed/>
                </p:oleObj>
              </mc:Choice>
              <mc:Fallback>
                <p:oleObj name="Equation" r:id="rId3" imgW="410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383" y="1231288"/>
                        <a:ext cx="8316640" cy="46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970AFD-868A-5427-D974-4CA4472C6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84031"/>
              </p:ext>
            </p:extLst>
          </p:nvPr>
        </p:nvGraphicFramePr>
        <p:xfrm>
          <a:off x="809724" y="1881333"/>
          <a:ext cx="4341949" cy="43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203040" progId="Equation.DSMT4">
                  <p:embed/>
                </p:oleObj>
              </mc:Choice>
              <mc:Fallback>
                <p:oleObj name="Equation" r:id="rId5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724" y="1881333"/>
                        <a:ext cx="4341949" cy="43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836A953-AE76-1608-BD2B-3FE2C944B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4432"/>
              </p:ext>
            </p:extLst>
          </p:nvPr>
        </p:nvGraphicFramePr>
        <p:xfrm>
          <a:off x="550383" y="2504311"/>
          <a:ext cx="8290891" cy="46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89240" imgH="228600" progId="Equation.DSMT4">
                  <p:embed/>
                </p:oleObj>
              </mc:Choice>
              <mc:Fallback>
                <p:oleObj name="Equation" r:id="rId7" imgW="408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383" y="2504311"/>
                        <a:ext cx="8290891" cy="46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79550F-1DF4-6CAF-1619-835328F4E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17760"/>
              </p:ext>
            </p:extLst>
          </p:nvPr>
        </p:nvGraphicFramePr>
        <p:xfrm>
          <a:off x="809724" y="3179667"/>
          <a:ext cx="6736349" cy="46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23236" imgH="228965" progId="Equation.DSMT4">
                  <p:embed/>
                </p:oleObj>
              </mc:Choice>
              <mc:Fallback>
                <p:oleObj name="Equation" r:id="rId9" imgW="3323236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724" y="3179667"/>
                        <a:ext cx="6736349" cy="46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AED946-7795-E7B1-9DC7-49DDA921D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71310"/>
              </p:ext>
            </p:extLst>
          </p:nvPr>
        </p:nvGraphicFramePr>
        <p:xfrm>
          <a:off x="488506" y="3773370"/>
          <a:ext cx="3273228" cy="46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506" y="3773370"/>
                        <a:ext cx="3273228" cy="46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3920966-FABD-FA79-1BA2-134B1227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16068"/>
              </p:ext>
            </p:extLst>
          </p:nvPr>
        </p:nvGraphicFramePr>
        <p:xfrm>
          <a:off x="733824" y="4428778"/>
          <a:ext cx="5101319" cy="44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3800" imgH="203040" progId="Equation.DSMT4">
                  <p:embed/>
                </p:oleObj>
              </mc:Choice>
              <mc:Fallback>
                <p:oleObj name="Equation" r:id="rId13" imgW="232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824" y="4428778"/>
                        <a:ext cx="5101319" cy="446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56">
          <a:extLst>
            <a:ext uri="{FF2B5EF4-FFF2-40B4-BE49-F238E27FC236}">
              <a16:creationId xmlns:a16="http://schemas.microsoft.com/office/drawing/2014/main" id="{B5CDBF9C-20FA-A584-5E04-2F546E00B4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" name="Google Shape;4157;p45">
            <a:extLst>
              <a:ext uri="{FF2B5EF4-FFF2-40B4-BE49-F238E27FC236}">
                <a16:creationId xmlns:a16="http://schemas.microsoft.com/office/drawing/2014/main" id="{A2BEADE3-1548-1F31-2E3D-F67747851CB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et’s prove it!</a:t>
            </a:r>
            <a:endParaRPr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630758-6D6C-B1D4-9023-A72F4682594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75CD8E4-9EF3-6A97-32C7-6927F387E9B1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4B743141-0314-5EA8-C1BE-98EE3A8A2ECD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ubtitle 8">
            <a:extLst>
              <a:ext uri="{FF2B5EF4-FFF2-40B4-BE49-F238E27FC236}">
                <a16:creationId xmlns:a16="http://schemas.microsoft.com/office/drawing/2014/main" id="{EFC9B147-67F5-2A01-0CAF-A8882A1330AC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F521E38-B53E-940E-F7C0-5308D481B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40813"/>
              </p:ext>
            </p:extLst>
          </p:nvPr>
        </p:nvGraphicFramePr>
        <p:xfrm>
          <a:off x="1090613" y="1231900"/>
          <a:ext cx="7235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228600" progId="Equation.DSMT4">
                  <p:embed/>
                </p:oleObj>
              </mc:Choice>
              <mc:Fallback>
                <p:oleObj name="Equation" r:id="rId3" imgW="3568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C350DC-17FC-A0E1-87A0-CD970A4A4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613" y="1231900"/>
                        <a:ext cx="72358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4F39B8A-A719-31E0-0F0C-59F485CB6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3367"/>
              </p:ext>
            </p:extLst>
          </p:nvPr>
        </p:nvGraphicFramePr>
        <p:xfrm>
          <a:off x="1920875" y="1908175"/>
          <a:ext cx="21161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77480" progId="Equation.DSMT4">
                  <p:embed/>
                </p:oleObj>
              </mc:Choice>
              <mc:Fallback>
                <p:oleObj name="Equation" r:id="rId5" imgW="9777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970AFD-868A-5427-D974-4CA4472C6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875" y="1908175"/>
                        <a:ext cx="211613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033DBDC-9EF7-5684-E73E-CA184E4A5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87334"/>
              </p:ext>
            </p:extLst>
          </p:nvPr>
        </p:nvGraphicFramePr>
        <p:xfrm>
          <a:off x="1694614" y="3051038"/>
          <a:ext cx="4195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177480" progId="Equation.DSMT4">
                  <p:embed/>
                </p:oleObj>
              </mc:Choice>
              <mc:Fallback>
                <p:oleObj name="Equation" r:id="rId7" imgW="20700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79550F-1DF4-6CAF-1619-835328F4E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4614" y="3051038"/>
                        <a:ext cx="41957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0A35166-B689-A7C1-7220-02EAE2760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47578"/>
              </p:ext>
            </p:extLst>
          </p:nvPr>
        </p:nvGraphicFramePr>
        <p:xfrm>
          <a:off x="1490662" y="4252387"/>
          <a:ext cx="6162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06560" imgH="203040" progId="Equation.DSMT4">
                  <p:embed/>
                </p:oleObj>
              </mc:Choice>
              <mc:Fallback>
                <p:oleObj name="Equation" r:id="rId9" imgW="28065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3920966-FABD-FA79-1BA2-134B12274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0662" y="4252387"/>
                        <a:ext cx="61626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62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1" name="Google Shape;4191;p4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Recap of what we just did</a:t>
            </a:r>
            <a:endParaRPr dirty="0"/>
          </a:p>
        </p:txBody>
      </p:sp>
      <p:sp>
        <p:nvSpPr>
          <p:cNvPr id="4192" name="Google Shape;4192;p46"/>
          <p:cNvSpPr txBox="1">
            <a:spLocks noGrp="1"/>
          </p:cNvSpPr>
          <p:nvPr>
            <p:ph type="subTitle" idx="1"/>
          </p:nvPr>
        </p:nvSpPr>
        <p:spPr>
          <a:xfrm>
            <a:off x="937625" y="2848625"/>
            <a:ext cx="23112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10 axioms</a:t>
            </a:r>
            <a:endParaRPr dirty="0"/>
          </a:p>
        </p:txBody>
      </p:sp>
      <p:sp>
        <p:nvSpPr>
          <p:cNvPr id="4193" name="Google Shape;4193;p46"/>
          <p:cNvSpPr txBox="1">
            <a:spLocks noGrp="1"/>
          </p:cNvSpPr>
          <p:nvPr>
            <p:ph type="subTitle" idx="2"/>
          </p:nvPr>
        </p:nvSpPr>
        <p:spPr>
          <a:xfrm>
            <a:off x="3484350" y="2848625"/>
            <a:ext cx="23112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4195" name="Google Shape;4195;p46"/>
          <p:cNvSpPr txBox="1">
            <a:spLocks noGrp="1"/>
          </p:cNvSpPr>
          <p:nvPr>
            <p:ph type="subTitle" idx="4"/>
          </p:nvPr>
        </p:nvSpPr>
        <p:spPr>
          <a:xfrm>
            <a:off x="671810" y="2792085"/>
            <a:ext cx="2850064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Defined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ector space</a:t>
            </a:r>
            <a:endParaRPr dirty="0"/>
          </a:p>
        </p:txBody>
      </p:sp>
      <p:sp>
        <p:nvSpPr>
          <p:cNvPr id="4196" name="Google Shape;4196;p46"/>
          <p:cNvSpPr txBox="1">
            <a:spLocks noGrp="1"/>
          </p:cNvSpPr>
          <p:nvPr>
            <p:ph type="subTitle" idx="5"/>
          </p:nvPr>
        </p:nvSpPr>
        <p:spPr>
          <a:xfrm>
            <a:off x="3416400" y="3664155"/>
            <a:ext cx="23112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b="1" dirty="0"/>
              <a:t>Span</a:t>
            </a:r>
            <a:r>
              <a:rPr lang="en-US" altLang="zh-CN" dirty="0"/>
              <a:t>, </a:t>
            </a:r>
            <a:r>
              <a:rPr lang="en-US" altLang="zh-CN" b="1" dirty="0"/>
              <a:t>linear independence</a:t>
            </a:r>
            <a:r>
              <a:rPr lang="en-US" altLang="zh-CN" dirty="0"/>
              <a:t>, </a:t>
            </a:r>
            <a:r>
              <a:rPr lang="en-US" altLang="zh-CN" b="1" dirty="0"/>
              <a:t>basis</a:t>
            </a:r>
            <a:r>
              <a:rPr lang="en-US" altLang="zh-CN" dirty="0"/>
              <a:t>, and </a:t>
            </a:r>
            <a:r>
              <a:rPr lang="en-US" altLang="zh-CN" b="1" dirty="0"/>
              <a:t>dimension</a:t>
            </a:r>
            <a:r>
              <a:rPr lang="en-US" altLang="zh-CN" dirty="0"/>
              <a:t>.</a:t>
            </a:r>
            <a:endParaRPr dirty="0"/>
          </a:p>
        </p:txBody>
      </p:sp>
      <p:sp>
        <p:nvSpPr>
          <p:cNvPr id="4197" name="Google Shape;4197;p46"/>
          <p:cNvSpPr txBox="1">
            <a:spLocks noGrp="1"/>
          </p:cNvSpPr>
          <p:nvPr>
            <p:ph type="subTitle" idx="6"/>
          </p:nvPr>
        </p:nvSpPr>
        <p:spPr>
          <a:xfrm>
            <a:off x="6031075" y="2870008"/>
            <a:ext cx="23112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ove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ubsets</a:t>
            </a:r>
            <a:endParaRPr dirty="0"/>
          </a:p>
        </p:txBody>
      </p:sp>
      <p:grpSp>
        <p:nvGrpSpPr>
          <p:cNvPr id="4198" name="Google Shape;4198;p46"/>
          <p:cNvGrpSpPr/>
          <p:nvPr/>
        </p:nvGrpSpPr>
        <p:grpSpPr>
          <a:xfrm>
            <a:off x="1064605" y="1981964"/>
            <a:ext cx="454130" cy="460672"/>
            <a:chOff x="907909" y="1401307"/>
            <a:chExt cx="365644" cy="370912"/>
          </a:xfrm>
        </p:grpSpPr>
        <p:sp>
          <p:nvSpPr>
            <p:cNvPr id="4199" name="Google Shape;4199;p46"/>
            <p:cNvSpPr/>
            <p:nvPr/>
          </p:nvSpPr>
          <p:spPr>
            <a:xfrm>
              <a:off x="1055684" y="1445443"/>
              <a:ext cx="69247" cy="54181"/>
            </a:xfrm>
            <a:custGeom>
              <a:avLst/>
              <a:gdLst/>
              <a:ahLst/>
              <a:cxnLst/>
              <a:rect l="l" t="t" r="r" b="b"/>
              <a:pathLst>
                <a:path w="2537" h="1985" extrusionOk="0">
                  <a:moveTo>
                    <a:pt x="1441" y="1"/>
                  </a:moveTo>
                  <a:cubicBezTo>
                    <a:pt x="1267" y="1"/>
                    <a:pt x="1093" y="137"/>
                    <a:pt x="1091" y="408"/>
                  </a:cubicBezTo>
                  <a:cubicBezTo>
                    <a:pt x="1091" y="431"/>
                    <a:pt x="1104" y="467"/>
                    <a:pt x="1123" y="482"/>
                  </a:cubicBezTo>
                  <a:lnTo>
                    <a:pt x="1301" y="660"/>
                  </a:lnTo>
                  <a:lnTo>
                    <a:pt x="478" y="660"/>
                  </a:lnTo>
                  <a:cubicBezTo>
                    <a:pt x="200" y="660"/>
                    <a:pt x="0" y="1006"/>
                    <a:pt x="285" y="1291"/>
                  </a:cubicBezTo>
                  <a:cubicBezTo>
                    <a:pt x="308" y="1314"/>
                    <a:pt x="336" y="1325"/>
                    <a:pt x="363" y="1325"/>
                  </a:cubicBezTo>
                  <a:lnTo>
                    <a:pt x="1303" y="1325"/>
                  </a:lnTo>
                  <a:lnTo>
                    <a:pt x="1125" y="1501"/>
                  </a:lnTo>
                  <a:cubicBezTo>
                    <a:pt x="1106" y="1520"/>
                    <a:pt x="1093" y="1550"/>
                    <a:pt x="1093" y="1575"/>
                  </a:cubicBezTo>
                  <a:cubicBezTo>
                    <a:pt x="1093" y="1849"/>
                    <a:pt x="1269" y="1985"/>
                    <a:pt x="1441" y="1985"/>
                  </a:cubicBezTo>
                  <a:cubicBezTo>
                    <a:pt x="1526" y="1985"/>
                    <a:pt x="1611" y="1953"/>
                    <a:pt x="1675" y="1885"/>
                  </a:cubicBezTo>
                  <a:lnTo>
                    <a:pt x="2496" y="1064"/>
                  </a:lnTo>
                  <a:cubicBezTo>
                    <a:pt x="2536" y="1023"/>
                    <a:pt x="2536" y="960"/>
                    <a:pt x="2496" y="919"/>
                  </a:cubicBezTo>
                  <a:lnTo>
                    <a:pt x="1675" y="98"/>
                  </a:lnTo>
                  <a:cubicBezTo>
                    <a:pt x="1610" y="33"/>
                    <a:pt x="1525" y="1"/>
                    <a:pt x="1441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0" name="Google Shape;4200;p46"/>
            <p:cNvSpPr/>
            <p:nvPr/>
          </p:nvSpPr>
          <p:spPr>
            <a:xfrm>
              <a:off x="1030300" y="1527464"/>
              <a:ext cx="114775" cy="114066"/>
            </a:xfrm>
            <a:custGeom>
              <a:avLst/>
              <a:gdLst/>
              <a:ahLst/>
              <a:cxnLst/>
              <a:rect l="l" t="t" r="r" b="b"/>
              <a:pathLst>
                <a:path w="4205" h="4179" extrusionOk="0">
                  <a:moveTo>
                    <a:pt x="3854" y="1"/>
                  </a:moveTo>
                  <a:cubicBezTo>
                    <a:pt x="3768" y="1"/>
                    <a:pt x="3683" y="33"/>
                    <a:pt x="3617" y="98"/>
                  </a:cubicBezTo>
                  <a:lnTo>
                    <a:pt x="667" y="3048"/>
                  </a:lnTo>
                  <a:lnTo>
                    <a:pt x="667" y="2797"/>
                  </a:lnTo>
                  <a:cubicBezTo>
                    <a:pt x="667" y="2770"/>
                    <a:pt x="657" y="2740"/>
                    <a:pt x="635" y="2723"/>
                  </a:cubicBezTo>
                  <a:cubicBezTo>
                    <a:pt x="537" y="2624"/>
                    <a:pt x="432" y="2582"/>
                    <a:pt x="337" y="2582"/>
                  </a:cubicBezTo>
                  <a:cubicBezTo>
                    <a:pt x="245" y="2582"/>
                    <a:pt x="162" y="2620"/>
                    <a:pt x="101" y="2681"/>
                  </a:cubicBezTo>
                  <a:cubicBezTo>
                    <a:pt x="39" y="2740"/>
                    <a:pt x="1" y="2823"/>
                    <a:pt x="1" y="2914"/>
                  </a:cubicBezTo>
                  <a:lnTo>
                    <a:pt x="1" y="4077"/>
                  </a:lnTo>
                  <a:cubicBezTo>
                    <a:pt x="1" y="4134"/>
                    <a:pt x="48" y="4179"/>
                    <a:pt x="103" y="4179"/>
                  </a:cubicBezTo>
                  <a:lnTo>
                    <a:pt x="1268" y="4179"/>
                  </a:lnTo>
                  <a:cubicBezTo>
                    <a:pt x="1546" y="4179"/>
                    <a:pt x="1745" y="3833"/>
                    <a:pt x="1461" y="3547"/>
                  </a:cubicBezTo>
                  <a:cubicBezTo>
                    <a:pt x="1444" y="3532"/>
                    <a:pt x="1410" y="3515"/>
                    <a:pt x="1387" y="3515"/>
                  </a:cubicBezTo>
                  <a:lnTo>
                    <a:pt x="1134" y="3515"/>
                  </a:lnTo>
                  <a:lnTo>
                    <a:pt x="4173" y="484"/>
                  </a:lnTo>
                  <a:cubicBezTo>
                    <a:pt x="4190" y="465"/>
                    <a:pt x="4205" y="435"/>
                    <a:pt x="4205" y="410"/>
                  </a:cubicBezTo>
                  <a:cubicBezTo>
                    <a:pt x="4202" y="136"/>
                    <a:pt x="4028" y="1"/>
                    <a:pt x="3854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1" name="Google Shape;4201;p46"/>
            <p:cNvSpPr/>
            <p:nvPr/>
          </p:nvSpPr>
          <p:spPr>
            <a:xfrm>
              <a:off x="1055739" y="1674284"/>
              <a:ext cx="69193" cy="54153"/>
            </a:xfrm>
            <a:custGeom>
              <a:avLst/>
              <a:gdLst/>
              <a:ahLst/>
              <a:cxnLst/>
              <a:rect l="l" t="t" r="r" b="b"/>
              <a:pathLst>
                <a:path w="2535" h="1984" extrusionOk="0">
                  <a:moveTo>
                    <a:pt x="1439" y="1"/>
                  </a:moveTo>
                  <a:cubicBezTo>
                    <a:pt x="1265" y="1"/>
                    <a:pt x="1091" y="135"/>
                    <a:pt x="1089" y="406"/>
                  </a:cubicBezTo>
                  <a:cubicBezTo>
                    <a:pt x="1089" y="432"/>
                    <a:pt x="1102" y="466"/>
                    <a:pt x="1121" y="481"/>
                  </a:cubicBezTo>
                  <a:lnTo>
                    <a:pt x="1299" y="659"/>
                  </a:lnTo>
                  <a:lnTo>
                    <a:pt x="359" y="659"/>
                  </a:lnTo>
                  <a:cubicBezTo>
                    <a:pt x="329" y="659"/>
                    <a:pt x="304" y="670"/>
                    <a:pt x="285" y="691"/>
                  </a:cubicBezTo>
                  <a:cubicBezTo>
                    <a:pt x="1" y="977"/>
                    <a:pt x="200" y="1323"/>
                    <a:pt x="478" y="1323"/>
                  </a:cubicBezTo>
                  <a:lnTo>
                    <a:pt x="1301" y="1323"/>
                  </a:lnTo>
                  <a:lnTo>
                    <a:pt x="1123" y="1499"/>
                  </a:lnTo>
                  <a:cubicBezTo>
                    <a:pt x="1104" y="1518"/>
                    <a:pt x="1091" y="1548"/>
                    <a:pt x="1091" y="1574"/>
                  </a:cubicBezTo>
                  <a:cubicBezTo>
                    <a:pt x="1091" y="1847"/>
                    <a:pt x="1267" y="1983"/>
                    <a:pt x="1439" y="1983"/>
                  </a:cubicBezTo>
                  <a:cubicBezTo>
                    <a:pt x="1524" y="1983"/>
                    <a:pt x="1609" y="1951"/>
                    <a:pt x="1673" y="1883"/>
                  </a:cubicBezTo>
                  <a:lnTo>
                    <a:pt x="2494" y="1062"/>
                  </a:lnTo>
                  <a:cubicBezTo>
                    <a:pt x="2534" y="1022"/>
                    <a:pt x="2534" y="958"/>
                    <a:pt x="2494" y="920"/>
                  </a:cubicBezTo>
                  <a:lnTo>
                    <a:pt x="1673" y="97"/>
                  </a:lnTo>
                  <a:cubicBezTo>
                    <a:pt x="1608" y="33"/>
                    <a:pt x="1523" y="1"/>
                    <a:pt x="1439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2" name="Google Shape;4202;p46"/>
            <p:cNvSpPr/>
            <p:nvPr/>
          </p:nvSpPr>
          <p:spPr>
            <a:xfrm>
              <a:off x="1136832" y="1406793"/>
              <a:ext cx="131234" cy="131234"/>
            </a:xfrm>
            <a:custGeom>
              <a:avLst/>
              <a:gdLst/>
              <a:ahLst/>
              <a:cxnLst/>
              <a:rect l="l" t="t" r="r" b="b"/>
              <a:pathLst>
                <a:path w="4808" h="4808" extrusionOk="0">
                  <a:moveTo>
                    <a:pt x="2405" y="1"/>
                  </a:moveTo>
                  <a:cubicBezTo>
                    <a:pt x="1077" y="1"/>
                    <a:pt x="1" y="1079"/>
                    <a:pt x="1" y="2405"/>
                  </a:cubicBezTo>
                  <a:cubicBezTo>
                    <a:pt x="1" y="3732"/>
                    <a:pt x="1077" y="4808"/>
                    <a:pt x="2405" y="4808"/>
                  </a:cubicBezTo>
                  <a:cubicBezTo>
                    <a:pt x="3731" y="4808"/>
                    <a:pt x="4807" y="3732"/>
                    <a:pt x="4807" y="2405"/>
                  </a:cubicBezTo>
                  <a:cubicBezTo>
                    <a:pt x="4807" y="1079"/>
                    <a:pt x="3731" y="1"/>
                    <a:pt x="2405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3" name="Google Shape;4203;p46"/>
            <p:cNvSpPr/>
            <p:nvPr/>
          </p:nvSpPr>
          <p:spPr>
            <a:xfrm>
              <a:off x="1136832" y="1406739"/>
              <a:ext cx="77245" cy="131234"/>
            </a:xfrm>
            <a:custGeom>
              <a:avLst/>
              <a:gdLst/>
              <a:ahLst/>
              <a:cxnLst/>
              <a:rect l="l" t="t" r="r" b="b"/>
              <a:pathLst>
                <a:path w="2830" h="4808" extrusionOk="0">
                  <a:moveTo>
                    <a:pt x="2405" y="1"/>
                  </a:moveTo>
                  <a:cubicBezTo>
                    <a:pt x="1077" y="1"/>
                    <a:pt x="1" y="1075"/>
                    <a:pt x="1" y="2405"/>
                  </a:cubicBezTo>
                  <a:cubicBezTo>
                    <a:pt x="1" y="3734"/>
                    <a:pt x="1079" y="4807"/>
                    <a:pt x="2405" y="4807"/>
                  </a:cubicBezTo>
                  <a:cubicBezTo>
                    <a:pt x="2551" y="4807"/>
                    <a:pt x="2692" y="4795"/>
                    <a:pt x="2829" y="4771"/>
                  </a:cubicBezTo>
                  <a:cubicBezTo>
                    <a:pt x="1705" y="4572"/>
                    <a:pt x="849" y="3583"/>
                    <a:pt x="849" y="2401"/>
                  </a:cubicBezTo>
                  <a:cubicBezTo>
                    <a:pt x="849" y="1221"/>
                    <a:pt x="1705" y="236"/>
                    <a:pt x="2829" y="39"/>
                  </a:cubicBezTo>
                  <a:cubicBezTo>
                    <a:pt x="2692" y="13"/>
                    <a:pt x="2547" y="1"/>
                    <a:pt x="2405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4" name="Google Shape;4204;p46"/>
            <p:cNvSpPr/>
            <p:nvPr/>
          </p:nvSpPr>
          <p:spPr>
            <a:xfrm>
              <a:off x="1136832" y="1635553"/>
              <a:ext cx="131234" cy="131234"/>
            </a:xfrm>
            <a:custGeom>
              <a:avLst/>
              <a:gdLst/>
              <a:ahLst/>
              <a:cxnLst/>
              <a:rect l="l" t="t" r="r" b="b"/>
              <a:pathLst>
                <a:path w="4808" h="4808" extrusionOk="0">
                  <a:moveTo>
                    <a:pt x="2405" y="0"/>
                  </a:moveTo>
                  <a:cubicBezTo>
                    <a:pt x="1077" y="0"/>
                    <a:pt x="1" y="1076"/>
                    <a:pt x="1" y="2405"/>
                  </a:cubicBezTo>
                  <a:cubicBezTo>
                    <a:pt x="1" y="3731"/>
                    <a:pt x="1077" y="4807"/>
                    <a:pt x="2405" y="4807"/>
                  </a:cubicBezTo>
                  <a:cubicBezTo>
                    <a:pt x="3731" y="4807"/>
                    <a:pt x="4807" y="3731"/>
                    <a:pt x="4807" y="2405"/>
                  </a:cubicBezTo>
                  <a:cubicBezTo>
                    <a:pt x="4807" y="1076"/>
                    <a:pt x="3731" y="0"/>
                    <a:pt x="2405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5" name="Google Shape;4205;p46"/>
            <p:cNvSpPr/>
            <p:nvPr/>
          </p:nvSpPr>
          <p:spPr>
            <a:xfrm>
              <a:off x="1136832" y="1635553"/>
              <a:ext cx="77245" cy="131152"/>
            </a:xfrm>
            <a:custGeom>
              <a:avLst/>
              <a:gdLst/>
              <a:ahLst/>
              <a:cxnLst/>
              <a:rect l="l" t="t" r="r" b="b"/>
              <a:pathLst>
                <a:path w="2830" h="4805" extrusionOk="0">
                  <a:moveTo>
                    <a:pt x="2405" y="0"/>
                  </a:moveTo>
                  <a:cubicBezTo>
                    <a:pt x="1077" y="0"/>
                    <a:pt x="1" y="1074"/>
                    <a:pt x="1" y="2401"/>
                  </a:cubicBezTo>
                  <a:cubicBezTo>
                    <a:pt x="1" y="3731"/>
                    <a:pt x="1079" y="4805"/>
                    <a:pt x="2405" y="4805"/>
                  </a:cubicBezTo>
                  <a:cubicBezTo>
                    <a:pt x="2551" y="4805"/>
                    <a:pt x="2692" y="4792"/>
                    <a:pt x="2829" y="4769"/>
                  </a:cubicBezTo>
                  <a:cubicBezTo>
                    <a:pt x="1705" y="4569"/>
                    <a:pt x="849" y="3585"/>
                    <a:pt x="849" y="2401"/>
                  </a:cubicBezTo>
                  <a:cubicBezTo>
                    <a:pt x="849" y="1221"/>
                    <a:pt x="1705" y="236"/>
                    <a:pt x="2829" y="39"/>
                  </a:cubicBezTo>
                  <a:cubicBezTo>
                    <a:pt x="2692" y="13"/>
                    <a:pt x="2547" y="0"/>
                    <a:pt x="2405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6" name="Google Shape;4206;p46"/>
            <p:cNvSpPr/>
            <p:nvPr/>
          </p:nvSpPr>
          <p:spPr>
            <a:xfrm>
              <a:off x="913368" y="1406793"/>
              <a:ext cx="131152" cy="131234"/>
            </a:xfrm>
            <a:custGeom>
              <a:avLst/>
              <a:gdLst/>
              <a:ahLst/>
              <a:cxnLst/>
              <a:rect l="l" t="t" r="r" b="b"/>
              <a:pathLst>
                <a:path w="4805" h="4808" extrusionOk="0">
                  <a:moveTo>
                    <a:pt x="2402" y="1"/>
                  </a:moveTo>
                  <a:cubicBezTo>
                    <a:pt x="1076" y="1"/>
                    <a:pt x="0" y="1079"/>
                    <a:pt x="0" y="2405"/>
                  </a:cubicBezTo>
                  <a:cubicBezTo>
                    <a:pt x="0" y="3732"/>
                    <a:pt x="1076" y="4808"/>
                    <a:pt x="2402" y="4808"/>
                  </a:cubicBezTo>
                  <a:cubicBezTo>
                    <a:pt x="3729" y="4808"/>
                    <a:pt x="4805" y="3732"/>
                    <a:pt x="4805" y="2405"/>
                  </a:cubicBezTo>
                  <a:cubicBezTo>
                    <a:pt x="4805" y="1079"/>
                    <a:pt x="3729" y="1"/>
                    <a:pt x="2402" y="1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7" name="Google Shape;4207;p46"/>
            <p:cNvSpPr/>
            <p:nvPr/>
          </p:nvSpPr>
          <p:spPr>
            <a:xfrm>
              <a:off x="913232" y="1406739"/>
              <a:ext cx="77245" cy="131234"/>
            </a:xfrm>
            <a:custGeom>
              <a:avLst/>
              <a:gdLst/>
              <a:ahLst/>
              <a:cxnLst/>
              <a:rect l="l" t="t" r="r" b="b"/>
              <a:pathLst>
                <a:path w="2830" h="4808" extrusionOk="0">
                  <a:moveTo>
                    <a:pt x="2405" y="1"/>
                  </a:moveTo>
                  <a:cubicBezTo>
                    <a:pt x="1075" y="1"/>
                    <a:pt x="1" y="1075"/>
                    <a:pt x="1" y="2405"/>
                  </a:cubicBezTo>
                  <a:cubicBezTo>
                    <a:pt x="1" y="3734"/>
                    <a:pt x="1079" y="4807"/>
                    <a:pt x="2405" y="4807"/>
                  </a:cubicBezTo>
                  <a:cubicBezTo>
                    <a:pt x="2552" y="4807"/>
                    <a:pt x="2692" y="4795"/>
                    <a:pt x="2830" y="4771"/>
                  </a:cubicBezTo>
                  <a:cubicBezTo>
                    <a:pt x="1705" y="4572"/>
                    <a:pt x="850" y="3583"/>
                    <a:pt x="850" y="2401"/>
                  </a:cubicBezTo>
                  <a:cubicBezTo>
                    <a:pt x="850" y="1221"/>
                    <a:pt x="1705" y="236"/>
                    <a:pt x="2830" y="39"/>
                  </a:cubicBezTo>
                  <a:cubicBezTo>
                    <a:pt x="2692" y="13"/>
                    <a:pt x="2548" y="1"/>
                    <a:pt x="2405" y="1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8" name="Google Shape;4208;p46"/>
            <p:cNvSpPr/>
            <p:nvPr/>
          </p:nvSpPr>
          <p:spPr>
            <a:xfrm>
              <a:off x="913368" y="1635553"/>
              <a:ext cx="131152" cy="131234"/>
            </a:xfrm>
            <a:custGeom>
              <a:avLst/>
              <a:gdLst/>
              <a:ahLst/>
              <a:cxnLst/>
              <a:rect l="l" t="t" r="r" b="b"/>
              <a:pathLst>
                <a:path w="4805" h="4808" extrusionOk="0">
                  <a:moveTo>
                    <a:pt x="2402" y="0"/>
                  </a:moveTo>
                  <a:cubicBezTo>
                    <a:pt x="1076" y="0"/>
                    <a:pt x="0" y="1076"/>
                    <a:pt x="0" y="2405"/>
                  </a:cubicBezTo>
                  <a:cubicBezTo>
                    <a:pt x="0" y="3731"/>
                    <a:pt x="1076" y="4807"/>
                    <a:pt x="2402" y="4807"/>
                  </a:cubicBezTo>
                  <a:cubicBezTo>
                    <a:pt x="3729" y="4807"/>
                    <a:pt x="4805" y="3731"/>
                    <a:pt x="4805" y="2405"/>
                  </a:cubicBezTo>
                  <a:cubicBezTo>
                    <a:pt x="4805" y="1076"/>
                    <a:pt x="3729" y="0"/>
                    <a:pt x="2402" y="0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9" name="Google Shape;4209;p46"/>
            <p:cNvSpPr/>
            <p:nvPr/>
          </p:nvSpPr>
          <p:spPr>
            <a:xfrm>
              <a:off x="913232" y="1635553"/>
              <a:ext cx="77245" cy="131152"/>
            </a:xfrm>
            <a:custGeom>
              <a:avLst/>
              <a:gdLst/>
              <a:ahLst/>
              <a:cxnLst/>
              <a:rect l="l" t="t" r="r" b="b"/>
              <a:pathLst>
                <a:path w="2830" h="4805" extrusionOk="0">
                  <a:moveTo>
                    <a:pt x="2405" y="0"/>
                  </a:moveTo>
                  <a:cubicBezTo>
                    <a:pt x="1075" y="0"/>
                    <a:pt x="1" y="1074"/>
                    <a:pt x="1" y="2401"/>
                  </a:cubicBezTo>
                  <a:cubicBezTo>
                    <a:pt x="1" y="3731"/>
                    <a:pt x="1079" y="4805"/>
                    <a:pt x="2405" y="4805"/>
                  </a:cubicBezTo>
                  <a:cubicBezTo>
                    <a:pt x="2552" y="4805"/>
                    <a:pt x="2692" y="4792"/>
                    <a:pt x="2830" y="4769"/>
                  </a:cubicBezTo>
                  <a:cubicBezTo>
                    <a:pt x="1705" y="4569"/>
                    <a:pt x="850" y="3585"/>
                    <a:pt x="850" y="2401"/>
                  </a:cubicBezTo>
                  <a:cubicBezTo>
                    <a:pt x="850" y="1221"/>
                    <a:pt x="1705" y="236"/>
                    <a:pt x="2830" y="39"/>
                  </a:cubicBezTo>
                  <a:cubicBezTo>
                    <a:pt x="2692" y="13"/>
                    <a:pt x="2548" y="0"/>
                    <a:pt x="2405" y="0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0" name="Google Shape;4210;p46"/>
            <p:cNvSpPr/>
            <p:nvPr/>
          </p:nvSpPr>
          <p:spPr>
            <a:xfrm>
              <a:off x="945959" y="1443723"/>
              <a:ext cx="58439" cy="57265"/>
            </a:xfrm>
            <a:custGeom>
              <a:avLst/>
              <a:gdLst/>
              <a:ahLst/>
              <a:cxnLst/>
              <a:rect l="l" t="t" r="r" b="b"/>
              <a:pathLst>
                <a:path w="2141" h="2098" extrusionOk="0">
                  <a:moveTo>
                    <a:pt x="1102" y="581"/>
                  </a:moveTo>
                  <a:cubicBezTo>
                    <a:pt x="1361" y="581"/>
                    <a:pt x="1573" y="793"/>
                    <a:pt x="1573" y="1052"/>
                  </a:cubicBezTo>
                  <a:cubicBezTo>
                    <a:pt x="1573" y="1313"/>
                    <a:pt x="1361" y="1526"/>
                    <a:pt x="1102" y="1526"/>
                  </a:cubicBezTo>
                  <a:cubicBezTo>
                    <a:pt x="843" y="1526"/>
                    <a:pt x="631" y="1313"/>
                    <a:pt x="631" y="1052"/>
                  </a:cubicBezTo>
                  <a:cubicBezTo>
                    <a:pt x="631" y="793"/>
                    <a:pt x="843" y="581"/>
                    <a:pt x="1102" y="581"/>
                  </a:cubicBezTo>
                  <a:close/>
                  <a:moveTo>
                    <a:pt x="1087" y="1"/>
                  </a:moveTo>
                  <a:cubicBezTo>
                    <a:pt x="1073" y="1"/>
                    <a:pt x="1058" y="1"/>
                    <a:pt x="1043" y="2"/>
                  </a:cubicBezTo>
                  <a:cubicBezTo>
                    <a:pt x="517" y="25"/>
                    <a:pt x="82" y="447"/>
                    <a:pt x="43" y="976"/>
                  </a:cubicBezTo>
                  <a:cubicBezTo>
                    <a:pt x="1" y="1589"/>
                    <a:pt x="487" y="2096"/>
                    <a:pt x="1090" y="2096"/>
                  </a:cubicBezTo>
                  <a:cubicBezTo>
                    <a:pt x="1278" y="2096"/>
                    <a:pt x="1453" y="2048"/>
                    <a:pt x="1607" y="1963"/>
                  </a:cubicBezTo>
                  <a:cubicBezTo>
                    <a:pt x="1657" y="2042"/>
                    <a:pt x="1750" y="2098"/>
                    <a:pt x="1853" y="2098"/>
                  </a:cubicBezTo>
                  <a:cubicBezTo>
                    <a:pt x="1868" y="2098"/>
                    <a:pt x="1883" y="2097"/>
                    <a:pt x="1898" y="2094"/>
                  </a:cubicBezTo>
                  <a:cubicBezTo>
                    <a:pt x="2038" y="2073"/>
                    <a:pt x="2140" y="1946"/>
                    <a:pt x="2140" y="1804"/>
                  </a:cubicBezTo>
                  <a:lnTo>
                    <a:pt x="2140" y="288"/>
                  </a:lnTo>
                  <a:cubicBezTo>
                    <a:pt x="2140" y="131"/>
                    <a:pt x="2011" y="2"/>
                    <a:pt x="1851" y="2"/>
                  </a:cubicBezTo>
                  <a:cubicBezTo>
                    <a:pt x="1748" y="2"/>
                    <a:pt x="1656" y="57"/>
                    <a:pt x="1607" y="138"/>
                  </a:cubicBezTo>
                  <a:cubicBezTo>
                    <a:pt x="1454" y="51"/>
                    <a:pt x="1277" y="1"/>
                    <a:pt x="1087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1" name="Google Shape;4211;p46"/>
            <p:cNvSpPr/>
            <p:nvPr/>
          </p:nvSpPr>
          <p:spPr>
            <a:xfrm>
              <a:off x="1176629" y="1430321"/>
              <a:ext cx="58056" cy="77054"/>
            </a:xfrm>
            <a:custGeom>
              <a:avLst/>
              <a:gdLst/>
              <a:ahLst/>
              <a:cxnLst/>
              <a:rect l="l" t="t" r="r" b="b"/>
              <a:pathLst>
                <a:path w="2127" h="2823" extrusionOk="0">
                  <a:moveTo>
                    <a:pt x="1079" y="1280"/>
                  </a:moveTo>
                  <a:cubicBezTo>
                    <a:pt x="1348" y="1280"/>
                    <a:pt x="1565" y="1499"/>
                    <a:pt x="1565" y="1766"/>
                  </a:cubicBezTo>
                  <a:cubicBezTo>
                    <a:pt x="1567" y="2031"/>
                    <a:pt x="1348" y="2252"/>
                    <a:pt x="1079" y="2252"/>
                  </a:cubicBezTo>
                  <a:cubicBezTo>
                    <a:pt x="811" y="2252"/>
                    <a:pt x="595" y="2033"/>
                    <a:pt x="595" y="1766"/>
                  </a:cubicBezTo>
                  <a:cubicBezTo>
                    <a:pt x="595" y="1499"/>
                    <a:pt x="811" y="1280"/>
                    <a:pt x="1079" y="1280"/>
                  </a:cubicBezTo>
                  <a:close/>
                  <a:moveTo>
                    <a:pt x="290" y="0"/>
                  </a:moveTo>
                  <a:cubicBezTo>
                    <a:pt x="128" y="0"/>
                    <a:pt x="1" y="132"/>
                    <a:pt x="1" y="291"/>
                  </a:cubicBezTo>
                  <a:lnTo>
                    <a:pt x="1" y="2522"/>
                  </a:lnTo>
                  <a:cubicBezTo>
                    <a:pt x="1" y="2668"/>
                    <a:pt x="100" y="2795"/>
                    <a:pt x="245" y="2819"/>
                  </a:cubicBezTo>
                  <a:cubicBezTo>
                    <a:pt x="260" y="2821"/>
                    <a:pt x="276" y="2822"/>
                    <a:pt x="292" y="2822"/>
                  </a:cubicBezTo>
                  <a:cubicBezTo>
                    <a:pt x="396" y="2822"/>
                    <a:pt x="488" y="2768"/>
                    <a:pt x="537" y="2685"/>
                  </a:cubicBezTo>
                  <a:cubicBezTo>
                    <a:pt x="692" y="2772"/>
                    <a:pt x="871" y="2823"/>
                    <a:pt x="1062" y="2823"/>
                  </a:cubicBezTo>
                  <a:cubicBezTo>
                    <a:pt x="1647" y="2823"/>
                    <a:pt x="2125" y="2345"/>
                    <a:pt x="2125" y="1758"/>
                  </a:cubicBezTo>
                  <a:cubicBezTo>
                    <a:pt x="2127" y="1174"/>
                    <a:pt x="1649" y="697"/>
                    <a:pt x="1064" y="697"/>
                  </a:cubicBezTo>
                  <a:cubicBezTo>
                    <a:pt x="892" y="697"/>
                    <a:pt x="728" y="739"/>
                    <a:pt x="584" y="811"/>
                  </a:cubicBezTo>
                  <a:lnTo>
                    <a:pt x="584" y="302"/>
                  </a:lnTo>
                  <a:cubicBezTo>
                    <a:pt x="584" y="140"/>
                    <a:pt x="457" y="3"/>
                    <a:pt x="298" y="0"/>
                  </a:cubicBezTo>
                  <a:cubicBezTo>
                    <a:pt x="295" y="0"/>
                    <a:pt x="293" y="0"/>
                    <a:pt x="290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2" name="Google Shape;4212;p46"/>
            <p:cNvSpPr/>
            <p:nvPr/>
          </p:nvSpPr>
          <p:spPr>
            <a:xfrm>
              <a:off x="1168931" y="1662602"/>
              <a:ext cx="59176" cy="77081"/>
            </a:xfrm>
            <a:custGeom>
              <a:avLst/>
              <a:gdLst/>
              <a:ahLst/>
              <a:cxnLst/>
              <a:rect l="l" t="t" r="r" b="b"/>
              <a:pathLst>
                <a:path w="2168" h="2824" extrusionOk="0">
                  <a:moveTo>
                    <a:pt x="1095" y="1280"/>
                  </a:moveTo>
                  <a:cubicBezTo>
                    <a:pt x="1365" y="1280"/>
                    <a:pt x="1581" y="1499"/>
                    <a:pt x="1581" y="1766"/>
                  </a:cubicBezTo>
                  <a:cubicBezTo>
                    <a:pt x="1581" y="2033"/>
                    <a:pt x="1363" y="2252"/>
                    <a:pt x="1095" y="2252"/>
                  </a:cubicBezTo>
                  <a:cubicBezTo>
                    <a:pt x="828" y="2252"/>
                    <a:pt x="611" y="2033"/>
                    <a:pt x="611" y="1766"/>
                  </a:cubicBezTo>
                  <a:cubicBezTo>
                    <a:pt x="611" y="1499"/>
                    <a:pt x="828" y="1280"/>
                    <a:pt x="1095" y="1280"/>
                  </a:cubicBezTo>
                  <a:close/>
                  <a:moveTo>
                    <a:pt x="1873" y="0"/>
                  </a:moveTo>
                  <a:cubicBezTo>
                    <a:pt x="1713" y="0"/>
                    <a:pt x="1583" y="132"/>
                    <a:pt x="1583" y="291"/>
                  </a:cubicBezTo>
                  <a:lnTo>
                    <a:pt x="1583" y="811"/>
                  </a:lnTo>
                  <a:cubicBezTo>
                    <a:pt x="1441" y="737"/>
                    <a:pt x="1276" y="696"/>
                    <a:pt x="1104" y="696"/>
                  </a:cubicBezTo>
                  <a:cubicBezTo>
                    <a:pt x="493" y="696"/>
                    <a:pt x="0" y="1214"/>
                    <a:pt x="43" y="1836"/>
                  </a:cubicBezTo>
                  <a:cubicBezTo>
                    <a:pt x="83" y="2371"/>
                    <a:pt x="522" y="2797"/>
                    <a:pt x="1059" y="2823"/>
                  </a:cubicBezTo>
                  <a:cubicBezTo>
                    <a:pt x="1071" y="2823"/>
                    <a:pt x="1083" y="2823"/>
                    <a:pt x="1095" y="2823"/>
                  </a:cubicBezTo>
                  <a:cubicBezTo>
                    <a:pt x="1288" y="2823"/>
                    <a:pt x="1472" y="2775"/>
                    <a:pt x="1630" y="2683"/>
                  </a:cubicBezTo>
                  <a:cubicBezTo>
                    <a:pt x="1682" y="2769"/>
                    <a:pt x="1779" y="2823"/>
                    <a:pt x="1884" y="2823"/>
                  </a:cubicBezTo>
                  <a:cubicBezTo>
                    <a:pt x="1890" y="2823"/>
                    <a:pt x="1896" y="2823"/>
                    <a:pt x="1902" y="2823"/>
                  </a:cubicBezTo>
                  <a:cubicBezTo>
                    <a:pt x="2057" y="2808"/>
                    <a:pt x="2167" y="2674"/>
                    <a:pt x="2167" y="2522"/>
                  </a:cubicBezTo>
                  <a:lnTo>
                    <a:pt x="2167" y="302"/>
                  </a:lnTo>
                  <a:cubicBezTo>
                    <a:pt x="2167" y="140"/>
                    <a:pt x="2040" y="3"/>
                    <a:pt x="1881" y="0"/>
                  </a:cubicBezTo>
                  <a:cubicBezTo>
                    <a:pt x="1878" y="0"/>
                    <a:pt x="1876" y="0"/>
                    <a:pt x="1873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3" name="Google Shape;4213;p46"/>
            <p:cNvSpPr/>
            <p:nvPr/>
          </p:nvSpPr>
          <p:spPr>
            <a:xfrm>
              <a:off x="948279" y="1670299"/>
              <a:ext cx="59066" cy="61714"/>
            </a:xfrm>
            <a:custGeom>
              <a:avLst/>
              <a:gdLst/>
              <a:ahLst/>
              <a:cxnLst/>
              <a:rect l="l" t="t" r="r" b="b"/>
              <a:pathLst>
                <a:path w="2164" h="2261" extrusionOk="0">
                  <a:moveTo>
                    <a:pt x="1242" y="0"/>
                  </a:moveTo>
                  <a:cubicBezTo>
                    <a:pt x="952" y="0"/>
                    <a:pt x="662" y="110"/>
                    <a:pt x="442" y="330"/>
                  </a:cubicBezTo>
                  <a:cubicBezTo>
                    <a:pt x="1" y="771"/>
                    <a:pt x="1" y="1490"/>
                    <a:pt x="442" y="1930"/>
                  </a:cubicBezTo>
                  <a:cubicBezTo>
                    <a:pt x="663" y="2150"/>
                    <a:pt x="954" y="2261"/>
                    <a:pt x="1242" y="2261"/>
                  </a:cubicBezTo>
                  <a:cubicBezTo>
                    <a:pt x="1533" y="2261"/>
                    <a:pt x="1822" y="2150"/>
                    <a:pt x="2042" y="1932"/>
                  </a:cubicBezTo>
                  <a:cubicBezTo>
                    <a:pt x="2163" y="1811"/>
                    <a:pt x="2163" y="1614"/>
                    <a:pt x="2042" y="1493"/>
                  </a:cubicBezTo>
                  <a:cubicBezTo>
                    <a:pt x="1981" y="1431"/>
                    <a:pt x="1901" y="1400"/>
                    <a:pt x="1822" y="1400"/>
                  </a:cubicBezTo>
                  <a:cubicBezTo>
                    <a:pt x="1742" y="1400"/>
                    <a:pt x="1663" y="1431"/>
                    <a:pt x="1601" y="1493"/>
                  </a:cubicBezTo>
                  <a:cubicBezTo>
                    <a:pt x="1501" y="1592"/>
                    <a:pt x="1371" y="1642"/>
                    <a:pt x="1240" y="1642"/>
                  </a:cubicBezTo>
                  <a:cubicBezTo>
                    <a:pt x="1110" y="1642"/>
                    <a:pt x="979" y="1592"/>
                    <a:pt x="879" y="1493"/>
                  </a:cubicBezTo>
                  <a:cubicBezTo>
                    <a:pt x="680" y="1293"/>
                    <a:pt x="680" y="970"/>
                    <a:pt x="879" y="771"/>
                  </a:cubicBezTo>
                  <a:cubicBezTo>
                    <a:pt x="979" y="671"/>
                    <a:pt x="1110" y="621"/>
                    <a:pt x="1240" y="621"/>
                  </a:cubicBezTo>
                  <a:cubicBezTo>
                    <a:pt x="1371" y="621"/>
                    <a:pt x="1501" y="671"/>
                    <a:pt x="1601" y="771"/>
                  </a:cubicBezTo>
                  <a:cubicBezTo>
                    <a:pt x="1663" y="831"/>
                    <a:pt x="1742" y="862"/>
                    <a:pt x="1822" y="862"/>
                  </a:cubicBezTo>
                  <a:cubicBezTo>
                    <a:pt x="1901" y="862"/>
                    <a:pt x="1981" y="831"/>
                    <a:pt x="2042" y="771"/>
                  </a:cubicBezTo>
                  <a:cubicBezTo>
                    <a:pt x="2163" y="648"/>
                    <a:pt x="2163" y="453"/>
                    <a:pt x="2042" y="330"/>
                  </a:cubicBezTo>
                  <a:cubicBezTo>
                    <a:pt x="1822" y="110"/>
                    <a:pt x="1531" y="0"/>
                    <a:pt x="1242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4" name="Google Shape;4214;p46"/>
            <p:cNvSpPr/>
            <p:nvPr/>
          </p:nvSpPr>
          <p:spPr>
            <a:xfrm>
              <a:off x="1054238" y="1439656"/>
              <a:ext cx="74406" cy="64962"/>
            </a:xfrm>
            <a:custGeom>
              <a:avLst/>
              <a:gdLst/>
              <a:ahLst/>
              <a:cxnLst/>
              <a:rect l="l" t="t" r="r" b="b"/>
              <a:pathLst>
                <a:path w="2726" h="2380" extrusionOk="0">
                  <a:moveTo>
                    <a:pt x="1494" y="399"/>
                  </a:moveTo>
                  <a:cubicBezTo>
                    <a:pt x="1530" y="399"/>
                    <a:pt x="1567" y="414"/>
                    <a:pt x="1592" y="439"/>
                  </a:cubicBezTo>
                  <a:lnTo>
                    <a:pt x="2252" y="1099"/>
                  </a:lnTo>
                  <a:cubicBezTo>
                    <a:pt x="2292" y="1140"/>
                    <a:pt x="2303" y="1201"/>
                    <a:pt x="2277" y="1256"/>
                  </a:cubicBezTo>
                  <a:cubicBezTo>
                    <a:pt x="2271" y="1267"/>
                    <a:pt x="2267" y="1276"/>
                    <a:pt x="2258" y="1284"/>
                  </a:cubicBezTo>
                  <a:lnTo>
                    <a:pt x="1588" y="1950"/>
                  </a:lnTo>
                  <a:cubicBezTo>
                    <a:pt x="1579" y="1957"/>
                    <a:pt x="1571" y="1965"/>
                    <a:pt x="1560" y="1967"/>
                  </a:cubicBezTo>
                  <a:cubicBezTo>
                    <a:pt x="1539" y="1978"/>
                    <a:pt x="1518" y="1983"/>
                    <a:pt x="1497" y="1983"/>
                  </a:cubicBezTo>
                  <a:cubicBezTo>
                    <a:pt x="1462" y="1983"/>
                    <a:pt x="1428" y="1969"/>
                    <a:pt x="1403" y="1944"/>
                  </a:cubicBezTo>
                  <a:cubicBezTo>
                    <a:pt x="1354" y="1893"/>
                    <a:pt x="1356" y="1804"/>
                    <a:pt x="1412" y="1751"/>
                  </a:cubicBezTo>
                  <a:lnTo>
                    <a:pt x="1509" y="1653"/>
                  </a:lnTo>
                  <a:cubicBezTo>
                    <a:pt x="1528" y="1634"/>
                    <a:pt x="1541" y="1613"/>
                    <a:pt x="1550" y="1585"/>
                  </a:cubicBezTo>
                  <a:cubicBezTo>
                    <a:pt x="1588" y="1441"/>
                    <a:pt x="1482" y="1326"/>
                    <a:pt x="1359" y="1326"/>
                  </a:cubicBezTo>
                  <a:lnTo>
                    <a:pt x="518" y="1326"/>
                  </a:lnTo>
                  <a:cubicBezTo>
                    <a:pt x="486" y="1326"/>
                    <a:pt x="457" y="1314"/>
                    <a:pt x="438" y="1288"/>
                  </a:cubicBezTo>
                  <a:cubicBezTo>
                    <a:pt x="357" y="1178"/>
                    <a:pt x="431" y="1059"/>
                    <a:pt x="533" y="1059"/>
                  </a:cubicBezTo>
                  <a:lnTo>
                    <a:pt x="1376" y="1059"/>
                  </a:lnTo>
                  <a:cubicBezTo>
                    <a:pt x="1401" y="1059"/>
                    <a:pt x="1429" y="1053"/>
                    <a:pt x="1450" y="1040"/>
                  </a:cubicBezTo>
                  <a:cubicBezTo>
                    <a:pt x="1579" y="959"/>
                    <a:pt x="1583" y="807"/>
                    <a:pt x="1496" y="717"/>
                  </a:cubicBezTo>
                  <a:lnTo>
                    <a:pt x="1409" y="630"/>
                  </a:lnTo>
                  <a:cubicBezTo>
                    <a:pt x="1356" y="577"/>
                    <a:pt x="1350" y="492"/>
                    <a:pt x="1399" y="442"/>
                  </a:cubicBezTo>
                  <a:cubicBezTo>
                    <a:pt x="1422" y="416"/>
                    <a:pt x="1456" y="399"/>
                    <a:pt x="1494" y="399"/>
                  </a:cubicBezTo>
                  <a:close/>
                  <a:moveTo>
                    <a:pt x="1489" y="0"/>
                  </a:moveTo>
                  <a:cubicBezTo>
                    <a:pt x="1487" y="0"/>
                    <a:pt x="1484" y="0"/>
                    <a:pt x="1482" y="0"/>
                  </a:cubicBezTo>
                  <a:cubicBezTo>
                    <a:pt x="1335" y="2"/>
                    <a:pt x="1199" y="66"/>
                    <a:pt x="1102" y="172"/>
                  </a:cubicBezTo>
                  <a:cubicBezTo>
                    <a:pt x="979" y="308"/>
                    <a:pt x="940" y="490"/>
                    <a:pt x="983" y="658"/>
                  </a:cubicBezTo>
                  <a:lnTo>
                    <a:pt x="531" y="658"/>
                  </a:lnTo>
                  <a:cubicBezTo>
                    <a:pt x="240" y="658"/>
                    <a:pt x="0" y="896"/>
                    <a:pt x="0" y="1189"/>
                  </a:cubicBezTo>
                  <a:cubicBezTo>
                    <a:pt x="2" y="1484"/>
                    <a:pt x="242" y="1721"/>
                    <a:pt x="533" y="1721"/>
                  </a:cubicBezTo>
                  <a:lnTo>
                    <a:pt x="985" y="1721"/>
                  </a:lnTo>
                  <a:cubicBezTo>
                    <a:pt x="926" y="1957"/>
                    <a:pt x="1027" y="2222"/>
                    <a:pt x="1286" y="2339"/>
                  </a:cubicBezTo>
                  <a:cubicBezTo>
                    <a:pt x="1303" y="2347"/>
                    <a:pt x="1322" y="2351"/>
                    <a:pt x="1337" y="2358"/>
                  </a:cubicBezTo>
                  <a:cubicBezTo>
                    <a:pt x="1389" y="2372"/>
                    <a:pt x="1441" y="2379"/>
                    <a:pt x="1492" y="2379"/>
                  </a:cubicBezTo>
                  <a:cubicBezTo>
                    <a:pt x="1635" y="2379"/>
                    <a:pt x="1768" y="2325"/>
                    <a:pt x="1870" y="2226"/>
                  </a:cubicBezTo>
                  <a:lnTo>
                    <a:pt x="2543" y="1554"/>
                  </a:lnTo>
                  <a:cubicBezTo>
                    <a:pt x="2589" y="1507"/>
                    <a:pt x="2630" y="1447"/>
                    <a:pt x="2651" y="1384"/>
                  </a:cubicBezTo>
                  <a:cubicBezTo>
                    <a:pt x="2725" y="1176"/>
                    <a:pt x="2674" y="964"/>
                    <a:pt x="2528" y="817"/>
                  </a:cubicBezTo>
                  <a:lnTo>
                    <a:pt x="1868" y="157"/>
                  </a:lnTo>
                  <a:cubicBezTo>
                    <a:pt x="1770" y="57"/>
                    <a:pt x="1629" y="0"/>
                    <a:pt x="1489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5" name="Google Shape;4215;p46"/>
            <p:cNvSpPr/>
            <p:nvPr/>
          </p:nvSpPr>
          <p:spPr>
            <a:xfrm>
              <a:off x="1024623" y="1521869"/>
              <a:ext cx="125093" cy="124711"/>
            </a:xfrm>
            <a:custGeom>
              <a:avLst/>
              <a:gdLst/>
              <a:ahLst/>
              <a:cxnLst/>
              <a:rect l="l" t="t" r="r" b="b"/>
              <a:pathLst>
                <a:path w="4583" h="4569" extrusionOk="0">
                  <a:moveTo>
                    <a:pt x="4046" y="409"/>
                  </a:moveTo>
                  <a:cubicBezTo>
                    <a:pt x="4080" y="409"/>
                    <a:pt x="4116" y="424"/>
                    <a:pt x="4139" y="449"/>
                  </a:cubicBezTo>
                  <a:cubicBezTo>
                    <a:pt x="4179" y="490"/>
                    <a:pt x="4190" y="549"/>
                    <a:pt x="4163" y="606"/>
                  </a:cubicBezTo>
                  <a:cubicBezTo>
                    <a:pt x="4158" y="617"/>
                    <a:pt x="4152" y="626"/>
                    <a:pt x="4143" y="632"/>
                  </a:cubicBezTo>
                  <a:lnTo>
                    <a:pt x="1179" y="3582"/>
                  </a:lnTo>
                  <a:cubicBezTo>
                    <a:pt x="1160" y="3601"/>
                    <a:pt x="1147" y="3622"/>
                    <a:pt x="1138" y="3650"/>
                  </a:cubicBezTo>
                  <a:cubicBezTo>
                    <a:pt x="1102" y="3794"/>
                    <a:pt x="1208" y="3909"/>
                    <a:pt x="1329" y="3909"/>
                  </a:cubicBezTo>
                  <a:lnTo>
                    <a:pt x="1455" y="3909"/>
                  </a:lnTo>
                  <a:cubicBezTo>
                    <a:pt x="1529" y="3909"/>
                    <a:pt x="1593" y="3964"/>
                    <a:pt x="1595" y="4034"/>
                  </a:cubicBezTo>
                  <a:cubicBezTo>
                    <a:pt x="1597" y="4078"/>
                    <a:pt x="1576" y="4121"/>
                    <a:pt x="1539" y="4148"/>
                  </a:cubicBezTo>
                  <a:cubicBezTo>
                    <a:pt x="1516" y="4163"/>
                    <a:pt x="1486" y="4172"/>
                    <a:pt x="1457" y="4172"/>
                  </a:cubicBezTo>
                  <a:lnTo>
                    <a:pt x="529" y="4172"/>
                  </a:lnTo>
                  <a:cubicBezTo>
                    <a:pt x="455" y="4172"/>
                    <a:pt x="396" y="4112"/>
                    <a:pt x="396" y="4038"/>
                  </a:cubicBezTo>
                  <a:lnTo>
                    <a:pt x="396" y="3102"/>
                  </a:lnTo>
                  <a:cubicBezTo>
                    <a:pt x="396" y="3092"/>
                    <a:pt x="396" y="3081"/>
                    <a:pt x="402" y="3070"/>
                  </a:cubicBezTo>
                  <a:cubicBezTo>
                    <a:pt x="423" y="3011"/>
                    <a:pt x="472" y="2977"/>
                    <a:pt x="529" y="2977"/>
                  </a:cubicBezTo>
                  <a:cubicBezTo>
                    <a:pt x="599" y="2977"/>
                    <a:pt x="661" y="3045"/>
                    <a:pt x="661" y="3117"/>
                  </a:cubicBezTo>
                  <a:lnTo>
                    <a:pt x="661" y="3257"/>
                  </a:lnTo>
                  <a:cubicBezTo>
                    <a:pt x="661" y="3285"/>
                    <a:pt x="669" y="3316"/>
                    <a:pt x="688" y="3342"/>
                  </a:cubicBezTo>
                  <a:cubicBezTo>
                    <a:pt x="733" y="3410"/>
                    <a:pt x="799" y="3442"/>
                    <a:pt x="864" y="3442"/>
                  </a:cubicBezTo>
                  <a:cubicBezTo>
                    <a:pt x="915" y="3442"/>
                    <a:pt x="965" y="3422"/>
                    <a:pt x="1003" y="3384"/>
                  </a:cubicBezTo>
                  <a:lnTo>
                    <a:pt x="3952" y="449"/>
                  </a:lnTo>
                  <a:cubicBezTo>
                    <a:pt x="3978" y="426"/>
                    <a:pt x="4012" y="409"/>
                    <a:pt x="4046" y="409"/>
                  </a:cubicBezTo>
                  <a:close/>
                  <a:moveTo>
                    <a:pt x="4033" y="0"/>
                  </a:moveTo>
                  <a:cubicBezTo>
                    <a:pt x="3893" y="0"/>
                    <a:pt x="3763" y="56"/>
                    <a:pt x="3664" y="154"/>
                  </a:cubicBezTo>
                  <a:lnTo>
                    <a:pt x="981" y="2843"/>
                  </a:lnTo>
                  <a:cubicBezTo>
                    <a:pt x="890" y="2686"/>
                    <a:pt x="722" y="2582"/>
                    <a:pt x="531" y="2582"/>
                  </a:cubicBezTo>
                  <a:lnTo>
                    <a:pt x="529" y="2582"/>
                  </a:lnTo>
                  <a:cubicBezTo>
                    <a:pt x="440" y="2582"/>
                    <a:pt x="355" y="2601"/>
                    <a:pt x="279" y="2644"/>
                  </a:cubicBezTo>
                  <a:cubicBezTo>
                    <a:pt x="101" y="2741"/>
                    <a:pt x="1" y="2920"/>
                    <a:pt x="1" y="3111"/>
                  </a:cubicBezTo>
                  <a:lnTo>
                    <a:pt x="1" y="4038"/>
                  </a:lnTo>
                  <a:cubicBezTo>
                    <a:pt x="1" y="4331"/>
                    <a:pt x="239" y="4569"/>
                    <a:pt x="531" y="4569"/>
                  </a:cubicBezTo>
                  <a:lnTo>
                    <a:pt x="1459" y="4569"/>
                  </a:lnTo>
                  <a:cubicBezTo>
                    <a:pt x="1561" y="4569"/>
                    <a:pt x="1660" y="4543"/>
                    <a:pt x="1745" y="4484"/>
                  </a:cubicBezTo>
                  <a:cubicBezTo>
                    <a:pt x="1909" y="4375"/>
                    <a:pt x="1996" y="4199"/>
                    <a:pt x="1987" y="4015"/>
                  </a:cubicBezTo>
                  <a:cubicBezTo>
                    <a:pt x="1979" y="3832"/>
                    <a:pt x="1879" y="3675"/>
                    <a:pt x="1730" y="3588"/>
                  </a:cubicBezTo>
                  <a:lnTo>
                    <a:pt x="4404" y="914"/>
                  </a:lnTo>
                  <a:cubicBezTo>
                    <a:pt x="4494" y="823"/>
                    <a:pt x="4555" y="704"/>
                    <a:pt x="4566" y="575"/>
                  </a:cubicBezTo>
                  <a:cubicBezTo>
                    <a:pt x="4583" y="377"/>
                    <a:pt x="4491" y="195"/>
                    <a:pt x="4322" y="82"/>
                  </a:cubicBezTo>
                  <a:cubicBezTo>
                    <a:pt x="4269" y="48"/>
                    <a:pt x="4209" y="25"/>
                    <a:pt x="4146" y="12"/>
                  </a:cubicBezTo>
                  <a:cubicBezTo>
                    <a:pt x="4108" y="4"/>
                    <a:pt x="4070" y="0"/>
                    <a:pt x="4033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6" name="Google Shape;4216;p46"/>
            <p:cNvSpPr/>
            <p:nvPr/>
          </p:nvSpPr>
          <p:spPr>
            <a:xfrm>
              <a:off x="1054129" y="1668552"/>
              <a:ext cx="73860" cy="65017"/>
            </a:xfrm>
            <a:custGeom>
              <a:avLst/>
              <a:gdLst/>
              <a:ahLst/>
              <a:cxnLst/>
              <a:rect l="l" t="t" r="r" b="b"/>
              <a:pathLst>
                <a:path w="2706" h="2382" extrusionOk="0">
                  <a:moveTo>
                    <a:pt x="1498" y="1"/>
                  </a:moveTo>
                  <a:cubicBezTo>
                    <a:pt x="1495" y="1"/>
                    <a:pt x="1492" y="1"/>
                    <a:pt x="1490" y="1"/>
                  </a:cubicBezTo>
                  <a:cubicBezTo>
                    <a:pt x="1343" y="3"/>
                    <a:pt x="1210" y="65"/>
                    <a:pt x="1108" y="173"/>
                  </a:cubicBezTo>
                  <a:cubicBezTo>
                    <a:pt x="987" y="309"/>
                    <a:pt x="947" y="491"/>
                    <a:pt x="989" y="659"/>
                  </a:cubicBezTo>
                  <a:lnTo>
                    <a:pt x="552" y="659"/>
                  </a:lnTo>
                  <a:cubicBezTo>
                    <a:pt x="272" y="659"/>
                    <a:pt x="23" y="884"/>
                    <a:pt x="6" y="1164"/>
                  </a:cubicBezTo>
                  <a:cubicBezTo>
                    <a:pt x="0" y="1315"/>
                    <a:pt x="55" y="1461"/>
                    <a:pt x="161" y="1567"/>
                  </a:cubicBezTo>
                  <a:cubicBezTo>
                    <a:pt x="261" y="1667"/>
                    <a:pt x="395" y="1720"/>
                    <a:pt x="535" y="1720"/>
                  </a:cubicBezTo>
                  <a:lnTo>
                    <a:pt x="987" y="1720"/>
                  </a:lnTo>
                  <a:cubicBezTo>
                    <a:pt x="940" y="1896"/>
                    <a:pt x="987" y="2089"/>
                    <a:pt x="1121" y="2225"/>
                  </a:cubicBezTo>
                  <a:cubicBezTo>
                    <a:pt x="1220" y="2327"/>
                    <a:pt x="1354" y="2382"/>
                    <a:pt x="1497" y="2382"/>
                  </a:cubicBezTo>
                  <a:cubicBezTo>
                    <a:pt x="1519" y="2382"/>
                    <a:pt x="1540" y="2380"/>
                    <a:pt x="1562" y="2378"/>
                  </a:cubicBezTo>
                  <a:cubicBezTo>
                    <a:pt x="1683" y="2365"/>
                    <a:pt x="1795" y="2304"/>
                    <a:pt x="1882" y="2219"/>
                  </a:cubicBezTo>
                  <a:lnTo>
                    <a:pt x="2528" y="1574"/>
                  </a:lnTo>
                  <a:cubicBezTo>
                    <a:pt x="2615" y="1487"/>
                    <a:pt x="2674" y="1376"/>
                    <a:pt x="2687" y="1253"/>
                  </a:cubicBezTo>
                  <a:cubicBezTo>
                    <a:pt x="2706" y="1090"/>
                    <a:pt x="2649" y="931"/>
                    <a:pt x="2536" y="816"/>
                  </a:cubicBezTo>
                  <a:lnTo>
                    <a:pt x="2532" y="807"/>
                  </a:lnTo>
                  <a:cubicBezTo>
                    <a:pt x="2494" y="769"/>
                    <a:pt x="2442" y="748"/>
                    <a:pt x="2389" y="748"/>
                  </a:cubicBezTo>
                  <a:cubicBezTo>
                    <a:pt x="2359" y="748"/>
                    <a:pt x="2329" y="755"/>
                    <a:pt x="2301" y="769"/>
                  </a:cubicBezTo>
                  <a:cubicBezTo>
                    <a:pt x="2175" y="835"/>
                    <a:pt x="2158" y="996"/>
                    <a:pt x="2247" y="1088"/>
                  </a:cubicBezTo>
                  <a:lnTo>
                    <a:pt x="2252" y="1090"/>
                  </a:lnTo>
                  <a:cubicBezTo>
                    <a:pt x="2271" y="1109"/>
                    <a:pt x="2284" y="1130"/>
                    <a:pt x="2288" y="1153"/>
                  </a:cubicBezTo>
                  <a:cubicBezTo>
                    <a:pt x="2298" y="1200"/>
                    <a:pt x="2286" y="1247"/>
                    <a:pt x="2254" y="1279"/>
                  </a:cubicBezTo>
                  <a:lnTo>
                    <a:pt x="1596" y="1941"/>
                  </a:lnTo>
                  <a:cubicBezTo>
                    <a:pt x="1583" y="1953"/>
                    <a:pt x="1566" y="1964"/>
                    <a:pt x="1551" y="1973"/>
                  </a:cubicBezTo>
                  <a:cubicBezTo>
                    <a:pt x="1535" y="1978"/>
                    <a:pt x="1519" y="1981"/>
                    <a:pt x="1503" y="1981"/>
                  </a:cubicBezTo>
                  <a:cubicBezTo>
                    <a:pt x="1467" y="1981"/>
                    <a:pt x="1433" y="1967"/>
                    <a:pt x="1407" y="1941"/>
                  </a:cubicBezTo>
                  <a:cubicBezTo>
                    <a:pt x="1358" y="1890"/>
                    <a:pt x="1360" y="1801"/>
                    <a:pt x="1416" y="1748"/>
                  </a:cubicBezTo>
                  <a:lnTo>
                    <a:pt x="1498" y="1665"/>
                  </a:lnTo>
                  <a:cubicBezTo>
                    <a:pt x="1541" y="1622"/>
                    <a:pt x="1564" y="1567"/>
                    <a:pt x="1558" y="1508"/>
                  </a:cubicBezTo>
                  <a:cubicBezTo>
                    <a:pt x="1551" y="1400"/>
                    <a:pt x="1460" y="1323"/>
                    <a:pt x="1360" y="1323"/>
                  </a:cubicBezTo>
                  <a:lnTo>
                    <a:pt x="539" y="1323"/>
                  </a:lnTo>
                  <a:cubicBezTo>
                    <a:pt x="520" y="1323"/>
                    <a:pt x="495" y="1317"/>
                    <a:pt x="475" y="1306"/>
                  </a:cubicBezTo>
                  <a:cubicBezTo>
                    <a:pt x="418" y="1274"/>
                    <a:pt x="391" y="1211"/>
                    <a:pt x="414" y="1147"/>
                  </a:cubicBezTo>
                  <a:cubicBezTo>
                    <a:pt x="429" y="1098"/>
                    <a:pt x="490" y="1058"/>
                    <a:pt x="543" y="1058"/>
                  </a:cubicBezTo>
                  <a:lnTo>
                    <a:pt x="1358" y="1058"/>
                  </a:lnTo>
                  <a:cubicBezTo>
                    <a:pt x="1416" y="1058"/>
                    <a:pt x="1475" y="1034"/>
                    <a:pt x="1511" y="988"/>
                  </a:cubicBezTo>
                  <a:cubicBezTo>
                    <a:pt x="1583" y="907"/>
                    <a:pt x="1573" y="790"/>
                    <a:pt x="1500" y="718"/>
                  </a:cubicBezTo>
                  <a:lnTo>
                    <a:pt x="1413" y="631"/>
                  </a:lnTo>
                  <a:cubicBezTo>
                    <a:pt x="1360" y="578"/>
                    <a:pt x="1354" y="493"/>
                    <a:pt x="1403" y="442"/>
                  </a:cubicBezTo>
                  <a:cubicBezTo>
                    <a:pt x="1426" y="415"/>
                    <a:pt x="1460" y="400"/>
                    <a:pt x="1498" y="400"/>
                  </a:cubicBezTo>
                  <a:cubicBezTo>
                    <a:pt x="1534" y="400"/>
                    <a:pt x="1571" y="413"/>
                    <a:pt x="1596" y="440"/>
                  </a:cubicBezTo>
                  <a:lnTo>
                    <a:pt x="1683" y="527"/>
                  </a:lnTo>
                  <a:cubicBezTo>
                    <a:pt x="1724" y="568"/>
                    <a:pt x="1778" y="590"/>
                    <a:pt x="1833" y="590"/>
                  </a:cubicBezTo>
                  <a:cubicBezTo>
                    <a:pt x="1875" y="590"/>
                    <a:pt x="1917" y="576"/>
                    <a:pt x="1953" y="549"/>
                  </a:cubicBezTo>
                  <a:cubicBezTo>
                    <a:pt x="2048" y="474"/>
                    <a:pt x="2054" y="332"/>
                    <a:pt x="1969" y="251"/>
                  </a:cubicBezTo>
                  <a:lnTo>
                    <a:pt x="1878" y="158"/>
                  </a:lnTo>
                  <a:cubicBezTo>
                    <a:pt x="1778" y="58"/>
                    <a:pt x="1639" y="1"/>
                    <a:pt x="1498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7" name="Google Shape;4217;p46"/>
            <p:cNvSpPr/>
            <p:nvPr/>
          </p:nvSpPr>
          <p:spPr>
            <a:xfrm>
              <a:off x="1131455" y="1401416"/>
              <a:ext cx="142098" cy="141989"/>
            </a:xfrm>
            <a:custGeom>
              <a:avLst/>
              <a:gdLst/>
              <a:ahLst/>
              <a:cxnLst/>
              <a:rect l="l" t="t" r="r" b="b"/>
              <a:pathLst>
                <a:path w="5206" h="5202" extrusionOk="0">
                  <a:moveTo>
                    <a:pt x="2602" y="0"/>
                  </a:moveTo>
                  <a:cubicBezTo>
                    <a:pt x="1167" y="0"/>
                    <a:pt x="0" y="1168"/>
                    <a:pt x="0" y="2602"/>
                  </a:cubicBezTo>
                  <a:cubicBezTo>
                    <a:pt x="2" y="4035"/>
                    <a:pt x="1170" y="5202"/>
                    <a:pt x="2604" y="5202"/>
                  </a:cubicBezTo>
                  <a:cubicBezTo>
                    <a:pt x="4039" y="5202"/>
                    <a:pt x="5206" y="4035"/>
                    <a:pt x="5206" y="2600"/>
                  </a:cubicBezTo>
                  <a:cubicBezTo>
                    <a:pt x="5206" y="2104"/>
                    <a:pt x="5066" y="1620"/>
                    <a:pt x="4801" y="1204"/>
                  </a:cubicBezTo>
                  <a:cubicBezTo>
                    <a:pt x="4764" y="1144"/>
                    <a:pt x="4699" y="1112"/>
                    <a:pt x="4633" y="1112"/>
                  </a:cubicBezTo>
                  <a:cubicBezTo>
                    <a:pt x="4596" y="1112"/>
                    <a:pt x="4558" y="1122"/>
                    <a:pt x="4525" y="1142"/>
                  </a:cubicBezTo>
                  <a:cubicBezTo>
                    <a:pt x="4431" y="1202"/>
                    <a:pt x="4406" y="1327"/>
                    <a:pt x="4463" y="1418"/>
                  </a:cubicBezTo>
                  <a:cubicBezTo>
                    <a:pt x="4690" y="1772"/>
                    <a:pt x="4809" y="2180"/>
                    <a:pt x="4809" y="2602"/>
                  </a:cubicBezTo>
                  <a:cubicBezTo>
                    <a:pt x="4809" y="3816"/>
                    <a:pt x="3820" y="4807"/>
                    <a:pt x="2604" y="4807"/>
                  </a:cubicBezTo>
                  <a:cubicBezTo>
                    <a:pt x="1390" y="4807"/>
                    <a:pt x="399" y="3816"/>
                    <a:pt x="399" y="2602"/>
                  </a:cubicBezTo>
                  <a:cubicBezTo>
                    <a:pt x="399" y="1386"/>
                    <a:pt x="1390" y="397"/>
                    <a:pt x="2604" y="397"/>
                  </a:cubicBezTo>
                  <a:cubicBezTo>
                    <a:pt x="3109" y="397"/>
                    <a:pt x="3582" y="565"/>
                    <a:pt x="3975" y="877"/>
                  </a:cubicBezTo>
                  <a:cubicBezTo>
                    <a:pt x="4012" y="907"/>
                    <a:pt x="4056" y="922"/>
                    <a:pt x="4100" y="922"/>
                  </a:cubicBezTo>
                  <a:cubicBezTo>
                    <a:pt x="4159" y="922"/>
                    <a:pt x="4217" y="896"/>
                    <a:pt x="4255" y="845"/>
                  </a:cubicBezTo>
                  <a:cubicBezTo>
                    <a:pt x="4323" y="760"/>
                    <a:pt x="4310" y="633"/>
                    <a:pt x="4223" y="567"/>
                  </a:cubicBezTo>
                  <a:cubicBezTo>
                    <a:pt x="3759" y="196"/>
                    <a:pt x="3198" y="0"/>
                    <a:pt x="2602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8" name="Google Shape;4218;p46"/>
            <p:cNvSpPr/>
            <p:nvPr/>
          </p:nvSpPr>
          <p:spPr>
            <a:xfrm>
              <a:off x="1131455" y="1630148"/>
              <a:ext cx="142043" cy="142070"/>
            </a:xfrm>
            <a:custGeom>
              <a:avLst/>
              <a:gdLst/>
              <a:ahLst/>
              <a:cxnLst/>
              <a:rect l="l" t="t" r="r" b="b"/>
              <a:pathLst>
                <a:path w="5204" h="5205" extrusionOk="0">
                  <a:moveTo>
                    <a:pt x="2602" y="396"/>
                  </a:moveTo>
                  <a:cubicBezTo>
                    <a:pt x="3816" y="396"/>
                    <a:pt x="4807" y="1385"/>
                    <a:pt x="4807" y="2601"/>
                  </a:cubicBezTo>
                  <a:cubicBezTo>
                    <a:pt x="4807" y="3815"/>
                    <a:pt x="3816" y="4803"/>
                    <a:pt x="2602" y="4803"/>
                  </a:cubicBezTo>
                  <a:cubicBezTo>
                    <a:pt x="1386" y="4803"/>
                    <a:pt x="397" y="3815"/>
                    <a:pt x="397" y="2601"/>
                  </a:cubicBezTo>
                  <a:cubicBezTo>
                    <a:pt x="397" y="1385"/>
                    <a:pt x="1386" y="396"/>
                    <a:pt x="2602" y="396"/>
                  </a:cubicBezTo>
                  <a:close/>
                  <a:moveTo>
                    <a:pt x="2602" y="1"/>
                  </a:moveTo>
                  <a:cubicBezTo>
                    <a:pt x="1167" y="1"/>
                    <a:pt x="0" y="1168"/>
                    <a:pt x="0" y="2603"/>
                  </a:cubicBezTo>
                  <a:cubicBezTo>
                    <a:pt x="0" y="4037"/>
                    <a:pt x="1167" y="5205"/>
                    <a:pt x="2602" y="5205"/>
                  </a:cubicBezTo>
                  <a:cubicBezTo>
                    <a:pt x="4037" y="5205"/>
                    <a:pt x="5204" y="4037"/>
                    <a:pt x="5204" y="2603"/>
                  </a:cubicBezTo>
                  <a:cubicBezTo>
                    <a:pt x="5204" y="1168"/>
                    <a:pt x="4037" y="1"/>
                    <a:pt x="2602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9" name="Google Shape;4219;p46"/>
            <p:cNvSpPr/>
            <p:nvPr/>
          </p:nvSpPr>
          <p:spPr>
            <a:xfrm>
              <a:off x="907909" y="1401307"/>
              <a:ext cx="142070" cy="142098"/>
            </a:xfrm>
            <a:custGeom>
              <a:avLst/>
              <a:gdLst/>
              <a:ahLst/>
              <a:cxnLst/>
              <a:rect l="l" t="t" r="r" b="b"/>
              <a:pathLst>
                <a:path w="5205" h="5206" extrusionOk="0">
                  <a:moveTo>
                    <a:pt x="2602" y="401"/>
                  </a:moveTo>
                  <a:cubicBezTo>
                    <a:pt x="3816" y="401"/>
                    <a:pt x="4807" y="1392"/>
                    <a:pt x="4807" y="2606"/>
                  </a:cubicBezTo>
                  <a:cubicBezTo>
                    <a:pt x="4807" y="3820"/>
                    <a:pt x="3818" y="4811"/>
                    <a:pt x="2602" y="4811"/>
                  </a:cubicBezTo>
                  <a:cubicBezTo>
                    <a:pt x="1389" y="4811"/>
                    <a:pt x="398" y="3822"/>
                    <a:pt x="398" y="2606"/>
                  </a:cubicBezTo>
                  <a:cubicBezTo>
                    <a:pt x="398" y="1390"/>
                    <a:pt x="1389" y="401"/>
                    <a:pt x="2602" y="401"/>
                  </a:cubicBezTo>
                  <a:close/>
                  <a:moveTo>
                    <a:pt x="2602" y="0"/>
                  </a:moveTo>
                  <a:cubicBezTo>
                    <a:pt x="1168" y="0"/>
                    <a:pt x="1" y="1167"/>
                    <a:pt x="1" y="2604"/>
                  </a:cubicBezTo>
                  <a:cubicBezTo>
                    <a:pt x="1" y="4039"/>
                    <a:pt x="1168" y="5206"/>
                    <a:pt x="2602" y="5206"/>
                  </a:cubicBezTo>
                  <a:cubicBezTo>
                    <a:pt x="4037" y="5206"/>
                    <a:pt x="5204" y="4039"/>
                    <a:pt x="5204" y="2604"/>
                  </a:cubicBezTo>
                  <a:cubicBezTo>
                    <a:pt x="5204" y="1167"/>
                    <a:pt x="4037" y="0"/>
                    <a:pt x="2602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0" name="Google Shape;4220;p46"/>
            <p:cNvSpPr/>
            <p:nvPr/>
          </p:nvSpPr>
          <p:spPr>
            <a:xfrm>
              <a:off x="907909" y="1630148"/>
              <a:ext cx="142070" cy="142070"/>
            </a:xfrm>
            <a:custGeom>
              <a:avLst/>
              <a:gdLst/>
              <a:ahLst/>
              <a:cxnLst/>
              <a:rect l="l" t="t" r="r" b="b"/>
              <a:pathLst>
                <a:path w="5205" h="5205" extrusionOk="0">
                  <a:moveTo>
                    <a:pt x="2602" y="396"/>
                  </a:moveTo>
                  <a:cubicBezTo>
                    <a:pt x="3816" y="396"/>
                    <a:pt x="4807" y="1385"/>
                    <a:pt x="4807" y="2601"/>
                  </a:cubicBezTo>
                  <a:cubicBezTo>
                    <a:pt x="4807" y="3815"/>
                    <a:pt x="3816" y="4803"/>
                    <a:pt x="2602" y="4803"/>
                  </a:cubicBezTo>
                  <a:cubicBezTo>
                    <a:pt x="1389" y="4803"/>
                    <a:pt x="398" y="3815"/>
                    <a:pt x="398" y="2601"/>
                  </a:cubicBezTo>
                  <a:cubicBezTo>
                    <a:pt x="398" y="1385"/>
                    <a:pt x="1389" y="396"/>
                    <a:pt x="2602" y="396"/>
                  </a:cubicBezTo>
                  <a:close/>
                  <a:moveTo>
                    <a:pt x="2602" y="1"/>
                  </a:moveTo>
                  <a:cubicBezTo>
                    <a:pt x="1168" y="1"/>
                    <a:pt x="1" y="1168"/>
                    <a:pt x="1" y="2603"/>
                  </a:cubicBezTo>
                  <a:cubicBezTo>
                    <a:pt x="1" y="4037"/>
                    <a:pt x="1168" y="5205"/>
                    <a:pt x="2602" y="5205"/>
                  </a:cubicBezTo>
                  <a:cubicBezTo>
                    <a:pt x="4037" y="5205"/>
                    <a:pt x="5204" y="4037"/>
                    <a:pt x="5204" y="2603"/>
                  </a:cubicBezTo>
                  <a:cubicBezTo>
                    <a:pt x="5202" y="1168"/>
                    <a:pt x="4035" y="1"/>
                    <a:pt x="2602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1" name="Google Shape;4221;p46"/>
            <p:cNvSpPr/>
            <p:nvPr/>
          </p:nvSpPr>
          <p:spPr>
            <a:xfrm>
              <a:off x="957668" y="1454123"/>
              <a:ext cx="36684" cy="36630"/>
            </a:xfrm>
            <a:custGeom>
              <a:avLst/>
              <a:gdLst/>
              <a:ahLst/>
              <a:cxnLst/>
              <a:rect l="l" t="t" r="r" b="b"/>
              <a:pathLst>
                <a:path w="1344" h="1342" extrusionOk="0">
                  <a:moveTo>
                    <a:pt x="673" y="398"/>
                  </a:moveTo>
                  <a:cubicBezTo>
                    <a:pt x="824" y="398"/>
                    <a:pt x="947" y="521"/>
                    <a:pt x="947" y="671"/>
                  </a:cubicBezTo>
                  <a:cubicBezTo>
                    <a:pt x="947" y="822"/>
                    <a:pt x="824" y="945"/>
                    <a:pt x="673" y="945"/>
                  </a:cubicBezTo>
                  <a:cubicBezTo>
                    <a:pt x="523" y="945"/>
                    <a:pt x="400" y="822"/>
                    <a:pt x="400" y="671"/>
                  </a:cubicBezTo>
                  <a:cubicBezTo>
                    <a:pt x="397" y="521"/>
                    <a:pt x="523" y="398"/>
                    <a:pt x="673" y="398"/>
                  </a:cubicBezTo>
                  <a:close/>
                  <a:moveTo>
                    <a:pt x="673" y="1"/>
                  </a:moveTo>
                  <a:cubicBezTo>
                    <a:pt x="302" y="1"/>
                    <a:pt x="3" y="302"/>
                    <a:pt x="3" y="671"/>
                  </a:cubicBezTo>
                  <a:cubicBezTo>
                    <a:pt x="1" y="1041"/>
                    <a:pt x="302" y="1342"/>
                    <a:pt x="673" y="1342"/>
                  </a:cubicBezTo>
                  <a:cubicBezTo>
                    <a:pt x="1045" y="1342"/>
                    <a:pt x="1344" y="1041"/>
                    <a:pt x="1344" y="671"/>
                  </a:cubicBezTo>
                  <a:cubicBezTo>
                    <a:pt x="1344" y="300"/>
                    <a:pt x="1043" y="1"/>
                    <a:pt x="673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2" name="Google Shape;4222;p46"/>
            <p:cNvSpPr/>
            <p:nvPr/>
          </p:nvSpPr>
          <p:spPr>
            <a:xfrm>
              <a:off x="942028" y="1438264"/>
              <a:ext cx="68156" cy="68265"/>
            </a:xfrm>
            <a:custGeom>
              <a:avLst/>
              <a:gdLst/>
              <a:ahLst/>
              <a:cxnLst/>
              <a:rect l="l" t="t" r="r" b="b"/>
              <a:pathLst>
                <a:path w="2497" h="2501" extrusionOk="0">
                  <a:moveTo>
                    <a:pt x="1248" y="401"/>
                  </a:moveTo>
                  <a:cubicBezTo>
                    <a:pt x="1395" y="401"/>
                    <a:pt x="1541" y="437"/>
                    <a:pt x="1667" y="512"/>
                  </a:cubicBezTo>
                  <a:cubicBezTo>
                    <a:pt x="1698" y="530"/>
                    <a:pt x="1731" y="538"/>
                    <a:pt x="1765" y="538"/>
                  </a:cubicBezTo>
                  <a:cubicBezTo>
                    <a:pt x="1830" y="538"/>
                    <a:pt x="1895" y="505"/>
                    <a:pt x="1934" y="444"/>
                  </a:cubicBezTo>
                  <a:cubicBezTo>
                    <a:pt x="1949" y="417"/>
                    <a:pt x="1975" y="401"/>
                    <a:pt x="2005" y="401"/>
                  </a:cubicBezTo>
                  <a:cubicBezTo>
                    <a:pt x="2017" y="401"/>
                    <a:pt x="2030" y="404"/>
                    <a:pt x="2042" y="410"/>
                  </a:cubicBezTo>
                  <a:cubicBezTo>
                    <a:pt x="2076" y="422"/>
                    <a:pt x="2097" y="456"/>
                    <a:pt x="2097" y="495"/>
                  </a:cubicBezTo>
                  <a:lnTo>
                    <a:pt x="2097" y="2008"/>
                  </a:lnTo>
                  <a:cubicBezTo>
                    <a:pt x="2097" y="2046"/>
                    <a:pt x="2076" y="2080"/>
                    <a:pt x="2042" y="2093"/>
                  </a:cubicBezTo>
                  <a:cubicBezTo>
                    <a:pt x="2031" y="2097"/>
                    <a:pt x="2019" y="2099"/>
                    <a:pt x="2008" y="2099"/>
                  </a:cubicBezTo>
                  <a:cubicBezTo>
                    <a:pt x="1978" y="2099"/>
                    <a:pt x="1949" y="2084"/>
                    <a:pt x="1934" y="2059"/>
                  </a:cubicBezTo>
                  <a:cubicBezTo>
                    <a:pt x="1896" y="1997"/>
                    <a:pt x="1830" y="1965"/>
                    <a:pt x="1764" y="1965"/>
                  </a:cubicBezTo>
                  <a:cubicBezTo>
                    <a:pt x="1730" y="1965"/>
                    <a:pt x="1698" y="1974"/>
                    <a:pt x="1667" y="1993"/>
                  </a:cubicBezTo>
                  <a:cubicBezTo>
                    <a:pt x="1539" y="2065"/>
                    <a:pt x="1395" y="2103"/>
                    <a:pt x="1248" y="2103"/>
                  </a:cubicBezTo>
                  <a:cubicBezTo>
                    <a:pt x="779" y="2103"/>
                    <a:pt x="400" y="1721"/>
                    <a:pt x="400" y="1254"/>
                  </a:cubicBezTo>
                  <a:cubicBezTo>
                    <a:pt x="397" y="783"/>
                    <a:pt x="779" y="401"/>
                    <a:pt x="1248" y="401"/>
                  </a:cubicBezTo>
                  <a:close/>
                  <a:moveTo>
                    <a:pt x="2011" y="1"/>
                  </a:moveTo>
                  <a:cubicBezTo>
                    <a:pt x="1905" y="1"/>
                    <a:pt x="1805" y="35"/>
                    <a:pt x="1724" y="96"/>
                  </a:cubicBezTo>
                  <a:cubicBezTo>
                    <a:pt x="1575" y="34"/>
                    <a:pt x="1414" y="2"/>
                    <a:pt x="1253" y="2"/>
                  </a:cubicBezTo>
                  <a:cubicBezTo>
                    <a:pt x="565" y="2"/>
                    <a:pt x="5" y="563"/>
                    <a:pt x="5" y="1250"/>
                  </a:cubicBezTo>
                  <a:cubicBezTo>
                    <a:pt x="1" y="1940"/>
                    <a:pt x="559" y="2498"/>
                    <a:pt x="1248" y="2498"/>
                  </a:cubicBezTo>
                  <a:cubicBezTo>
                    <a:pt x="1412" y="2498"/>
                    <a:pt x="1573" y="2466"/>
                    <a:pt x="1722" y="2407"/>
                  </a:cubicBezTo>
                  <a:cubicBezTo>
                    <a:pt x="1803" y="2467"/>
                    <a:pt x="1900" y="2500"/>
                    <a:pt x="2004" y="2500"/>
                  </a:cubicBezTo>
                  <a:cubicBezTo>
                    <a:pt x="2026" y="2500"/>
                    <a:pt x="2048" y="2499"/>
                    <a:pt x="2070" y="2496"/>
                  </a:cubicBezTo>
                  <a:cubicBezTo>
                    <a:pt x="2305" y="2470"/>
                    <a:pt x="2496" y="2239"/>
                    <a:pt x="2496" y="1999"/>
                  </a:cubicBezTo>
                  <a:lnTo>
                    <a:pt x="2496" y="501"/>
                  </a:lnTo>
                  <a:cubicBezTo>
                    <a:pt x="2496" y="263"/>
                    <a:pt x="2305" y="34"/>
                    <a:pt x="2070" y="4"/>
                  </a:cubicBezTo>
                  <a:cubicBezTo>
                    <a:pt x="2050" y="2"/>
                    <a:pt x="2030" y="1"/>
                    <a:pt x="2011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3" name="Google Shape;4223;p46"/>
            <p:cNvSpPr/>
            <p:nvPr/>
          </p:nvSpPr>
          <p:spPr>
            <a:xfrm>
              <a:off x="1187410" y="1459745"/>
              <a:ext cx="37394" cy="37394"/>
            </a:xfrm>
            <a:custGeom>
              <a:avLst/>
              <a:gdLst/>
              <a:ahLst/>
              <a:cxnLst/>
              <a:rect l="l" t="t" r="r" b="b"/>
              <a:pathLst>
                <a:path w="1370" h="1370" extrusionOk="0">
                  <a:moveTo>
                    <a:pt x="684" y="399"/>
                  </a:moveTo>
                  <a:cubicBezTo>
                    <a:pt x="843" y="399"/>
                    <a:pt x="970" y="529"/>
                    <a:pt x="970" y="686"/>
                  </a:cubicBezTo>
                  <a:cubicBezTo>
                    <a:pt x="970" y="845"/>
                    <a:pt x="841" y="972"/>
                    <a:pt x="684" y="972"/>
                  </a:cubicBezTo>
                  <a:cubicBezTo>
                    <a:pt x="524" y="972"/>
                    <a:pt x="397" y="841"/>
                    <a:pt x="397" y="686"/>
                  </a:cubicBezTo>
                  <a:cubicBezTo>
                    <a:pt x="397" y="529"/>
                    <a:pt x="529" y="399"/>
                    <a:pt x="684" y="399"/>
                  </a:cubicBezTo>
                  <a:close/>
                  <a:moveTo>
                    <a:pt x="684" y="1"/>
                  </a:moveTo>
                  <a:cubicBezTo>
                    <a:pt x="308" y="1"/>
                    <a:pt x="0" y="308"/>
                    <a:pt x="0" y="686"/>
                  </a:cubicBezTo>
                  <a:cubicBezTo>
                    <a:pt x="0" y="1062"/>
                    <a:pt x="308" y="1369"/>
                    <a:pt x="684" y="1369"/>
                  </a:cubicBezTo>
                  <a:cubicBezTo>
                    <a:pt x="1061" y="1369"/>
                    <a:pt x="1369" y="1062"/>
                    <a:pt x="1369" y="686"/>
                  </a:cubicBezTo>
                  <a:cubicBezTo>
                    <a:pt x="1369" y="308"/>
                    <a:pt x="1061" y="1"/>
                    <a:pt x="684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4" name="Google Shape;4224;p46"/>
            <p:cNvSpPr/>
            <p:nvPr/>
          </p:nvSpPr>
          <p:spPr>
            <a:xfrm>
              <a:off x="1171579" y="1424562"/>
              <a:ext cx="76317" cy="88381"/>
            </a:xfrm>
            <a:custGeom>
              <a:avLst/>
              <a:gdLst/>
              <a:ahLst/>
              <a:cxnLst/>
              <a:rect l="l" t="t" r="r" b="b"/>
              <a:pathLst>
                <a:path w="2796" h="3238" extrusionOk="0">
                  <a:moveTo>
                    <a:pt x="494" y="390"/>
                  </a:moveTo>
                  <a:cubicBezTo>
                    <a:pt x="546" y="390"/>
                    <a:pt x="589" y="432"/>
                    <a:pt x="589" y="487"/>
                  </a:cubicBezTo>
                  <a:lnTo>
                    <a:pt x="589" y="1014"/>
                  </a:lnTo>
                  <a:cubicBezTo>
                    <a:pt x="589" y="1054"/>
                    <a:pt x="597" y="1090"/>
                    <a:pt x="621" y="1126"/>
                  </a:cubicBezTo>
                  <a:cubicBezTo>
                    <a:pt x="659" y="1185"/>
                    <a:pt x="719" y="1216"/>
                    <a:pt x="779" y="1216"/>
                  </a:cubicBezTo>
                  <a:cubicBezTo>
                    <a:pt x="819" y="1216"/>
                    <a:pt x="858" y="1203"/>
                    <a:pt x="892" y="1177"/>
                  </a:cubicBezTo>
                  <a:cubicBezTo>
                    <a:pt x="963" y="1117"/>
                    <a:pt x="1052" y="1084"/>
                    <a:pt x="1144" y="1084"/>
                  </a:cubicBezTo>
                  <a:cubicBezTo>
                    <a:pt x="1176" y="1084"/>
                    <a:pt x="1208" y="1088"/>
                    <a:pt x="1240" y="1096"/>
                  </a:cubicBezTo>
                  <a:cubicBezTo>
                    <a:pt x="1705" y="1096"/>
                    <a:pt x="2081" y="1491"/>
                    <a:pt x="2081" y="1977"/>
                  </a:cubicBezTo>
                  <a:cubicBezTo>
                    <a:pt x="2081" y="2463"/>
                    <a:pt x="1705" y="2858"/>
                    <a:pt x="1240" y="2858"/>
                  </a:cubicBezTo>
                  <a:cubicBezTo>
                    <a:pt x="1098" y="2858"/>
                    <a:pt x="954" y="2817"/>
                    <a:pt x="826" y="2743"/>
                  </a:cubicBezTo>
                  <a:cubicBezTo>
                    <a:pt x="797" y="2726"/>
                    <a:pt x="765" y="2718"/>
                    <a:pt x="733" y="2718"/>
                  </a:cubicBezTo>
                  <a:cubicBezTo>
                    <a:pt x="669" y="2718"/>
                    <a:pt x="608" y="2752"/>
                    <a:pt x="572" y="2811"/>
                  </a:cubicBezTo>
                  <a:cubicBezTo>
                    <a:pt x="554" y="2838"/>
                    <a:pt x="526" y="2856"/>
                    <a:pt x="495" y="2856"/>
                  </a:cubicBezTo>
                  <a:cubicBezTo>
                    <a:pt x="485" y="2856"/>
                    <a:pt x="474" y="2854"/>
                    <a:pt x="464" y="2849"/>
                  </a:cubicBezTo>
                  <a:cubicBezTo>
                    <a:pt x="425" y="2837"/>
                    <a:pt x="402" y="2796"/>
                    <a:pt x="402" y="2758"/>
                  </a:cubicBezTo>
                  <a:lnTo>
                    <a:pt x="402" y="487"/>
                  </a:lnTo>
                  <a:cubicBezTo>
                    <a:pt x="402" y="441"/>
                    <a:pt x="432" y="398"/>
                    <a:pt x="476" y="392"/>
                  </a:cubicBezTo>
                  <a:cubicBezTo>
                    <a:pt x="482" y="391"/>
                    <a:pt x="488" y="390"/>
                    <a:pt x="494" y="390"/>
                  </a:cubicBezTo>
                  <a:close/>
                  <a:moveTo>
                    <a:pt x="537" y="0"/>
                  </a:moveTo>
                  <a:cubicBezTo>
                    <a:pt x="527" y="0"/>
                    <a:pt x="516" y="1"/>
                    <a:pt x="506" y="1"/>
                  </a:cubicBezTo>
                  <a:lnTo>
                    <a:pt x="472" y="3"/>
                  </a:lnTo>
                  <a:cubicBezTo>
                    <a:pt x="213" y="23"/>
                    <a:pt x="1" y="248"/>
                    <a:pt x="1" y="511"/>
                  </a:cubicBezTo>
                  <a:lnTo>
                    <a:pt x="1" y="2752"/>
                  </a:lnTo>
                  <a:cubicBezTo>
                    <a:pt x="1" y="2934"/>
                    <a:pt x="139" y="3144"/>
                    <a:pt x="313" y="3206"/>
                  </a:cubicBezTo>
                  <a:cubicBezTo>
                    <a:pt x="373" y="3227"/>
                    <a:pt x="434" y="3237"/>
                    <a:pt x="493" y="3237"/>
                  </a:cubicBezTo>
                  <a:cubicBezTo>
                    <a:pt x="599" y="3237"/>
                    <a:pt x="701" y="3204"/>
                    <a:pt x="784" y="3142"/>
                  </a:cubicBezTo>
                  <a:cubicBezTo>
                    <a:pt x="939" y="3206"/>
                    <a:pt x="1102" y="3238"/>
                    <a:pt x="1268" y="3238"/>
                  </a:cubicBezTo>
                  <a:cubicBezTo>
                    <a:pt x="2132" y="3238"/>
                    <a:pt x="2796" y="2368"/>
                    <a:pt x="2431" y="1457"/>
                  </a:cubicBezTo>
                  <a:cubicBezTo>
                    <a:pt x="2291" y="1105"/>
                    <a:pt x="1985" y="844"/>
                    <a:pt x="1618" y="748"/>
                  </a:cubicBezTo>
                  <a:cubicBezTo>
                    <a:pt x="1498" y="718"/>
                    <a:pt x="1381" y="704"/>
                    <a:pt x="1266" y="704"/>
                  </a:cubicBezTo>
                  <a:cubicBezTo>
                    <a:pt x="1169" y="704"/>
                    <a:pt x="1074" y="714"/>
                    <a:pt x="981" y="736"/>
                  </a:cubicBezTo>
                  <a:lnTo>
                    <a:pt x="981" y="447"/>
                  </a:lnTo>
                  <a:cubicBezTo>
                    <a:pt x="981" y="196"/>
                    <a:pt x="786" y="0"/>
                    <a:pt x="537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5" name="Google Shape;4225;p46"/>
            <p:cNvSpPr/>
            <p:nvPr/>
          </p:nvSpPr>
          <p:spPr>
            <a:xfrm>
              <a:off x="1158969" y="1657088"/>
              <a:ext cx="74925" cy="88245"/>
            </a:xfrm>
            <a:custGeom>
              <a:avLst/>
              <a:gdLst/>
              <a:ahLst/>
              <a:cxnLst/>
              <a:rect l="l" t="t" r="r" b="b"/>
              <a:pathLst>
                <a:path w="2745" h="3233" extrusionOk="0">
                  <a:moveTo>
                    <a:pt x="2257" y="377"/>
                  </a:moveTo>
                  <a:cubicBezTo>
                    <a:pt x="2308" y="377"/>
                    <a:pt x="2350" y="422"/>
                    <a:pt x="2350" y="474"/>
                  </a:cubicBezTo>
                  <a:lnTo>
                    <a:pt x="2350" y="2749"/>
                  </a:lnTo>
                  <a:lnTo>
                    <a:pt x="2347" y="2749"/>
                  </a:lnTo>
                  <a:cubicBezTo>
                    <a:pt x="2347" y="2794"/>
                    <a:pt x="2318" y="2836"/>
                    <a:pt x="2275" y="2845"/>
                  </a:cubicBezTo>
                  <a:cubicBezTo>
                    <a:pt x="2269" y="2845"/>
                    <a:pt x="2263" y="2846"/>
                    <a:pt x="2257" y="2846"/>
                  </a:cubicBezTo>
                  <a:cubicBezTo>
                    <a:pt x="2224" y="2846"/>
                    <a:pt x="2194" y="2830"/>
                    <a:pt x="2178" y="2798"/>
                  </a:cubicBezTo>
                  <a:cubicBezTo>
                    <a:pt x="2139" y="2738"/>
                    <a:pt x="2078" y="2707"/>
                    <a:pt x="2014" y="2707"/>
                  </a:cubicBezTo>
                  <a:cubicBezTo>
                    <a:pt x="1982" y="2707"/>
                    <a:pt x="1953" y="2713"/>
                    <a:pt x="1923" y="2732"/>
                  </a:cubicBezTo>
                  <a:cubicBezTo>
                    <a:pt x="1798" y="2806"/>
                    <a:pt x="1653" y="2847"/>
                    <a:pt x="1509" y="2847"/>
                  </a:cubicBezTo>
                  <a:cubicBezTo>
                    <a:pt x="1044" y="2847"/>
                    <a:pt x="667" y="2452"/>
                    <a:pt x="667" y="1966"/>
                  </a:cubicBezTo>
                  <a:cubicBezTo>
                    <a:pt x="667" y="1480"/>
                    <a:pt x="1044" y="1085"/>
                    <a:pt x="1509" y="1085"/>
                  </a:cubicBezTo>
                  <a:cubicBezTo>
                    <a:pt x="1641" y="1085"/>
                    <a:pt x="1768" y="1117"/>
                    <a:pt x="1885" y="1181"/>
                  </a:cubicBezTo>
                  <a:cubicBezTo>
                    <a:pt x="1913" y="1195"/>
                    <a:pt x="1944" y="1202"/>
                    <a:pt x="1975" y="1202"/>
                  </a:cubicBezTo>
                  <a:cubicBezTo>
                    <a:pt x="1994" y="1202"/>
                    <a:pt x="2013" y="1199"/>
                    <a:pt x="2031" y="1193"/>
                  </a:cubicBezTo>
                  <a:cubicBezTo>
                    <a:pt x="2112" y="1166"/>
                    <a:pt x="2165" y="1089"/>
                    <a:pt x="2165" y="1005"/>
                  </a:cubicBezTo>
                  <a:lnTo>
                    <a:pt x="2165" y="476"/>
                  </a:lnTo>
                  <a:cubicBezTo>
                    <a:pt x="2165" y="432"/>
                    <a:pt x="2197" y="387"/>
                    <a:pt x="2241" y="379"/>
                  </a:cubicBezTo>
                  <a:cubicBezTo>
                    <a:pt x="2247" y="378"/>
                    <a:pt x="2252" y="377"/>
                    <a:pt x="2257" y="377"/>
                  </a:cubicBezTo>
                  <a:close/>
                  <a:moveTo>
                    <a:pt x="2254" y="0"/>
                  </a:moveTo>
                  <a:cubicBezTo>
                    <a:pt x="2248" y="0"/>
                    <a:pt x="2241" y="1"/>
                    <a:pt x="2235" y="1"/>
                  </a:cubicBezTo>
                  <a:cubicBezTo>
                    <a:pt x="1970" y="7"/>
                    <a:pt x="1764" y="234"/>
                    <a:pt x="1764" y="502"/>
                  </a:cubicBezTo>
                  <a:lnTo>
                    <a:pt x="1764" y="733"/>
                  </a:lnTo>
                  <a:cubicBezTo>
                    <a:pt x="1673" y="711"/>
                    <a:pt x="1579" y="701"/>
                    <a:pt x="1483" y="701"/>
                  </a:cubicBezTo>
                  <a:cubicBezTo>
                    <a:pt x="1400" y="701"/>
                    <a:pt x="1316" y="709"/>
                    <a:pt x="1231" y="724"/>
                  </a:cubicBezTo>
                  <a:cubicBezTo>
                    <a:pt x="788" y="807"/>
                    <a:pt x="418" y="1121"/>
                    <a:pt x="280" y="1550"/>
                  </a:cubicBezTo>
                  <a:cubicBezTo>
                    <a:pt x="0" y="2422"/>
                    <a:pt x="648" y="3233"/>
                    <a:pt x="1479" y="3233"/>
                  </a:cubicBezTo>
                  <a:cubicBezTo>
                    <a:pt x="1647" y="3233"/>
                    <a:pt x="1811" y="3201"/>
                    <a:pt x="1963" y="3137"/>
                  </a:cubicBezTo>
                  <a:cubicBezTo>
                    <a:pt x="2044" y="3199"/>
                    <a:pt x="2146" y="3233"/>
                    <a:pt x="2254" y="3233"/>
                  </a:cubicBezTo>
                  <a:cubicBezTo>
                    <a:pt x="2526" y="3233"/>
                    <a:pt x="2744" y="2999"/>
                    <a:pt x="2744" y="2730"/>
                  </a:cubicBezTo>
                  <a:lnTo>
                    <a:pt x="2744" y="491"/>
                  </a:lnTo>
                  <a:cubicBezTo>
                    <a:pt x="2744" y="221"/>
                    <a:pt x="2525" y="0"/>
                    <a:pt x="2254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6" name="Google Shape;4226;p46"/>
            <p:cNvSpPr/>
            <p:nvPr/>
          </p:nvSpPr>
          <p:spPr>
            <a:xfrm>
              <a:off x="1180231" y="1692135"/>
              <a:ext cx="37367" cy="37394"/>
            </a:xfrm>
            <a:custGeom>
              <a:avLst/>
              <a:gdLst/>
              <a:ahLst/>
              <a:cxnLst/>
              <a:rect l="l" t="t" r="r" b="b"/>
              <a:pathLst>
                <a:path w="1369" h="1370" extrusionOk="0">
                  <a:moveTo>
                    <a:pt x="686" y="398"/>
                  </a:moveTo>
                  <a:cubicBezTo>
                    <a:pt x="845" y="398"/>
                    <a:pt x="970" y="527"/>
                    <a:pt x="970" y="684"/>
                  </a:cubicBezTo>
                  <a:cubicBezTo>
                    <a:pt x="972" y="843"/>
                    <a:pt x="841" y="971"/>
                    <a:pt x="686" y="971"/>
                  </a:cubicBezTo>
                  <a:cubicBezTo>
                    <a:pt x="526" y="971"/>
                    <a:pt x="399" y="841"/>
                    <a:pt x="399" y="684"/>
                  </a:cubicBezTo>
                  <a:cubicBezTo>
                    <a:pt x="399" y="525"/>
                    <a:pt x="529" y="398"/>
                    <a:pt x="686" y="398"/>
                  </a:cubicBezTo>
                  <a:close/>
                  <a:moveTo>
                    <a:pt x="686" y="1"/>
                  </a:moveTo>
                  <a:cubicBezTo>
                    <a:pt x="308" y="1"/>
                    <a:pt x="0" y="308"/>
                    <a:pt x="0" y="684"/>
                  </a:cubicBezTo>
                  <a:cubicBezTo>
                    <a:pt x="0" y="1062"/>
                    <a:pt x="308" y="1370"/>
                    <a:pt x="686" y="1370"/>
                  </a:cubicBezTo>
                  <a:cubicBezTo>
                    <a:pt x="1061" y="1370"/>
                    <a:pt x="1369" y="1062"/>
                    <a:pt x="1369" y="684"/>
                  </a:cubicBezTo>
                  <a:cubicBezTo>
                    <a:pt x="1369" y="308"/>
                    <a:pt x="1061" y="1"/>
                    <a:pt x="686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7" name="Google Shape;4227;p46"/>
            <p:cNvSpPr/>
            <p:nvPr/>
          </p:nvSpPr>
          <p:spPr>
            <a:xfrm>
              <a:off x="942383" y="1664758"/>
              <a:ext cx="69657" cy="72659"/>
            </a:xfrm>
            <a:custGeom>
              <a:avLst/>
              <a:gdLst/>
              <a:ahLst/>
              <a:cxnLst/>
              <a:rect l="l" t="t" r="r" b="b"/>
              <a:pathLst>
                <a:path w="2552" h="2662" extrusionOk="0">
                  <a:moveTo>
                    <a:pt x="1458" y="403"/>
                  </a:moveTo>
                  <a:cubicBezTo>
                    <a:pt x="1698" y="403"/>
                    <a:pt x="1936" y="494"/>
                    <a:pt x="2120" y="677"/>
                  </a:cubicBezTo>
                  <a:cubicBezTo>
                    <a:pt x="2140" y="698"/>
                    <a:pt x="2152" y="728"/>
                    <a:pt x="2152" y="755"/>
                  </a:cubicBezTo>
                  <a:cubicBezTo>
                    <a:pt x="2152" y="785"/>
                    <a:pt x="2142" y="815"/>
                    <a:pt x="2120" y="836"/>
                  </a:cubicBezTo>
                  <a:cubicBezTo>
                    <a:pt x="2099" y="857"/>
                    <a:pt x="2070" y="868"/>
                    <a:pt x="2040" y="868"/>
                  </a:cubicBezTo>
                  <a:cubicBezTo>
                    <a:pt x="2010" y="868"/>
                    <a:pt x="1980" y="857"/>
                    <a:pt x="1961" y="836"/>
                  </a:cubicBezTo>
                  <a:cubicBezTo>
                    <a:pt x="1828" y="702"/>
                    <a:pt x="1647" y="628"/>
                    <a:pt x="1458" y="628"/>
                  </a:cubicBezTo>
                  <a:cubicBezTo>
                    <a:pt x="1272" y="628"/>
                    <a:pt x="1091" y="702"/>
                    <a:pt x="957" y="836"/>
                  </a:cubicBezTo>
                  <a:cubicBezTo>
                    <a:pt x="826" y="968"/>
                    <a:pt x="752" y="1148"/>
                    <a:pt x="752" y="1337"/>
                  </a:cubicBezTo>
                  <a:cubicBezTo>
                    <a:pt x="752" y="1524"/>
                    <a:pt x="822" y="1700"/>
                    <a:pt x="957" y="1836"/>
                  </a:cubicBezTo>
                  <a:cubicBezTo>
                    <a:pt x="1091" y="1969"/>
                    <a:pt x="1272" y="2044"/>
                    <a:pt x="1458" y="2044"/>
                  </a:cubicBezTo>
                  <a:cubicBezTo>
                    <a:pt x="1647" y="2044"/>
                    <a:pt x="1828" y="1969"/>
                    <a:pt x="1961" y="1836"/>
                  </a:cubicBezTo>
                  <a:cubicBezTo>
                    <a:pt x="1980" y="1814"/>
                    <a:pt x="2010" y="1804"/>
                    <a:pt x="2040" y="1804"/>
                  </a:cubicBezTo>
                  <a:cubicBezTo>
                    <a:pt x="2070" y="1804"/>
                    <a:pt x="2099" y="1814"/>
                    <a:pt x="2120" y="1836"/>
                  </a:cubicBezTo>
                  <a:cubicBezTo>
                    <a:pt x="2140" y="1857"/>
                    <a:pt x="2152" y="1887"/>
                    <a:pt x="2152" y="1916"/>
                  </a:cubicBezTo>
                  <a:cubicBezTo>
                    <a:pt x="2152" y="1944"/>
                    <a:pt x="2142" y="1974"/>
                    <a:pt x="2120" y="1995"/>
                  </a:cubicBezTo>
                  <a:cubicBezTo>
                    <a:pt x="1944" y="2171"/>
                    <a:pt x="1709" y="2269"/>
                    <a:pt x="1458" y="2269"/>
                  </a:cubicBezTo>
                  <a:cubicBezTo>
                    <a:pt x="1210" y="2269"/>
                    <a:pt x="977" y="2171"/>
                    <a:pt x="798" y="1995"/>
                  </a:cubicBezTo>
                  <a:cubicBezTo>
                    <a:pt x="435" y="1632"/>
                    <a:pt x="435" y="1040"/>
                    <a:pt x="798" y="677"/>
                  </a:cubicBezTo>
                  <a:cubicBezTo>
                    <a:pt x="981" y="494"/>
                    <a:pt x="1221" y="403"/>
                    <a:pt x="1458" y="403"/>
                  </a:cubicBezTo>
                  <a:close/>
                  <a:moveTo>
                    <a:pt x="1460" y="0"/>
                  </a:moveTo>
                  <a:cubicBezTo>
                    <a:pt x="1119" y="0"/>
                    <a:pt x="779" y="130"/>
                    <a:pt x="520" y="390"/>
                  </a:cubicBezTo>
                  <a:cubicBezTo>
                    <a:pt x="0" y="910"/>
                    <a:pt x="0" y="1753"/>
                    <a:pt x="520" y="2271"/>
                  </a:cubicBezTo>
                  <a:cubicBezTo>
                    <a:pt x="773" y="2523"/>
                    <a:pt x="1106" y="2661"/>
                    <a:pt x="1463" y="2661"/>
                  </a:cubicBezTo>
                  <a:cubicBezTo>
                    <a:pt x="1817" y="2661"/>
                    <a:pt x="2152" y="2523"/>
                    <a:pt x="2403" y="2271"/>
                  </a:cubicBezTo>
                  <a:cubicBezTo>
                    <a:pt x="2498" y="2175"/>
                    <a:pt x="2551" y="2046"/>
                    <a:pt x="2551" y="1910"/>
                  </a:cubicBezTo>
                  <a:cubicBezTo>
                    <a:pt x="2551" y="1774"/>
                    <a:pt x="2498" y="1645"/>
                    <a:pt x="2403" y="1549"/>
                  </a:cubicBezTo>
                  <a:cubicBezTo>
                    <a:pt x="2307" y="1454"/>
                    <a:pt x="2178" y="1401"/>
                    <a:pt x="2042" y="1401"/>
                  </a:cubicBezTo>
                  <a:cubicBezTo>
                    <a:pt x="1908" y="1401"/>
                    <a:pt x="1777" y="1454"/>
                    <a:pt x="1681" y="1549"/>
                  </a:cubicBezTo>
                  <a:cubicBezTo>
                    <a:pt x="1624" y="1606"/>
                    <a:pt x="1543" y="1638"/>
                    <a:pt x="1463" y="1638"/>
                  </a:cubicBezTo>
                  <a:cubicBezTo>
                    <a:pt x="1380" y="1638"/>
                    <a:pt x="1299" y="1606"/>
                    <a:pt x="1242" y="1549"/>
                  </a:cubicBezTo>
                  <a:cubicBezTo>
                    <a:pt x="1182" y="1490"/>
                    <a:pt x="1151" y="1411"/>
                    <a:pt x="1151" y="1328"/>
                  </a:cubicBezTo>
                  <a:cubicBezTo>
                    <a:pt x="1151" y="1246"/>
                    <a:pt x="1182" y="1167"/>
                    <a:pt x="1242" y="1110"/>
                  </a:cubicBezTo>
                  <a:cubicBezTo>
                    <a:pt x="1297" y="1057"/>
                    <a:pt x="1373" y="1021"/>
                    <a:pt x="1458" y="1021"/>
                  </a:cubicBezTo>
                  <a:cubicBezTo>
                    <a:pt x="1541" y="1021"/>
                    <a:pt x="1622" y="1053"/>
                    <a:pt x="1679" y="1112"/>
                  </a:cubicBezTo>
                  <a:cubicBezTo>
                    <a:pt x="1775" y="1207"/>
                    <a:pt x="1904" y="1261"/>
                    <a:pt x="2040" y="1261"/>
                  </a:cubicBezTo>
                  <a:cubicBezTo>
                    <a:pt x="2176" y="1261"/>
                    <a:pt x="2305" y="1207"/>
                    <a:pt x="2401" y="1112"/>
                  </a:cubicBezTo>
                  <a:cubicBezTo>
                    <a:pt x="2496" y="1016"/>
                    <a:pt x="2549" y="887"/>
                    <a:pt x="2549" y="751"/>
                  </a:cubicBezTo>
                  <a:cubicBezTo>
                    <a:pt x="2549" y="615"/>
                    <a:pt x="2496" y="486"/>
                    <a:pt x="2401" y="390"/>
                  </a:cubicBezTo>
                  <a:cubicBezTo>
                    <a:pt x="2141" y="130"/>
                    <a:pt x="1800" y="0"/>
                    <a:pt x="1460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28" name="Google Shape;4228;p46"/>
          <p:cNvGrpSpPr/>
          <p:nvPr/>
        </p:nvGrpSpPr>
        <p:grpSpPr>
          <a:xfrm>
            <a:off x="3587931" y="1982099"/>
            <a:ext cx="460062" cy="460469"/>
            <a:chOff x="1640780" y="1401416"/>
            <a:chExt cx="370420" cy="370748"/>
          </a:xfrm>
        </p:grpSpPr>
        <p:sp>
          <p:nvSpPr>
            <p:cNvPr id="4229" name="Google Shape;4229;p46"/>
            <p:cNvSpPr/>
            <p:nvPr/>
          </p:nvSpPr>
          <p:spPr>
            <a:xfrm>
              <a:off x="1646512" y="1407203"/>
              <a:ext cx="313592" cy="359857"/>
            </a:xfrm>
            <a:custGeom>
              <a:avLst/>
              <a:gdLst/>
              <a:ahLst/>
              <a:cxnLst/>
              <a:rect l="l" t="t" r="r" b="b"/>
              <a:pathLst>
                <a:path w="11489" h="13184" extrusionOk="0">
                  <a:moveTo>
                    <a:pt x="3834" y="1"/>
                  </a:moveTo>
                  <a:cubicBezTo>
                    <a:pt x="3447" y="1"/>
                    <a:pt x="3076" y="153"/>
                    <a:pt x="2802" y="427"/>
                  </a:cubicBezTo>
                  <a:lnTo>
                    <a:pt x="425" y="2804"/>
                  </a:lnTo>
                  <a:cubicBezTo>
                    <a:pt x="156" y="3080"/>
                    <a:pt x="1" y="3451"/>
                    <a:pt x="1" y="3835"/>
                  </a:cubicBezTo>
                  <a:lnTo>
                    <a:pt x="1" y="12017"/>
                  </a:lnTo>
                  <a:cubicBezTo>
                    <a:pt x="1" y="12662"/>
                    <a:pt x="523" y="13184"/>
                    <a:pt x="1168" y="13184"/>
                  </a:cubicBezTo>
                  <a:lnTo>
                    <a:pt x="10321" y="13184"/>
                  </a:lnTo>
                  <a:cubicBezTo>
                    <a:pt x="10964" y="13184"/>
                    <a:pt x="11488" y="12662"/>
                    <a:pt x="11488" y="12017"/>
                  </a:cubicBezTo>
                  <a:lnTo>
                    <a:pt x="11488" y="1168"/>
                  </a:lnTo>
                  <a:cubicBezTo>
                    <a:pt x="11488" y="523"/>
                    <a:pt x="10964" y="1"/>
                    <a:pt x="10321" y="1"/>
                  </a:cubicBezTo>
                  <a:close/>
                </a:path>
              </a:pathLst>
            </a:custGeom>
            <a:solidFill>
              <a:srgbClr val="EECC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0" name="Google Shape;4230;p46"/>
            <p:cNvSpPr/>
            <p:nvPr/>
          </p:nvSpPr>
          <p:spPr>
            <a:xfrm>
              <a:off x="1645830" y="1407203"/>
              <a:ext cx="111637" cy="111664"/>
            </a:xfrm>
            <a:custGeom>
              <a:avLst/>
              <a:gdLst/>
              <a:ahLst/>
              <a:cxnLst/>
              <a:rect l="l" t="t" r="r" b="b"/>
              <a:pathLst>
                <a:path w="4090" h="4091" extrusionOk="0">
                  <a:moveTo>
                    <a:pt x="3842" y="1"/>
                  </a:moveTo>
                  <a:cubicBezTo>
                    <a:pt x="3453" y="1"/>
                    <a:pt x="3082" y="153"/>
                    <a:pt x="2808" y="427"/>
                  </a:cubicBezTo>
                  <a:lnTo>
                    <a:pt x="429" y="2806"/>
                  </a:lnTo>
                  <a:cubicBezTo>
                    <a:pt x="153" y="3082"/>
                    <a:pt x="0" y="3453"/>
                    <a:pt x="0" y="3842"/>
                  </a:cubicBezTo>
                  <a:lnTo>
                    <a:pt x="0" y="4090"/>
                  </a:lnTo>
                  <a:cubicBezTo>
                    <a:pt x="0" y="3619"/>
                    <a:pt x="382" y="3237"/>
                    <a:pt x="853" y="3237"/>
                  </a:cubicBezTo>
                  <a:lnTo>
                    <a:pt x="2070" y="3237"/>
                  </a:lnTo>
                  <a:cubicBezTo>
                    <a:pt x="2713" y="3237"/>
                    <a:pt x="3237" y="2713"/>
                    <a:pt x="3237" y="2070"/>
                  </a:cubicBezTo>
                  <a:lnTo>
                    <a:pt x="3237" y="854"/>
                  </a:lnTo>
                  <a:cubicBezTo>
                    <a:pt x="3237" y="383"/>
                    <a:pt x="3619" y="1"/>
                    <a:pt x="4090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1" name="Google Shape;4231;p46"/>
            <p:cNvSpPr/>
            <p:nvPr/>
          </p:nvSpPr>
          <p:spPr>
            <a:xfrm>
              <a:off x="1801821" y="1532050"/>
              <a:ext cx="189264" cy="182549"/>
            </a:xfrm>
            <a:custGeom>
              <a:avLst/>
              <a:gdLst/>
              <a:ahLst/>
              <a:cxnLst/>
              <a:rect l="l" t="t" r="r" b="b"/>
              <a:pathLst>
                <a:path w="6934" h="6688" extrusionOk="0">
                  <a:moveTo>
                    <a:pt x="5604" y="0"/>
                  </a:moveTo>
                  <a:cubicBezTo>
                    <a:pt x="5122" y="0"/>
                    <a:pt x="4639" y="184"/>
                    <a:pt x="4272" y="552"/>
                  </a:cubicBezTo>
                  <a:lnTo>
                    <a:pt x="92" y="4732"/>
                  </a:lnTo>
                  <a:cubicBezTo>
                    <a:pt x="60" y="4764"/>
                    <a:pt x="28" y="4798"/>
                    <a:pt x="0" y="4836"/>
                  </a:cubicBezTo>
                  <a:lnTo>
                    <a:pt x="529" y="6067"/>
                  </a:lnTo>
                  <a:lnTo>
                    <a:pt x="794" y="6687"/>
                  </a:lnTo>
                  <a:lnTo>
                    <a:pt x="6934" y="552"/>
                  </a:lnTo>
                  <a:cubicBezTo>
                    <a:pt x="6777" y="395"/>
                    <a:pt x="6600" y="274"/>
                    <a:pt x="6414" y="183"/>
                  </a:cubicBezTo>
                  <a:cubicBezTo>
                    <a:pt x="6159" y="61"/>
                    <a:pt x="5882" y="0"/>
                    <a:pt x="5604" y="0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2" name="Google Shape;4232;p46"/>
            <p:cNvSpPr/>
            <p:nvPr/>
          </p:nvSpPr>
          <p:spPr>
            <a:xfrm>
              <a:off x="1823493" y="1547089"/>
              <a:ext cx="182549" cy="189264"/>
            </a:xfrm>
            <a:custGeom>
              <a:avLst/>
              <a:gdLst/>
              <a:ahLst/>
              <a:cxnLst/>
              <a:rect l="l" t="t" r="r" b="b"/>
              <a:pathLst>
                <a:path w="6688" h="6934" extrusionOk="0">
                  <a:moveTo>
                    <a:pt x="6135" y="1"/>
                  </a:moveTo>
                  <a:lnTo>
                    <a:pt x="0" y="6142"/>
                  </a:lnTo>
                  <a:lnTo>
                    <a:pt x="622" y="6408"/>
                  </a:lnTo>
                  <a:lnTo>
                    <a:pt x="1853" y="6934"/>
                  </a:lnTo>
                  <a:cubicBezTo>
                    <a:pt x="1887" y="6908"/>
                    <a:pt x="1923" y="6877"/>
                    <a:pt x="1955" y="6845"/>
                  </a:cubicBezTo>
                  <a:lnTo>
                    <a:pt x="6135" y="2664"/>
                  </a:lnTo>
                  <a:cubicBezTo>
                    <a:pt x="6505" y="2295"/>
                    <a:pt x="6687" y="1815"/>
                    <a:pt x="6687" y="1331"/>
                  </a:cubicBezTo>
                  <a:cubicBezTo>
                    <a:pt x="6687" y="1053"/>
                    <a:pt x="6628" y="775"/>
                    <a:pt x="6505" y="521"/>
                  </a:cubicBezTo>
                  <a:cubicBezTo>
                    <a:pt x="6416" y="332"/>
                    <a:pt x="6292" y="158"/>
                    <a:pt x="6135" y="1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3" name="Google Shape;4233;p46"/>
            <p:cNvSpPr/>
            <p:nvPr/>
          </p:nvSpPr>
          <p:spPr>
            <a:xfrm>
              <a:off x="1804605" y="1537018"/>
              <a:ext cx="196442" cy="196579"/>
            </a:xfrm>
            <a:custGeom>
              <a:avLst/>
              <a:gdLst/>
              <a:ahLst/>
              <a:cxnLst/>
              <a:rect l="l" t="t" r="r" b="b"/>
              <a:pathLst>
                <a:path w="7197" h="7202" extrusionOk="0">
                  <a:moveTo>
                    <a:pt x="6307" y="1"/>
                  </a:moveTo>
                  <a:lnTo>
                    <a:pt x="0" y="6314"/>
                  </a:lnTo>
                  <a:lnTo>
                    <a:pt x="885" y="7201"/>
                  </a:lnTo>
                  <a:lnTo>
                    <a:pt x="7197" y="890"/>
                  </a:lnTo>
                  <a:cubicBezTo>
                    <a:pt x="7108" y="701"/>
                    <a:pt x="6984" y="527"/>
                    <a:pt x="6827" y="370"/>
                  </a:cubicBezTo>
                  <a:cubicBezTo>
                    <a:pt x="6673" y="213"/>
                    <a:pt x="6496" y="92"/>
                    <a:pt x="6307" y="1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4" name="Google Shape;4234;p46"/>
            <p:cNvSpPr/>
            <p:nvPr/>
          </p:nvSpPr>
          <p:spPr>
            <a:xfrm>
              <a:off x="1794233" y="1698850"/>
              <a:ext cx="44982" cy="44928"/>
            </a:xfrm>
            <a:custGeom>
              <a:avLst/>
              <a:gdLst/>
              <a:ahLst/>
              <a:cxnLst/>
              <a:rect l="l" t="t" r="r" b="b"/>
              <a:pathLst>
                <a:path w="1648" h="1646" extrusionOk="0">
                  <a:moveTo>
                    <a:pt x="45" y="1"/>
                  </a:moveTo>
                  <a:lnTo>
                    <a:pt x="5" y="1128"/>
                  </a:lnTo>
                  <a:cubicBezTo>
                    <a:pt x="0" y="1242"/>
                    <a:pt x="34" y="1348"/>
                    <a:pt x="96" y="1433"/>
                  </a:cubicBezTo>
                  <a:cubicBezTo>
                    <a:pt x="187" y="1562"/>
                    <a:pt x="339" y="1646"/>
                    <a:pt x="508" y="1646"/>
                  </a:cubicBezTo>
                  <a:cubicBezTo>
                    <a:pt x="512" y="1646"/>
                    <a:pt x="516" y="1646"/>
                    <a:pt x="520" y="1646"/>
                  </a:cubicBezTo>
                  <a:lnTo>
                    <a:pt x="1647" y="1605"/>
                  </a:lnTo>
                  <a:lnTo>
                    <a:pt x="1556" y="154"/>
                  </a:lnTo>
                  <a:lnTo>
                    <a:pt x="854" y="84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5" name="Google Shape;4235;p46"/>
            <p:cNvSpPr/>
            <p:nvPr/>
          </p:nvSpPr>
          <p:spPr>
            <a:xfrm>
              <a:off x="1794178" y="1698850"/>
              <a:ext cx="23310" cy="39141"/>
            </a:xfrm>
            <a:custGeom>
              <a:avLst/>
              <a:gdLst/>
              <a:ahLst/>
              <a:cxnLst/>
              <a:rect l="l" t="t" r="r" b="b"/>
              <a:pathLst>
                <a:path w="854" h="1434" extrusionOk="0">
                  <a:moveTo>
                    <a:pt x="45" y="1"/>
                  </a:moveTo>
                  <a:lnTo>
                    <a:pt x="5" y="1128"/>
                  </a:lnTo>
                  <a:cubicBezTo>
                    <a:pt x="0" y="1242"/>
                    <a:pt x="34" y="1348"/>
                    <a:pt x="96" y="1433"/>
                  </a:cubicBezTo>
                  <a:lnTo>
                    <a:pt x="853" y="84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EECC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6" name="Google Shape;4236;p46"/>
            <p:cNvSpPr/>
            <p:nvPr/>
          </p:nvSpPr>
          <p:spPr>
            <a:xfrm>
              <a:off x="1795461" y="1660991"/>
              <a:ext cx="83304" cy="81694"/>
            </a:xfrm>
            <a:custGeom>
              <a:avLst/>
              <a:gdLst/>
              <a:ahLst/>
              <a:cxnLst/>
              <a:rect l="l" t="t" r="r" b="b"/>
              <a:pathLst>
                <a:path w="3052" h="2993" extrusionOk="0">
                  <a:moveTo>
                    <a:pt x="594" y="1"/>
                  </a:moveTo>
                  <a:cubicBezTo>
                    <a:pt x="467" y="1"/>
                    <a:pt x="341" y="39"/>
                    <a:pt x="233" y="115"/>
                  </a:cubicBezTo>
                  <a:cubicBezTo>
                    <a:pt x="104" y="282"/>
                    <a:pt x="32" y="486"/>
                    <a:pt x="25" y="698"/>
                  </a:cubicBezTo>
                  <a:lnTo>
                    <a:pt x="0" y="1390"/>
                  </a:lnTo>
                  <a:lnTo>
                    <a:pt x="1602" y="2992"/>
                  </a:lnTo>
                  <a:lnTo>
                    <a:pt x="2296" y="2969"/>
                  </a:lnTo>
                  <a:cubicBezTo>
                    <a:pt x="2508" y="2960"/>
                    <a:pt x="2712" y="2886"/>
                    <a:pt x="2880" y="2759"/>
                  </a:cubicBezTo>
                  <a:cubicBezTo>
                    <a:pt x="3052" y="2515"/>
                    <a:pt x="3028" y="2175"/>
                    <a:pt x="2810" y="1955"/>
                  </a:cubicBezTo>
                  <a:cubicBezTo>
                    <a:pt x="2688" y="1832"/>
                    <a:pt x="2528" y="1771"/>
                    <a:pt x="2367" y="1771"/>
                  </a:cubicBezTo>
                  <a:cubicBezTo>
                    <a:pt x="2207" y="1771"/>
                    <a:pt x="2047" y="1832"/>
                    <a:pt x="1925" y="1955"/>
                  </a:cubicBezTo>
                  <a:cubicBezTo>
                    <a:pt x="2169" y="1710"/>
                    <a:pt x="2169" y="1314"/>
                    <a:pt x="1925" y="1070"/>
                  </a:cubicBezTo>
                  <a:cubicBezTo>
                    <a:pt x="1803" y="948"/>
                    <a:pt x="1642" y="887"/>
                    <a:pt x="1481" y="887"/>
                  </a:cubicBezTo>
                  <a:cubicBezTo>
                    <a:pt x="1321" y="887"/>
                    <a:pt x="1160" y="948"/>
                    <a:pt x="1038" y="1070"/>
                  </a:cubicBezTo>
                  <a:cubicBezTo>
                    <a:pt x="1282" y="826"/>
                    <a:pt x="1282" y="427"/>
                    <a:pt x="1038" y="182"/>
                  </a:cubicBezTo>
                  <a:cubicBezTo>
                    <a:pt x="914" y="62"/>
                    <a:pt x="754" y="1"/>
                    <a:pt x="594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7" name="Google Shape;4237;p46"/>
            <p:cNvSpPr/>
            <p:nvPr/>
          </p:nvSpPr>
          <p:spPr>
            <a:xfrm>
              <a:off x="1795379" y="1660910"/>
              <a:ext cx="35019" cy="52980"/>
            </a:xfrm>
            <a:custGeom>
              <a:avLst/>
              <a:gdLst/>
              <a:ahLst/>
              <a:cxnLst/>
              <a:rect l="l" t="t" r="r" b="b"/>
              <a:pathLst>
                <a:path w="1283" h="1941" extrusionOk="0">
                  <a:moveTo>
                    <a:pt x="594" y="1"/>
                  </a:moveTo>
                  <a:cubicBezTo>
                    <a:pt x="468" y="1"/>
                    <a:pt x="342" y="39"/>
                    <a:pt x="234" y="115"/>
                  </a:cubicBezTo>
                  <a:cubicBezTo>
                    <a:pt x="105" y="281"/>
                    <a:pt x="33" y="487"/>
                    <a:pt x="24" y="699"/>
                  </a:cubicBezTo>
                  <a:lnTo>
                    <a:pt x="1" y="1391"/>
                  </a:lnTo>
                  <a:lnTo>
                    <a:pt x="551" y="1941"/>
                  </a:lnTo>
                  <a:lnTo>
                    <a:pt x="1039" y="1070"/>
                  </a:lnTo>
                  <a:cubicBezTo>
                    <a:pt x="1283" y="826"/>
                    <a:pt x="1283" y="427"/>
                    <a:pt x="1039" y="183"/>
                  </a:cubicBezTo>
                  <a:cubicBezTo>
                    <a:pt x="915" y="62"/>
                    <a:pt x="754" y="1"/>
                    <a:pt x="594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8" name="Google Shape;4238;p46"/>
            <p:cNvSpPr/>
            <p:nvPr/>
          </p:nvSpPr>
          <p:spPr>
            <a:xfrm>
              <a:off x="1640780" y="1401416"/>
              <a:ext cx="370420" cy="370748"/>
            </a:xfrm>
            <a:custGeom>
              <a:avLst/>
              <a:gdLst/>
              <a:ahLst/>
              <a:cxnLst/>
              <a:rect l="l" t="t" r="r" b="b"/>
              <a:pathLst>
                <a:path w="13571" h="13583" extrusionOk="0">
                  <a:moveTo>
                    <a:pt x="11498" y="4987"/>
                  </a:moveTo>
                  <a:cubicBezTo>
                    <a:pt x="11651" y="4987"/>
                    <a:pt x="11804" y="5008"/>
                    <a:pt x="11953" y="5049"/>
                  </a:cubicBezTo>
                  <a:lnTo>
                    <a:pt x="7059" y="9941"/>
                  </a:lnTo>
                  <a:cubicBezTo>
                    <a:pt x="7025" y="9796"/>
                    <a:pt x="6953" y="9665"/>
                    <a:pt x="6843" y="9552"/>
                  </a:cubicBezTo>
                  <a:cubicBezTo>
                    <a:pt x="6730" y="9440"/>
                    <a:pt x="6599" y="9370"/>
                    <a:pt x="6456" y="9334"/>
                  </a:cubicBezTo>
                  <a:lnTo>
                    <a:pt x="10310" y="5480"/>
                  </a:lnTo>
                  <a:cubicBezTo>
                    <a:pt x="10638" y="5151"/>
                    <a:pt x="11067" y="4987"/>
                    <a:pt x="11498" y="4987"/>
                  </a:cubicBezTo>
                  <a:close/>
                  <a:moveTo>
                    <a:pt x="12348" y="5215"/>
                  </a:moveTo>
                  <a:cubicBezTo>
                    <a:pt x="12467" y="5285"/>
                    <a:pt x="12581" y="5372"/>
                    <a:pt x="12685" y="5474"/>
                  </a:cubicBezTo>
                  <a:cubicBezTo>
                    <a:pt x="12685" y="5476"/>
                    <a:pt x="12687" y="5478"/>
                    <a:pt x="12689" y="5478"/>
                  </a:cubicBezTo>
                  <a:cubicBezTo>
                    <a:pt x="12793" y="5582"/>
                    <a:pt x="12880" y="5696"/>
                    <a:pt x="12953" y="5820"/>
                  </a:cubicBezTo>
                  <a:lnTo>
                    <a:pt x="7946" y="10826"/>
                  </a:lnTo>
                  <a:cubicBezTo>
                    <a:pt x="7912" y="10684"/>
                    <a:pt x="7840" y="10550"/>
                    <a:pt x="7730" y="10440"/>
                  </a:cubicBezTo>
                  <a:cubicBezTo>
                    <a:pt x="7619" y="10329"/>
                    <a:pt x="7488" y="10255"/>
                    <a:pt x="7341" y="10221"/>
                  </a:cubicBezTo>
                  <a:lnTo>
                    <a:pt x="12348" y="5215"/>
                  </a:lnTo>
                  <a:close/>
                  <a:moveTo>
                    <a:pt x="6258" y="9708"/>
                  </a:moveTo>
                  <a:cubicBezTo>
                    <a:pt x="6369" y="9708"/>
                    <a:pt x="6478" y="9751"/>
                    <a:pt x="6560" y="9835"/>
                  </a:cubicBezTo>
                  <a:cubicBezTo>
                    <a:pt x="6728" y="10000"/>
                    <a:pt x="6728" y="10272"/>
                    <a:pt x="6560" y="10440"/>
                  </a:cubicBezTo>
                  <a:cubicBezTo>
                    <a:pt x="6522" y="10478"/>
                    <a:pt x="6503" y="10529"/>
                    <a:pt x="6503" y="10580"/>
                  </a:cubicBezTo>
                  <a:cubicBezTo>
                    <a:pt x="6503" y="10635"/>
                    <a:pt x="6526" y="10692"/>
                    <a:pt x="6575" y="10732"/>
                  </a:cubicBezTo>
                  <a:cubicBezTo>
                    <a:pt x="6610" y="10762"/>
                    <a:pt x="6654" y="10776"/>
                    <a:pt x="6697" y="10776"/>
                  </a:cubicBezTo>
                  <a:cubicBezTo>
                    <a:pt x="6751" y="10776"/>
                    <a:pt x="6806" y="10754"/>
                    <a:pt x="6847" y="10713"/>
                  </a:cubicBezTo>
                  <a:cubicBezTo>
                    <a:pt x="6927" y="10636"/>
                    <a:pt x="7031" y="10594"/>
                    <a:pt x="7143" y="10594"/>
                  </a:cubicBezTo>
                  <a:cubicBezTo>
                    <a:pt x="7172" y="10594"/>
                    <a:pt x="7203" y="10597"/>
                    <a:pt x="7233" y="10603"/>
                  </a:cubicBezTo>
                  <a:cubicBezTo>
                    <a:pt x="7286" y="10614"/>
                    <a:pt x="7335" y="10635"/>
                    <a:pt x="7382" y="10664"/>
                  </a:cubicBezTo>
                  <a:cubicBezTo>
                    <a:pt x="7611" y="10819"/>
                    <a:pt x="7636" y="11138"/>
                    <a:pt x="7448" y="11324"/>
                  </a:cubicBezTo>
                  <a:cubicBezTo>
                    <a:pt x="7407" y="11365"/>
                    <a:pt x="7388" y="11414"/>
                    <a:pt x="7388" y="11465"/>
                  </a:cubicBezTo>
                  <a:cubicBezTo>
                    <a:pt x="7388" y="11520"/>
                    <a:pt x="7414" y="11579"/>
                    <a:pt x="7460" y="11619"/>
                  </a:cubicBezTo>
                  <a:cubicBezTo>
                    <a:pt x="7495" y="11650"/>
                    <a:pt x="7540" y="11664"/>
                    <a:pt x="7584" y="11664"/>
                  </a:cubicBezTo>
                  <a:cubicBezTo>
                    <a:pt x="7637" y="11664"/>
                    <a:pt x="7690" y="11644"/>
                    <a:pt x="7728" y="11605"/>
                  </a:cubicBezTo>
                  <a:cubicBezTo>
                    <a:pt x="7811" y="11522"/>
                    <a:pt x="7921" y="11480"/>
                    <a:pt x="8031" y="11480"/>
                  </a:cubicBezTo>
                  <a:cubicBezTo>
                    <a:pt x="8140" y="11480"/>
                    <a:pt x="8250" y="11522"/>
                    <a:pt x="8332" y="11605"/>
                  </a:cubicBezTo>
                  <a:cubicBezTo>
                    <a:pt x="8477" y="11749"/>
                    <a:pt x="8500" y="11963"/>
                    <a:pt x="8398" y="12131"/>
                  </a:cubicBezTo>
                  <a:cubicBezTo>
                    <a:pt x="8267" y="12222"/>
                    <a:pt x="8114" y="12275"/>
                    <a:pt x="7955" y="12279"/>
                  </a:cubicBezTo>
                  <a:lnTo>
                    <a:pt x="7346" y="12301"/>
                  </a:lnTo>
                  <a:lnTo>
                    <a:pt x="5866" y="10821"/>
                  </a:lnTo>
                  <a:lnTo>
                    <a:pt x="5888" y="10212"/>
                  </a:lnTo>
                  <a:cubicBezTo>
                    <a:pt x="5892" y="10051"/>
                    <a:pt x="5945" y="9900"/>
                    <a:pt x="6036" y="9771"/>
                  </a:cubicBezTo>
                  <a:cubicBezTo>
                    <a:pt x="6105" y="9728"/>
                    <a:pt x="6182" y="9708"/>
                    <a:pt x="6258" y="9708"/>
                  </a:cubicBezTo>
                  <a:close/>
                  <a:moveTo>
                    <a:pt x="5847" y="11365"/>
                  </a:moveTo>
                  <a:lnTo>
                    <a:pt x="6802" y="12320"/>
                  </a:lnTo>
                  <a:lnTo>
                    <a:pt x="6134" y="12343"/>
                  </a:lnTo>
                  <a:cubicBezTo>
                    <a:pt x="6131" y="12343"/>
                    <a:pt x="6129" y="12343"/>
                    <a:pt x="6126" y="12343"/>
                  </a:cubicBezTo>
                  <a:cubicBezTo>
                    <a:pt x="6044" y="12343"/>
                    <a:pt x="5971" y="12312"/>
                    <a:pt x="5911" y="12256"/>
                  </a:cubicBezTo>
                  <a:cubicBezTo>
                    <a:pt x="5854" y="12197"/>
                    <a:pt x="5822" y="12118"/>
                    <a:pt x="5824" y="12033"/>
                  </a:cubicBezTo>
                  <a:lnTo>
                    <a:pt x="5847" y="11365"/>
                  </a:lnTo>
                  <a:close/>
                  <a:moveTo>
                    <a:pt x="10527" y="397"/>
                  </a:moveTo>
                  <a:cubicBezTo>
                    <a:pt x="10527" y="397"/>
                    <a:pt x="11497" y="841"/>
                    <a:pt x="11488" y="1374"/>
                  </a:cubicBezTo>
                  <a:lnTo>
                    <a:pt x="11488" y="4587"/>
                  </a:lnTo>
                  <a:cubicBezTo>
                    <a:pt x="10966" y="4589"/>
                    <a:pt x="10436" y="4790"/>
                    <a:pt x="10030" y="5193"/>
                  </a:cubicBezTo>
                  <a:lnTo>
                    <a:pt x="5852" y="9374"/>
                  </a:lnTo>
                  <a:cubicBezTo>
                    <a:pt x="5631" y="9595"/>
                    <a:pt x="5504" y="9888"/>
                    <a:pt x="5493" y="10198"/>
                  </a:cubicBezTo>
                  <a:lnTo>
                    <a:pt x="5429" y="12016"/>
                  </a:lnTo>
                  <a:cubicBezTo>
                    <a:pt x="5421" y="12212"/>
                    <a:pt x="5497" y="12398"/>
                    <a:pt x="5633" y="12534"/>
                  </a:cubicBezTo>
                  <a:cubicBezTo>
                    <a:pt x="5762" y="12664"/>
                    <a:pt x="5943" y="12738"/>
                    <a:pt x="6125" y="12738"/>
                  </a:cubicBezTo>
                  <a:lnTo>
                    <a:pt x="6151" y="12738"/>
                  </a:lnTo>
                  <a:lnTo>
                    <a:pt x="7970" y="12674"/>
                  </a:lnTo>
                  <a:cubicBezTo>
                    <a:pt x="8279" y="12664"/>
                    <a:pt x="8572" y="12536"/>
                    <a:pt x="8793" y="12318"/>
                  </a:cubicBezTo>
                  <a:lnTo>
                    <a:pt x="10200" y="10909"/>
                  </a:lnTo>
                  <a:cubicBezTo>
                    <a:pt x="10279" y="10832"/>
                    <a:pt x="10285" y="10705"/>
                    <a:pt x="10211" y="10624"/>
                  </a:cubicBezTo>
                  <a:cubicBezTo>
                    <a:pt x="10172" y="10582"/>
                    <a:pt x="10120" y="10562"/>
                    <a:pt x="10067" y="10562"/>
                  </a:cubicBezTo>
                  <a:cubicBezTo>
                    <a:pt x="10016" y="10562"/>
                    <a:pt x="9964" y="10581"/>
                    <a:pt x="9924" y="10620"/>
                  </a:cubicBezTo>
                  <a:lnTo>
                    <a:pt x="8835" y="11709"/>
                  </a:lnTo>
                  <a:cubicBezTo>
                    <a:pt x="8801" y="11566"/>
                    <a:pt x="8727" y="11433"/>
                    <a:pt x="8617" y="11322"/>
                  </a:cubicBezTo>
                  <a:cubicBezTo>
                    <a:pt x="8507" y="11210"/>
                    <a:pt x="8371" y="11140"/>
                    <a:pt x="8231" y="11104"/>
                  </a:cubicBezTo>
                  <a:lnTo>
                    <a:pt x="13120" y="6216"/>
                  </a:lnTo>
                  <a:cubicBezTo>
                    <a:pt x="13158" y="6361"/>
                    <a:pt x="13180" y="6513"/>
                    <a:pt x="13180" y="6668"/>
                  </a:cubicBezTo>
                  <a:cubicBezTo>
                    <a:pt x="13180" y="7118"/>
                    <a:pt x="13006" y="7543"/>
                    <a:pt x="12687" y="7861"/>
                  </a:cubicBezTo>
                  <a:lnTo>
                    <a:pt x="10493" y="10053"/>
                  </a:lnTo>
                  <a:cubicBezTo>
                    <a:pt x="10416" y="10132"/>
                    <a:pt x="10408" y="10259"/>
                    <a:pt x="10482" y="10338"/>
                  </a:cubicBezTo>
                  <a:cubicBezTo>
                    <a:pt x="10521" y="10380"/>
                    <a:pt x="10575" y="10401"/>
                    <a:pt x="10628" y="10401"/>
                  </a:cubicBezTo>
                  <a:cubicBezTo>
                    <a:pt x="10679" y="10401"/>
                    <a:pt x="10730" y="10382"/>
                    <a:pt x="10769" y="10344"/>
                  </a:cubicBezTo>
                  <a:lnTo>
                    <a:pt x="11512" y="9618"/>
                  </a:lnTo>
                  <a:lnTo>
                    <a:pt x="11512" y="12218"/>
                  </a:lnTo>
                  <a:cubicBezTo>
                    <a:pt x="11512" y="12755"/>
                    <a:pt x="11079" y="13188"/>
                    <a:pt x="10544" y="13188"/>
                  </a:cubicBezTo>
                  <a:lnTo>
                    <a:pt x="1365" y="13188"/>
                  </a:lnTo>
                  <a:cubicBezTo>
                    <a:pt x="828" y="13188"/>
                    <a:pt x="395" y="12755"/>
                    <a:pt x="395" y="12218"/>
                  </a:cubicBezTo>
                  <a:lnTo>
                    <a:pt x="395" y="4296"/>
                  </a:lnTo>
                  <a:lnTo>
                    <a:pt x="395" y="4281"/>
                  </a:lnTo>
                  <a:cubicBezTo>
                    <a:pt x="298" y="3931"/>
                    <a:pt x="569" y="3634"/>
                    <a:pt x="932" y="3634"/>
                  </a:cubicBezTo>
                  <a:lnTo>
                    <a:pt x="1179" y="3634"/>
                  </a:lnTo>
                  <a:cubicBezTo>
                    <a:pt x="1189" y="3634"/>
                    <a:pt x="1200" y="3629"/>
                    <a:pt x="1210" y="3621"/>
                  </a:cubicBezTo>
                  <a:cubicBezTo>
                    <a:pt x="1391" y="3449"/>
                    <a:pt x="1272" y="3237"/>
                    <a:pt x="1102" y="3237"/>
                  </a:cubicBezTo>
                  <a:lnTo>
                    <a:pt x="1055" y="3237"/>
                  </a:lnTo>
                  <a:cubicBezTo>
                    <a:pt x="898" y="3237"/>
                    <a:pt x="750" y="3271"/>
                    <a:pt x="616" y="3332"/>
                  </a:cubicBezTo>
                  <a:cubicBezTo>
                    <a:pt x="663" y="3269"/>
                    <a:pt x="712" y="3207"/>
                    <a:pt x="769" y="3150"/>
                  </a:cubicBezTo>
                  <a:lnTo>
                    <a:pt x="3150" y="775"/>
                  </a:lnTo>
                  <a:lnTo>
                    <a:pt x="3156" y="769"/>
                  </a:lnTo>
                  <a:cubicBezTo>
                    <a:pt x="3212" y="716"/>
                    <a:pt x="3269" y="669"/>
                    <a:pt x="3333" y="624"/>
                  </a:cubicBezTo>
                  <a:lnTo>
                    <a:pt x="3333" y="624"/>
                  </a:lnTo>
                  <a:cubicBezTo>
                    <a:pt x="3273" y="756"/>
                    <a:pt x="3237" y="905"/>
                    <a:pt x="3237" y="1059"/>
                  </a:cubicBezTo>
                  <a:lnTo>
                    <a:pt x="3237" y="2672"/>
                  </a:lnTo>
                  <a:cubicBezTo>
                    <a:pt x="3237" y="2982"/>
                    <a:pt x="2987" y="3237"/>
                    <a:pt x="2673" y="3237"/>
                  </a:cubicBezTo>
                  <a:lnTo>
                    <a:pt x="1819" y="3237"/>
                  </a:lnTo>
                  <a:cubicBezTo>
                    <a:pt x="1809" y="3237"/>
                    <a:pt x="1798" y="3241"/>
                    <a:pt x="1788" y="3250"/>
                  </a:cubicBezTo>
                  <a:cubicBezTo>
                    <a:pt x="1607" y="3421"/>
                    <a:pt x="1726" y="3634"/>
                    <a:pt x="1896" y="3634"/>
                  </a:cubicBezTo>
                  <a:lnTo>
                    <a:pt x="2575" y="3634"/>
                  </a:lnTo>
                  <a:cubicBezTo>
                    <a:pt x="3159" y="3634"/>
                    <a:pt x="3634" y="3160"/>
                    <a:pt x="3634" y="2577"/>
                  </a:cubicBezTo>
                  <a:lnTo>
                    <a:pt x="3634" y="1053"/>
                  </a:lnTo>
                  <a:cubicBezTo>
                    <a:pt x="3634" y="692"/>
                    <a:pt x="3927" y="397"/>
                    <a:pt x="4288" y="397"/>
                  </a:cubicBezTo>
                  <a:close/>
                  <a:moveTo>
                    <a:pt x="3976" y="0"/>
                  </a:moveTo>
                  <a:cubicBezTo>
                    <a:pt x="3551" y="0"/>
                    <a:pt x="3146" y="179"/>
                    <a:pt x="2855" y="491"/>
                  </a:cubicBezTo>
                  <a:lnTo>
                    <a:pt x="487" y="2863"/>
                  </a:lnTo>
                  <a:cubicBezTo>
                    <a:pt x="175" y="3175"/>
                    <a:pt x="1" y="3591"/>
                    <a:pt x="1" y="4035"/>
                  </a:cubicBezTo>
                  <a:lnTo>
                    <a:pt x="1" y="12216"/>
                  </a:lnTo>
                  <a:cubicBezTo>
                    <a:pt x="1" y="12969"/>
                    <a:pt x="612" y="13582"/>
                    <a:pt x="1367" y="13582"/>
                  </a:cubicBezTo>
                  <a:lnTo>
                    <a:pt x="10523" y="13582"/>
                  </a:lnTo>
                  <a:cubicBezTo>
                    <a:pt x="11276" y="13582"/>
                    <a:pt x="11887" y="12971"/>
                    <a:pt x="11887" y="12216"/>
                  </a:cubicBezTo>
                  <a:lnTo>
                    <a:pt x="11887" y="9211"/>
                  </a:lnTo>
                  <a:lnTo>
                    <a:pt x="12965" y="8131"/>
                  </a:lnTo>
                  <a:cubicBezTo>
                    <a:pt x="13354" y="7738"/>
                    <a:pt x="13570" y="7216"/>
                    <a:pt x="13570" y="6662"/>
                  </a:cubicBezTo>
                  <a:cubicBezTo>
                    <a:pt x="13570" y="6110"/>
                    <a:pt x="13356" y="5590"/>
                    <a:pt x="12967" y="5196"/>
                  </a:cubicBezTo>
                  <a:lnTo>
                    <a:pt x="12963" y="5191"/>
                  </a:lnTo>
                  <a:cubicBezTo>
                    <a:pt x="12658" y="4886"/>
                    <a:pt x="12280" y="4695"/>
                    <a:pt x="11885" y="4620"/>
                  </a:cubicBezTo>
                  <a:lnTo>
                    <a:pt x="11885" y="1367"/>
                  </a:lnTo>
                  <a:cubicBezTo>
                    <a:pt x="11885" y="614"/>
                    <a:pt x="11276" y="0"/>
                    <a:pt x="10520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9" name="Google Shape;4239;p46"/>
            <p:cNvSpPr/>
            <p:nvPr/>
          </p:nvSpPr>
          <p:spPr>
            <a:xfrm>
              <a:off x="1771305" y="1452321"/>
              <a:ext cx="54454" cy="53444"/>
            </a:xfrm>
            <a:custGeom>
              <a:avLst/>
              <a:gdLst/>
              <a:ahLst/>
              <a:cxnLst/>
              <a:rect l="l" t="t" r="r" b="b"/>
              <a:pathLst>
                <a:path w="1995" h="1958" extrusionOk="0">
                  <a:moveTo>
                    <a:pt x="217" y="1"/>
                  </a:moveTo>
                  <a:cubicBezTo>
                    <a:pt x="166" y="1"/>
                    <a:pt x="115" y="20"/>
                    <a:pt x="76" y="58"/>
                  </a:cubicBezTo>
                  <a:cubicBezTo>
                    <a:pt x="0" y="135"/>
                    <a:pt x="0" y="262"/>
                    <a:pt x="76" y="338"/>
                  </a:cubicBezTo>
                  <a:lnTo>
                    <a:pt x="715" y="979"/>
                  </a:lnTo>
                  <a:lnTo>
                    <a:pt x="76" y="1618"/>
                  </a:lnTo>
                  <a:cubicBezTo>
                    <a:pt x="0" y="1694"/>
                    <a:pt x="0" y="1822"/>
                    <a:pt x="76" y="1900"/>
                  </a:cubicBezTo>
                  <a:cubicBezTo>
                    <a:pt x="117" y="1938"/>
                    <a:pt x="168" y="1958"/>
                    <a:pt x="217" y="1958"/>
                  </a:cubicBezTo>
                  <a:cubicBezTo>
                    <a:pt x="267" y="1958"/>
                    <a:pt x="318" y="1938"/>
                    <a:pt x="359" y="1900"/>
                  </a:cubicBezTo>
                  <a:lnTo>
                    <a:pt x="997" y="1259"/>
                  </a:lnTo>
                  <a:lnTo>
                    <a:pt x="1636" y="1900"/>
                  </a:lnTo>
                  <a:cubicBezTo>
                    <a:pt x="1677" y="1938"/>
                    <a:pt x="1728" y="1958"/>
                    <a:pt x="1776" y="1958"/>
                  </a:cubicBezTo>
                  <a:cubicBezTo>
                    <a:pt x="1827" y="1958"/>
                    <a:pt x="1878" y="1938"/>
                    <a:pt x="1919" y="1900"/>
                  </a:cubicBezTo>
                  <a:cubicBezTo>
                    <a:pt x="1995" y="1822"/>
                    <a:pt x="1995" y="1694"/>
                    <a:pt x="1919" y="1618"/>
                  </a:cubicBezTo>
                  <a:lnTo>
                    <a:pt x="1278" y="979"/>
                  </a:lnTo>
                  <a:lnTo>
                    <a:pt x="1919" y="338"/>
                  </a:lnTo>
                  <a:cubicBezTo>
                    <a:pt x="1995" y="262"/>
                    <a:pt x="1995" y="135"/>
                    <a:pt x="1919" y="58"/>
                  </a:cubicBezTo>
                  <a:cubicBezTo>
                    <a:pt x="1879" y="20"/>
                    <a:pt x="1828" y="1"/>
                    <a:pt x="1777" y="1"/>
                  </a:cubicBezTo>
                  <a:cubicBezTo>
                    <a:pt x="1725" y="1"/>
                    <a:pt x="1674" y="20"/>
                    <a:pt x="1636" y="58"/>
                  </a:cubicBezTo>
                  <a:lnTo>
                    <a:pt x="997" y="697"/>
                  </a:lnTo>
                  <a:lnTo>
                    <a:pt x="359" y="58"/>
                  </a:lnTo>
                  <a:cubicBezTo>
                    <a:pt x="319" y="20"/>
                    <a:pt x="268" y="1"/>
                    <a:pt x="217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0" name="Google Shape;4240;p46"/>
            <p:cNvSpPr/>
            <p:nvPr/>
          </p:nvSpPr>
          <p:spPr>
            <a:xfrm>
              <a:off x="1863616" y="1452321"/>
              <a:ext cx="54481" cy="53444"/>
            </a:xfrm>
            <a:custGeom>
              <a:avLst/>
              <a:gdLst/>
              <a:ahLst/>
              <a:cxnLst/>
              <a:rect l="l" t="t" r="r" b="b"/>
              <a:pathLst>
                <a:path w="1996" h="1958" extrusionOk="0">
                  <a:moveTo>
                    <a:pt x="217" y="1"/>
                  </a:moveTo>
                  <a:cubicBezTo>
                    <a:pt x="166" y="1"/>
                    <a:pt x="115" y="20"/>
                    <a:pt x="77" y="58"/>
                  </a:cubicBezTo>
                  <a:cubicBezTo>
                    <a:pt x="1" y="135"/>
                    <a:pt x="1" y="262"/>
                    <a:pt x="77" y="340"/>
                  </a:cubicBezTo>
                  <a:lnTo>
                    <a:pt x="716" y="979"/>
                  </a:lnTo>
                  <a:lnTo>
                    <a:pt x="77" y="1618"/>
                  </a:lnTo>
                  <a:cubicBezTo>
                    <a:pt x="1" y="1694"/>
                    <a:pt x="1" y="1822"/>
                    <a:pt x="77" y="1900"/>
                  </a:cubicBezTo>
                  <a:cubicBezTo>
                    <a:pt x="118" y="1938"/>
                    <a:pt x="166" y="1958"/>
                    <a:pt x="217" y="1958"/>
                  </a:cubicBezTo>
                  <a:cubicBezTo>
                    <a:pt x="268" y="1958"/>
                    <a:pt x="319" y="1938"/>
                    <a:pt x="357" y="1900"/>
                  </a:cubicBezTo>
                  <a:lnTo>
                    <a:pt x="1917" y="340"/>
                  </a:lnTo>
                  <a:cubicBezTo>
                    <a:pt x="1996" y="262"/>
                    <a:pt x="1996" y="135"/>
                    <a:pt x="1917" y="58"/>
                  </a:cubicBezTo>
                  <a:cubicBezTo>
                    <a:pt x="1879" y="20"/>
                    <a:pt x="1828" y="1"/>
                    <a:pt x="1777" y="1"/>
                  </a:cubicBezTo>
                  <a:cubicBezTo>
                    <a:pt x="1726" y="1"/>
                    <a:pt x="1675" y="20"/>
                    <a:pt x="1637" y="58"/>
                  </a:cubicBezTo>
                  <a:lnTo>
                    <a:pt x="998" y="697"/>
                  </a:lnTo>
                  <a:lnTo>
                    <a:pt x="357" y="58"/>
                  </a:lnTo>
                  <a:cubicBezTo>
                    <a:pt x="319" y="20"/>
                    <a:pt x="268" y="1"/>
                    <a:pt x="217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1" name="Google Shape;4241;p46"/>
            <p:cNvSpPr/>
            <p:nvPr/>
          </p:nvSpPr>
          <p:spPr>
            <a:xfrm>
              <a:off x="1828406" y="1462775"/>
              <a:ext cx="35238" cy="34392"/>
            </a:xfrm>
            <a:custGeom>
              <a:avLst/>
              <a:gdLst/>
              <a:ahLst/>
              <a:cxnLst/>
              <a:rect l="l" t="t" r="r" b="b"/>
              <a:pathLst>
                <a:path w="1291" h="1260" extrusionOk="0">
                  <a:moveTo>
                    <a:pt x="647" y="1"/>
                  </a:moveTo>
                  <a:cubicBezTo>
                    <a:pt x="536" y="1"/>
                    <a:pt x="446" y="88"/>
                    <a:pt x="446" y="197"/>
                  </a:cubicBezTo>
                  <a:lnTo>
                    <a:pt x="446" y="431"/>
                  </a:lnTo>
                  <a:lnTo>
                    <a:pt x="213" y="431"/>
                  </a:lnTo>
                  <a:cubicBezTo>
                    <a:pt x="94" y="431"/>
                    <a:pt x="1" y="535"/>
                    <a:pt x="18" y="653"/>
                  </a:cubicBezTo>
                  <a:cubicBezTo>
                    <a:pt x="28" y="757"/>
                    <a:pt x="117" y="830"/>
                    <a:pt x="221" y="830"/>
                  </a:cubicBezTo>
                  <a:lnTo>
                    <a:pt x="446" y="830"/>
                  </a:lnTo>
                  <a:lnTo>
                    <a:pt x="446" y="1055"/>
                  </a:lnTo>
                  <a:cubicBezTo>
                    <a:pt x="446" y="1156"/>
                    <a:pt x="520" y="1248"/>
                    <a:pt x="622" y="1258"/>
                  </a:cubicBezTo>
                  <a:cubicBezTo>
                    <a:pt x="631" y="1259"/>
                    <a:pt x="639" y="1260"/>
                    <a:pt x="648" y="1260"/>
                  </a:cubicBezTo>
                  <a:cubicBezTo>
                    <a:pt x="757" y="1260"/>
                    <a:pt x="845" y="1172"/>
                    <a:pt x="845" y="1063"/>
                  </a:cubicBezTo>
                  <a:lnTo>
                    <a:pt x="845" y="830"/>
                  </a:lnTo>
                  <a:lnTo>
                    <a:pt x="1070" y="830"/>
                  </a:lnTo>
                  <a:cubicBezTo>
                    <a:pt x="1170" y="830"/>
                    <a:pt x="1263" y="755"/>
                    <a:pt x="1274" y="653"/>
                  </a:cubicBezTo>
                  <a:cubicBezTo>
                    <a:pt x="1291" y="533"/>
                    <a:pt x="1195" y="431"/>
                    <a:pt x="1079" y="431"/>
                  </a:cubicBezTo>
                  <a:lnTo>
                    <a:pt x="845" y="431"/>
                  </a:lnTo>
                  <a:lnTo>
                    <a:pt x="845" y="206"/>
                  </a:lnTo>
                  <a:cubicBezTo>
                    <a:pt x="845" y="106"/>
                    <a:pt x="771" y="13"/>
                    <a:pt x="669" y="2"/>
                  </a:cubicBezTo>
                  <a:cubicBezTo>
                    <a:pt x="661" y="1"/>
                    <a:pt x="654" y="1"/>
                    <a:pt x="647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2" name="Google Shape;4242;p46"/>
            <p:cNvSpPr/>
            <p:nvPr/>
          </p:nvSpPr>
          <p:spPr>
            <a:xfrm>
              <a:off x="1741744" y="1441567"/>
              <a:ext cx="30270" cy="77409"/>
            </a:xfrm>
            <a:custGeom>
              <a:avLst/>
              <a:gdLst/>
              <a:ahLst/>
              <a:cxnLst/>
              <a:rect l="l" t="t" r="r" b="b"/>
              <a:pathLst>
                <a:path w="1109" h="2836" extrusionOk="0">
                  <a:moveTo>
                    <a:pt x="892" y="0"/>
                  </a:moveTo>
                  <a:cubicBezTo>
                    <a:pt x="841" y="0"/>
                    <a:pt x="790" y="19"/>
                    <a:pt x="752" y="57"/>
                  </a:cubicBezTo>
                  <a:cubicBezTo>
                    <a:pt x="1" y="807"/>
                    <a:pt x="1" y="2027"/>
                    <a:pt x="752" y="2776"/>
                  </a:cubicBezTo>
                  <a:cubicBezTo>
                    <a:pt x="790" y="2816"/>
                    <a:pt x="841" y="2835"/>
                    <a:pt x="892" y="2835"/>
                  </a:cubicBezTo>
                  <a:cubicBezTo>
                    <a:pt x="943" y="2835"/>
                    <a:pt x="992" y="2816"/>
                    <a:pt x="1032" y="2776"/>
                  </a:cubicBezTo>
                  <a:cubicBezTo>
                    <a:pt x="1109" y="2700"/>
                    <a:pt x="1109" y="2572"/>
                    <a:pt x="1032" y="2494"/>
                  </a:cubicBezTo>
                  <a:cubicBezTo>
                    <a:pt x="438" y="1899"/>
                    <a:pt x="438" y="932"/>
                    <a:pt x="1032" y="338"/>
                  </a:cubicBezTo>
                  <a:cubicBezTo>
                    <a:pt x="1109" y="261"/>
                    <a:pt x="1109" y="134"/>
                    <a:pt x="1032" y="57"/>
                  </a:cubicBezTo>
                  <a:cubicBezTo>
                    <a:pt x="994" y="19"/>
                    <a:pt x="943" y="0"/>
                    <a:pt x="892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3" name="Google Shape;4243;p46"/>
            <p:cNvSpPr/>
            <p:nvPr/>
          </p:nvSpPr>
          <p:spPr>
            <a:xfrm>
              <a:off x="1917251" y="1441567"/>
              <a:ext cx="30407" cy="77409"/>
            </a:xfrm>
            <a:custGeom>
              <a:avLst/>
              <a:gdLst/>
              <a:ahLst/>
              <a:cxnLst/>
              <a:rect l="l" t="t" r="r" b="b"/>
              <a:pathLst>
                <a:path w="1114" h="2836" extrusionOk="0">
                  <a:moveTo>
                    <a:pt x="221" y="0"/>
                  </a:moveTo>
                  <a:cubicBezTo>
                    <a:pt x="170" y="0"/>
                    <a:pt x="119" y="19"/>
                    <a:pt x="80" y="57"/>
                  </a:cubicBezTo>
                  <a:cubicBezTo>
                    <a:pt x="3" y="134"/>
                    <a:pt x="3" y="261"/>
                    <a:pt x="80" y="338"/>
                  </a:cubicBezTo>
                  <a:cubicBezTo>
                    <a:pt x="674" y="932"/>
                    <a:pt x="674" y="1899"/>
                    <a:pt x="80" y="2494"/>
                  </a:cubicBezTo>
                  <a:cubicBezTo>
                    <a:pt x="1" y="2572"/>
                    <a:pt x="1" y="2700"/>
                    <a:pt x="80" y="2776"/>
                  </a:cubicBezTo>
                  <a:cubicBezTo>
                    <a:pt x="120" y="2816"/>
                    <a:pt x="171" y="2835"/>
                    <a:pt x="222" y="2835"/>
                  </a:cubicBezTo>
                  <a:cubicBezTo>
                    <a:pt x="271" y="2835"/>
                    <a:pt x="321" y="2816"/>
                    <a:pt x="362" y="2776"/>
                  </a:cubicBezTo>
                  <a:cubicBezTo>
                    <a:pt x="1113" y="2025"/>
                    <a:pt x="1113" y="804"/>
                    <a:pt x="362" y="57"/>
                  </a:cubicBezTo>
                  <a:cubicBezTo>
                    <a:pt x="324" y="19"/>
                    <a:pt x="273" y="0"/>
                    <a:pt x="221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4" name="Google Shape;4244;p46"/>
            <p:cNvSpPr/>
            <p:nvPr/>
          </p:nvSpPr>
          <p:spPr>
            <a:xfrm>
              <a:off x="1703640" y="1577960"/>
              <a:ext cx="54481" cy="53444"/>
            </a:xfrm>
            <a:custGeom>
              <a:avLst/>
              <a:gdLst/>
              <a:ahLst/>
              <a:cxnLst/>
              <a:rect l="l" t="t" r="r" b="b"/>
              <a:pathLst>
                <a:path w="1996" h="1958" extrusionOk="0">
                  <a:moveTo>
                    <a:pt x="219" y="1"/>
                  </a:moveTo>
                  <a:cubicBezTo>
                    <a:pt x="168" y="1"/>
                    <a:pt x="117" y="20"/>
                    <a:pt x="79" y="58"/>
                  </a:cubicBezTo>
                  <a:cubicBezTo>
                    <a:pt x="0" y="135"/>
                    <a:pt x="0" y="262"/>
                    <a:pt x="79" y="338"/>
                  </a:cubicBezTo>
                  <a:lnTo>
                    <a:pt x="718" y="979"/>
                  </a:lnTo>
                  <a:lnTo>
                    <a:pt x="79" y="1618"/>
                  </a:lnTo>
                  <a:cubicBezTo>
                    <a:pt x="0" y="1694"/>
                    <a:pt x="0" y="1820"/>
                    <a:pt x="79" y="1898"/>
                  </a:cubicBezTo>
                  <a:cubicBezTo>
                    <a:pt x="117" y="1938"/>
                    <a:pt x="168" y="1958"/>
                    <a:pt x="219" y="1958"/>
                  </a:cubicBezTo>
                  <a:cubicBezTo>
                    <a:pt x="270" y="1958"/>
                    <a:pt x="319" y="1938"/>
                    <a:pt x="359" y="1898"/>
                  </a:cubicBezTo>
                  <a:lnTo>
                    <a:pt x="998" y="1259"/>
                  </a:lnTo>
                  <a:lnTo>
                    <a:pt x="1637" y="1898"/>
                  </a:lnTo>
                  <a:cubicBezTo>
                    <a:pt x="1677" y="1938"/>
                    <a:pt x="1728" y="1958"/>
                    <a:pt x="1779" y="1958"/>
                  </a:cubicBezTo>
                  <a:cubicBezTo>
                    <a:pt x="1828" y="1958"/>
                    <a:pt x="1878" y="1938"/>
                    <a:pt x="1919" y="1898"/>
                  </a:cubicBezTo>
                  <a:cubicBezTo>
                    <a:pt x="1995" y="1822"/>
                    <a:pt x="1995" y="1694"/>
                    <a:pt x="1919" y="1618"/>
                  </a:cubicBezTo>
                  <a:lnTo>
                    <a:pt x="1280" y="979"/>
                  </a:lnTo>
                  <a:lnTo>
                    <a:pt x="1919" y="338"/>
                  </a:lnTo>
                  <a:cubicBezTo>
                    <a:pt x="1995" y="262"/>
                    <a:pt x="1995" y="135"/>
                    <a:pt x="1919" y="58"/>
                  </a:cubicBezTo>
                  <a:cubicBezTo>
                    <a:pt x="1881" y="20"/>
                    <a:pt x="1830" y="1"/>
                    <a:pt x="1778" y="1"/>
                  </a:cubicBezTo>
                  <a:cubicBezTo>
                    <a:pt x="1727" y="1"/>
                    <a:pt x="1676" y="20"/>
                    <a:pt x="1637" y="58"/>
                  </a:cubicBezTo>
                  <a:lnTo>
                    <a:pt x="998" y="697"/>
                  </a:lnTo>
                  <a:lnTo>
                    <a:pt x="359" y="58"/>
                  </a:lnTo>
                  <a:cubicBezTo>
                    <a:pt x="321" y="20"/>
                    <a:pt x="270" y="1"/>
                    <a:pt x="219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5" name="Google Shape;4245;p46"/>
            <p:cNvSpPr/>
            <p:nvPr/>
          </p:nvSpPr>
          <p:spPr>
            <a:xfrm>
              <a:off x="1703804" y="1652011"/>
              <a:ext cx="54262" cy="53525"/>
            </a:xfrm>
            <a:custGeom>
              <a:avLst/>
              <a:gdLst/>
              <a:ahLst/>
              <a:cxnLst/>
              <a:rect l="l" t="t" r="r" b="b"/>
              <a:pathLst>
                <a:path w="1988" h="1961" extrusionOk="0">
                  <a:moveTo>
                    <a:pt x="221" y="0"/>
                  </a:moveTo>
                  <a:cubicBezTo>
                    <a:pt x="120" y="0"/>
                    <a:pt x="26" y="74"/>
                    <a:pt x="16" y="176"/>
                  </a:cubicBezTo>
                  <a:cubicBezTo>
                    <a:pt x="1" y="297"/>
                    <a:pt x="96" y="399"/>
                    <a:pt x="213" y="399"/>
                  </a:cubicBezTo>
                  <a:lnTo>
                    <a:pt x="1295" y="399"/>
                  </a:lnTo>
                  <a:lnTo>
                    <a:pt x="75" y="1619"/>
                  </a:lnTo>
                  <a:cubicBezTo>
                    <a:pt x="33" y="1662"/>
                    <a:pt x="9" y="1717"/>
                    <a:pt x="13" y="1774"/>
                  </a:cubicBezTo>
                  <a:cubicBezTo>
                    <a:pt x="22" y="1885"/>
                    <a:pt x="111" y="1961"/>
                    <a:pt x="213" y="1961"/>
                  </a:cubicBezTo>
                  <a:lnTo>
                    <a:pt x="1766" y="1961"/>
                  </a:lnTo>
                  <a:cubicBezTo>
                    <a:pt x="1868" y="1961"/>
                    <a:pt x="1962" y="1887"/>
                    <a:pt x="1972" y="1785"/>
                  </a:cubicBezTo>
                  <a:cubicBezTo>
                    <a:pt x="1987" y="1666"/>
                    <a:pt x="1892" y="1562"/>
                    <a:pt x="1775" y="1562"/>
                  </a:cubicBezTo>
                  <a:lnTo>
                    <a:pt x="693" y="1562"/>
                  </a:lnTo>
                  <a:lnTo>
                    <a:pt x="1913" y="342"/>
                  </a:lnTo>
                  <a:cubicBezTo>
                    <a:pt x="1955" y="299"/>
                    <a:pt x="1979" y="244"/>
                    <a:pt x="1974" y="187"/>
                  </a:cubicBezTo>
                  <a:cubicBezTo>
                    <a:pt x="1966" y="76"/>
                    <a:pt x="1877" y="0"/>
                    <a:pt x="1775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6" name="Google Shape;4246;p46"/>
            <p:cNvSpPr/>
            <p:nvPr/>
          </p:nvSpPr>
          <p:spPr>
            <a:xfrm>
              <a:off x="1682487" y="1635252"/>
              <a:ext cx="94113" cy="10918"/>
            </a:xfrm>
            <a:custGeom>
              <a:avLst/>
              <a:gdLst/>
              <a:ahLst/>
              <a:cxnLst/>
              <a:rect l="l" t="t" r="r" b="b"/>
              <a:pathLst>
                <a:path w="3448" h="400" extrusionOk="0">
                  <a:moveTo>
                    <a:pt x="221" y="1"/>
                  </a:moveTo>
                  <a:cubicBezTo>
                    <a:pt x="122" y="1"/>
                    <a:pt x="28" y="75"/>
                    <a:pt x="18" y="177"/>
                  </a:cubicBezTo>
                  <a:cubicBezTo>
                    <a:pt x="1" y="298"/>
                    <a:pt x="96" y="400"/>
                    <a:pt x="213" y="400"/>
                  </a:cubicBezTo>
                  <a:lnTo>
                    <a:pt x="3226" y="400"/>
                  </a:lnTo>
                  <a:cubicBezTo>
                    <a:pt x="3328" y="400"/>
                    <a:pt x="3422" y="325"/>
                    <a:pt x="3432" y="224"/>
                  </a:cubicBezTo>
                  <a:cubicBezTo>
                    <a:pt x="3447" y="105"/>
                    <a:pt x="3354" y="1"/>
                    <a:pt x="3235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7" name="Google Shape;4247;p46"/>
            <p:cNvSpPr/>
            <p:nvPr/>
          </p:nvSpPr>
          <p:spPr>
            <a:xfrm>
              <a:off x="1783697" y="1532405"/>
              <a:ext cx="80247" cy="81858"/>
            </a:xfrm>
            <a:custGeom>
              <a:avLst/>
              <a:gdLst/>
              <a:ahLst/>
              <a:cxnLst/>
              <a:rect l="l" t="t" r="r" b="b"/>
              <a:pathLst>
                <a:path w="2940" h="2999" extrusionOk="0">
                  <a:moveTo>
                    <a:pt x="1327" y="1475"/>
                  </a:moveTo>
                  <a:cubicBezTo>
                    <a:pt x="1439" y="1475"/>
                    <a:pt x="1545" y="1509"/>
                    <a:pt x="1632" y="1568"/>
                  </a:cubicBezTo>
                  <a:lnTo>
                    <a:pt x="781" y="2164"/>
                  </a:lnTo>
                  <a:cubicBezTo>
                    <a:pt x="771" y="2124"/>
                    <a:pt x="766" y="2079"/>
                    <a:pt x="766" y="2035"/>
                  </a:cubicBezTo>
                  <a:cubicBezTo>
                    <a:pt x="766" y="1727"/>
                    <a:pt x="1019" y="1475"/>
                    <a:pt x="1327" y="1475"/>
                  </a:cubicBezTo>
                  <a:close/>
                  <a:moveTo>
                    <a:pt x="1863" y="1891"/>
                  </a:moveTo>
                  <a:cubicBezTo>
                    <a:pt x="1878" y="1939"/>
                    <a:pt x="1883" y="1986"/>
                    <a:pt x="1883" y="2035"/>
                  </a:cubicBezTo>
                  <a:cubicBezTo>
                    <a:pt x="1883" y="2343"/>
                    <a:pt x="1630" y="2595"/>
                    <a:pt x="1322" y="2595"/>
                  </a:cubicBezTo>
                  <a:cubicBezTo>
                    <a:pt x="1203" y="2595"/>
                    <a:pt x="1095" y="2557"/>
                    <a:pt x="1004" y="2493"/>
                  </a:cubicBezTo>
                  <a:lnTo>
                    <a:pt x="1863" y="1891"/>
                  </a:lnTo>
                  <a:close/>
                  <a:moveTo>
                    <a:pt x="1506" y="0"/>
                  </a:moveTo>
                  <a:cubicBezTo>
                    <a:pt x="1464" y="0"/>
                    <a:pt x="1422" y="13"/>
                    <a:pt x="1386" y="40"/>
                  </a:cubicBezTo>
                  <a:cubicBezTo>
                    <a:pt x="1352" y="66"/>
                    <a:pt x="522" y="698"/>
                    <a:pt x="376" y="1886"/>
                  </a:cubicBezTo>
                  <a:cubicBezTo>
                    <a:pt x="367" y="1937"/>
                    <a:pt x="363" y="1984"/>
                    <a:pt x="363" y="2037"/>
                  </a:cubicBezTo>
                  <a:cubicBezTo>
                    <a:pt x="363" y="2166"/>
                    <a:pt x="389" y="2292"/>
                    <a:pt x="437" y="2406"/>
                  </a:cubicBezTo>
                  <a:lnTo>
                    <a:pt x="111" y="2633"/>
                  </a:lnTo>
                  <a:cubicBezTo>
                    <a:pt x="21" y="2697"/>
                    <a:pt x="0" y="2822"/>
                    <a:pt x="60" y="2913"/>
                  </a:cubicBezTo>
                  <a:cubicBezTo>
                    <a:pt x="100" y="2969"/>
                    <a:pt x="161" y="2998"/>
                    <a:pt x="225" y="2998"/>
                  </a:cubicBezTo>
                  <a:cubicBezTo>
                    <a:pt x="268" y="2992"/>
                    <a:pt x="308" y="2981"/>
                    <a:pt x="344" y="2958"/>
                  </a:cubicBezTo>
                  <a:lnTo>
                    <a:pt x="669" y="2733"/>
                  </a:lnTo>
                  <a:cubicBezTo>
                    <a:pt x="841" y="2894"/>
                    <a:pt x="1072" y="2994"/>
                    <a:pt x="1327" y="2994"/>
                  </a:cubicBezTo>
                  <a:cubicBezTo>
                    <a:pt x="1853" y="2994"/>
                    <a:pt x="2284" y="2565"/>
                    <a:pt x="2284" y="2037"/>
                  </a:cubicBezTo>
                  <a:cubicBezTo>
                    <a:pt x="2284" y="1901"/>
                    <a:pt x="2254" y="1774"/>
                    <a:pt x="2203" y="1657"/>
                  </a:cubicBezTo>
                  <a:lnTo>
                    <a:pt x="2827" y="1222"/>
                  </a:lnTo>
                  <a:cubicBezTo>
                    <a:pt x="2918" y="1158"/>
                    <a:pt x="2939" y="1035"/>
                    <a:pt x="2878" y="944"/>
                  </a:cubicBezTo>
                  <a:cubicBezTo>
                    <a:pt x="2838" y="889"/>
                    <a:pt x="2775" y="860"/>
                    <a:pt x="2712" y="860"/>
                  </a:cubicBezTo>
                  <a:cubicBezTo>
                    <a:pt x="2673" y="860"/>
                    <a:pt x="2634" y="871"/>
                    <a:pt x="2600" y="893"/>
                  </a:cubicBezTo>
                  <a:lnTo>
                    <a:pt x="1974" y="1332"/>
                  </a:lnTo>
                  <a:cubicBezTo>
                    <a:pt x="1804" y="1175"/>
                    <a:pt x="1575" y="1078"/>
                    <a:pt x="1322" y="1078"/>
                  </a:cubicBezTo>
                  <a:cubicBezTo>
                    <a:pt x="1216" y="1078"/>
                    <a:pt x="1114" y="1095"/>
                    <a:pt x="1019" y="1127"/>
                  </a:cubicBezTo>
                  <a:cubicBezTo>
                    <a:pt x="1274" y="628"/>
                    <a:pt x="1617" y="363"/>
                    <a:pt x="1626" y="358"/>
                  </a:cubicBezTo>
                  <a:cubicBezTo>
                    <a:pt x="1713" y="293"/>
                    <a:pt x="1732" y="167"/>
                    <a:pt x="1666" y="80"/>
                  </a:cubicBezTo>
                  <a:cubicBezTo>
                    <a:pt x="1626" y="28"/>
                    <a:pt x="1566" y="0"/>
                    <a:pt x="1506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48" name="Google Shape;4248;p46"/>
          <p:cNvGrpSpPr/>
          <p:nvPr/>
        </p:nvGrpSpPr>
        <p:grpSpPr>
          <a:xfrm>
            <a:off x="6117206" y="1991964"/>
            <a:ext cx="461317" cy="440603"/>
            <a:chOff x="5627515" y="1409359"/>
            <a:chExt cx="371430" cy="354753"/>
          </a:xfrm>
        </p:grpSpPr>
        <p:sp>
          <p:nvSpPr>
            <p:cNvPr id="4249" name="Google Shape;4249;p46"/>
            <p:cNvSpPr/>
            <p:nvPr/>
          </p:nvSpPr>
          <p:spPr>
            <a:xfrm>
              <a:off x="5644602" y="1415145"/>
              <a:ext cx="337448" cy="320061"/>
            </a:xfrm>
            <a:custGeom>
              <a:avLst/>
              <a:gdLst/>
              <a:ahLst/>
              <a:cxnLst/>
              <a:rect l="l" t="t" r="r" b="b"/>
              <a:pathLst>
                <a:path w="12363" h="11726" extrusionOk="0">
                  <a:moveTo>
                    <a:pt x="1532" y="0"/>
                  </a:moveTo>
                  <a:cubicBezTo>
                    <a:pt x="686" y="0"/>
                    <a:pt x="0" y="686"/>
                    <a:pt x="0" y="1533"/>
                  </a:cubicBezTo>
                  <a:lnTo>
                    <a:pt x="0" y="11726"/>
                  </a:lnTo>
                  <a:lnTo>
                    <a:pt x="12362" y="11726"/>
                  </a:lnTo>
                  <a:lnTo>
                    <a:pt x="12362" y="1533"/>
                  </a:lnTo>
                  <a:cubicBezTo>
                    <a:pt x="12362" y="686"/>
                    <a:pt x="11679" y="0"/>
                    <a:pt x="10832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0" name="Google Shape;4250;p46"/>
            <p:cNvSpPr/>
            <p:nvPr/>
          </p:nvSpPr>
          <p:spPr>
            <a:xfrm>
              <a:off x="5644711" y="1415145"/>
              <a:ext cx="57374" cy="320061"/>
            </a:xfrm>
            <a:custGeom>
              <a:avLst/>
              <a:gdLst/>
              <a:ahLst/>
              <a:cxnLst/>
              <a:rect l="l" t="t" r="r" b="b"/>
              <a:pathLst>
                <a:path w="2102" h="11726" extrusionOk="0">
                  <a:moveTo>
                    <a:pt x="1531" y="0"/>
                  </a:moveTo>
                  <a:cubicBezTo>
                    <a:pt x="684" y="0"/>
                    <a:pt x="0" y="686"/>
                    <a:pt x="0" y="1533"/>
                  </a:cubicBezTo>
                  <a:lnTo>
                    <a:pt x="0" y="11726"/>
                  </a:lnTo>
                  <a:lnTo>
                    <a:pt x="556" y="11726"/>
                  </a:lnTo>
                  <a:lnTo>
                    <a:pt x="556" y="1533"/>
                  </a:lnTo>
                  <a:cubicBezTo>
                    <a:pt x="556" y="686"/>
                    <a:pt x="1246" y="0"/>
                    <a:pt x="2101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1" name="Google Shape;4251;p46"/>
            <p:cNvSpPr/>
            <p:nvPr/>
          </p:nvSpPr>
          <p:spPr>
            <a:xfrm>
              <a:off x="5673562" y="1443423"/>
              <a:ext cx="279501" cy="238886"/>
            </a:xfrm>
            <a:custGeom>
              <a:avLst/>
              <a:gdLst/>
              <a:ahLst/>
              <a:cxnLst/>
              <a:rect l="l" t="t" r="r" b="b"/>
              <a:pathLst>
                <a:path w="10240" h="8752" extrusionOk="0">
                  <a:moveTo>
                    <a:pt x="471" y="0"/>
                  </a:moveTo>
                  <a:cubicBezTo>
                    <a:pt x="210" y="0"/>
                    <a:pt x="0" y="210"/>
                    <a:pt x="0" y="469"/>
                  </a:cubicBezTo>
                  <a:lnTo>
                    <a:pt x="0" y="8204"/>
                  </a:lnTo>
                  <a:cubicBezTo>
                    <a:pt x="0" y="8509"/>
                    <a:pt x="246" y="8752"/>
                    <a:pt x="546" y="8752"/>
                  </a:cubicBezTo>
                  <a:cubicBezTo>
                    <a:pt x="547" y="8752"/>
                    <a:pt x="549" y="8752"/>
                    <a:pt x="550" y="8752"/>
                  </a:cubicBezTo>
                  <a:lnTo>
                    <a:pt x="9695" y="8752"/>
                  </a:lnTo>
                  <a:cubicBezTo>
                    <a:pt x="9996" y="8752"/>
                    <a:pt x="10240" y="8508"/>
                    <a:pt x="10240" y="8204"/>
                  </a:cubicBezTo>
                  <a:lnTo>
                    <a:pt x="10240" y="469"/>
                  </a:lnTo>
                  <a:cubicBezTo>
                    <a:pt x="10240" y="210"/>
                    <a:pt x="10032" y="0"/>
                    <a:pt x="9771" y="0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2" name="Google Shape;4252;p46"/>
            <p:cNvSpPr/>
            <p:nvPr/>
          </p:nvSpPr>
          <p:spPr>
            <a:xfrm>
              <a:off x="5920773" y="1443423"/>
              <a:ext cx="31608" cy="238886"/>
            </a:xfrm>
            <a:custGeom>
              <a:avLst/>
              <a:gdLst/>
              <a:ahLst/>
              <a:cxnLst/>
              <a:rect l="l" t="t" r="r" b="b"/>
              <a:pathLst>
                <a:path w="1158" h="8752" extrusionOk="0">
                  <a:moveTo>
                    <a:pt x="77" y="0"/>
                  </a:moveTo>
                  <a:cubicBezTo>
                    <a:pt x="338" y="0"/>
                    <a:pt x="546" y="210"/>
                    <a:pt x="546" y="469"/>
                  </a:cubicBezTo>
                  <a:lnTo>
                    <a:pt x="546" y="8202"/>
                  </a:lnTo>
                  <a:cubicBezTo>
                    <a:pt x="546" y="8504"/>
                    <a:pt x="302" y="8752"/>
                    <a:pt x="1" y="8752"/>
                  </a:cubicBezTo>
                  <a:lnTo>
                    <a:pt x="610" y="8752"/>
                  </a:lnTo>
                  <a:cubicBezTo>
                    <a:pt x="913" y="8752"/>
                    <a:pt x="1157" y="8508"/>
                    <a:pt x="1157" y="8204"/>
                  </a:cubicBezTo>
                  <a:lnTo>
                    <a:pt x="1157" y="469"/>
                  </a:lnTo>
                  <a:cubicBezTo>
                    <a:pt x="1157" y="210"/>
                    <a:pt x="947" y="0"/>
                    <a:pt x="688" y="0"/>
                  </a:cubicBezTo>
                  <a:close/>
                </a:path>
              </a:pathLst>
            </a:custGeom>
            <a:solidFill>
              <a:srgbClr val="BBC3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3" name="Google Shape;4253;p46"/>
            <p:cNvSpPr/>
            <p:nvPr/>
          </p:nvSpPr>
          <p:spPr>
            <a:xfrm>
              <a:off x="5632592" y="1711323"/>
              <a:ext cx="360867" cy="47057"/>
            </a:xfrm>
            <a:custGeom>
              <a:avLst/>
              <a:gdLst/>
              <a:ahLst/>
              <a:cxnLst/>
              <a:rect l="l" t="t" r="r" b="b"/>
              <a:pathLst>
                <a:path w="13221" h="1724" extrusionOk="0">
                  <a:moveTo>
                    <a:pt x="913" y="0"/>
                  </a:moveTo>
                  <a:cubicBezTo>
                    <a:pt x="406" y="0"/>
                    <a:pt x="1" y="414"/>
                    <a:pt x="33" y="917"/>
                  </a:cubicBezTo>
                  <a:cubicBezTo>
                    <a:pt x="62" y="1369"/>
                    <a:pt x="436" y="1723"/>
                    <a:pt x="892" y="1723"/>
                  </a:cubicBezTo>
                  <a:lnTo>
                    <a:pt x="12308" y="1723"/>
                  </a:lnTo>
                  <a:cubicBezTo>
                    <a:pt x="12813" y="1723"/>
                    <a:pt x="13220" y="1310"/>
                    <a:pt x="13188" y="807"/>
                  </a:cubicBezTo>
                  <a:cubicBezTo>
                    <a:pt x="13161" y="355"/>
                    <a:pt x="12787" y="0"/>
                    <a:pt x="12329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4" name="Google Shape;4254;p46"/>
            <p:cNvSpPr/>
            <p:nvPr/>
          </p:nvSpPr>
          <p:spPr>
            <a:xfrm>
              <a:off x="5632947" y="1711378"/>
              <a:ext cx="63461" cy="47002"/>
            </a:xfrm>
            <a:custGeom>
              <a:avLst/>
              <a:gdLst/>
              <a:ahLst/>
              <a:cxnLst/>
              <a:rect l="l" t="t" r="r" b="b"/>
              <a:pathLst>
                <a:path w="2325" h="1722" extrusionOk="0">
                  <a:moveTo>
                    <a:pt x="892" y="0"/>
                  </a:moveTo>
                  <a:cubicBezTo>
                    <a:pt x="406" y="0"/>
                    <a:pt x="1" y="395"/>
                    <a:pt x="11" y="881"/>
                  </a:cubicBezTo>
                  <a:cubicBezTo>
                    <a:pt x="18" y="1110"/>
                    <a:pt x="113" y="1318"/>
                    <a:pt x="264" y="1471"/>
                  </a:cubicBezTo>
                  <a:cubicBezTo>
                    <a:pt x="421" y="1626"/>
                    <a:pt x="635" y="1721"/>
                    <a:pt x="873" y="1721"/>
                  </a:cubicBezTo>
                  <a:lnTo>
                    <a:pt x="2324" y="1721"/>
                  </a:lnTo>
                  <a:cubicBezTo>
                    <a:pt x="2087" y="1721"/>
                    <a:pt x="1870" y="1626"/>
                    <a:pt x="1715" y="1471"/>
                  </a:cubicBezTo>
                  <a:cubicBezTo>
                    <a:pt x="1558" y="1314"/>
                    <a:pt x="1463" y="1100"/>
                    <a:pt x="1463" y="862"/>
                  </a:cubicBezTo>
                  <a:cubicBezTo>
                    <a:pt x="1463" y="389"/>
                    <a:pt x="1847" y="0"/>
                    <a:pt x="2324" y="0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5" name="Google Shape;4255;p46"/>
            <p:cNvSpPr/>
            <p:nvPr/>
          </p:nvSpPr>
          <p:spPr>
            <a:xfrm>
              <a:off x="5661961" y="1653103"/>
              <a:ext cx="78992" cy="58248"/>
            </a:xfrm>
            <a:custGeom>
              <a:avLst/>
              <a:gdLst/>
              <a:ahLst/>
              <a:cxnLst/>
              <a:rect l="l" t="t" r="r" b="b"/>
              <a:pathLst>
                <a:path w="2894" h="2134" extrusionOk="0">
                  <a:moveTo>
                    <a:pt x="760" y="0"/>
                  </a:moveTo>
                  <a:cubicBezTo>
                    <a:pt x="341" y="0"/>
                    <a:pt x="1" y="340"/>
                    <a:pt x="1" y="762"/>
                  </a:cubicBezTo>
                  <a:lnTo>
                    <a:pt x="1" y="1530"/>
                  </a:lnTo>
                  <a:cubicBezTo>
                    <a:pt x="1" y="1862"/>
                    <a:pt x="273" y="2133"/>
                    <a:pt x="604" y="2133"/>
                  </a:cubicBezTo>
                  <a:lnTo>
                    <a:pt x="2291" y="2133"/>
                  </a:lnTo>
                  <a:cubicBezTo>
                    <a:pt x="2622" y="2133"/>
                    <a:pt x="2893" y="1862"/>
                    <a:pt x="2893" y="1530"/>
                  </a:cubicBezTo>
                  <a:lnTo>
                    <a:pt x="2893" y="1388"/>
                  </a:lnTo>
                  <a:cubicBezTo>
                    <a:pt x="2893" y="1019"/>
                    <a:pt x="2598" y="667"/>
                    <a:pt x="2236" y="616"/>
                  </a:cubicBezTo>
                  <a:cubicBezTo>
                    <a:pt x="2199" y="611"/>
                    <a:pt x="2162" y="608"/>
                    <a:pt x="2126" y="608"/>
                  </a:cubicBezTo>
                  <a:cubicBezTo>
                    <a:pt x="1876" y="608"/>
                    <a:pt x="1655" y="727"/>
                    <a:pt x="1514" y="913"/>
                  </a:cubicBezTo>
                  <a:lnTo>
                    <a:pt x="1514" y="773"/>
                  </a:lnTo>
                  <a:cubicBezTo>
                    <a:pt x="1514" y="359"/>
                    <a:pt x="1189" y="11"/>
                    <a:pt x="780" y="0"/>
                  </a:cubicBezTo>
                  <a:cubicBezTo>
                    <a:pt x="773" y="0"/>
                    <a:pt x="767" y="0"/>
                    <a:pt x="760" y="0"/>
                  </a:cubicBezTo>
                  <a:close/>
                </a:path>
              </a:pathLst>
            </a:custGeom>
            <a:solidFill>
              <a:srgbClr val="EECC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6" name="Google Shape;4256;p46"/>
            <p:cNvSpPr/>
            <p:nvPr/>
          </p:nvSpPr>
          <p:spPr>
            <a:xfrm>
              <a:off x="5661961" y="1653076"/>
              <a:ext cx="36111" cy="58275"/>
            </a:xfrm>
            <a:custGeom>
              <a:avLst/>
              <a:gdLst/>
              <a:ahLst/>
              <a:cxnLst/>
              <a:rect l="l" t="t" r="r" b="b"/>
              <a:pathLst>
                <a:path w="1323" h="2135" extrusionOk="0">
                  <a:moveTo>
                    <a:pt x="762" y="1"/>
                  </a:moveTo>
                  <a:cubicBezTo>
                    <a:pt x="343" y="1"/>
                    <a:pt x="1" y="343"/>
                    <a:pt x="1" y="763"/>
                  </a:cubicBezTo>
                  <a:lnTo>
                    <a:pt x="1" y="1531"/>
                  </a:lnTo>
                  <a:cubicBezTo>
                    <a:pt x="1" y="1863"/>
                    <a:pt x="273" y="2134"/>
                    <a:pt x="604" y="2134"/>
                  </a:cubicBezTo>
                  <a:lnTo>
                    <a:pt x="1323" y="2134"/>
                  </a:lnTo>
                  <a:cubicBezTo>
                    <a:pt x="988" y="2134"/>
                    <a:pt x="718" y="1863"/>
                    <a:pt x="718" y="1534"/>
                  </a:cubicBezTo>
                  <a:lnTo>
                    <a:pt x="718" y="765"/>
                  </a:lnTo>
                  <a:cubicBezTo>
                    <a:pt x="718" y="472"/>
                    <a:pt x="879" y="218"/>
                    <a:pt x="1121" y="91"/>
                  </a:cubicBezTo>
                  <a:cubicBezTo>
                    <a:pt x="1024" y="37"/>
                    <a:pt x="911" y="6"/>
                    <a:pt x="792" y="1"/>
                  </a:cubicBezTo>
                  <a:cubicBezTo>
                    <a:pt x="782" y="1"/>
                    <a:pt x="772" y="1"/>
                    <a:pt x="762" y="1"/>
                  </a:cubicBezTo>
                  <a:close/>
                </a:path>
              </a:pathLst>
            </a:custGeom>
            <a:solidFill>
              <a:srgbClr val="FFF3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7" name="Google Shape;4257;p46"/>
            <p:cNvSpPr/>
            <p:nvPr/>
          </p:nvSpPr>
          <p:spPr>
            <a:xfrm>
              <a:off x="5627515" y="1409359"/>
              <a:ext cx="371430" cy="354753"/>
            </a:xfrm>
            <a:custGeom>
              <a:avLst/>
              <a:gdLst/>
              <a:ahLst/>
              <a:cxnLst/>
              <a:rect l="l" t="t" r="r" b="b"/>
              <a:pathLst>
                <a:path w="13608" h="12997" extrusionOk="0">
                  <a:moveTo>
                    <a:pt x="2027" y="9140"/>
                  </a:moveTo>
                  <a:cubicBezTo>
                    <a:pt x="2324" y="9151"/>
                    <a:pt x="2564" y="9410"/>
                    <a:pt x="2564" y="9720"/>
                  </a:cubicBezTo>
                  <a:lnTo>
                    <a:pt x="2564" y="9847"/>
                  </a:lnTo>
                  <a:cubicBezTo>
                    <a:pt x="2564" y="9911"/>
                    <a:pt x="2589" y="9972"/>
                    <a:pt x="2642" y="10011"/>
                  </a:cubicBezTo>
                  <a:cubicBezTo>
                    <a:pt x="2679" y="10038"/>
                    <a:pt x="2722" y="10050"/>
                    <a:pt x="2763" y="10050"/>
                  </a:cubicBezTo>
                  <a:cubicBezTo>
                    <a:pt x="2826" y="10050"/>
                    <a:pt x="2886" y="10021"/>
                    <a:pt x="2925" y="9970"/>
                  </a:cubicBezTo>
                  <a:cubicBezTo>
                    <a:pt x="3035" y="9825"/>
                    <a:pt x="3199" y="9745"/>
                    <a:pt x="3379" y="9745"/>
                  </a:cubicBezTo>
                  <a:cubicBezTo>
                    <a:pt x="3404" y="9745"/>
                    <a:pt x="3430" y="9746"/>
                    <a:pt x="3455" y="9750"/>
                  </a:cubicBezTo>
                  <a:cubicBezTo>
                    <a:pt x="3725" y="9783"/>
                    <a:pt x="3943" y="10049"/>
                    <a:pt x="3943" y="10320"/>
                  </a:cubicBezTo>
                  <a:lnTo>
                    <a:pt x="3943" y="10469"/>
                  </a:lnTo>
                  <a:cubicBezTo>
                    <a:pt x="3943" y="10692"/>
                    <a:pt x="3763" y="10872"/>
                    <a:pt x="3540" y="10872"/>
                  </a:cubicBezTo>
                  <a:lnTo>
                    <a:pt x="1853" y="10872"/>
                  </a:lnTo>
                  <a:cubicBezTo>
                    <a:pt x="1630" y="10872"/>
                    <a:pt x="1450" y="10692"/>
                    <a:pt x="1450" y="10469"/>
                  </a:cubicBezTo>
                  <a:lnTo>
                    <a:pt x="1450" y="9699"/>
                  </a:lnTo>
                  <a:cubicBezTo>
                    <a:pt x="1450" y="9550"/>
                    <a:pt x="1511" y="9406"/>
                    <a:pt x="1619" y="9300"/>
                  </a:cubicBezTo>
                  <a:cubicBezTo>
                    <a:pt x="1726" y="9196"/>
                    <a:pt x="1861" y="9140"/>
                    <a:pt x="2006" y="9140"/>
                  </a:cubicBezTo>
                  <a:close/>
                  <a:moveTo>
                    <a:pt x="11443" y="399"/>
                  </a:moveTo>
                  <a:cubicBezTo>
                    <a:pt x="12177" y="399"/>
                    <a:pt x="12774" y="996"/>
                    <a:pt x="12774" y="1730"/>
                  </a:cubicBezTo>
                  <a:lnTo>
                    <a:pt x="12774" y="10906"/>
                  </a:lnTo>
                  <a:cubicBezTo>
                    <a:pt x="12691" y="10887"/>
                    <a:pt x="12610" y="10876"/>
                    <a:pt x="12521" y="10876"/>
                  </a:cubicBezTo>
                  <a:lnTo>
                    <a:pt x="11747" y="10876"/>
                  </a:lnTo>
                  <a:cubicBezTo>
                    <a:pt x="11647" y="10876"/>
                    <a:pt x="11553" y="10951"/>
                    <a:pt x="11543" y="11053"/>
                  </a:cubicBezTo>
                  <a:cubicBezTo>
                    <a:pt x="11528" y="11174"/>
                    <a:pt x="11623" y="11275"/>
                    <a:pt x="11740" y="11275"/>
                  </a:cubicBezTo>
                  <a:lnTo>
                    <a:pt x="12506" y="11275"/>
                  </a:lnTo>
                  <a:cubicBezTo>
                    <a:pt x="12627" y="11275"/>
                    <a:pt x="12742" y="11307"/>
                    <a:pt x="12844" y="11369"/>
                  </a:cubicBezTo>
                  <a:cubicBezTo>
                    <a:pt x="12846" y="11371"/>
                    <a:pt x="12848" y="11371"/>
                    <a:pt x="12850" y="11373"/>
                  </a:cubicBezTo>
                  <a:cubicBezTo>
                    <a:pt x="12897" y="11401"/>
                    <a:pt x="12935" y="11435"/>
                    <a:pt x="12975" y="11471"/>
                  </a:cubicBezTo>
                  <a:cubicBezTo>
                    <a:pt x="13100" y="11596"/>
                    <a:pt x="13168" y="11763"/>
                    <a:pt x="13168" y="11942"/>
                  </a:cubicBezTo>
                  <a:cubicBezTo>
                    <a:pt x="13175" y="12305"/>
                    <a:pt x="12878" y="12602"/>
                    <a:pt x="12511" y="12602"/>
                  </a:cubicBezTo>
                  <a:lnTo>
                    <a:pt x="1087" y="12602"/>
                  </a:lnTo>
                  <a:cubicBezTo>
                    <a:pt x="908" y="12602"/>
                    <a:pt x="741" y="12532"/>
                    <a:pt x="616" y="12409"/>
                  </a:cubicBezTo>
                  <a:cubicBezTo>
                    <a:pt x="497" y="12292"/>
                    <a:pt x="431" y="12135"/>
                    <a:pt x="422" y="11967"/>
                  </a:cubicBezTo>
                  <a:cubicBezTo>
                    <a:pt x="408" y="11587"/>
                    <a:pt x="722" y="11275"/>
                    <a:pt x="1102" y="11275"/>
                  </a:cubicBezTo>
                  <a:lnTo>
                    <a:pt x="10934" y="11275"/>
                  </a:lnTo>
                  <a:cubicBezTo>
                    <a:pt x="11033" y="11275"/>
                    <a:pt x="11127" y="11201"/>
                    <a:pt x="11137" y="11099"/>
                  </a:cubicBezTo>
                  <a:cubicBezTo>
                    <a:pt x="11152" y="10978"/>
                    <a:pt x="11057" y="10876"/>
                    <a:pt x="10940" y="10876"/>
                  </a:cubicBezTo>
                  <a:lnTo>
                    <a:pt x="4232" y="10876"/>
                  </a:lnTo>
                  <a:cubicBezTo>
                    <a:pt x="4302" y="10758"/>
                    <a:pt x="4340" y="10620"/>
                    <a:pt x="4340" y="10473"/>
                  </a:cubicBezTo>
                  <a:lnTo>
                    <a:pt x="4340" y="10314"/>
                  </a:lnTo>
                  <a:cubicBezTo>
                    <a:pt x="4340" y="10280"/>
                    <a:pt x="4338" y="10248"/>
                    <a:pt x="4336" y="10214"/>
                  </a:cubicBezTo>
                  <a:lnTo>
                    <a:pt x="11365" y="10214"/>
                  </a:lnTo>
                  <a:cubicBezTo>
                    <a:pt x="11776" y="10214"/>
                    <a:pt x="12112" y="9879"/>
                    <a:pt x="12112" y="9469"/>
                  </a:cubicBezTo>
                  <a:lnTo>
                    <a:pt x="12112" y="1730"/>
                  </a:lnTo>
                  <a:cubicBezTo>
                    <a:pt x="12112" y="1363"/>
                    <a:pt x="11810" y="1061"/>
                    <a:pt x="11443" y="1061"/>
                  </a:cubicBezTo>
                  <a:lnTo>
                    <a:pt x="1683" y="1061"/>
                  </a:lnTo>
                  <a:cubicBezTo>
                    <a:pt x="1568" y="1061"/>
                    <a:pt x="1473" y="1155"/>
                    <a:pt x="1473" y="1271"/>
                  </a:cubicBezTo>
                  <a:lnTo>
                    <a:pt x="1473" y="1844"/>
                  </a:lnTo>
                  <a:cubicBezTo>
                    <a:pt x="1473" y="1863"/>
                    <a:pt x="1481" y="1878"/>
                    <a:pt x="1494" y="1891"/>
                  </a:cubicBezTo>
                  <a:cubicBezTo>
                    <a:pt x="1553" y="1949"/>
                    <a:pt x="1616" y="1974"/>
                    <a:pt x="1673" y="1974"/>
                  </a:cubicBezTo>
                  <a:cubicBezTo>
                    <a:pt x="1783" y="1974"/>
                    <a:pt x="1872" y="1884"/>
                    <a:pt x="1872" y="1774"/>
                  </a:cubicBezTo>
                  <a:lnTo>
                    <a:pt x="1872" y="1730"/>
                  </a:lnTo>
                  <a:cubicBezTo>
                    <a:pt x="1872" y="1581"/>
                    <a:pt x="1993" y="1460"/>
                    <a:pt x="2141" y="1460"/>
                  </a:cubicBezTo>
                  <a:lnTo>
                    <a:pt x="11443" y="1460"/>
                  </a:lnTo>
                  <a:cubicBezTo>
                    <a:pt x="11592" y="1460"/>
                    <a:pt x="11713" y="1581"/>
                    <a:pt x="11713" y="1730"/>
                  </a:cubicBezTo>
                  <a:lnTo>
                    <a:pt x="11713" y="9465"/>
                  </a:lnTo>
                  <a:cubicBezTo>
                    <a:pt x="11713" y="9658"/>
                    <a:pt x="11556" y="9813"/>
                    <a:pt x="11365" y="9813"/>
                  </a:cubicBezTo>
                  <a:lnTo>
                    <a:pt x="4202" y="9813"/>
                  </a:lnTo>
                  <a:cubicBezTo>
                    <a:pt x="4032" y="9535"/>
                    <a:pt x="3729" y="9348"/>
                    <a:pt x="3381" y="9348"/>
                  </a:cubicBezTo>
                  <a:cubicBezTo>
                    <a:pt x="3222" y="9348"/>
                    <a:pt x="3071" y="9387"/>
                    <a:pt x="2935" y="9459"/>
                  </a:cubicBezTo>
                  <a:cubicBezTo>
                    <a:pt x="2823" y="9058"/>
                    <a:pt x="2466" y="8754"/>
                    <a:pt x="2044" y="8739"/>
                  </a:cubicBezTo>
                  <a:cubicBezTo>
                    <a:pt x="2027" y="8738"/>
                    <a:pt x="2011" y="8738"/>
                    <a:pt x="1995" y="8738"/>
                  </a:cubicBezTo>
                  <a:cubicBezTo>
                    <a:pt x="1953" y="8738"/>
                    <a:pt x="1912" y="8741"/>
                    <a:pt x="1872" y="8746"/>
                  </a:cubicBezTo>
                  <a:lnTo>
                    <a:pt x="1872" y="2594"/>
                  </a:lnTo>
                  <a:cubicBezTo>
                    <a:pt x="1872" y="2492"/>
                    <a:pt x="1798" y="2398"/>
                    <a:pt x="1696" y="2388"/>
                  </a:cubicBezTo>
                  <a:cubicBezTo>
                    <a:pt x="1687" y="2387"/>
                    <a:pt x="1679" y="2386"/>
                    <a:pt x="1671" y="2386"/>
                  </a:cubicBezTo>
                  <a:cubicBezTo>
                    <a:pt x="1561" y="2386"/>
                    <a:pt x="1473" y="2476"/>
                    <a:pt x="1473" y="2585"/>
                  </a:cubicBezTo>
                  <a:lnTo>
                    <a:pt x="1473" y="8905"/>
                  </a:lnTo>
                  <a:cubicBezTo>
                    <a:pt x="1428" y="8937"/>
                    <a:pt x="1384" y="8973"/>
                    <a:pt x="1341" y="9011"/>
                  </a:cubicBezTo>
                  <a:cubicBezTo>
                    <a:pt x="1153" y="9196"/>
                    <a:pt x="1049" y="9442"/>
                    <a:pt x="1049" y="9705"/>
                  </a:cubicBezTo>
                  <a:lnTo>
                    <a:pt x="1049" y="10473"/>
                  </a:lnTo>
                  <a:cubicBezTo>
                    <a:pt x="1049" y="10620"/>
                    <a:pt x="1089" y="10758"/>
                    <a:pt x="1157" y="10876"/>
                  </a:cubicBezTo>
                  <a:lnTo>
                    <a:pt x="1061" y="10876"/>
                  </a:lnTo>
                  <a:cubicBezTo>
                    <a:pt x="974" y="10876"/>
                    <a:pt x="891" y="10887"/>
                    <a:pt x="811" y="10906"/>
                  </a:cubicBezTo>
                  <a:lnTo>
                    <a:pt x="811" y="1730"/>
                  </a:lnTo>
                  <a:cubicBezTo>
                    <a:pt x="811" y="996"/>
                    <a:pt x="1407" y="399"/>
                    <a:pt x="2141" y="399"/>
                  </a:cubicBezTo>
                  <a:close/>
                  <a:moveTo>
                    <a:pt x="2144" y="0"/>
                  </a:moveTo>
                  <a:cubicBezTo>
                    <a:pt x="1189" y="0"/>
                    <a:pt x="414" y="775"/>
                    <a:pt x="414" y="1730"/>
                  </a:cubicBezTo>
                  <a:lnTo>
                    <a:pt x="414" y="11095"/>
                  </a:lnTo>
                  <a:cubicBezTo>
                    <a:pt x="164" y="11288"/>
                    <a:pt x="0" y="11594"/>
                    <a:pt x="0" y="11935"/>
                  </a:cubicBezTo>
                  <a:cubicBezTo>
                    <a:pt x="0" y="12220"/>
                    <a:pt x="113" y="12487"/>
                    <a:pt x="312" y="12687"/>
                  </a:cubicBezTo>
                  <a:cubicBezTo>
                    <a:pt x="514" y="12888"/>
                    <a:pt x="779" y="12996"/>
                    <a:pt x="1061" y="12996"/>
                  </a:cubicBezTo>
                  <a:lnTo>
                    <a:pt x="12506" y="12996"/>
                  </a:lnTo>
                  <a:cubicBezTo>
                    <a:pt x="13052" y="12996"/>
                    <a:pt x="13546" y="12553"/>
                    <a:pt x="13582" y="12008"/>
                  </a:cubicBezTo>
                  <a:cubicBezTo>
                    <a:pt x="13608" y="11700"/>
                    <a:pt x="13495" y="11403"/>
                    <a:pt x="13279" y="11184"/>
                  </a:cubicBezTo>
                  <a:cubicBezTo>
                    <a:pt x="13247" y="11152"/>
                    <a:pt x="13211" y="11125"/>
                    <a:pt x="13175" y="11095"/>
                  </a:cubicBezTo>
                  <a:lnTo>
                    <a:pt x="13175" y="1730"/>
                  </a:lnTo>
                  <a:cubicBezTo>
                    <a:pt x="13175" y="775"/>
                    <a:pt x="12400" y="0"/>
                    <a:pt x="11445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8" name="Google Shape;4258;p46"/>
            <p:cNvSpPr/>
            <p:nvPr/>
          </p:nvSpPr>
          <p:spPr>
            <a:xfrm>
              <a:off x="5721055" y="1542531"/>
              <a:ext cx="55927" cy="54918"/>
            </a:xfrm>
            <a:custGeom>
              <a:avLst/>
              <a:gdLst/>
              <a:ahLst/>
              <a:cxnLst/>
              <a:rect l="l" t="t" r="r" b="b"/>
              <a:pathLst>
                <a:path w="2049" h="2012" extrusionOk="0">
                  <a:moveTo>
                    <a:pt x="219" y="0"/>
                  </a:moveTo>
                  <a:cubicBezTo>
                    <a:pt x="168" y="0"/>
                    <a:pt x="117" y="19"/>
                    <a:pt x="79" y="57"/>
                  </a:cubicBezTo>
                  <a:cubicBezTo>
                    <a:pt x="1" y="136"/>
                    <a:pt x="1" y="263"/>
                    <a:pt x="79" y="340"/>
                  </a:cubicBezTo>
                  <a:lnTo>
                    <a:pt x="743" y="1006"/>
                  </a:lnTo>
                  <a:lnTo>
                    <a:pt x="79" y="1672"/>
                  </a:lnTo>
                  <a:cubicBezTo>
                    <a:pt x="1" y="1749"/>
                    <a:pt x="1" y="1874"/>
                    <a:pt x="79" y="1953"/>
                  </a:cubicBezTo>
                  <a:cubicBezTo>
                    <a:pt x="117" y="1993"/>
                    <a:pt x="168" y="2012"/>
                    <a:pt x="219" y="2012"/>
                  </a:cubicBezTo>
                  <a:cubicBezTo>
                    <a:pt x="270" y="2012"/>
                    <a:pt x="319" y="1993"/>
                    <a:pt x="359" y="1953"/>
                  </a:cubicBezTo>
                  <a:lnTo>
                    <a:pt x="1026" y="1286"/>
                  </a:lnTo>
                  <a:lnTo>
                    <a:pt x="1692" y="1953"/>
                  </a:lnTo>
                  <a:cubicBezTo>
                    <a:pt x="1730" y="1993"/>
                    <a:pt x="1781" y="2012"/>
                    <a:pt x="1832" y="2012"/>
                  </a:cubicBezTo>
                  <a:cubicBezTo>
                    <a:pt x="1883" y="2012"/>
                    <a:pt x="1932" y="1993"/>
                    <a:pt x="1972" y="1953"/>
                  </a:cubicBezTo>
                  <a:cubicBezTo>
                    <a:pt x="2048" y="1876"/>
                    <a:pt x="2048" y="1749"/>
                    <a:pt x="1972" y="1672"/>
                  </a:cubicBezTo>
                  <a:lnTo>
                    <a:pt x="1306" y="1006"/>
                  </a:lnTo>
                  <a:lnTo>
                    <a:pt x="1972" y="340"/>
                  </a:lnTo>
                  <a:cubicBezTo>
                    <a:pt x="2048" y="263"/>
                    <a:pt x="2048" y="136"/>
                    <a:pt x="1972" y="57"/>
                  </a:cubicBezTo>
                  <a:cubicBezTo>
                    <a:pt x="1934" y="19"/>
                    <a:pt x="1883" y="0"/>
                    <a:pt x="1832" y="0"/>
                  </a:cubicBezTo>
                  <a:cubicBezTo>
                    <a:pt x="1781" y="0"/>
                    <a:pt x="1730" y="19"/>
                    <a:pt x="1692" y="57"/>
                  </a:cubicBezTo>
                  <a:lnTo>
                    <a:pt x="1026" y="724"/>
                  </a:lnTo>
                  <a:lnTo>
                    <a:pt x="359" y="57"/>
                  </a:lnTo>
                  <a:cubicBezTo>
                    <a:pt x="321" y="19"/>
                    <a:pt x="270" y="0"/>
                    <a:pt x="219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9" name="Google Shape;4259;p46"/>
            <p:cNvSpPr/>
            <p:nvPr/>
          </p:nvSpPr>
          <p:spPr>
            <a:xfrm>
              <a:off x="5816342" y="1542531"/>
              <a:ext cx="55927" cy="54918"/>
            </a:xfrm>
            <a:custGeom>
              <a:avLst/>
              <a:gdLst/>
              <a:ahLst/>
              <a:cxnLst/>
              <a:rect l="l" t="t" r="r" b="b"/>
              <a:pathLst>
                <a:path w="2049" h="2012" extrusionOk="0">
                  <a:moveTo>
                    <a:pt x="1832" y="1"/>
                  </a:moveTo>
                  <a:cubicBezTo>
                    <a:pt x="1781" y="1"/>
                    <a:pt x="1730" y="20"/>
                    <a:pt x="1692" y="60"/>
                  </a:cubicBezTo>
                  <a:lnTo>
                    <a:pt x="1026" y="724"/>
                  </a:lnTo>
                  <a:lnTo>
                    <a:pt x="359" y="62"/>
                  </a:lnTo>
                  <a:cubicBezTo>
                    <a:pt x="321" y="23"/>
                    <a:pt x="270" y="4"/>
                    <a:pt x="219" y="4"/>
                  </a:cubicBezTo>
                  <a:cubicBezTo>
                    <a:pt x="168" y="4"/>
                    <a:pt x="116" y="23"/>
                    <a:pt x="77" y="62"/>
                  </a:cubicBezTo>
                  <a:cubicBezTo>
                    <a:pt x="1" y="138"/>
                    <a:pt x="1" y="265"/>
                    <a:pt x="77" y="342"/>
                  </a:cubicBezTo>
                  <a:lnTo>
                    <a:pt x="741" y="1006"/>
                  </a:lnTo>
                  <a:lnTo>
                    <a:pt x="75" y="1672"/>
                  </a:lnTo>
                  <a:cubicBezTo>
                    <a:pt x="1" y="1749"/>
                    <a:pt x="1" y="1874"/>
                    <a:pt x="81" y="1953"/>
                  </a:cubicBezTo>
                  <a:cubicBezTo>
                    <a:pt x="121" y="1993"/>
                    <a:pt x="170" y="2012"/>
                    <a:pt x="221" y="2012"/>
                  </a:cubicBezTo>
                  <a:cubicBezTo>
                    <a:pt x="272" y="2012"/>
                    <a:pt x="323" y="1993"/>
                    <a:pt x="361" y="1953"/>
                  </a:cubicBezTo>
                  <a:lnTo>
                    <a:pt x="1161" y="1155"/>
                  </a:lnTo>
                  <a:lnTo>
                    <a:pt x="1168" y="1146"/>
                  </a:lnTo>
                  <a:lnTo>
                    <a:pt x="1176" y="1138"/>
                  </a:lnTo>
                  <a:lnTo>
                    <a:pt x="1972" y="340"/>
                  </a:lnTo>
                  <a:cubicBezTo>
                    <a:pt x="2048" y="263"/>
                    <a:pt x="2048" y="136"/>
                    <a:pt x="1972" y="60"/>
                  </a:cubicBezTo>
                  <a:cubicBezTo>
                    <a:pt x="1934" y="20"/>
                    <a:pt x="1883" y="1"/>
                    <a:pt x="1832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0" name="Google Shape;4260;p46"/>
            <p:cNvSpPr/>
            <p:nvPr/>
          </p:nvSpPr>
          <p:spPr>
            <a:xfrm>
              <a:off x="5779794" y="1553640"/>
              <a:ext cx="36002" cy="35238"/>
            </a:xfrm>
            <a:custGeom>
              <a:avLst/>
              <a:gdLst/>
              <a:ahLst/>
              <a:cxnLst/>
              <a:rect l="l" t="t" r="r" b="b"/>
              <a:pathLst>
                <a:path w="1319" h="1291" extrusionOk="0">
                  <a:moveTo>
                    <a:pt x="658" y="1"/>
                  </a:moveTo>
                  <a:cubicBezTo>
                    <a:pt x="548" y="1"/>
                    <a:pt x="463" y="90"/>
                    <a:pt x="463" y="198"/>
                  </a:cubicBezTo>
                  <a:lnTo>
                    <a:pt x="463" y="444"/>
                  </a:lnTo>
                  <a:lnTo>
                    <a:pt x="221" y="444"/>
                  </a:lnTo>
                  <a:cubicBezTo>
                    <a:pt x="119" y="444"/>
                    <a:pt x="28" y="518"/>
                    <a:pt x="17" y="620"/>
                  </a:cubicBezTo>
                  <a:cubicBezTo>
                    <a:pt x="0" y="739"/>
                    <a:pt x="94" y="843"/>
                    <a:pt x="213" y="843"/>
                  </a:cubicBezTo>
                  <a:lnTo>
                    <a:pt x="459" y="843"/>
                  </a:lnTo>
                  <a:lnTo>
                    <a:pt x="459" y="1085"/>
                  </a:lnTo>
                  <a:cubicBezTo>
                    <a:pt x="459" y="1185"/>
                    <a:pt x="533" y="1278"/>
                    <a:pt x="635" y="1289"/>
                  </a:cubicBezTo>
                  <a:cubicBezTo>
                    <a:pt x="643" y="1290"/>
                    <a:pt x="652" y="1290"/>
                    <a:pt x="660" y="1290"/>
                  </a:cubicBezTo>
                  <a:cubicBezTo>
                    <a:pt x="770" y="1290"/>
                    <a:pt x="858" y="1200"/>
                    <a:pt x="858" y="1091"/>
                  </a:cubicBezTo>
                  <a:lnTo>
                    <a:pt x="858" y="845"/>
                  </a:lnTo>
                  <a:lnTo>
                    <a:pt x="1100" y="845"/>
                  </a:lnTo>
                  <a:cubicBezTo>
                    <a:pt x="1199" y="845"/>
                    <a:pt x="1293" y="771"/>
                    <a:pt x="1303" y="671"/>
                  </a:cubicBezTo>
                  <a:cubicBezTo>
                    <a:pt x="1318" y="548"/>
                    <a:pt x="1223" y="448"/>
                    <a:pt x="1106" y="448"/>
                  </a:cubicBezTo>
                  <a:lnTo>
                    <a:pt x="860" y="448"/>
                  </a:lnTo>
                  <a:lnTo>
                    <a:pt x="860" y="206"/>
                  </a:lnTo>
                  <a:cubicBezTo>
                    <a:pt x="860" y="105"/>
                    <a:pt x="786" y="13"/>
                    <a:pt x="686" y="3"/>
                  </a:cubicBezTo>
                  <a:cubicBezTo>
                    <a:pt x="676" y="1"/>
                    <a:pt x="667" y="1"/>
                    <a:pt x="658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1" name="Google Shape;4261;p46"/>
            <p:cNvSpPr/>
            <p:nvPr/>
          </p:nvSpPr>
          <p:spPr>
            <a:xfrm>
              <a:off x="5690594" y="1531395"/>
              <a:ext cx="30898" cy="79565"/>
            </a:xfrm>
            <a:custGeom>
              <a:avLst/>
              <a:gdLst/>
              <a:ahLst/>
              <a:cxnLst/>
              <a:rect l="l" t="t" r="r" b="b"/>
              <a:pathLst>
                <a:path w="1132" h="2915" extrusionOk="0">
                  <a:moveTo>
                    <a:pt x="913" y="1"/>
                  </a:moveTo>
                  <a:cubicBezTo>
                    <a:pt x="862" y="1"/>
                    <a:pt x="811" y="20"/>
                    <a:pt x="773" y="58"/>
                  </a:cubicBezTo>
                  <a:cubicBezTo>
                    <a:pt x="0" y="830"/>
                    <a:pt x="0" y="2085"/>
                    <a:pt x="773" y="2857"/>
                  </a:cubicBezTo>
                  <a:cubicBezTo>
                    <a:pt x="813" y="2897"/>
                    <a:pt x="862" y="2914"/>
                    <a:pt x="913" y="2914"/>
                  </a:cubicBezTo>
                  <a:cubicBezTo>
                    <a:pt x="964" y="2914"/>
                    <a:pt x="1015" y="2897"/>
                    <a:pt x="1053" y="2857"/>
                  </a:cubicBezTo>
                  <a:cubicBezTo>
                    <a:pt x="1131" y="2781"/>
                    <a:pt x="1131" y="2653"/>
                    <a:pt x="1053" y="2575"/>
                  </a:cubicBezTo>
                  <a:cubicBezTo>
                    <a:pt x="437" y="1959"/>
                    <a:pt x="437" y="956"/>
                    <a:pt x="1053" y="340"/>
                  </a:cubicBezTo>
                  <a:cubicBezTo>
                    <a:pt x="1131" y="262"/>
                    <a:pt x="1131" y="134"/>
                    <a:pt x="1053" y="58"/>
                  </a:cubicBezTo>
                  <a:cubicBezTo>
                    <a:pt x="1015" y="20"/>
                    <a:pt x="964" y="1"/>
                    <a:pt x="913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2" name="Google Shape;4262;p46"/>
            <p:cNvSpPr/>
            <p:nvPr/>
          </p:nvSpPr>
          <p:spPr>
            <a:xfrm>
              <a:off x="5871833" y="1531395"/>
              <a:ext cx="30843" cy="79565"/>
            </a:xfrm>
            <a:custGeom>
              <a:avLst/>
              <a:gdLst/>
              <a:ahLst/>
              <a:cxnLst/>
              <a:rect l="l" t="t" r="r" b="b"/>
              <a:pathLst>
                <a:path w="1130" h="2915" extrusionOk="0">
                  <a:moveTo>
                    <a:pt x="217" y="1"/>
                  </a:moveTo>
                  <a:cubicBezTo>
                    <a:pt x="166" y="1"/>
                    <a:pt x="115" y="20"/>
                    <a:pt x="77" y="58"/>
                  </a:cubicBezTo>
                  <a:cubicBezTo>
                    <a:pt x="1" y="134"/>
                    <a:pt x="1" y="262"/>
                    <a:pt x="77" y="340"/>
                  </a:cubicBezTo>
                  <a:cubicBezTo>
                    <a:pt x="692" y="956"/>
                    <a:pt x="692" y="1959"/>
                    <a:pt x="77" y="2575"/>
                  </a:cubicBezTo>
                  <a:cubicBezTo>
                    <a:pt x="1" y="2656"/>
                    <a:pt x="1" y="2781"/>
                    <a:pt x="77" y="2857"/>
                  </a:cubicBezTo>
                  <a:cubicBezTo>
                    <a:pt x="117" y="2897"/>
                    <a:pt x="166" y="2914"/>
                    <a:pt x="217" y="2914"/>
                  </a:cubicBezTo>
                  <a:cubicBezTo>
                    <a:pt x="268" y="2914"/>
                    <a:pt x="319" y="2897"/>
                    <a:pt x="359" y="2857"/>
                  </a:cubicBezTo>
                  <a:cubicBezTo>
                    <a:pt x="1130" y="2085"/>
                    <a:pt x="1130" y="830"/>
                    <a:pt x="359" y="58"/>
                  </a:cubicBezTo>
                  <a:cubicBezTo>
                    <a:pt x="320" y="20"/>
                    <a:pt x="269" y="1"/>
                    <a:pt x="217" y="1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3" name="Google Shape;4263;p46"/>
            <p:cNvSpPr/>
            <p:nvPr/>
          </p:nvSpPr>
          <p:spPr>
            <a:xfrm>
              <a:off x="5893914" y="1491435"/>
              <a:ext cx="32154" cy="49267"/>
            </a:xfrm>
            <a:custGeom>
              <a:avLst/>
              <a:gdLst/>
              <a:ahLst/>
              <a:cxnLst/>
              <a:rect l="l" t="t" r="r" b="b"/>
              <a:pathLst>
                <a:path w="1178" h="1805" extrusionOk="0">
                  <a:moveTo>
                    <a:pt x="565" y="0"/>
                  </a:moveTo>
                  <a:cubicBezTo>
                    <a:pt x="304" y="0"/>
                    <a:pt x="74" y="187"/>
                    <a:pt x="23" y="444"/>
                  </a:cubicBezTo>
                  <a:cubicBezTo>
                    <a:pt x="0" y="554"/>
                    <a:pt x="70" y="656"/>
                    <a:pt x="178" y="679"/>
                  </a:cubicBezTo>
                  <a:cubicBezTo>
                    <a:pt x="191" y="682"/>
                    <a:pt x="204" y="683"/>
                    <a:pt x="217" y="683"/>
                  </a:cubicBezTo>
                  <a:cubicBezTo>
                    <a:pt x="311" y="683"/>
                    <a:pt x="393" y="618"/>
                    <a:pt x="412" y="522"/>
                  </a:cubicBezTo>
                  <a:cubicBezTo>
                    <a:pt x="425" y="450"/>
                    <a:pt x="488" y="397"/>
                    <a:pt x="563" y="397"/>
                  </a:cubicBezTo>
                  <a:cubicBezTo>
                    <a:pt x="645" y="397"/>
                    <a:pt x="711" y="461"/>
                    <a:pt x="717" y="541"/>
                  </a:cubicBezTo>
                  <a:lnTo>
                    <a:pt x="713" y="567"/>
                  </a:lnTo>
                  <a:cubicBezTo>
                    <a:pt x="703" y="612"/>
                    <a:pt x="671" y="686"/>
                    <a:pt x="601" y="790"/>
                  </a:cubicBezTo>
                  <a:cubicBezTo>
                    <a:pt x="382" y="1102"/>
                    <a:pt x="253" y="1274"/>
                    <a:pt x="181" y="1363"/>
                  </a:cubicBezTo>
                  <a:cubicBezTo>
                    <a:pt x="91" y="1480"/>
                    <a:pt x="40" y="1545"/>
                    <a:pt x="74" y="1651"/>
                  </a:cubicBezTo>
                  <a:cubicBezTo>
                    <a:pt x="94" y="1715"/>
                    <a:pt x="144" y="1766"/>
                    <a:pt x="206" y="1787"/>
                  </a:cubicBezTo>
                  <a:cubicBezTo>
                    <a:pt x="234" y="1796"/>
                    <a:pt x="255" y="1804"/>
                    <a:pt x="529" y="1804"/>
                  </a:cubicBezTo>
                  <a:cubicBezTo>
                    <a:pt x="635" y="1804"/>
                    <a:pt x="781" y="1804"/>
                    <a:pt x="978" y="1800"/>
                  </a:cubicBezTo>
                  <a:cubicBezTo>
                    <a:pt x="1089" y="1798"/>
                    <a:pt x="1178" y="1709"/>
                    <a:pt x="1176" y="1598"/>
                  </a:cubicBezTo>
                  <a:cubicBezTo>
                    <a:pt x="1172" y="1493"/>
                    <a:pt x="1086" y="1403"/>
                    <a:pt x="981" y="1403"/>
                  </a:cubicBezTo>
                  <a:cubicBezTo>
                    <a:pt x="979" y="1403"/>
                    <a:pt x="977" y="1403"/>
                    <a:pt x="974" y="1403"/>
                  </a:cubicBezTo>
                  <a:cubicBezTo>
                    <a:pt x="864" y="1405"/>
                    <a:pt x="751" y="1405"/>
                    <a:pt x="647" y="1405"/>
                  </a:cubicBezTo>
                  <a:cubicBezTo>
                    <a:pt x="720" y="1310"/>
                    <a:pt x="809" y="1182"/>
                    <a:pt x="925" y="1019"/>
                  </a:cubicBezTo>
                  <a:cubicBezTo>
                    <a:pt x="1017" y="887"/>
                    <a:pt x="1076" y="762"/>
                    <a:pt x="1104" y="650"/>
                  </a:cubicBezTo>
                  <a:cubicBezTo>
                    <a:pt x="1106" y="643"/>
                    <a:pt x="1106" y="637"/>
                    <a:pt x="1106" y="631"/>
                  </a:cubicBezTo>
                  <a:lnTo>
                    <a:pt x="1114" y="578"/>
                  </a:lnTo>
                  <a:cubicBezTo>
                    <a:pt x="1114" y="569"/>
                    <a:pt x="1116" y="561"/>
                    <a:pt x="1116" y="550"/>
                  </a:cubicBezTo>
                  <a:cubicBezTo>
                    <a:pt x="1116" y="247"/>
                    <a:pt x="870" y="0"/>
                    <a:pt x="565" y="0"/>
                  </a:cubicBezTo>
                  <a:close/>
                </a:path>
              </a:pathLst>
            </a:custGeom>
            <a:solidFill>
              <a:srgbClr val="556A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C25F81A4-3BD8-98CB-E9C7-4EC5CD292EC7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" grpId="0" build="p"/>
      <p:bldP spid="4193" grpId="0" build="p"/>
      <p:bldP spid="4196" grpId="0" build="p"/>
      <p:bldP spid="4197" grpId="0" build="p"/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30C9B-7F77-5BAA-8D16-76C929ED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are we missing?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B304025-4425-6324-5BF1-5130826E00D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CC3FCAC1-417F-4724-D921-049CE6AADCBC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D6CBA5A1-1F19-F6D0-11CB-2956BAFB8D73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47DEA6E0-88BD-155A-74D7-5DCD6C3E49C6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3264662" y="3968300"/>
            <a:ext cx="2614675" cy="572700"/>
          </a:xfrm>
        </p:spPr>
        <p:txBody>
          <a:bodyPr/>
          <a:lstStyle/>
          <a:p>
            <a:pPr algn="ctr"/>
            <a:r>
              <a:rPr lang="en-US" altLang="zh-CN" dirty="0"/>
              <a:t>Geometry</a:t>
            </a:r>
          </a:p>
          <a:p>
            <a:r>
              <a:rPr lang="en-US" altLang="zh-CN" dirty="0"/>
              <a:t>Angle, length between vectors</a:t>
            </a:r>
          </a:p>
          <a:p>
            <a:r>
              <a:rPr lang="en-US" altLang="zh-CN" dirty="0"/>
              <a:t>Concept of being perpendicular</a:t>
            </a:r>
          </a:p>
          <a:p>
            <a:endParaRPr lang="zh-CN" altLang="en-US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0F290CE2-8035-B074-C5EF-C2FF0D2F92AB}"/>
              </a:ext>
            </a:extLst>
          </p:cNvPr>
          <p:cNvSpPr>
            <a:spLocks noGrp="1"/>
          </p:cNvSpPr>
          <p:nvPr>
            <p:ph type="subTitle" idx="5"/>
          </p:nvPr>
        </p:nvSpPr>
        <p:spPr>
          <a:xfrm>
            <a:off x="3484350" y="1790000"/>
            <a:ext cx="2311200" cy="5727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2F67E1FE-053C-1EB2-20FE-0176455B8C33}"/>
              </a:ext>
            </a:extLst>
          </p:cNvPr>
          <p:cNvSpPr>
            <a:spLocks noGrp="1"/>
          </p:cNvSpPr>
          <p:nvPr>
            <p:ph type="subTitle" idx="6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758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4" name="Google Shape;5074;p71"/>
          <p:cNvSpPr txBox="1">
            <a:spLocks noGrp="1"/>
          </p:cNvSpPr>
          <p:nvPr>
            <p:ph type="title"/>
          </p:nvPr>
        </p:nvSpPr>
        <p:spPr>
          <a:xfrm>
            <a:off x="809014" y="2126530"/>
            <a:ext cx="7525971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ee you next time!</a:t>
            </a:r>
            <a:endParaRPr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27F635-2F70-2048-DA6A-4C093BCE4C2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A471A-F94E-4DAE-5B4A-377CD9F77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BB251F-DFBA-C917-B727-A6A4B7B63C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363AB326-D773-A3D1-7C84-D9245ECDAFDB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3DFC50B1-7157-F336-AB3D-E13C2FF1447C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608320E5-3C06-465B-1688-23933AAE097E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2FD10A0-809C-6B9B-EBCC-52CD7BEC583C}"/>
              </a:ext>
            </a:extLst>
          </p:cNvPr>
          <p:cNvSpPr>
            <a:spLocks noGrp="1"/>
          </p:cNvSpPr>
          <p:nvPr>
            <p:ph type="title" idx="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8ABFC678-B925-11EF-FFC5-437E4DF50BDA}"/>
              </a:ext>
            </a:extLst>
          </p:cNvPr>
          <p:cNvSpPr>
            <a:spLocks noGrp="1"/>
          </p:cNvSpPr>
          <p:nvPr>
            <p:ph type="title" idx="6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FF6CB76D-45B6-04A8-111E-1882045A5202}"/>
              </a:ext>
            </a:extLst>
          </p:cNvPr>
          <p:cNvSpPr>
            <a:spLocks noGrp="1"/>
          </p:cNvSpPr>
          <p:nvPr>
            <p:ph type="title" idx="7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A4E02BE-0528-5A86-0619-AB878296CBEA}"/>
              </a:ext>
            </a:extLst>
          </p:cNvPr>
          <p:cNvSpPr>
            <a:spLocks noGrp="1"/>
          </p:cNvSpPr>
          <p:nvPr>
            <p:ph type="title" idx="8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Subtitle 10">
            <a:extLst>
              <a:ext uri="{FF2B5EF4-FFF2-40B4-BE49-F238E27FC236}">
                <a16:creationId xmlns:a16="http://schemas.microsoft.com/office/drawing/2014/main" id="{7D2961E1-7A62-D1E0-35B3-89666441D85C}"/>
              </a:ext>
            </a:extLst>
          </p:cNvPr>
          <p:cNvSpPr>
            <a:spLocks noGrp="1"/>
          </p:cNvSpPr>
          <p:nvPr>
            <p:ph type="subTitle" idx="9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Subtitle 11">
            <a:extLst>
              <a:ext uri="{FF2B5EF4-FFF2-40B4-BE49-F238E27FC236}">
                <a16:creationId xmlns:a16="http://schemas.microsoft.com/office/drawing/2014/main" id="{C622D4FC-31D2-724D-9477-BA3A0E12177C}"/>
              </a:ext>
            </a:extLst>
          </p:cNvPr>
          <p:cNvSpPr>
            <a:spLocks noGrp="1"/>
          </p:cNvSpPr>
          <p:nvPr>
            <p:ph type="subTitle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Subtitle 12">
            <a:extLst>
              <a:ext uri="{FF2B5EF4-FFF2-40B4-BE49-F238E27FC236}">
                <a16:creationId xmlns:a16="http://schemas.microsoft.com/office/drawing/2014/main" id="{0B7C42AD-31EF-BD5C-E204-CD988177B345}"/>
              </a:ext>
            </a:extLst>
          </p:cNvPr>
          <p:cNvSpPr>
            <a:spLocks noGrp="1"/>
          </p:cNvSpPr>
          <p:nvPr>
            <p:ph type="subTitle" idx="1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Subtitle 13">
            <a:extLst>
              <a:ext uri="{FF2B5EF4-FFF2-40B4-BE49-F238E27FC236}">
                <a16:creationId xmlns:a16="http://schemas.microsoft.com/office/drawing/2014/main" id="{B2FA5920-079A-06A4-EC00-681E24E526CE}"/>
              </a:ext>
            </a:extLst>
          </p:cNvPr>
          <p:cNvSpPr>
            <a:spLocks noGrp="1"/>
          </p:cNvSpPr>
          <p:nvPr>
            <p:ph type="subTitle" idx="15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B13FA76-16BC-20BC-10DD-E32B32369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381" y="576090"/>
            <a:ext cx="5973849" cy="4383688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CC2DE4C0-5410-EE31-8561-8631BE3596C1}"/>
              </a:ext>
            </a:extLst>
          </p:cNvPr>
          <p:cNvGrpSpPr/>
          <p:nvPr/>
        </p:nvGrpSpPr>
        <p:grpSpPr>
          <a:xfrm>
            <a:off x="2971546" y="1287614"/>
            <a:ext cx="2421000" cy="1012320"/>
            <a:chOff x="2971546" y="1287614"/>
            <a:chExt cx="2421000" cy="101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F74F135-8D09-4CFA-997F-E52230C40B77}"/>
                    </a:ext>
                  </a:extLst>
                </p14:cNvPr>
                <p14:cNvContentPartPr/>
                <p14:nvPr/>
              </p14:nvContentPartPr>
              <p14:xfrm>
                <a:off x="2971546" y="1305254"/>
                <a:ext cx="279000" cy="333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F74F135-8D09-4CFA-997F-E52230C40B7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965426" y="1299134"/>
                  <a:ext cx="2912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455A03C-7B2D-B038-8F18-AB5D76FE6F4E}"/>
                    </a:ext>
                  </a:extLst>
                </p14:cNvPr>
                <p14:cNvContentPartPr/>
                <p14:nvPr/>
              </p14:nvContentPartPr>
              <p14:xfrm>
                <a:off x="3278986" y="1287614"/>
                <a:ext cx="544680" cy="378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455A03C-7B2D-B038-8F18-AB5D76FE6F4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272866" y="1281494"/>
                  <a:ext cx="556920" cy="39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01868C9-1918-AFE9-0A94-481917461555}"/>
                    </a:ext>
                  </a:extLst>
                </p14:cNvPr>
                <p14:cNvContentPartPr/>
                <p14:nvPr/>
              </p14:nvContentPartPr>
              <p14:xfrm>
                <a:off x="3786586" y="1462214"/>
                <a:ext cx="290880" cy="2664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01868C9-1918-AFE9-0A94-48191746155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780466" y="1456094"/>
                  <a:ext cx="30312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EFADA1C-8E32-75FB-0C94-A357C6852908}"/>
                    </a:ext>
                  </a:extLst>
                </p14:cNvPr>
                <p14:cNvContentPartPr/>
                <p14:nvPr/>
              </p14:nvContentPartPr>
              <p14:xfrm>
                <a:off x="4201666" y="1439174"/>
                <a:ext cx="56880" cy="21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EFADA1C-8E32-75FB-0C94-A357C685290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195546" y="1433054"/>
                  <a:ext cx="6912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9A87900-7ECF-184B-8CAA-5E333F22294B}"/>
                    </a:ext>
                  </a:extLst>
                </p14:cNvPr>
                <p14:cNvContentPartPr/>
                <p14:nvPr/>
              </p14:nvContentPartPr>
              <p14:xfrm>
                <a:off x="4109506" y="1423334"/>
                <a:ext cx="231840" cy="500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9A87900-7ECF-184B-8CAA-5E333F22294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103386" y="1417214"/>
                  <a:ext cx="244080" cy="51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2F6DACB-D92B-6D94-2E2C-CEEABC38DF59}"/>
                    </a:ext>
                  </a:extLst>
                </p14:cNvPr>
                <p14:cNvContentPartPr/>
                <p14:nvPr/>
              </p14:nvContentPartPr>
              <p14:xfrm>
                <a:off x="4372306" y="1410014"/>
                <a:ext cx="201240" cy="259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2F6DACB-D92B-6D94-2E2C-CEEABC38DF5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366186" y="1403894"/>
                  <a:ext cx="21348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C86FC06-F65E-9650-4F4D-5D554A0D2FA3}"/>
                    </a:ext>
                  </a:extLst>
                </p14:cNvPr>
                <p14:cNvContentPartPr/>
                <p14:nvPr/>
              </p14:nvContentPartPr>
              <p14:xfrm>
                <a:off x="4661746" y="1449974"/>
                <a:ext cx="259560" cy="223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C86FC06-F65E-9650-4F4D-5D554A0D2FA3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655626" y="1443854"/>
                  <a:ext cx="27180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2862505-A090-DF6B-F713-635F66181DCE}"/>
                    </a:ext>
                  </a:extLst>
                </p14:cNvPr>
                <p14:cNvContentPartPr/>
                <p14:nvPr/>
              </p14:nvContentPartPr>
              <p14:xfrm>
                <a:off x="4965226" y="1314614"/>
                <a:ext cx="20160" cy="1620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2862505-A090-DF6B-F713-635F66181DC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959106" y="1308494"/>
                  <a:ext cx="324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43855C3-C625-5013-ED87-17D32102A1D0}"/>
                    </a:ext>
                  </a:extLst>
                </p14:cNvPr>
                <p14:cNvContentPartPr/>
                <p14:nvPr/>
              </p14:nvContentPartPr>
              <p14:xfrm>
                <a:off x="4991506" y="1471934"/>
                <a:ext cx="173880" cy="199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43855C3-C625-5013-ED87-17D32102A1D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985386" y="1465814"/>
                  <a:ext cx="186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508FF03-85A6-E478-78D4-F664597EF317}"/>
                    </a:ext>
                  </a:extLst>
                </p14:cNvPr>
                <p14:cNvContentPartPr/>
                <p14:nvPr/>
              </p14:nvContentPartPr>
              <p14:xfrm>
                <a:off x="5165386" y="1478054"/>
                <a:ext cx="227160" cy="246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508FF03-85A6-E478-78D4-F664597EF31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159266" y="1471934"/>
                  <a:ext cx="23940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05DFB0A-0F5E-BFFE-2AB1-411BC4D3A628}"/>
                    </a:ext>
                  </a:extLst>
                </p14:cNvPr>
                <p14:cNvContentPartPr/>
                <p14:nvPr/>
              </p14:nvContentPartPr>
              <p14:xfrm>
                <a:off x="4060906" y="1930214"/>
                <a:ext cx="383400" cy="270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05DFB0A-0F5E-BFFE-2AB1-411BC4D3A62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054786" y="1924094"/>
                  <a:ext cx="395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18F1F01-7669-2B28-F941-C9E9E42033EA}"/>
                    </a:ext>
                  </a:extLst>
                </p14:cNvPr>
                <p14:cNvContentPartPr/>
                <p14:nvPr/>
              </p14:nvContentPartPr>
              <p14:xfrm>
                <a:off x="4441786" y="1796294"/>
                <a:ext cx="243360" cy="503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18F1F01-7669-2B28-F941-C9E9E42033E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435666" y="1790174"/>
                  <a:ext cx="255600" cy="51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84FCA9D-141C-C5AD-B21F-00F47ED2D46D}"/>
                    </a:ext>
                  </a:extLst>
                </p14:cNvPr>
                <p14:cNvContentPartPr/>
                <p14:nvPr/>
              </p14:nvContentPartPr>
              <p14:xfrm>
                <a:off x="4356466" y="1940654"/>
                <a:ext cx="384120" cy="586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84FCA9D-141C-C5AD-B21F-00F47ED2D46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350346" y="1934534"/>
                  <a:ext cx="396360" cy="7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0D24BCD-B8DC-0E4F-BA24-5EF256E8BFFA}"/>
              </a:ext>
            </a:extLst>
          </p:cNvPr>
          <p:cNvGrpSpPr/>
          <p:nvPr/>
        </p:nvGrpSpPr>
        <p:grpSpPr>
          <a:xfrm>
            <a:off x="2918626" y="1906814"/>
            <a:ext cx="819000" cy="1557360"/>
            <a:chOff x="2918626" y="1906814"/>
            <a:chExt cx="819000" cy="155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0420404-C359-D1E3-82ED-68249DA4DADE}"/>
                    </a:ext>
                  </a:extLst>
                </p14:cNvPr>
                <p14:cNvContentPartPr/>
                <p14:nvPr/>
              </p14:nvContentPartPr>
              <p14:xfrm>
                <a:off x="3092146" y="1906814"/>
                <a:ext cx="645480" cy="876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0420404-C359-D1E3-82ED-68249DA4DAD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086026" y="1900694"/>
                  <a:ext cx="657720" cy="88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30F007D-FED9-2649-D8F2-715A1CA8C821}"/>
                    </a:ext>
                  </a:extLst>
                </p14:cNvPr>
                <p14:cNvContentPartPr/>
                <p14:nvPr/>
              </p14:nvContentPartPr>
              <p14:xfrm>
                <a:off x="3098986" y="2433134"/>
                <a:ext cx="315000" cy="334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30F007D-FED9-2649-D8F2-715A1CA8C82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92866" y="2427014"/>
                  <a:ext cx="3272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C6C4001-7625-9ACC-7F56-8EDB56C7E36E}"/>
                    </a:ext>
                  </a:extLst>
                </p14:cNvPr>
                <p14:cNvContentPartPr/>
                <p14:nvPr/>
              </p14:nvContentPartPr>
              <p14:xfrm>
                <a:off x="2942386" y="2833094"/>
                <a:ext cx="123480" cy="1818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C6C4001-7625-9ACC-7F56-8EDB56C7E36E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936266" y="2826974"/>
                  <a:ext cx="1357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E3221E9-6230-27FA-C8CB-B25682185DDA}"/>
                    </a:ext>
                  </a:extLst>
                </p14:cNvPr>
                <p14:cNvContentPartPr/>
                <p14:nvPr/>
              </p14:nvContentPartPr>
              <p14:xfrm>
                <a:off x="2918626" y="3110294"/>
                <a:ext cx="235440" cy="568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E3221E9-6230-27FA-C8CB-B25682185DDA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912506" y="3104174"/>
                  <a:ext cx="24768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13168B8-2E80-DB95-5926-5D2EF15F13A1}"/>
                    </a:ext>
                  </a:extLst>
                </p14:cNvPr>
                <p14:cNvContentPartPr/>
                <p14:nvPr/>
              </p14:nvContentPartPr>
              <p14:xfrm>
                <a:off x="2983786" y="3019934"/>
                <a:ext cx="101880" cy="344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13168B8-2E80-DB95-5926-5D2EF15F13A1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977666" y="3013814"/>
                  <a:ext cx="11412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3C74667-913A-1B87-0720-973973EBF8DA}"/>
                    </a:ext>
                  </a:extLst>
                </p14:cNvPr>
                <p14:cNvContentPartPr/>
                <p14:nvPr/>
              </p14:nvContentPartPr>
              <p14:xfrm>
                <a:off x="3080986" y="3187694"/>
                <a:ext cx="109080" cy="276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3C74667-913A-1B87-0720-973973EBF8D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074866" y="3181574"/>
                  <a:ext cx="121320" cy="288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00477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E5FA2-0C4F-B39B-0D7A-6E1677F7F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604FBB5-19D6-4FED-5E8D-46F7AE701FE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B6E015D5-D5D5-1502-4F5B-EEBCB2435349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3F57EA7-F5C1-B9D6-3340-5F25C7F167FE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08EBAFB2-014F-D178-4DE2-B22CDE0AB80E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4885C999-1734-DF4B-44B7-622D0AF611D2}"/>
              </a:ext>
            </a:extLst>
          </p:cNvPr>
          <p:cNvSpPr>
            <a:spLocks noGrp="1"/>
          </p:cNvSpPr>
          <p:nvPr>
            <p:ph type="subTitle" idx="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4453EE68-527E-2E86-ACB0-C10D909E9115}"/>
              </a:ext>
            </a:extLst>
          </p:cNvPr>
          <p:cNvSpPr>
            <a:spLocks noGrp="1"/>
          </p:cNvSpPr>
          <p:nvPr>
            <p:ph type="subTitle" idx="6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FEB7CE7-F0B7-9E60-8F20-949621A364DE}"/>
              </a:ext>
            </a:extLst>
          </p:cNvPr>
          <p:cNvGrpSpPr/>
          <p:nvPr/>
        </p:nvGrpSpPr>
        <p:grpSpPr>
          <a:xfrm>
            <a:off x="1890466" y="874307"/>
            <a:ext cx="4707720" cy="3362040"/>
            <a:chOff x="1890466" y="874307"/>
            <a:chExt cx="4707720" cy="336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C912A60-C4B7-C538-D4F1-FE9CAAF5F08B}"/>
                    </a:ext>
                  </a:extLst>
                </p14:cNvPr>
                <p14:cNvContentPartPr/>
                <p14:nvPr/>
              </p14:nvContentPartPr>
              <p14:xfrm>
                <a:off x="1951666" y="874307"/>
                <a:ext cx="4641840" cy="8319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C912A60-C4B7-C538-D4F1-FE9CAAF5F08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945546" y="868187"/>
                  <a:ext cx="4654080" cy="84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52C2117-C64B-31D5-0CBF-E901D37488A1}"/>
                    </a:ext>
                  </a:extLst>
                </p14:cNvPr>
                <p14:cNvContentPartPr/>
                <p14:nvPr/>
              </p14:nvContentPartPr>
              <p14:xfrm>
                <a:off x="2866426" y="1033787"/>
                <a:ext cx="268560" cy="369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52C2117-C64B-31D5-0CBF-E901D37488A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60306" y="1027667"/>
                  <a:ext cx="28080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E5C505F-A53C-A83D-4794-D49392A683C8}"/>
                    </a:ext>
                  </a:extLst>
                </p14:cNvPr>
                <p14:cNvContentPartPr/>
                <p14:nvPr/>
              </p14:nvContentPartPr>
              <p14:xfrm>
                <a:off x="2948146" y="1127747"/>
                <a:ext cx="462240" cy="272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E5C505F-A53C-A83D-4794-D49392A683C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942026" y="1121627"/>
                  <a:ext cx="47448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E45C1B3-172A-4DB3-6BDA-487E05F743D9}"/>
                    </a:ext>
                  </a:extLst>
                </p14:cNvPr>
                <p14:cNvContentPartPr/>
                <p14:nvPr/>
              </p14:nvContentPartPr>
              <p14:xfrm>
                <a:off x="3365746" y="1158707"/>
                <a:ext cx="270360" cy="1821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E45C1B3-172A-4DB3-6BDA-487E05F743D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59626" y="1152587"/>
                  <a:ext cx="2826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5485D77-10E1-CB45-ED1B-DA1D2F2CF474}"/>
                    </a:ext>
                  </a:extLst>
                </p14:cNvPr>
                <p14:cNvContentPartPr/>
                <p14:nvPr/>
              </p14:nvContentPartPr>
              <p14:xfrm>
                <a:off x="3607666" y="915347"/>
                <a:ext cx="217800" cy="485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5485D77-10E1-CB45-ED1B-DA1D2F2CF47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601546" y="909227"/>
                  <a:ext cx="230040" cy="49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2F230EB-71C4-22BE-D988-A8290143E2DB}"/>
                    </a:ext>
                  </a:extLst>
                </p14:cNvPr>
                <p14:cNvContentPartPr/>
                <p14:nvPr/>
              </p14:nvContentPartPr>
              <p14:xfrm>
                <a:off x="3863266" y="1222427"/>
                <a:ext cx="280080" cy="175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2F230EB-71C4-22BE-D988-A8290143E2D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857146" y="1216307"/>
                  <a:ext cx="2923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436C65A-B875-94EF-ED96-89630F72B495}"/>
                    </a:ext>
                  </a:extLst>
                </p14:cNvPr>
                <p14:cNvContentPartPr/>
                <p14:nvPr/>
              </p14:nvContentPartPr>
              <p14:xfrm>
                <a:off x="4109866" y="1101467"/>
                <a:ext cx="546480" cy="419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436C65A-B875-94EF-ED96-89630F72B4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103746" y="1095347"/>
                  <a:ext cx="55872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C0BE615-D5B2-FCE0-7C7E-33BA244EEB8D}"/>
                    </a:ext>
                  </a:extLst>
                </p14:cNvPr>
                <p14:cNvContentPartPr/>
                <p14:nvPr/>
              </p14:nvContentPartPr>
              <p14:xfrm>
                <a:off x="4397506" y="1232867"/>
                <a:ext cx="246960" cy="23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C0BE615-D5B2-FCE0-7C7E-33BA244EEB8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391386" y="1226747"/>
                  <a:ext cx="2592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FFE839D3-AE65-84F8-F569-272E8F2D309A}"/>
                    </a:ext>
                  </a:extLst>
                </p14:cNvPr>
                <p14:cNvContentPartPr/>
                <p14:nvPr/>
              </p14:nvContentPartPr>
              <p14:xfrm>
                <a:off x="4564186" y="1269947"/>
                <a:ext cx="312840" cy="247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FFE839D3-AE65-84F8-F569-272E8F2D309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558066" y="1263827"/>
                  <a:ext cx="3250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7CB7F3F-DCF3-D785-15CE-2EA5E1E40055}"/>
                    </a:ext>
                  </a:extLst>
                </p14:cNvPr>
                <p14:cNvContentPartPr/>
                <p14:nvPr/>
              </p14:nvContentPartPr>
              <p14:xfrm>
                <a:off x="4967386" y="1058267"/>
                <a:ext cx="118800" cy="475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7CB7F3F-DCF3-D785-15CE-2EA5E1E4005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961266" y="1052147"/>
                  <a:ext cx="131040" cy="48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EF7F8D5-A674-B882-888F-F787CD9F4CFA}"/>
                    </a:ext>
                  </a:extLst>
                </p14:cNvPr>
                <p14:cNvContentPartPr/>
                <p14:nvPr/>
              </p14:nvContentPartPr>
              <p14:xfrm>
                <a:off x="5125426" y="1295507"/>
                <a:ext cx="434160" cy="252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EF7F8D5-A674-B882-888F-F787CD9F4CF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119306" y="1289387"/>
                  <a:ext cx="4464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D6A90B0-729E-F8E1-E92C-FC777A97D316}"/>
                    </a:ext>
                  </a:extLst>
                </p14:cNvPr>
                <p14:cNvContentPartPr/>
                <p14:nvPr/>
              </p14:nvContentPartPr>
              <p14:xfrm>
                <a:off x="5542666" y="1335467"/>
                <a:ext cx="213120" cy="219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D6A90B0-729E-F8E1-E92C-FC777A97D31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536546" y="1329347"/>
                  <a:ext cx="22536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3C8D8B8-2AC3-4EFE-613C-0B341AD65518}"/>
                    </a:ext>
                  </a:extLst>
                </p14:cNvPr>
                <p14:cNvContentPartPr/>
                <p14:nvPr/>
              </p14:nvContentPartPr>
              <p14:xfrm>
                <a:off x="5791066" y="1028027"/>
                <a:ext cx="101880" cy="559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3C8D8B8-2AC3-4EFE-613C-0B341AD65518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784946" y="1021907"/>
                  <a:ext cx="114120" cy="57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9E16EA6-AC18-A292-6474-9A3A4EAB6687}"/>
                    </a:ext>
                  </a:extLst>
                </p14:cNvPr>
                <p14:cNvContentPartPr/>
                <p14:nvPr/>
              </p14:nvContentPartPr>
              <p14:xfrm>
                <a:off x="1890466" y="1650467"/>
                <a:ext cx="385560" cy="1273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9E16EA6-AC18-A292-6474-9A3A4EAB668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884346" y="1644347"/>
                  <a:ext cx="397800" cy="128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9B18CA3-A9AB-FF33-9F8B-6036991293D5}"/>
                    </a:ext>
                  </a:extLst>
                </p14:cNvPr>
                <p14:cNvContentPartPr/>
                <p14:nvPr/>
              </p14:nvContentPartPr>
              <p14:xfrm>
                <a:off x="1989106" y="1717787"/>
                <a:ext cx="4609080" cy="12805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9B18CA3-A9AB-FF33-9F8B-6036991293D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982986" y="1711667"/>
                  <a:ext cx="4621320" cy="12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DC6D3C7-6127-9026-61B3-5C21AC694095}"/>
                    </a:ext>
                  </a:extLst>
                </p14:cNvPr>
                <p14:cNvContentPartPr/>
                <p14:nvPr/>
              </p14:nvContentPartPr>
              <p14:xfrm>
                <a:off x="2598226" y="1881947"/>
                <a:ext cx="435960" cy="4852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DC6D3C7-6127-9026-61B3-5C21AC69409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592106" y="1875827"/>
                  <a:ext cx="448200" cy="49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95F7B32-D092-8A79-67F9-4A63D18F217D}"/>
                    </a:ext>
                  </a:extLst>
                </p14:cNvPr>
                <p14:cNvContentPartPr/>
                <p14:nvPr/>
              </p14:nvContentPartPr>
              <p14:xfrm>
                <a:off x="3046066" y="2191547"/>
                <a:ext cx="167040" cy="1432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95F7B32-D092-8A79-67F9-4A63D18F217D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039946" y="2185427"/>
                  <a:ext cx="1792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BD22D6A-F726-88D8-768E-28A0AA59AEBC}"/>
                    </a:ext>
                  </a:extLst>
                </p14:cNvPr>
                <p14:cNvContentPartPr/>
                <p14:nvPr/>
              </p14:nvContentPartPr>
              <p14:xfrm>
                <a:off x="3231466" y="1976627"/>
                <a:ext cx="308520" cy="436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BD22D6A-F726-88D8-768E-28A0AA59AEBC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225346" y="1970507"/>
                  <a:ext cx="320760" cy="44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AF90A2-B1A5-3D08-9484-D109380B8E8B}"/>
                    </a:ext>
                  </a:extLst>
                </p14:cNvPr>
                <p14:cNvContentPartPr/>
                <p14:nvPr/>
              </p14:nvContentPartPr>
              <p14:xfrm>
                <a:off x="3488866" y="2155907"/>
                <a:ext cx="348840" cy="2300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AF90A2-B1A5-3D08-9484-D109380B8E8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482746" y="2149787"/>
                  <a:ext cx="361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CF7C18C-9C16-745D-9269-FACD85839E37}"/>
                    </a:ext>
                  </a:extLst>
                </p14:cNvPr>
                <p14:cNvContentPartPr/>
                <p14:nvPr/>
              </p14:nvContentPartPr>
              <p14:xfrm>
                <a:off x="3796306" y="2189747"/>
                <a:ext cx="146160" cy="5317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CF7C18C-9C16-745D-9269-FACD85839E3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790186" y="2183627"/>
                  <a:ext cx="158400" cy="54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D4C570A-2276-703A-E3CF-B06E8F3521A6}"/>
                    </a:ext>
                  </a:extLst>
                </p14:cNvPr>
                <p14:cNvContentPartPr/>
                <p14:nvPr/>
              </p14:nvContentPartPr>
              <p14:xfrm>
                <a:off x="4018426" y="2201987"/>
                <a:ext cx="244800" cy="168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D4C570A-2276-703A-E3CF-B06E8F3521A6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012306" y="2195867"/>
                  <a:ext cx="2570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7BB1F72-94D9-8CC3-BE50-E3841B0D8BAD}"/>
                    </a:ext>
                  </a:extLst>
                </p14:cNvPr>
                <p14:cNvContentPartPr/>
                <p14:nvPr/>
              </p14:nvContentPartPr>
              <p14:xfrm>
                <a:off x="4278346" y="2231507"/>
                <a:ext cx="294840" cy="215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7BB1F72-94D9-8CC3-BE50-E3841B0D8BA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272226" y="2225387"/>
                  <a:ext cx="3070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0F196B3-0818-B8F2-649C-13BE2FD6BC5D}"/>
                    </a:ext>
                  </a:extLst>
                </p14:cNvPr>
                <p14:cNvContentPartPr/>
                <p14:nvPr/>
              </p14:nvContentPartPr>
              <p14:xfrm>
                <a:off x="4521706" y="2012267"/>
                <a:ext cx="194760" cy="4078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0F196B3-0818-B8F2-649C-13BE2FD6BC5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515586" y="2006147"/>
                  <a:ext cx="20700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3D319B2-21AB-4370-E802-FD2DAC340D3A}"/>
                    </a:ext>
                  </a:extLst>
                </p14:cNvPr>
                <p14:cNvContentPartPr/>
                <p14:nvPr/>
              </p14:nvContentPartPr>
              <p14:xfrm>
                <a:off x="4769746" y="2315027"/>
                <a:ext cx="251280" cy="160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3D319B2-21AB-4370-E802-FD2DAC340D3A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763626" y="2308907"/>
                  <a:ext cx="2635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B1A1541-17D7-2A44-F457-803430A48D93}"/>
                    </a:ext>
                  </a:extLst>
                </p14:cNvPr>
                <p14:cNvContentPartPr/>
                <p14:nvPr/>
              </p14:nvContentPartPr>
              <p14:xfrm>
                <a:off x="4985026" y="2119187"/>
                <a:ext cx="410400" cy="3600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B1A1541-17D7-2A44-F457-803430A48D9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978906" y="2113067"/>
                  <a:ext cx="42264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394B585-3F2D-A06C-F63C-2B1ADC9A669A}"/>
                    </a:ext>
                  </a:extLst>
                </p14:cNvPr>
                <p14:cNvContentPartPr/>
                <p14:nvPr/>
              </p14:nvContentPartPr>
              <p14:xfrm>
                <a:off x="5172946" y="2256707"/>
                <a:ext cx="221760" cy="39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394B585-3F2D-A06C-F63C-2B1ADC9A669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66826" y="2250587"/>
                  <a:ext cx="2340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0548F78-50EF-DB8A-6EC5-502DE6975082}"/>
                    </a:ext>
                  </a:extLst>
                </p14:cNvPr>
                <p14:cNvContentPartPr/>
                <p14:nvPr/>
              </p14:nvContentPartPr>
              <p14:xfrm>
                <a:off x="5352586" y="2312867"/>
                <a:ext cx="263520" cy="2548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0548F78-50EF-DB8A-6EC5-502DE697508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346466" y="2306747"/>
                  <a:ext cx="2757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00996BA-3E18-9ADD-91CE-7AE399020FB4}"/>
                    </a:ext>
                  </a:extLst>
                </p14:cNvPr>
                <p14:cNvContentPartPr/>
                <p14:nvPr/>
              </p14:nvContentPartPr>
              <p14:xfrm>
                <a:off x="5676586" y="2152667"/>
                <a:ext cx="102960" cy="453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00996BA-3E18-9ADD-91CE-7AE399020FB4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670466" y="2146547"/>
                  <a:ext cx="115200" cy="46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0102863-D652-C226-3110-FC3A42E51ADA}"/>
                    </a:ext>
                  </a:extLst>
                </p14:cNvPr>
                <p14:cNvContentPartPr/>
                <p14:nvPr/>
              </p14:nvContentPartPr>
              <p14:xfrm>
                <a:off x="5797906" y="2340587"/>
                <a:ext cx="221040" cy="254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0102863-D652-C226-3110-FC3A42E51ADA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791786" y="2334467"/>
                  <a:ext cx="2332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21492F8-04A4-B0A0-E834-D0A1CD45F4B0}"/>
                    </a:ext>
                  </a:extLst>
                </p14:cNvPr>
                <p14:cNvContentPartPr/>
                <p14:nvPr/>
              </p14:nvContentPartPr>
              <p14:xfrm>
                <a:off x="6027226" y="2353907"/>
                <a:ext cx="114120" cy="201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21492F8-04A4-B0A0-E834-D0A1CD45F4B0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021106" y="2347787"/>
                  <a:ext cx="126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F5E8245-73F8-68B9-5F4D-A298DEF76F33}"/>
                    </a:ext>
                  </a:extLst>
                </p14:cNvPr>
                <p14:cNvContentPartPr/>
                <p14:nvPr/>
              </p14:nvContentPartPr>
              <p14:xfrm>
                <a:off x="6152506" y="2380187"/>
                <a:ext cx="170280" cy="183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F5E8245-73F8-68B9-5F4D-A298DEF76F33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146386" y="2374067"/>
                  <a:ext cx="1825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3C7F7B4-4E71-2371-CEAC-4066B8238104}"/>
                    </a:ext>
                  </a:extLst>
                </p14:cNvPr>
                <p14:cNvContentPartPr/>
                <p14:nvPr/>
              </p14:nvContentPartPr>
              <p14:xfrm>
                <a:off x="6233866" y="2117747"/>
                <a:ext cx="180000" cy="522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3C7F7B4-4E71-2371-CEAC-4066B823810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227746" y="2111627"/>
                  <a:ext cx="192240" cy="53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2661A05-F60A-9DAE-0644-680AFE6BD2B9}"/>
                    </a:ext>
                  </a:extLst>
                </p14:cNvPr>
                <p14:cNvContentPartPr/>
                <p14:nvPr/>
              </p14:nvContentPartPr>
              <p14:xfrm>
                <a:off x="2267026" y="2850707"/>
                <a:ext cx="4099320" cy="1385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2661A05-F60A-9DAE-0644-680AFE6BD2B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260906" y="2844587"/>
                  <a:ext cx="4111560" cy="139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86BDCB8-DA42-4060-1CD7-350C0BD9F94F}"/>
                    </a:ext>
                  </a:extLst>
                </p14:cNvPr>
                <p14:cNvContentPartPr/>
                <p14:nvPr/>
              </p14:nvContentPartPr>
              <p14:xfrm>
                <a:off x="2781106" y="3100907"/>
                <a:ext cx="510120" cy="4532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86BDCB8-DA42-4060-1CD7-350C0BD9F94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774986" y="3094787"/>
                  <a:ext cx="522360" cy="46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28FC960-6832-7A2B-4D6D-4A2B6C10AE76}"/>
                    </a:ext>
                  </a:extLst>
                </p14:cNvPr>
                <p14:cNvContentPartPr/>
                <p14:nvPr/>
              </p14:nvContentPartPr>
              <p14:xfrm>
                <a:off x="3327586" y="3271547"/>
                <a:ext cx="222840" cy="2530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28FC960-6832-7A2B-4D6D-4A2B6C10AE7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321466" y="3265427"/>
                  <a:ext cx="23508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7E7C5AA-6C1A-A4A5-7F34-727D9AA40E2C}"/>
                    </a:ext>
                  </a:extLst>
                </p14:cNvPr>
                <p14:cNvContentPartPr/>
                <p14:nvPr/>
              </p14:nvContentPartPr>
              <p14:xfrm>
                <a:off x="3514786" y="3317267"/>
                <a:ext cx="386280" cy="201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7E7C5AA-6C1A-A4A5-7F34-727D9AA40E2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508666" y="3311147"/>
                  <a:ext cx="3985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A3E2FE5-2AC0-BB0C-4732-82F816E9E996}"/>
                    </a:ext>
                  </a:extLst>
                </p14:cNvPr>
                <p14:cNvContentPartPr/>
                <p14:nvPr/>
              </p14:nvContentPartPr>
              <p14:xfrm>
                <a:off x="3841306" y="3348227"/>
                <a:ext cx="234000" cy="194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A3E2FE5-2AC0-BB0C-4732-82F816E9E996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835186" y="3342107"/>
                  <a:ext cx="246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38FF811-D8E3-1A00-9B33-77945EB8468C}"/>
                    </a:ext>
                  </a:extLst>
                </p14:cNvPr>
                <p14:cNvContentPartPr/>
                <p14:nvPr/>
              </p14:nvContentPartPr>
              <p14:xfrm>
                <a:off x="4009066" y="3363707"/>
                <a:ext cx="196200" cy="473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38FF811-D8E3-1A00-9B33-77945EB8468C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002946" y="3357587"/>
                  <a:ext cx="208440" cy="48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7F548AC-EF6C-A928-858C-286F0FA381BE}"/>
                    </a:ext>
                  </a:extLst>
                </p14:cNvPr>
                <p14:cNvContentPartPr/>
                <p14:nvPr/>
              </p14:nvContentPartPr>
              <p14:xfrm>
                <a:off x="4339906" y="3365147"/>
                <a:ext cx="227160" cy="281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7F548AC-EF6C-A928-858C-286F0FA381BE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333786" y="3359027"/>
                  <a:ext cx="23940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401BECC-5FE3-6D30-B799-C6CB3D7BBA92}"/>
                    </a:ext>
                  </a:extLst>
                </p14:cNvPr>
                <p14:cNvContentPartPr/>
                <p14:nvPr/>
              </p14:nvContentPartPr>
              <p14:xfrm>
                <a:off x="3670666" y="3674747"/>
                <a:ext cx="188640" cy="427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401BECC-5FE3-6D30-B799-C6CB3D7BBA92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664546" y="3668627"/>
                  <a:ext cx="20088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6FE69D1-3D52-89E5-2FEA-A18928FC6B5B}"/>
                    </a:ext>
                  </a:extLst>
                </p14:cNvPr>
                <p14:cNvContentPartPr/>
                <p14:nvPr/>
              </p14:nvContentPartPr>
              <p14:xfrm>
                <a:off x="3943906" y="3916307"/>
                <a:ext cx="502200" cy="1990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6FE69D1-3D52-89E5-2FEA-A18928FC6B5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3937786" y="3910187"/>
                  <a:ext cx="5144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2AF66CC-5B23-EC10-7CCA-0778EC5A68A3}"/>
                    </a:ext>
                  </a:extLst>
                </p14:cNvPr>
                <p14:cNvContentPartPr/>
                <p14:nvPr/>
              </p14:nvContentPartPr>
              <p14:xfrm>
                <a:off x="4495426" y="3899747"/>
                <a:ext cx="336600" cy="1940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2AF66CC-5B23-EC10-7CCA-0778EC5A68A3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4489306" y="3893627"/>
                  <a:ext cx="348840" cy="20628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73E5F09-A5E7-2C46-4E76-99C6A8F62CAD}"/>
              </a:ext>
            </a:extLst>
          </p:cNvPr>
          <p:cNvCxnSpPr/>
          <p:nvPr/>
        </p:nvCxnSpPr>
        <p:spPr>
          <a:xfrm flipH="1" flipV="1">
            <a:off x="5713507" y="1445447"/>
            <a:ext cx="97517" cy="30544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15109FF-39DB-75CE-FC94-7E182CFE8F03}"/>
              </a:ext>
            </a:extLst>
          </p:cNvPr>
          <p:cNvGrpSpPr/>
          <p:nvPr/>
        </p:nvGrpSpPr>
        <p:grpSpPr>
          <a:xfrm>
            <a:off x="5911666" y="4000187"/>
            <a:ext cx="839160" cy="268920"/>
            <a:chOff x="5911666" y="4000187"/>
            <a:chExt cx="839160" cy="26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E32D1DF-2004-6354-5B33-45282CBDDB79}"/>
                    </a:ext>
                  </a:extLst>
                </p14:cNvPr>
                <p14:cNvContentPartPr/>
                <p14:nvPr/>
              </p14:nvContentPartPr>
              <p14:xfrm>
                <a:off x="5940466" y="4107827"/>
                <a:ext cx="232560" cy="17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E32D1DF-2004-6354-5B33-45282CBDDB79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934346" y="4101707"/>
                  <a:ext cx="2448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6CE61B2-9DAB-1612-4E6B-EA830DF06423}"/>
                    </a:ext>
                  </a:extLst>
                </p14:cNvPr>
                <p14:cNvContentPartPr/>
                <p14:nvPr/>
              </p14:nvContentPartPr>
              <p14:xfrm>
                <a:off x="5911666" y="4000187"/>
                <a:ext cx="275040" cy="2307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6CE61B2-9DAB-1612-4E6B-EA830DF06423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905546" y="3994067"/>
                  <a:ext cx="28728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615E539-D43F-B553-8C75-AEC11C8F6DD6}"/>
                    </a:ext>
                  </a:extLst>
                </p14:cNvPr>
                <p14:cNvContentPartPr/>
                <p14:nvPr/>
              </p14:nvContentPartPr>
              <p14:xfrm>
                <a:off x="6387586" y="4037627"/>
                <a:ext cx="239400" cy="2314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615E539-D43F-B553-8C75-AEC11C8F6DD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381466" y="4031507"/>
                  <a:ext cx="2516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298FD6D-0D29-4E41-BF67-ADBDFFEF949B}"/>
                    </a:ext>
                  </a:extLst>
                </p14:cNvPr>
                <p14:cNvContentPartPr/>
                <p14:nvPr/>
              </p14:nvContentPartPr>
              <p14:xfrm>
                <a:off x="6554266" y="4019627"/>
                <a:ext cx="196560" cy="228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298FD6D-0D29-4E41-BF67-ADBDFFEF949B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548146" y="4013507"/>
                  <a:ext cx="208800" cy="241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497996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4" name="Google Shape;4074;p40"/>
          <p:cNvSpPr txBox="1">
            <a:spLocks noGrp="1"/>
          </p:cNvSpPr>
          <p:nvPr>
            <p:ph type="title"/>
          </p:nvPr>
        </p:nvSpPr>
        <p:spPr>
          <a:xfrm>
            <a:off x="713225" y="1596563"/>
            <a:ext cx="4872900" cy="116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How?</a:t>
            </a:r>
            <a:endParaRPr dirty="0"/>
          </a:p>
        </p:txBody>
      </p:sp>
      <p:sp>
        <p:nvSpPr>
          <p:cNvPr id="4075" name="Google Shape;4075;p40"/>
          <p:cNvSpPr txBox="1">
            <a:spLocks noGrp="1"/>
          </p:cNvSpPr>
          <p:nvPr>
            <p:ph type="subTitle" idx="1"/>
          </p:nvPr>
        </p:nvSpPr>
        <p:spPr>
          <a:xfrm>
            <a:off x="713225" y="2689663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y content will be more </a:t>
            </a:r>
            <a:r>
              <a:rPr lang="en-US" sz="2000" b="1" dirty="0"/>
              <a:t>intuitive</a:t>
            </a:r>
            <a:r>
              <a:rPr lang="en-US" dirty="0"/>
              <a:t> instead of </a:t>
            </a:r>
            <a:r>
              <a:rPr lang="en-US" sz="2000" b="1" dirty="0"/>
              <a:t>proof-based</a:t>
            </a:r>
            <a:endParaRPr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9EC904-542F-C90A-61AE-C8708FDB3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CEF941E-98CB-A0F1-CDBD-9FC90444E16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 descr="A group of birds on a branch&#10;&#10;AI-generated content may be incorrect.">
            <a:extLst>
              <a:ext uri="{FF2B5EF4-FFF2-40B4-BE49-F238E27FC236}">
                <a16:creationId xmlns:a16="http://schemas.microsoft.com/office/drawing/2014/main" id="{EA30EDFB-7AB2-6F20-84BC-5E5BF6490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24" y="286035"/>
            <a:ext cx="5051412" cy="33921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3D9F99-686F-33DE-95E4-F579780B6D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336" y="2000533"/>
            <a:ext cx="3248478" cy="221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019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DEDCE-2D5C-E5E9-8676-FC05CADE64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9822" y="1651565"/>
            <a:ext cx="4100503" cy="11613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1C094C9-7CC8-9A61-CD87-B0FCB3988AA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7BF1A9-7D59-8E95-1428-0294BD2F9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784" y="192126"/>
            <a:ext cx="3331581" cy="35546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05DED5D-50AF-731B-AB5C-CAC2683184B2}"/>
                  </a:ext>
                </a:extLst>
              </p14:cNvPr>
              <p14:cNvContentPartPr/>
              <p14:nvPr/>
            </p14:nvContentPartPr>
            <p14:xfrm>
              <a:off x="4765786" y="1222814"/>
              <a:ext cx="1293840" cy="17316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05DED5D-50AF-731B-AB5C-CAC2683184B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59666" y="1216694"/>
                <a:ext cx="1306080" cy="174384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DB46B4DA-4139-33AB-925F-BD8EFCECB77E}"/>
              </a:ext>
            </a:extLst>
          </p:cNvPr>
          <p:cNvGrpSpPr/>
          <p:nvPr/>
        </p:nvGrpSpPr>
        <p:grpSpPr>
          <a:xfrm>
            <a:off x="4366906" y="268454"/>
            <a:ext cx="3196800" cy="4243320"/>
            <a:chOff x="4366906" y="268454"/>
            <a:chExt cx="3196800" cy="424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2218997-B729-1034-AB1E-38E6B6E0DCE2}"/>
                    </a:ext>
                  </a:extLst>
                </p14:cNvPr>
                <p14:cNvContentPartPr/>
                <p14:nvPr/>
              </p14:nvContentPartPr>
              <p14:xfrm>
                <a:off x="5091226" y="1724294"/>
                <a:ext cx="176760" cy="3265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2218997-B729-1034-AB1E-38E6B6E0DCE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085106" y="1718174"/>
                  <a:ext cx="18900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228EAB2-04AD-881C-69E3-8D1F893C76A6}"/>
                    </a:ext>
                  </a:extLst>
                </p14:cNvPr>
                <p14:cNvContentPartPr/>
                <p14:nvPr/>
              </p14:nvContentPartPr>
              <p14:xfrm>
                <a:off x="5264746" y="1879814"/>
                <a:ext cx="122400" cy="153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228EAB2-04AD-881C-69E3-8D1F893C76A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258626" y="1873694"/>
                  <a:ext cx="1346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0CD99DD-5572-3434-B849-528EF406183E}"/>
                    </a:ext>
                  </a:extLst>
                </p14:cNvPr>
                <p14:cNvContentPartPr/>
                <p14:nvPr/>
              </p14:nvContentPartPr>
              <p14:xfrm>
                <a:off x="5386786" y="1843454"/>
                <a:ext cx="502920" cy="267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0CD99DD-5572-3434-B849-528EF406183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380666" y="1837334"/>
                  <a:ext cx="51516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9AD9168-9BD9-31FE-298D-5102998CB2DD}"/>
                    </a:ext>
                  </a:extLst>
                </p14:cNvPr>
                <p14:cNvContentPartPr/>
                <p14:nvPr/>
              </p14:nvContentPartPr>
              <p14:xfrm>
                <a:off x="5087266" y="2093654"/>
                <a:ext cx="217080" cy="445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9AD9168-9BD9-31FE-298D-5102998CB2D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081146" y="2087534"/>
                  <a:ext cx="229320" cy="45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D0F61A7-B80E-2BF0-9E50-68A6ACD1A6A9}"/>
                    </a:ext>
                  </a:extLst>
                </p14:cNvPr>
                <p14:cNvContentPartPr/>
                <p14:nvPr/>
              </p14:nvContentPartPr>
              <p14:xfrm>
                <a:off x="5283826" y="2296694"/>
                <a:ext cx="244440" cy="213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D0F61A7-B80E-2BF0-9E50-68A6ACD1A6A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277706" y="2290574"/>
                  <a:ext cx="2566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0CDBA2B-7EFE-3872-C2A7-F516E72D4F4F}"/>
                    </a:ext>
                  </a:extLst>
                </p14:cNvPr>
                <p14:cNvContentPartPr/>
                <p14:nvPr/>
              </p14:nvContentPartPr>
              <p14:xfrm>
                <a:off x="5824186" y="2225414"/>
                <a:ext cx="360" cy="1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0CDBA2B-7EFE-3872-C2A7-F516E72D4F4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818066" y="2219294"/>
                  <a:ext cx="12600" cy="1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496266C-8629-C4E5-3ECC-B9030E5E5586}"/>
                    </a:ext>
                  </a:extLst>
                </p14:cNvPr>
                <p14:cNvContentPartPr/>
                <p14:nvPr/>
              </p14:nvContentPartPr>
              <p14:xfrm>
                <a:off x="5517466" y="2355014"/>
                <a:ext cx="56880" cy="109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496266C-8629-C4E5-3ECC-B9030E5E558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511346" y="2348894"/>
                  <a:ext cx="691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B6E370C-1692-FE82-D703-6DF107F59424}"/>
                    </a:ext>
                  </a:extLst>
                </p14:cNvPr>
                <p14:cNvContentPartPr/>
                <p14:nvPr/>
              </p14:nvContentPartPr>
              <p14:xfrm>
                <a:off x="5514586" y="2250614"/>
                <a:ext cx="57240" cy="18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B6E370C-1692-FE82-D703-6DF107F5942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508466" y="2244494"/>
                  <a:ext cx="69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D3498F1-DEB3-07C7-B157-6420604C03CE}"/>
                    </a:ext>
                  </a:extLst>
                </p14:cNvPr>
                <p14:cNvContentPartPr/>
                <p14:nvPr/>
              </p14:nvContentPartPr>
              <p14:xfrm>
                <a:off x="5568226" y="2298134"/>
                <a:ext cx="272880" cy="208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D3498F1-DEB3-07C7-B157-6420604C03CE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562106" y="2292014"/>
                  <a:ext cx="28512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2BD4C6A-323B-AB6C-78BE-AF15FC9E5F74}"/>
                    </a:ext>
                  </a:extLst>
                </p14:cNvPr>
                <p14:cNvContentPartPr/>
                <p14:nvPr/>
              </p14:nvContentPartPr>
              <p14:xfrm>
                <a:off x="5699266" y="976574"/>
                <a:ext cx="1636920" cy="2231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2BD4C6A-323B-AB6C-78BE-AF15FC9E5F7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693146" y="970454"/>
                  <a:ext cx="1649160" cy="224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0EFB4F5-2A6D-E3A0-424F-5CE4A521B9F5}"/>
                    </a:ext>
                  </a:extLst>
                </p14:cNvPr>
                <p14:cNvContentPartPr/>
                <p14:nvPr/>
              </p14:nvContentPartPr>
              <p14:xfrm>
                <a:off x="6113986" y="1605854"/>
                <a:ext cx="430200" cy="919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0EFB4F5-2A6D-E3A0-424F-5CE4A521B9F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107866" y="1599734"/>
                  <a:ext cx="442440" cy="9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D98B764-5DEA-2CA4-9ECD-75C48186AB53}"/>
                    </a:ext>
                  </a:extLst>
                </p14:cNvPr>
                <p14:cNvContentPartPr/>
                <p14:nvPr/>
              </p14:nvContentPartPr>
              <p14:xfrm>
                <a:off x="6102826" y="2073494"/>
                <a:ext cx="399960" cy="74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D98B764-5DEA-2CA4-9ECD-75C48186AB53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096706" y="2067374"/>
                  <a:ext cx="4122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1A2F941-C6A3-BB71-83D2-C302B8E07FED}"/>
                    </a:ext>
                  </a:extLst>
                </p14:cNvPr>
                <p14:cNvContentPartPr/>
                <p14:nvPr/>
              </p14:nvContentPartPr>
              <p14:xfrm>
                <a:off x="6411706" y="2091854"/>
                <a:ext cx="238680" cy="2404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1A2F941-C6A3-BB71-83D2-C302B8E07FE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405586" y="2085734"/>
                  <a:ext cx="2509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2CE6EF7-E109-F806-EA2A-C1374ACCC68D}"/>
                    </a:ext>
                  </a:extLst>
                </p14:cNvPr>
                <p14:cNvContentPartPr/>
                <p14:nvPr/>
              </p14:nvContentPartPr>
              <p14:xfrm>
                <a:off x="6650026" y="2119574"/>
                <a:ext cx="203760" cy="2559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2CE6EF7-E109-F806-EA2A-C1374ACCC68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643906" y="2113454"/>
                  <a:ext cx="2160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8EB0664-03E5-7946-49BE-4755DF8155D7}"/>
                    </a:ext>
                  </a:extLst>
                </p14:cNvPr>
                <p14:cNvContentPartPr/>
                <p14:nvPr/>
              </p14:nvContentPartPr>
              <p14:xfrm>
                <a:off x="6801226" y="2139374"/>
                <a:ext cx="255600" cy="3366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8EB0664-03E5-7946-49BE-4755DF8155D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795106" y="2133254"/>
                  <a:ext cx="26784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9AAF92B-DBB4-4A4C-6742-AED052C66383}"/>
                    </a:ext>
                  </a:extLst>
                </p14:cNvPr>
                <p14:cNvContentPartPr/>
                <p14:nvPr/>
              </p14:nvContentPartPr>
              <p14:xfrm>
                <a:off x="5217586" y="319574"/>
                <a:ext cx="856080" cy="731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9AAF92B-DBB4-4A4C-6742-AED052C6638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211466" y="313454"/>
                  <a:ext cx="868320" cy="74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3F7D555-8088-2F0B-3EFC-5F091A196246}"/>
                    </a:ext>
                  </a:extLst>
                </p14:cNvPr>
                <p14:cNvContentPartPr/>
                <p14:nvPr/>
              </p14:nvContentPartPr>
              <p14:xfrm>
                <a:off x="5948746" y="268454"/>
                <a:ext cx="1614960" cy="769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3F7D555-8088-2F0B-3EFC-5F091A19624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942626" y="262334"/>
                  <a:ext cx="1627200" cy="78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2DD03B9-42C9-48F5-103A-0CBFC6649610}"/>
                    </a:ext>
                  </a:extLst>
                </p14:cNvPr>
                <p14:cNvContentPartPr/>
                <p14:nvPr/>
              </p14:nvContentPartPr>
              <p14:xfrm>
                <a:off x="5703586" y="436934"/>
                <a:ext cx="256680" cy="3909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DD03B9-42C9-48F5-103A-0CBFC664961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697466" y="430814"/>
                  <a:ext cx="26892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AA26993-7332-A87D-09AB-A10D2DD93B02}"/>
                    </a:ext>
                  </a:extLst>
                </p14:cNvPr>
                <p14:cNvContentPartPr/>
                <p14:nvPr/>
              </p14:nvContentPartPr>
              <p14:xfrm>
                <a:off x="5939386" y="452414"/>
                <a:ext cx="480960" cy="417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AA26993-7332-A87D-09AB-A10D2DD93B0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933266" y="446294"/>
                  <a:ext cx="493200" cy="42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B603743-BF37-8643-27E8-FEDE60A151CB}"/>
                    </a:ext>
                  </a:extLst>
                </p14:cNvPr>
                <p14:cNvContentPartPr/>
                <p14:nvPr/>
              </p14:nvContentPartPr>
              <p14:xfrm>
                <a:off x="6132346" y="613334"/>
                <a:ext cx="258120" cy="19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B603743-BF37-8643-27E8-FEDE60A151C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126226" y="607214"/>
                  <a:ext cx="2703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05491D6-04C2-C17D-8DC8-9D77D6F09E70}"/>
                    </a:ext>
                  </a:extLst>
                </p14:cNvPr>
                <p14:cNvContentPartPr/>
                <p14:nvPr/>
              </p14:nvContentPartPr>
              <p14:xfrm>
                <a:off x="5291026" y="3088694"/>
                <a:ext cx="439560" cy="664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05491D6-04C2-C17D-8DC8-9D77D6F09E70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284906" y="3082574"/>
                  <a:ext cx="451800" cy="67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4DAA132-974E-160E-DE8C-FAE9C1F782A2}"/>
                    </a:ext>
                  </a:extLst>
                </p14:cNvPr>
                <p14:cNvContentPartPr/>
                <p14:nvPr/>
              </p14:nvContentPartPr>
              <p14:xfrm>
                <a:off x="7008946" y="3048014"/>
                <a:ext cx="421920" cy="891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4DAA132-974E-160E-DE8C-FAE9C1F782A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002826" y="3041894"/>
                  <a:ext cx="434160" cy="90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570EDCF-6AA6-FECC-671B-1C8E36E8AE5E}"/>
                    </a:ext>
                  </a:extLst>
                </p14:cNvPr>
                <p14:cNvContentPartPr/>
                <p14:nvPr/>
              </p14:nvContentPartPr>
              <p14:xfrm>
                <a:off x="4366906" y="2572814"/>
                <a:ext cx="398160" cy="1938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570EDCF-6AA6-FECC-671B-1C8E36E8AE5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360786" y="2566694"/>
                  <a:ext cx="410400" cy="19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7EF794F-DD0C-3E72-E6BE-A903837CB965}"/>
                    </a:ext>
                  </a:extLst>
                </p14:cNvPr>
                <p14:cNvContentPartPr/>
                <p14:nvPr/>
              </p14:nvContentPartPr>
              <p14:xfrm>
                <a:off x="4746346" y="3053054"/>
                <a:ext cx="360000" cy="181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7EF794F-DD0C-3E72-E6BE-A903837CB965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740226" y="3046934"/>
                  <a:ext cx="3722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A3A6C1F-CE86-40A8-EDB2-76C32BA766CA}"/>
                    </a:ext>
                  </a:extLst>
                </p14:cNvPr>
                <p14:cNvContentPartPr/>
                <p14:nvPr/>
              </p14:nvContentPartPr>
              <p14:xfrm>
                <a:off x="5184826" y="3073214"/>
                <a:ext cx="128520" cy="161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A3A6C1F-CE86-40A8-EDB2-76C32BA766C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78706" y="3067094"/>
                  <a:ext cx="140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13B5EC3-CFDF-C107-2C9B-82082502AD58}"/>
                    </a:ext>
                  </a:extLst>
                </p14:cNvPr>
                <p14:cNvContentPartPr/>
                <p14:nvPr/>
              </p14:nvContentPartPr>
              <p14:xfrm>
                <a:off x="5324146" y="3077534"/>
                <a:ext cx="173880" cy="1180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13B5EC3-CFDF-C107-2C9B-82082502AD58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318026" y="3071414"/>
                  <a:ext cx="1861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0B79DA4-0FF3-2E6D-B28D-C1F7E50C8A96}"/>
                    </a:ext>
                  </a:extLst>
                </p14:cNvPr>
                <p14:cNvContentPartPr/>
                <p14:nvPr/>
              </p14:nvContentPartPr>
              <p14:xfrm>
                <a:off x="5400826" y="3077894"/>
                <a:ext cx="176760" cy="245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0B79DA4-0FF3-2E6D-B28D-C1F7E50C8A9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394706" y="3071774"/>
                  <a:ext cx="1890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7C149C0-279C-8FE5-0CDC-7EE7143A4BF7}"/>
                    </a:ext>
                  </a:extLst>
                </p14:cNvPr>
                <p14:cNvContentPartPr/>
                <p14:nvPr/>
              </p14:nvContentPartPr>
              <p14:xfrm>
                <a:off x="4665706" y="3292094"/>
                <a:ext cx="213840" cy="404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7C149C0-279C-8FE5-0CDC-7EE7143A4BF7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4659586" y="3285974"/>
                  <a:ext cx="22608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600739E-1943-1D50-BA43-1EF911932CB7}"/>
                    </a:ext>
                  </a:extLst>
                </p14:cNvPr>
                <p14:cNvContentPartPr/>
                <p14:nvPr/>
              </p14:nvContentPartPr>
              <p14:xfrm>
                <a:off x="4868746" y="3515654"/>
                <a:ext cx="210600" cy="1836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600739E-1943-1D50-BA43-1EF911932CB7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862626" y="3509534"/>
                  <a:ext cx="2228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2CC6224-08E3-DE39-CB66-70A92B99122D}"/>
                    </a:ext>
                  </a:extLst>
                </p14:cNvPr>
                <p14:cNvContentPartPr/>
                <p14:nvPr/>
              </p14:nvContentPartPr>
              <p14:xfrm>
                <a:off x="5110306" y="3575774"/>
                <a:ext cx="30600" cy="108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2CC6224-08E3-DE39-CB66-70A92B99122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104186" y="3569654"/>
                  <a:ext cx="428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8F97D09-6947-081F-DD69-4D41F05E5819}"/>
                    </a:ext>
                  </a:extLst>
                </p14:cNvPr>
                <p14:cNvContentPartPr/>
                <p14:nvPr/>
              </p14:nvContentPartPr>
              <p14:xfrm>
                <a:off x="5176186" y="3408374"/>
                <a:ext cx="23040" cy="65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8F97D09-6947-081F-DD69-4D41F05E581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5170066" y="3402254"/>
                  <a:ext cx="352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C054BFE-3E20-2796-DF41-428118B29F05}"/>
                    </a:ext>
                  </a:extLst>
                </p14:cNvPr>
                <p14:cNvContentPartPr/>
                <p14:nvPr/>
              </p14:nvContentPartPr>
              <p14:xfrm>
                <a:off x="5185906" y="3459494"/>
                <a:ext cx="205200" cy="219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C054BFE-3E20-2796-DF41-428118B29F0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179786" y="3453374"/>
                  <a:ext cx="2174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34C2C1C-899C-5D72-6ED7-ADB689971DB8}"/>
                    </a:ext>
                  </a:extLst>
                </p14:cNvPr>
                <p14:cNvContentPartPr/>
                <p14:nvPr/>
              </p14:nvContentPartPr>
              <p14:xfrm>
                <a:off x="6187066" y="2626454"/>
                <a:ext cx="556200" cy="501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34C2C1C-899C-5D72-6ED7-ADB689971DB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180946" y="2620334"/>
                  <a:ext cx="568440" cy="51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7C4E6A3-E3E3-1D42-B70E-E9F94411EF65}"/>
                    </a:ext>
                  </a:extLst>
                </p14:cNvPr>
                <p14:cNvContentPartPr/>
                <p14:nvPr/>
              </p14:nvContentPartPr>
              <p14:xfrm>
                <a:off x="6618706" y="2604854"/>
                <a:ext cx="513360" cy="1083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7C4E6A3-E3E3-1D42-B70E-E9F94411EF6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612586" y="2598734"/>
                  <a:ext cx="5256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8251472-A2AC-69D4-2A28-F63C7B75E815}"/>
                    </a:ext>
                  </a:extLst>
                </p14:cNvPr>
                <p14:cNvContentPartPr/>
                <p14:nvPr/>
              </p14:nvContentPartPr>
              <p14:xfrm>
                <a:off x="6228466" y="2778014"/>
                <a:ext cx="179640" cy="160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8251472-A2AC-69D4-2A28-F63C7B75E81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222346" y="2771894"/>
                  <a:ext cx="1918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BC82C0C-0B3C-8918-B4C6-F4107B28ADB3}"/>
                    </a:ext>
                  </a:extLst>
                </p14:cNvPr>
                <p14:cNvContentPartPr/>
                <p14:nvPr/>
              </p14:nvContentPartPr>
              <p14:xfrm>
                <a:off x="6459946" y="2825174"/>
                <a:ext cx="77040" cy="111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BC82C0C-0B3C-8918-B4C6-F4107B28ADB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453826" y="2819054"/>
                  <a:ext cx="892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EE38F21-7DD3-0C97-31C2-162D9FE1A4A4}"/>
                    </a:ext>
                  </a:extLst>
                </p14:cNvPr>
                <p14:cNvContentPartPr/>
                <p14:nvPr/>
              </p14:nvContentPartPr>
              <p14:xfrm>
                <a:off x="6579466" y="2855054"/>
                <a:ext cx="131400" cy="109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EE38F21-7DD3-0C97-31C2-162D9FE1A4A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573346" y="2848934"/>
                  <a:ext cx="1436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A78F7D8-BF6B-7664-1BCE-F2543683B4DD}"/>
                    </a:ext>
                  </a:extLst>
                </p14:cNvPr>
                <p14:cNvContentPartPr/>
                <p14:nvPr/>
              </p14:nvContentPartPr>
              <p14:xfrm>
                <a:off x="6707626" y="2808974"/>
                <a:ext cx="72000" cy="2066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A78F7D8-BF6B-7664-1BCE-F2543683B4DD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701506" y="2802854"/>
                  <a:ext cx="842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CE71616-7B25-7A0F-BA4F-B7EF2586BC26}"/>
                    </a:ext>
                  </a:extLst>
                </p14:cNvPr>
                <p14:cNvContentPartPr/>
                <p14:nvPr/>
              </p14:nvContentPartPr>
              <p14:xfrm>
                <a:off x="6671626" y="2846414"/>
                <a:ext cx="150480" cy="41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CE71616-7B25-7A0F-BA4F-B7EF2586BC26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6665506" y="2840294"/>
                  <a:ext cx="1627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2D800CF-489F-8BC4-FDD4-6CF04BF0A13E}"/>
                    </a:ext>
                  </a:extLst>
                </p14:cNvPr>
                <p14:cNvContentPartPr/>
                <p14:nvPr/>
              </p14:nvContentPartPr>
              <p14:xfrm>
                <a:off x="6758746" y="2770814"/>
                <a:ext cx="89280" cy="2692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2D800CF-489F-8BC4-FDD4-6CF04BF0A13E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6752626" y="2764694"/>
                  <a:ext cx="1015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F51D06A-B0D5-4487-B282-4E244DBCD390}"/>
                    </a:ext>
                  </a:extLst>
                </p14:cNvPr>
                <p14:cNvContentPartPr/>
                <p14:nvPr/>
              </p14:nvContentPartPr>
              <p14:xfrm>
                <a:off x="6004906" y="3211094"/>
                <a:ext cx="82080" cy="10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F51D06A-B0D5-4487-B282-4E244DBCD39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998786" y="3204974"/>
                  <a:ext cx="943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5E20AEC-508A-D5AB-0970-0EC7DBBC6669}"/>
                    </a:ext>
                  </a:extLst>
                </p14:cNvPr>
                <p14:cNvContentPartPr/>
                <p14:nvPr/>
              </p14:nvContentPartPr>
              <p14:xfrm>
                <a:off x="5419546" y="3792854"/>
                <a:ext cx="285840" cy="2876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5E20AEC-508A-D5AB-0970-0EC7DBBC6669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413426" y="3786734"/>
                  <a:ext cx="29808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406E071-FBBF-3B72-654A-6885884BE79E}"/>
                    </a:ext>
                  </a:extLst>
                </p14:cNvPr>
                <p14:cNvContentPartPr/>
                <p14:nvPr/>
              </p14:nvContentPartPr>
              <p14:xfrm>
                <a:off x="5749306" y="3647774"/>
                <a:ext cx="102240" cy="4845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406E071-FBBF-3B72-654A-6885884BE79E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743186" y="3641654"/>
                  <a:ext cx="11448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EEAAB70-C74B-3407-7CF6-21D6E592A0E6}"/>
                    </a:ext>
                  </a:extLst>
                </p14:cNvPr>
                <p14:cNvContentPartPr/>
                <p14:nvPr/>
              </p14:nvContentPartPr>
              <p14:xfrm>
                <a:off x="5885026" y="3944414"/>
                <a:ext cx="152640" cy="179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EEAAB70-C74B-3407-7CF6-21D6E592A0E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878906" y="3938294"/>
                  <a:ext cx="1648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9FD17A4-88DC-89A3-CE5F-B11C34881489}"/>
                    </a:ext>
                  </a:extLst>
                </p14:cNvPr>
                <p14:cNvContentPartPr/>
                <p14:nvPr/>
              </p14:nvContentPartPr>
              <p14:xfrm>
                <a:off x="6128026" y="3746414"/>
                <a:ext cx="169920" cy="379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9FD17A4-88DC-89A3-CE5F-B11C3488148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121906" y="3740294"/>
                  <a:ext cx="18216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2163F51-2168-6D9B-3A01-13F04D4CA6C8}"/>
                    </a:ext>
                  </a:extLst>
                </p14:cNvPr>
                <p14:cNvContentPartPr/>
                <p14:nvPr/>
              </p14:nvContentPartPr>
              <p14:xfrm>
                <a:off x="6086266" y="3885014"/>
                <a:ext cx="244440" cy="36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2163F51-2168-6D9B-3A01-13F04D4CA6C8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080146" y="3878894"/>
                  <a:ext cx="2566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3BD6565-5770-31B4-1523-586EE1BEB5B7}"/>
                    </a:ext>
                  </a:extLst>
                </p14:cNvPr>
                <p14:cNvContentPartPr/>
                <p14:nvPr/>
              </p14:nvContentPartPr>
              <p14:xfrm>
                <a:off x="6280666" y="3744254"/>
                <a:ext cx="189000" cy="412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3BD6565-5770-31B4-1523-586EE1BEB5B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274546" y="3738134"/>
                  <a:ext cx="201240" cy="42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3F31202-7464-4F8E-26E3-4189D56199E0}"/>
                    </a:ext>
                  </a:extLst>
                </p14:cNvPr>
                <p14:cNvContentPartPr/>
                <p14:nvPr/>
              </p14:nvContentPartPr>
              <p14:xfrm>
                <a:off x="6539506" y="3963854"/>
                <a:ext cx="191520" cy="187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3F31202-7464-4F8E-26E3-4189D56199E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533386" y="3957734"/>
                  <a:ext cx="2037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A2B0346-1065-9626-AF3A-014022F663B7}"/>
                    </a:ext>
                  </a:extLst>
                </p14:cNvPr>
                <p14:cNvContentPartPr/>
                <p14:nvPr/>
              </p14:nvContentPartPr>
              <p14:xfrm>
                <a:off x="6682786" y="3960614"/>
                <a:ext cx="171720" cy="273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A2B0346-1065-9626-AF3A-014022F663B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676666" y="3954494"/>
                  <a:ext cx="183960" cy="285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1294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56">
          <a:extLst>
            <a:ext uri="{FF2B5EF4-FFF2-40B4-BE49-F238E27FC236}">
              <a16:creationId xmlns:a16="http://schemas.microsoft.com/office/drawing/2014/main" id="{BE3D04C9-FCF1-BC1E-34C0-15CF96D0CE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7" name="Google Shape;4057;p39">
            <a:extLst>
              <a:ext uri="{FF2B5EF4-FFF2-40B4-BE49-F238E27FC236}">
                <a16:creationId xmlns:a16="http://schemas.microsoft.com/office/drawing/2014/main" id="{BB5727DE-9B86-0860-1AB6-7475020F160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able of contents</a:t>
            </a:r>
            <a:endParaRPr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5C7EFF-EC77-1956-60F9-A2E9A84F5E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425" y="2822002"/>
            <a:ext cx="974881" cy="812401"/>
          </a:xfrm>
          <a:prstGeom prst="rect">
            <a:avLst/>
          </a:prstGeom>
        </p:spPr>
      </p:pic>
      <p:sp>
        <p:nvSpPr>
          <p:cNvPr id="4058" name="Google Shape;4058;p39">
            <a:extLst>
              <a:ext uri="{FF2B5EF4-FFF2-40B4-BE49-F238E27FC236}">
                <a16:creationId xmlns:a16="http://schemas.microsoft.com/office/drawing/2014/main" id="{3C00B526-56F8-5A8C-C84E-A0BA5BD5BAE7}"/>
              </a:ext>
            </a:extLst>
          </p:cNvPr>
          <p:cNvSpPr txBox="1">
            <a:spLocks noGrp="1"/>
          </p:cNvSpPr>
          <p:nvPr>
            <p:ph type="subTitle" idx="3"/>
          </p:nvPr>
        </p:nvSpPr>
        <p:spPr>
          <a:xfrm>
            <a:off x="1441475" y="2896935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r>
              <a:rPr lang="en-US" altLang="zh-CN" dirty="0"/>
              <a:t>          somehow in</a:t>
            </a:r>
          </a:p>
        </p:txBody>
      </p:sp>
      <p:sp>
        <p:nvSpPr>
          <p:cNvPr id="4059" name="Google Shape;4059;p39">
            <a:extLst>
              <a:ext uri="{FF2B5EF4-FFF2-40B4-BE49-F238E27FC236}">
                <a16:creationId xmlns:a16="http://schemas.microsoft.com/office/drawing/2014/main" id="{8C3A35AE-8D9B-9AA9-62F5-35F1828BDA1B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399986" y="1560663"/>
            <a:ext cx="335368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A mashup of vectors and where can they reach</a:t>
            </a:r>
            <a:endParaRPr dirty="0"/>
          </a:p>
        </p:txBody>
      </p:sp>
      <p:sp>
        <p:nvSpPr>
          <p:cNvPr id="4060" name="Google Shape;4060;p39">
            <a:extLst>
              <a:ext uri="{FF2B5EF4-FFF2-40B4-BE49-F238E27FC236}">
                <a16:creationId xmlns:a16="http://schemas.microsoft.com/office/drawing/2014/main" id="{6F20C2EA-C022-017A-9B35-369B9866CBFD}"/>
              </a:ext>
            </a:extLst>
          </p:cNvPr>
          <p:cNvSpPr txBox="1">
            <a:spLocks noGrp="1"/>
          </p:cNvSpPr>
          <p:nvPr>
            <p:ph type="subTitle" idx="2"/>
          </p:nvPr>
        </p:nvSpPr>
        <p:spPr>
          <a:xfrm>
            <a:off x="5619423" y="1526331"/>
            <a:ext cx="2721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/>
              <a:t>How multiplication of vectors can let you measure stuff</a:t>
            </a:r>
          </a:p>
        </p:txBody>
      </p:sp>
      <p:sp>
        <p:nvSpPr>
          <p:cNvPr id="4061" name="Google Shape;4061;p39">
            <a:extLst>
              <a:ext uri="{FF2B5EF4-FFF2-40B4-BE49-F238E27FC236}">
                <a16:creationId xmlns:a16="http://schemas.microsoft.com/office/drawing/2014/main" id="{80F2C6DB-9A81-44B3-2E18-E60D1BF9DFD0}"/>
              </a:ext>
            </a:extLst>
          </p:cNvPr>
          <p:cNvSpPr txBox="1">
            <a:spLocks noGrp="1"/>
          </p:cNvSpPr>
          <p:nvPr>
            <p:ph type="subTitle" idx="4"/>
          </p:nvPr>
        </p:nvSpPr>
        <p:spPr>
          <a:xfrm>
            <a:off x="5523170" y="2959973"/>
            <a:ext cx="3448924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r>
              <a:rPr lang="en-US" altLang="zh-CN" dirty="0"/>
              <a:t>Some real bad-ass stuff with weighted operators</a:t>
            </a:r>
            <a:endParaRPr dirty="0"/>
          </a:p>
        </p:txBody>
      </p:sp>
      <p:sp>
        <p:nvSpPr>
          <p:cNvPr id="4062" name="Google Shape;4062;p39">
            <a:extLst>
              <a:ext uri="{FF2B5EF4-FFF2-40B4-BE49-F238E27FC236}">
                <a16:creationId xmlns:a16="http://schemas.microsoft.com/office/drawing/2014/main" id="{6C3A70AE-351A-464B-F347-A3E8F5B42274}"/>
              </a:ext>
            </a:extLst>
          </p:cNvPr>
          <p:cNvSpPr txBox="1">
            <a:spLocks noGrp="1"/>
          </p:cNvSpPr>
          <p:nvPr>
            <p:ph type="title" idx="5"/>
          </p:nvPr>
        </p:nvSpPr>
        <p:spPr>
          <a:xfrm>
            <a:off x="623848" y="1213398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063" name="Google Shape;4063;p39">
            <a:extLst>
              <a:ext uri="{FF2B5EF4-FFF2-40B4-BE49-F238E27FC236}">
                <a16:creationId xmlns:a16="http://schemas.microsoft.com/office/drawing/2014/main" id="{6195118B-EBFA-39C4-2D11-55B025CEB360}"/>
              </a:ext>
            </a:extLst>
          </p:cNvPr>
          <p:cNvSpPr txBox="1">
            <a:spLocks noGrp="1"/>
          </p:cNvSpPr>
          <p:nvPr>
            <p:ph type="title" idx="6"/>
          </p:nvPr>
        </p:nvSpPr>
        <p:spPr>
          <a:xfrm>
            <a:off x="527595" y="2549752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4064" name="Google Shape;4064;p39">
            <a:extLst>
              <a:ext uri="{FF2B5EF4-FFF2-40B4-BE49-F238E27FC236}">
                <a16:creationId xmlns:a16="http://schemas.microsoft.com/office/drawing/2014/main" id="{DC6B4008-822A-1BCC-0334-E288D72B3491}"/>
              </a:ext>
            </a:extLst>
          </p:cNvPr>
          <p:cNvSpPr txBox="1">
            <a:spLocks noGrp="1"/>
          </p:cNvSpPr>
          <p:nvPr>
            <p:ph type="title" idx="7"/>
          </p:nvPr>
        </p:nvSpPr>
        <p:spPr>
          <a:xfrm>
            <a:off x="4849923" y="1213398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065" name="Google Shape;4065;p39">
            <a:extLst>
              <a:ext uri="{FF2B5EF4-FFF2-40B4-BE49-F238E27FC236}">
                <a16:creationId xmlns:a16="http://schemas.microsoft.com/office/drawing/2014/main" id="{5D6FC143-2D01-F4A5-0577-6F07F3F52F8C}"/>
              </a:ext>
            </a:extLst>
          </p:cNvPr>
          <p:cNvSpPr txBox="1">
            <a:spLocks noGrp="1"/>
          </p:cNvSpPr>
          <p:nvPr>
            <p:ph type="title" idx="8"/>
          </p:nvPr>
        </p:nvSpPr>
        <p:spPr>
          <a:xfrm>
            <a:off x="4753670" y="2549752"/>
            <a:ext cx="7695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4066" name="Google Shape;4066;p39">
            <a:extLst>
              <a:ext uri="{FF2B5EF4-FFF2-40B4-BE49-F238E27FC236}">
                <a16:creationId xmlns:a16="http://schemas.microsoft.com/office/drawing/2014/main" id="{33CE6C6A-9398-5E12-D6DE-5AB0E3908F5C}"/>
              </a:ext>
            </a:extLst>
          </p:cNvPr>
          <p:cNvSpPr txBox="1">
            <a:spLocks noGrp="1"/>
          </p:cNvSpPr>
          <p:nvPr>
            <p:ph type="subTitle" idx="9"/>
          </p:nvPr>
        </p:nvSpPr>
        <p:spPr>
          <a:xfrm>
            <a:off x="1441475" y="859505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dirty="0"/>
              <a:t>Vector Spaces</a:t>
            </a:r>
            <a:endParaRPr dirty="0"/>
          </a:p>
        </p:txBody>
      </p:sp>
      <p:sp>
        <p:nvSpPr>
          <p:cNvPr id="4067" name="Google Shape;4067;p39">
            <a:extLst>
              <a:ext uri="{FF2B5EF4-FFF2-40B4-BE49-F238E27FC236}">
                <a16:creationId xmlns:a16="http://schemas.microsoft.com/office/drawing/2014/main" id="{63DC6C01-EF3B-EEB0-394B-A8603D6CE5AF}"/>
              </a:ext>
            </a:extLst>
          </p:cNvPr>
          <p:cNvSpPr txBox="1">
            <a:spLocks noGrp="1"/>
          </p:cNvSpPr>
          <p:nvPr>
            <p:ph type="subTitle" idx="13"/>
          </p:nvPr>
        </p:nvSpPr>
        <p:spPr>
          <a:xfrm>
            <a:off x="5619423" y="842254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dirty="0"/>
              <a:t>Inner Products</a:t>
            </a:r>
            <a:endParaRPr b="0" dirty="0">
              <a:latin typeface="Vazirmatn SemiBold"/>
              <a:ea typeface="Vazirmatn SemiBold"/>
              <a:cs typeface="Vazirmatn SemiBold"/>
              <a:sym typeface="Vazirmatn SemiBold"/>
            </a:endParaRPr>
          </a:p>
        </p:txBody>
      </p:sp>
      <p:sp>
        <p:nvSpPr>
          <p:cNvPr id="4068" name="Google Shape;4068;p39">
            <a:extLst>
              <a:ext uri="{FF2B5EF4-FFF2-40B4-BE49-F238E27FC236}">
                <a16:creationId xmlns:a16="http://schemas.microsoft.com/office/drawing/2014/main" id="{38C9CD2F-0DDC-69D7-6922-FA78C57A23B6}"/>
              </a:ext>
            </a:extLst>
          </p:cNvPr>
          <p:cNvSpPr txBox="1">
            <a:spLocks noGrp="1"/>
          </p:cNvSpPr>
          <p:nvPr>
            <p:ph type="subTitle" idx="14"/>
          </p:nvPr>
        </p:nvSpPr>
        <p:spPr>
          <a:xfrm>
            <a:off x="1441474" y="2143552"/>
            <a:ext cx="3130525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Operators and Adjoints</a:t>
            </a:r>
            <a:endParaRPr dirty="0"/>
          </a:p>
        </p:txBody>
      </p:sp>
      <p:sp>
        <p:nvSpPr>
          <p:cNvPr id="4069" name="Google Shape;4069;p39">
            <a:extLst>
              <a:ext uri="{FF2B5EF4-FFF2-40B4-BE49-F238E27FC236}">
                <a16:creationId xmlns:a16="http://schemas.microsoft.com/office/drawing/2014/main" id="{6E9E7773-D8EB-DE6B-E643-96155B77BD84}"/>
              </a:ext>
            </a:extLst>
          </p:cNvPr>
          <p:cNvSpPr txBox="1">
            <a:spLocks noGrp="1"/>
          </p:cNvSpPr>
          <p:nvPr>
            <p:ph type="subTitle" idx="15"/>
          </p:nvPr>
        </p:nvSpPr>
        <p:spPr>
          <a:xfrm>
            <a:off x="5523196" y="2266477"/>
            <a:ext cx="2721900" cy="81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/>
            <a:r>
              <a:rPr lang="en-US" altLang="zh-CN" dirty="0"/>
              <a:t>Proof</a:t>
            </a:r>
            <a:endParaRPr dirty="0"/>
          </a:p>
        </p:txBody>
      </p:sp>
      <p:sp>
        <p:nvSpPr>
          <p:cNvPr id="2" name="Google Shape;4061;p39">
            <a:extLst>
              <a:ext uri="{FF2B5EF4-FFF2-40B4-BE49-F238E27FC236}">
                <a16:creationId xmlns:a16="http://schemas.microsoft.com/office/drawing/2014/main" id="{80BFA352-7FD7-2027-2260-DC8EA0AF0BD3}"/>
              </a:ext>
            </a:extLst>
          </p:cNvPr>
          <p:cNvSpPr txBox="1">
            <a:spLocks/>
          </p:cNvSpPr>
          <p:nvPr/>
        </p:nvSpPr>
        <p:spPr>
          <a:xfrm>
            <a:off x="3771169" y="4368285"/>
            <a:ext cx="2721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Fira Sans"/>
              <a:buNone/>
              <a:defRPr sz="1400" b="0" i="0" u="none" strike="noStrike" cap="none">
                <a:solidFill>
                  <a:schemeClr val="dk1"/>
                </a:solidFill>
                <a:latin typeface="Fira Sans"/>
                <a:ea typeface="Fira Sans"/>
                <a:cs typeface="Fira Sans"/>
                <a:sym typeface="Fira Sans"/>
              </a:defRPr>
            </a:lvl9pPr>
          </a:lstStyle>
          <a:p>
            <a:pPr marL="0" indent="0"/>
            <a:r>
              <a:rPr lang="en-US" dirty="0"/>
              <a:t>More or less stuff</a:t>
            </a:r>
          </a:p>
        </p:txBody>
      </p:sp>
      <p:sp>
        <p:nvSpPr>
          <p:cNvPr id="3" name="Google Shape;4065;p39">
            <a:extLst>
              <a:ext uri="{FF2B5EF4-FFF2-40B4-BE49-F238E27FC236}">
                <a16:creationId xmlns:a16="http://schemas.microsoft.com/office/drawing/2014/main" id="{DC5D36EE-13C3-C1C1-2C34-17285EAEDDC4}"/>
              </a:ext>
            </a:extLst>
          </p:cNvPr>
          <p:cNvSpPr txBox="1">
            <a:spLocks/>
          </p:cNvSpPr>
          <p:nvPr/>
        </p:nvSpPr>
        <p:spPr>
          <a:xfrm>
            <a:off x="2919140" y="3882764"/>
            <a:ext cx="769500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900" b="1" i="1" u="none" strike="noStrike" cap="none">
                <a:solidFill>
                  <a:schemeClr val="dk2"/>
                </a:solidFill>
                <a:latin typeface="Vazirmatn"/>
                <a:ea typeface="Vazirmatn"/>
                <a:cs typeface="Vazirmatn"/>
                <a:sym typeface="Vazirmat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Vazirmatn"/>
              <a:buNone/>
              <a:defRPr sz="30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r>
              <a:rPr lang="en" dirty="0"/>
              <a:t>05</a:t>
            </a:r>
          </a:p>
        </p:txBody>
      </p:sp>
      <p:sp>
        <p:nvSpPr>
          <p:cNvPr id="4" name="Google Shape;4069;p39">
            <a:extLst>
              <a:ext uri="{FF2B5EF4-FFF2-40B4-BE49-F238E27FC236}">
                <a16:creationId xmlns:a16="http://schemas.microsoft.com/office/drawing/2014/main" id="{D42ADE74-D256-1200-C74B-CEAF5846AEF6}"/>
              </a:ext>
            </a:extLst>
          </p:cNvPr>
          <p:cNvSpPr txBox="1">
            <a:spLocks/>
          </p:cNvSpPr>
          <p:nvPr/>
        </p:nvSpPr>
        <p:spPr>
          <a:xfrm>
            <a:off x="3771169" y="3500736"/>
            <a:ext cx="2721900" cy="81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200" b="0" i="0" u="none" strike="noStrike" cap="none">
                <a:solidFill>
                  <a:schemeClr val="dk1"/>
                </a:solidFill>
                <a:latin typeface="Vazirmatn SemiBold"/>
                <a:ea typeface="Vazirmatn SemiBold"/>
                <a:cs typeface="Vazirmatn SemiBold"/>
                <a:sym typeface="Vazirmatn SemiBold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Vazirmatn"/>
              <a:buNone/>
              <a:defRPr sz="2400" b="1" i="0" u="none" strike="noStrike" cap="none">
                <a:solidFill>
                  <a:schemeClr val="dk1"/>
                </a:solidFill>
                <a:latin typeface="Vazirmatn"/>
                <a:ea typeface="Vazirmatn"/>
                <a:cs typeface="Vazirmatn"/>
                <a:sym typeface="Vazirmatn"/>
              </a:defRPr>
            </a:lvl9pPr>
          </a:lstStyle>
          <a:p>
            <a:pPr marL="0" indent="0"/>
            <a:r>
              <a:rPr lang="en-US" dirty="0"/>
              <a:t>Backup session</a:t>
            </a:r>
          </a:p>
        </p:txBody>
      </p:sp>
      <p:pic>
        <p:nvPicPr>
          <p:cNvPr id="7" name="Picture 6" descr="A graph of a function&#10;&#10;AI-generated content may be incorrect.">
            <a:extLst>
              <a:ext uri="{FF2B5EF4-FFF2-40B4-BE49-F238E27FC236}">
                <a16:creationId xmlns:a16="http://schemas.microsoft.com/office/drawing/2014/main" id="{5C320901-D3A4-83E3-E2D7-B6FAA8993D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6827" y="2866148"/>
            <a:ext cx="987856" cy="940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07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8" grpId="0" build="p"/>
      <p:bldP spid="4059" grpId="0" build="p"/>
      <p:bldP spid="4060" grpId="0" build="p"/>
      <p:bldP spid="4061" grpId="0" build="p"/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0" name="Google Shape;4080;p41"/>
          <p:cNvSpPr txBox="1">
            <a:spLocks noGrp="1"/>
          </p:cNvSpPr>
          <p:nvPr>
            <p:ph type="title"/>
          </p:nvPr>
        </p:nvSpPr>
        <p:spPr>
          <a:xfrm>
            <a:off x="3148350" y="2161875"/>
            <a:ext cx="5067600" cy="15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What is a vector?</a:t>
            </a:r>
            <a:endParaRPr dirty="0"/>
          </a:p>
        </p:txBody>
      </p:sp>
      <p:sp>
        <p:nvSpPr>
          <p:cNvPr id="4081" name="Google Shape;4081;p41"/>
          <p:cNvSpPr txBox="1">
            <a:spLocks noGrp="1"/>
          </p:cNvSpPr>
          <p:nvPr>
            <p:ph type="title" idx="2"/>
          </p:nvPr>
        </p:nvSpPr>
        <p:spPr>
          <a:xfrm>
            <a:off x="6563850" y="1095225"/>
            <a:ext cx="1652100" cy="91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082" name="Google Shape;4082;p41"/>
          <p:cNvSpPr txBox="1">
            <a:spLocks noGrp="1"/>
          </p:cNvSpPr>
          <p:nvPr>
            <p:ph type="subTitle" idx="1"/>
          </p:nvPr>
        </p:nvSpPr>
        <p:spPr>
          <a:xfrm>
            <a:off x="3148350" y="3673275"/>
            <a:ext cx="50676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inear Algebra - Mathematics - 12th Grade by Slidesgo">
  <a:themeElements>
    <a:clrScheme name="Simple Light">
      <a:dk1>
        <a:srgbClr val="303C50"/>
      </a:dk1>
      <a:lt1>
        <a:srgbClr val="FCF8E3"/>
      </a:lt1>
      <a:dk2>
        <a:srgbClr val="556A8E"/>
      </a:dk2>
      <a:lt2>
        <a:srgbClr val="BBC3D2"/>
      </a:lt2>
      <a:accent1>
        <a:srgbClr val="F4A4BE"/>
      </a:accent1>
      <a:accent2>
        <a:srgbClr val="EECCD6"/>
      </a:accent2>
      <a:accent3>
        <a:srgbClr val="FFE471"/>
      </a:accent3>
      <a:accent4>
        <a:srgbClr val="FFF3C0"/>
      </a:accent4>
      <a:accent5>
        <a:srgbClr val="FFFFFF"/>
      </a:accent5>
      <a:accent6>
        <a:srgbClr val="FFFFFF"/>
      </a:accent6>
      <a:hlink>
        <a:srgbClr val="303C5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</TotalTime>
  <Words>346</Words>
  <Application>Microsoft Office PowerPoint</Application>
  <PresentationFormat>On-screen Show (16:9)</PresentationFormat>
  <Paragraphs>71</Paragraphs>
  <Slides>2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Times New Roman</vt:lpstr>
      <vt:lpstr>Nunito Light</vt:lpstr>
      <vt:lpstr>Fira Sans</vt:lpstr>
      <vt:lpstr>Arial</vt:lpstr>
      <vt:lpstr>Vazirmatn</vt:lpstr>
      <vt:lpstr>Vazirmatn SemiBold</vt:lpstr>
      <vt:lpstr>Anaheim</vt:lpstr>
      <vt:lpstr>Linear Algebra - Mathematics - 12th Grade by Slidesgo</vt:lpstr>
      <vt:lpstr>Equation</vt:lpstr>
      <vt:lpstr>MathType 7.0 Equation</vt:lpstr>
      <vt:lpstr>Will’s Linear Algebra Project</vt:lpstr>
      <vt:lpstr>Table of contents</vt:lpstr>
      <vt:lpstr>PowerPoint Presentation</vt:lpstr>
      <vt:lpstr>PowerPoint Presentation</vt:lpstr>
      <vt:lpstr>How?</vt:lpstr>
      <vt:lpstr>PowerPoint Presentation</vt:lpstr>
      <vt:lpstr>PowerPoint Presentation</vt:lpstr>
      <vt:lpstr>Table of contents</vt:lpstr>
      <vt:lpstr>What is a vector?</vt:lpstr>
      <vt:lpstr>Vectors </vt:lpstr>
      <vt:lpstr>What makes a vector space?</vt:lpstr>
      <vt:lpstr>What makes a vector space?</vt:lpstr>
      <vt:lpstr>What does a vector space look like?</vt:lpstr>
      <vt:lpstr>Examples of vector spaces</vt:lpstr>
      <vt:lpstr>Examples of vector spaces</vt:lpstr>
      <vt:lpstr>Examples of vector spaces</vt:lpstr>
      <vt:lpstr>What operations did we just make?</vt:lpstr>
      <vt:lpstr>Building blocks of vector spaces</vt:lpstr>
      <vt:lpstr>The subspace test</vt:lpstr>
      <vt:lpstr>Let’s prove it!</vt:lpstr>
      <vt:lpstr>Let’s prove it!</vt:lpstr>
      <vt:lpstr>Recap of what we just did</vt:lpstr>
      <vt:lpstr>What are we missing?</vt:lpstr>
      <vt:lpstr>See you next time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Chengke(Will) Wang</cp:lastModifiedBy>
  <cp:revision>4</cp:revision>
  <dcterms:modified xsi:type="dcterms:W3CDTF">2025-11-10T13:02:41Z</dcterms:modified>
</cp:coreProperties>
</file>